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65DD" w:rsidRDefault="009365DD">
      <w:pPr>
        <w:jc w:val="center"/>
        <w:rPr>
          <w:rFonts w:ascii="Times New Roman" w:hAnsi="Times New Roman" w:cs="Times New Roman"/>
          <w:b/>
          <w:color w:val="31849B" w:themeColor="accent5" w:themeShade="BF"/>
          <w:sz w:val="26"/>
          <w:szCs w:val="26"/>
          <w:lang w:val="nl-NL"/>
        </w:rPr>
      </w:pPr>
    </w:p>
    <w:p w:rsidR="00B73A88" w:rsidRPr="009365DD" w:rsidRDefault="00B73A88">
      <w:pPr>
        <w:jc w:val="center"/>
        <w:rPr>
          <w:rFonts w:ascii="Times New Roman" w:hAnsi="Times New Roman" w:cs="Times New Roman"/>
          <w:b/>
          <w:color w:val="31849B" w:themeColor="accent5" w:themeShade="BF"/>
          <w:sz w:val="36"/>
          <w:szCs w:val="36"/>
          <w:lang w:val="nl-NL"/>
        </w:rPr>
      </w:pPr>
      <w:r w:rsidRPr="009365DD">
        <w:rPr>
          <w:rFonts w:ascii="Times New Roman" w:hAnsi="Times New Roman" w:cs="Times New Roman"/>
          <w:b/>
          <w:color w:val="31849B" w:themeColor="accent5" w:themeShade="BF"/>
          <w:sz w:val="36"/>
          <w:szCs w:val="36"/>
          <w:lang w:val="nl-NL"/>
        </w:rPr>
        <w:t>PHẦN I : CƠ HỌC</w:t>
      </w:r>
    </w:p>
    <w:p w:rsidR="00B73A88" w:rsidRPr="00B73A88" w:rsidRDefault="00B73A88">
      <w:pPr>
        <w:jc w:val="center"/>
        <w:rPr>
          <w:rFonts w:ascii="Times New Roman" w:hAnsi="Times New Roman" w:cs="Times New Roman"/>
          <w:b/>
          <w:color w:val="FF0000"/>
          <w:sz w:val="26"/>
          <w:szCs w:val="26"/>
          <w:lang w:val="nl-NL"/>
        </w:rPr>
      </w:pPr>
      <w:r w:rsidRPr="00B73A88">
        <w:rPr>
          <w:rFonts w:ascii="Times New Roman" w:hAnsi="Times New Roman" w:cs="Times New Roman"/>
          <w:b/>
          <w:color w:val="FF0000"/>
          <w:sz w:val="26"/>
          <w:szCs w:val="26"/>
          <w:lang w:val="nl-NL"/>
        </w:rPr>
        <w:t>Chương I. ĐỘNG HỌC CHẤT ĐIỂM</w:t>
      </w:r>
    </w:p>
    <w:p w:rsidR="00B73A88" w:rsidRPr="00792932" w:rsidRDefault="00B73A88">
      <w:pPr>
        <w:jc w:val="center"/>
        <w:rPr>
          <w:rFonts w:ascii="Times New Roman" w:hAnsi="Times New Roman" w:cs="Times New Roman"/>
          <w:b/>
          <w:color w:val="FFC000"/>
          <w:sz w:val="26"/>
          <w:szCs w:val="26"/>
          <w:lang w:val="nl-NL"/>
        </w:rPr>
      </w:pPr>
      <w:r w:rsidRPr="00792932">
        <w:rPr>
          <w:rFonts w:ascii="Times New Roman" w:hAnsi="Times New Roman" w:cs="Times New Roman"/>
          <w:b/>
          <w:i/>
          <w:color w:val="FFC000"/>
          <w:sz w:val="26"/>
          <w:szCs w:val="26"/>
          <w:u w:val="single"/>
          <w:lang w:val="nl-NL"/>
        </w:rPr>
        <w:t>Tiết 1</w:t>
      </w:r>
      <w:r w:rsidRPr="00792932">
        <w:rPr>
          <w:rFonts w:ascii="Times New Roman" w:hAnsi="Times New Roman" w:cs="Times New Roman"/>
          <w:b/>
          <w:color w:val="FFC000"/>
          <w:sz w:val="26"/>
          <w:szCs w:val="26"/>
          <w:lang w:val="nl-NL"/>
        </w:rPr>
        <w:t xml:space="preserve"> : CHUYỂN ĐỘNG CƠ</w:t>
      </w:r>
    </w:p>
    <w:p w:rsidR="00B73A88" w:rsidRPr="001F53A5" w:rsidRDefault="00B73A88">
      <w:pPr>
        <w:jc w:val="both"/>
        <w:rPr>
          <w:rFonts w:ascii="Times New Roman" w:hAnsi="Times New Roman" w:cs="Times New Roman"/>
          <w:b/>
          <w:color w:val="00B050"/>
          <w:sz w:val="26"/>
          <w:szCs w:val="26"/>
          <w:lang w:val="nl-NL"/>
        </w:rPr>
      </w:pPr>
      <w:r w:rsidRPr="001F53A5">
        <w:rPr>
          <w:rFonts w:ascii="Times New Roman" w:hAnsi="Times New Roman" w:cs="Times New Roman"/>
          <w:b/>
          <w:color w:val="00B050"/>
          <w:sz w:val="26"/>
          <w:szCs w:val="26"/>
          <w:lang w:val="nl-NL"/>
        </w:rPr>
        <w:t xml:space="preserve">I. </w:t>
      </w:r>
      <w:r w:rsidRPr="001F53A5">
        <w:rPr>
          <w:rFonts w:ascii="Times New Roman" w:hAnsi="Times New Roman" w:cs="Times New Roman"/>
          <w:b/>
          <w:color w:val="00B050"/>
          <w:sz w:val="26"/>
          <w:szCs w:val="26"/>
          <w:u w:val="single"/>
          <w:lang w:val="nl-NL"/>
        </w:rPr>
        <w:t>MỤC TIÊU</w:t>
      </w:r>
    </w:p>
    <w:p w:rsidR="00CB66A4" w:rsidRDefault="00B73A88">
      <w:pPr>
        <w:jc w:val="both"/>
        <w:rPr>
          <w:rFonts w:ascii="Times New Roman" w:hAnsi="Times New Roman" w:cs="Times New Roman"/>
          <w:sz w:val="26"/>
          <w:szCs w:val="26"/>
          <w:lang w:val="nl-NL"/>
        </w:rPr>
      </w:pPr>
      <w:r w:rsidRPr="00792932">
        <w:rPr>
          <w:rFonts w:ascii="Times New Roman" w:hAnsi="Times New Roman" w:cs="Times New Roman"/>
          <w:b/>
          <w:i/>
          <w:color w:val="0070C0"/>
          <w:sz w:val="26"/>
          <w:szCs w:val="26"/>
          <w:lang w:val="nl-NL"/>
        </w:rPr>
        <w:t xml:space="preserve">1. Kiến thức : </w:t>
      </w:r>
      <w:r w:rsidRPr="00B73A88">
        <w:rPr>
          <w:rFonts w:ascii="Times New Roman" w:hAnsi="Times New Roman" w:cs="Times New Roman"/>
          <w:sz w:val="26"/>
          <w:szCs w:val="26"/>
          <w:lang w:val="nl-NL"/>
        </w:rPr>
        <w:tab/>
      </w:r>
    </w:p>
    <w:p w:rsidR="00B73A88" w:rsidRPr="00B73A88" w:rsidRDefault="00CB66A4">
      <w:pPr>
        <w:jc w:val="both"/>
        <w:rPr>
          <w:rFonts w:ascii="Times New Roman" w:hAnsi="Times New Roman" w:cs="Times New Roman"/>
          <w:sz w:val="26"/>
          <w:szCs w:val="26"/>
          <w:lang w:val="nl-NL"/>
        </w:rPr>
      </w:pPr>
      <w:r>
        <w:rPr>
          <w:rFonts w:ascii="Times New Roman" w:hAnsi="Times New Roman" w:cs="Times New Roman"/>
          <w:sz w:val="26"/>
          <w:szCs w:val="26"/>
          <w:lang w:val="nl-NL"/>
        </w:rPr>
        <w:t xml:space="preserve">                     </w:t>
      </w:r>
      <w:bookmarkStart w:id="0" w:name="_GoBack"/>
      <w:bookmarkEnd w:id="0"/>
      <w:r w:rsidR="00B73A88" w:rsidRPr="00B73A88">
        <w:rPr>
          <w:rFonts w:ascii="Times New Roman" w:hAnsi="Times New Roman" w:cs="Times New Roman"/>
          <w:sz w:val="26"/>
          <w:szCs w:val="26"/>
          <w:lang w:val="nl-NL"/>
        </w:rPr>
        <w:t>- Nắm được khái niệm về : Chất điểm, chuyển động cơ, quỹ đạo của chuyển động.</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êu được ví dụ cụ thể về : Chất điểm, chuyển động, vật mốc, mốc thời gian.</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Phân biệt được hệ toạ độ và hệ qui chiếu, thời điểm và thời gian.</w:t>
      </w:r>
    </w:p>
    <w:p w:rsidR="00B73A88" w:rsidRPr="00B73A88" w:rsidRDefault="00B73A88">
      <w:pPr>
        <w:tabs>
          <w:tab w:val="left" w:pos="342"/>
        </w:tabs>
        <w:jc w:val="both"/>
        <w:rPr>
          <w:rFonts w:ascii="Times New Roman" w:hAnsi="Times New Roman" w:cs="Times New Roman"/>
          <w:sz w:val="26"/>
          <w:szCs w:val="26"/>
          <w:lang w:val="nl-NL"/>
        </w:rPr>
      </w:pPr>
      <w:r w:rsidRPr="00792932">
        <w:rPr>
          <w:rFonts w:ascii="Times New Roman" w:hAnsi="Times New Roman" w:cs="Times New Roman"/>
          <w:b/>
          <w:i/>
          <w:color w:val="0070C0"/>
          <w:sz w:val="26"/>
          <w:szCs w:val="26"/>
          <w:lang w:val="nl-NL"/>
        </w:rPr>
        <w:t>2. Kỹ năng :</w:t>
      </w:r>
      <w:r w:rsidRPr="00B73A88">
        <w:rPr>
          <w:rFonts w:ascii="Times New Roman" w:hAnsi="Times New Roman" w:cs="Times New Roman"/>
          <w:b/>
          <w:i/>
          <w:sz w:val="26"/>
          <w:szCs w:val="26"/>
          <w:lang w:val="nl-NL"/>
        </w:rPr>
        <w:t xml:space="preserve"> </w:t>
      </w:r>
      <w:r w:rsidRPr="00B73A88">
        <w:rPr>
          <w:rFonts w:ascii="Times New Roman" w:hAnsi="Times New Roman" w:cs="Times New Roman"/>
          <w:sz w:val="26"/>
          <w:szCs w:val="26"/>
          <w:lang w:val="nl-NL"/>
        </w:rPr>
        <w:tab/>
        <w:t>- Xác định được vị trí của một điểm trên một quỹ đạo cong hoặc thẳng.</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Làm các bài toán về hệ qui chiếu, đổi mốc thời gian.</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Nêu 1 số ví dụ thực tế cách xác định vị trí của 1 điểm nào đó .</w:t>
      </w:r>
    </w:p>
    <w:p w:rsidR="00B73A88" w:rsidRPr="00B73A88" w:rsidRDefault="00792932">
      <w:pPr>
        <w:tabs>
          <w:tab w:val="left" w:pos="342"/>
        </w:tabs>
        <w:jc w:val="both"/>
        <w:rPr>
          <w:rFonts w:ascii="Times New Roman" w:hAnsi="Times New Roman" w:cs="Times New Roman"/>
          <w:sz w:val="26"/>
          <w:szCs w:val="26"/>
          <w:lang w:val="nl-NL"/>
        </w:rPr>
      </w:pPr>
      <w:r w:rsidRPr="00792932">
        <w:rPr>
          <w:rFonts w:ascii="Times New Roman" w:hAnsi="Times New Roman" w:cs="Times New Roman"/>
          <w:b/>
          <w:color w:val="0070C0"/>
          <w:sz w:val="26"/>
          <w:szCs w:val="26"/>
          <w:lang w:val="nl-NL"/>
        </w:rPr>
        <w:t>3</w:t>
      </w:r>
      <w:r w:rsidR="00B73A88" w:rsidRPr="00792932">
        <w:rPr>
          <w:rFonts w:ascii="Times New Roman" w:hAnsi="Times New Roman" w:cs="Times New Roman"/>
          <w:b/>
          <w:color w:val="0070C0"/>
          <w:sz w:val="26"/>
          <w:szCs w:val="26"/>
          <w:lang w:val="nl-NL"/>
        </w:rPr>
        <w:t>.</w:t>
      </w:r>
      <w:r>
        <w:rPr>
          <w:rFonts w:ascii="Times New Roman" w:hAnsi="Times New Roman" w:cs="Times New Roman"/>
          <w:color w:val="0070C0"/>
          <w:sz w:val="26"/>
          <w:szCs w:val="26"/>
          <w:lang w:val="nl-NL"/>
        </w:rPr>
        <w:t xml:space="preserve"> </w:t>
      </w:r>
      <w:r w:rsidR="00B73A88" w:rsidRPr="00792932">
        <w:rPr>
          <w:rFonts w:ascii="Times New Roman" w:hAnsi="Times New Roman" w:cs="Times New Roman"/>
          <w:b/>
          <w:i/>
          <w:color w:val="0070C0"/>
          <w:sz w:val="26"/>
          <w:szCs w:val="26"/>
          <w:lang w:val="nl-NL"/>
        </w:rPr>
        <w:t xml:space="preserve">Thái độ : </w:t>
      </w:r>
      <w:r w:rsidR="00B73A88" w:rsidRPr="00792932">
        <w:rPr>
          <w:rFonts w:ascii="Times New Roman" w:hAnsi="Times New Roman" w:cs="Times New Roman"/>
          <w:color w:val="0070C0"/>
          <w:sz w:val="26"/>
          <w:szCs w:val="26"/>
          <w:lang w:val="nl-NL"/>
        </w:rPr>
        <w:t xml:space="preserve">       </w:t>
      </w:r>
      <w:r w:rsidR="00B73A88" w:rsidRPr="00B73A88">
        <w:rPr>
          <w:rFonts w:ascii="Times New Roman" w:hAnsi="Times New Roman" w:cs="Times New Roman"/>
          <w:sz w:val="26"/>
          <w:szCs w:val="26"/>
          <w:lang w:val="nl-NL"/>
        </w:rPr>
        <w:t>- Tự lực . tự giác học tập , tham gia xây dựng kiến thức .</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Rèn luyện tính chuyên cần , cẩn thận quan sát các hiện tượng, nắm bắt các qui luật , hiện tượng vật lí .</w:t>
      </w:r>
    </w:p>
    <w:p w:rsidR="00B73A88" w:rsidRPr="00792932" w:rsidRDefault="00792932">
      <w:pPr>
        <w:tabs>
          <w:tab w:val="left" w:pos="342"/>
        </w:tabs>
        <w:jc w:val="both"/>
        <w:rPr>
          <w:rFonts w:ascii="Times New Roman" w:hAnsi="Times New Roman" w:cs="Times New Roman"/>
          <w:color w:val="0070C0"/>
          <w:sz w:val="26"/>
          <w:szCs w:val="26"/>
          <w:lang w:val="nl-NL"/>
        </w:rPr>
      </w:pPr>
      <w:r w:rsidRPr="00792932">
        <w:rPr>
          <w:rFonts w:ascii="Times New Roman" w:hAnsi="Times New Roman" w:cs="Times New Roman"/>
          <w:b/>
          <w:color w:val="0070C0"/>
          <w:sz w:val="26"/>
          <w:szCs w:val="26"/>
          <w:lang w:val="nl-NL"/>
        </w:rPr>
        <w:t>4</w:t>
      </w:r>
      <w:r w:rsidR="00B73A88" w:rsidRPr="00792932">
        <w:rPr>
          <w:rFonts w:ascii="Times New Roman" w:hAnsi="Times New Roman" w:cs="Times New Roman"/>
          <w:b/>
          <w:color w:val="0070C0"/>
          <w:sz w:val="26"/>
          <w:szCs w:val="26"/>
          <w:lang w:val="nl-NL"/>
        </w:rPr>
        <w:t>.</w:t>
      </w:r>
      <w:r w:rsidR="00B73A88" w:rsidRPr="00792932">
        <w:rPr>
          <w:rFonts w:ascii="Times New Roman" w:hAnsi="Times New Roman" w:cs="Times New Roman"/>
          <w:color w:val="0070C0"/>
          <w:sz w:val="26"/>
          <w:szCs w:val="26"/>
          <w:lang w:val="nl-NL"/>
        </w:rPr>
        <w:t xml:space="preserve"> </w:t>
      </w:r>
      <w:r w:rsidR="00B73A88" w:rsidRPr="00792932">
        <w:rPr>
          <w:rFonts w:ascii="Times New Roman" w:hAnsi="Times New Roman" w:cs="Times New Roman"/>
          <w:b/>
          <w:i/>
          <w:color w:val="0070C0"/>
          <w:sz w:val="26"/>
          <w:szCs w:val="26"/>
          <w:lang w:val="nl-NL"/>
        </w:rPr>
        <w:t>Xác định trọng tâm của bài</w:t>
      </w:r>
      <w:r w:rsidR="00B73A88" w:rsidRPr="00792932">
        <w:rPr>
          <w:rFonts w:ascii="Times New Roman" w:hAnsi="Times New Roman" w:cs="Times New Roman"/>
          <w:i/>
          <w:color w:val="0070C0"/>
          <w:sz w:val="26"/>
          <w:szCs w:val="26"/>
          <w:lang w:val="nl-NL"/>
        </w:rPr>
        <w:t xml:space="preserve"> : </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Nêu được chuyển động cơ là gì ? </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Nêu được chất điểm  là gì ?</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Nêu được hệ qui chiếu là gì ?</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Nêu đượcmốc thời gian  là gì ?</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Xác  định được vị trí của một vật chuyển động trong hệ quy chiếu đã cho .</w:t>
      </w:r>
    </w:p>
    <w:p w:rsidR="00B73A88" w:rsidRPr="00B73A88" w:rsidRDefault="00B73A88">
      <w:pPr>
        <w:tabs>
          <w:tab w:val="left" w:pos="342"/>
        </w:tabs>
        <w:jc w:val="both"/>
        <w:rPr>
          <w:rFonts w:ascii="Times New Roman" w:hAnsi="Times New Roman" w:cs="Times New Roman"/>
          <w:b/>
          <w:sz w:val="26"/>
          <w:szCs w:val="26"/>
          <w:lang w:val="nl-NL"/>
        </w:rPr>
      </w:pPr>
    </w:p>
    <w:p w:rsidR="00B73A88" w:rsidRPr="00792932" w:rsidRDefault="00B73A88">
      <w:pPr>
        <w:tabs>
          <w:tab w:val="left" w:pos="342"/>
        </w:tabs>
        <w:jc w:val="both"/>
        <w:rPr>
          <w:rFonts w:ascii="Times New Roman" w:hAnsi="Times New Roman" w:cs="Times New Roman"/>
          <w:b/>
          <w:color w:val="00B050"/>
          <w:sz w:val="26"/>
          <w:szCs w:val="26"/>
          <w:u w:val="single"/>
          <w:lang w:val="nl-NL"/>
        </w:rPr>
      </w:pPr>
      <w:r w:rsidRPr="00792932">
        <w:rPr>
          <w:rFonts w:ascii="Times New Roman" w:hAnsi="Times New Roman" w:cs="Times New Roman"/>
          <w:b/>
          <w:color w:val="00B050"/>
          <w:sz w:val="26"/>
          <w:szCs w:val="26"/>
          <w:lang w:val="nl-NL"/>
        </w:rPr>
        <w:t xml:space="preserve">II. </w:t>
      </w:r>
      <w:r w:rsidRPr="00792932">
        <w:rPr>
          <w:rFonts w:ascii="Times New Roman" w:hAnsi="Times New Roman" w:cs="Times New Roman"/>
          <w:b/>
          <w:color w:val="00B050"/>
          <w:sz w:val="26"/>
          <w:szCs w:val="26"/>
          <w:u w:val="single"/>
          <w:lang w:val="nl-NL"/>
        </w:rPr>
        <w:t>PHƯƠNG TIỆN , THIẾT BỊ SỬ DỤNG VÀ PHƯƠNG PHÁP :</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Phương pháp và kĩ thuật dạy học : Thảo luận , đàm thoại gợi mở , thuyết trình ...</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Hình thức tổ chức : Cá nhân , nhóm ,lớp .</w:t>
      </w:r>
    </w:p>
    <w:p w:rsidR="00B73A88" w:rsidRPr="00B73A88" w:rsidRDefault="00B73A88">
      <w:pPr>
        <w:tabs>
          <w:tab w:val="left" w:pos="342"/>
        </w:tabs>
        <w:jc w:val="both"/>
        <w:rPr>
          <w:rFonts w:ascii="Times New Roman" w:hAnsi="Times New Roman" w:cs="Times New Roman"/>
          <w:b/>
          <w:sz w:val="26"/>
          <w:szCs w:val="26"/>
          <w:lang w:val="nl-NL"/>
        </w:rPr>
      </w:pPr>
    </w:p>
    <w:p w:rsidR="00B73A88" w:rsidRPr="00792932" w:rsidRDefault="00B73A88">
      <w:pPr>
        <w:tabs>
          <w:tab w:val="left" w:pos="342"/>
        </w:tabs>
        <w:jc w:val="both"/>
        <w:rPr>
          <w:rFonts w:ascii="Times New Roman" w:hAnsi="Times New Roman" w:cs="Times New Roman"/>
          <w:b/>
          <w:color w:val="00B050"/>
          <w:sz w:val="26"/>
          <w:szCs w:val="26"/>
          <w:u w:val="single"/>
          <w:lang w:val="nl-NL"/>
        </w:rPr>
      </w:pPr>
      <w:r w:rsidRPr="00792932">
        <w:rPr>
          <w:rFonts w:ascii="Times New Roman" w:hAnsi="Times New Roman" w:cs="Times New Roman"/>
          <w:b/>
          <w:color w:val="00B050"/>
          <w:sz w:val="26"/>
          <w:szCs w:val="26"/>
          <w:lang w:val="nl-NL"/>
        </w:rPr>
        <w:t xml:space="preserve">III. </w:t>
      </w:r>
      <w:r w:rsidRPr="00792932">
        <w:rPr>
          <w:rFonts w:ascii="Times New Roman" w:hAnsi="Times New Roman" w:cs="Times New Roman"/>
          <w:b/>
          <w:color w:val="00B050"/>
          <w:sz w:val="26"/>
          <w:szCs w:val="26"/>
          <w:u w:val="single"/>
          <w:lang w:val="nl-NL"/>
        </w:rPr>
        <w:t>ĐỊNH HƯỚNG PHÁT TRIỂN NĂNG LỰC :</w:t>
      </w:r>
    </w:p>
    <w:p w:rsidR="00B73A88" w:rsidRPr="00B73A88" w:rsidRDefault="00B73A88">
      <w:pPr>
        <w:tabs>
          <w:tab w:val="left" w:pos="342"/>
        </w:tabs>
        <w:jc w:val="both"/>
        <w:rPr>
          <w:rFonts w:ascii="Times New Roman" w:hAnsi="Times New Roman" w:cs="Times New Roman"/>
          <w:b/>
          <w:sz w:val="26"/>
          <w:szCs w:val="26"/>
          <w:u w:val="single"/>
          <w:lang w:val="nl-NL"/>
        </w:rPr>
      </w:pPr>
    </w:p>
    <w:p w:rsidR="00B73A88" w:rsidRPr="00B73A88" w:rsidRDefault="00B73A88">
      <w:pPr>
        <w:tabs>
          <w:tab w:val="left" w:pos="342"/>
        </w:tabs>
        <w:jc w:val="both"/>
        <w:rPr>
          <w:rFonts w:ascii="Times New Roman" w:hAnsi="Times New Roman" w:cs="Times New Roman"/>
          <w:b/>
          <w:sz w:val="26"/>
          <w:szCs w:val="26"/>
          <w:u w:val="single"/>
          <w:lang w:val="nl-NL"/>
        </w:rPr>
      </w:pPr>
    </w:p>
    <w:tbl>
      <w:tblPr>
        <w:tblStyle w:val="TableGrid"/>
        <w:tblW w:w="0" w:type="auto"/>
        <w:tblLook w:val="01E0" w:firstRow="1" w:lastRow="1" w:firstColumn="1" w:lastColumn="1" w:noHBand="0" w:noVBand="0"/>
      </w:tblPr>
      <w:tblGrid>
        <w:gridCol w:w="606"/>
        <w:gridCol w:w="4038"/>
        <w:gridCol w:w="5778"/>
      </w:tblGrid>
      <w:tr w:rsidR="00B73A88" w:rsidRPr="00B73A88">
        <w:tc>
          <w:tcPr>
            <w:tcW w:w="621" w:type="dxa"/>
          </w:tcPr>
          <w:p w:rsidR="00B73A88" w:rsidRPr="00B73A88" w:rsidRDefault="00B73A88">
            <w:pPr>
              <w:tabs>
                <w:tab w:val="left" w:pos="342"/>
              </w:tabs>
              <w:jc w:val="both"/>
              <w:rPr>
                <w:sz w:val="26"/>
                <w:szCs w:val="26"/>
                <w:lang w:val="nl-NL"/>
              </w:rPr>
            </w:pPr>
          </w:p>
        </w:tc>
        <w:tc>
          <w:tcPr>
            <w:tcW w:w="4161" w:type="dxa"/>
          </w:tcPr>
          <w:p w:rsidR="00B73A88" w:rsidRPr="00B73A88" w:rsidRDefault="00B73A88">
            <w:pPr>
              <w:tabs>
                <w:tab w:val="left" w:pos="342"/>
              </w:tabs>
              <w:jc w:val="both"/>
              <w:rPr>
                <w:b/>
                <w:sz w:val="26"/>
                <w:szCs w:val="26"/>
                <w:lang w:val="nl-NL"/>
              </w:rPr>
            </w:pPr>
            <w:r w:rsidRPr="00B73A88">
              <w:rPr>
                <w:sz w:val="26"/>
                <w:szCs w:val="26"/>
                <w:lang w:val="nl-NL"/>
              </w:rPr>
              <w:t xml:space="preserve">    </w:t>
            </w:r>
            <w:r w:rsidRPr="00B73A88">
              <w:rPr>
                <w:b/>
                <w:sz w:val="26"/>
                <w:szCs w:val="26"/>
                <w:lang w:val="nl-NL"/>
              </w:rPr>
              <w:t xml:space="preserve">Tên năng lực </w:t>
            </w:r>
          </w:p>
        </w:tc>
        <w:tc>
          <w:tcPr>
            <w:tcW w:w="5946" w:type="dxa"/>
          </w:tcPr>
          <w:p w:rsidR="00B73A88" w:rsidRPr="00B73A88" w:rsidRDefault="00B73A88">
            <w:pPr>
              <w:tabs>
                <w:tab w:val="left" w:pos="342"/>
              </w:tabs>
              <w:jc w:val="both"/>
              <w:rPr>
                <w:b/>
                <w:sz w:val="26"/>
                <w:szCs w:val="26"/>
                <w:lang w:val="nl-NL"/>
              </w:rPr>
            </w:pPr>
            <w:r w:rsidRPr="00B73A88">
              <w:rPr>
                <w:sz w:val="26"/>
                <w:szCs w:val="26"/>
                <w:lang w:val="nl-NL"/>
              </w:rPr>
              <w:t xml:space="preserve">                      </w:t>
            </w:r>
            <w:r w:rsidRPr="00B73A88">
              <w:rPr>
                <w:b/>
                <w:sz w:val="26"/>
                <w:szCs w:val="26"/>
                <w:lang w:val="nl-NL"/>
              </w:rPr>
              <w:t xml:space="preserve">Các kĩ năng thành phần </w:t>
            </w:r>
          </w:p>
        </w:tc>
      </w:tr>
      <w:tr w:rsidR="00B73A88" w:rsidRPr="00B73A88">
        <w:tc>
          <w:tcPr>
            <w:tcW w:w="621" w:type="dxa"/>
          </w:tcPr>
          <w:p w:rsidR="00B73A88" w:rsidRPr="00B73A88" w:rsidRDefault="00B73A88">
            <w:pPr>
              <w:tabs>
                <w:tab w:val="left" w:pos="342"/>
              </w:tabs>
              <w:jc w:val="both"/>
              <w:rPr>
                <w:sz w:val="26"/>
                <w:szCs w:val="26"/>
                <w:lang w:val="nl-NL"/>
              </w:rPr>
            </w:pPr>
          </w:p>
        </w:tc>
        <w:tc>
          <w:tcPr>
            <w:tcW w:w="4161" w:type="dxa"/>
          </w:tcPr>
          <w:p w:rsidR="00B73A88" w:rsidRPr="00B73A88" w:rsidRDefault="00B73A88">
            <w:pPr>
              <w:tabs>
                <w:tab w:val="left" w:pos="342"/>
              </w:tabs>
              <w:jc w:val="both"/>
              <w:rPr>
                <w:sz w:val="26"/>
                <w:szCs w:val="26"/>
                <w:lang w:val="nl-NL"/>
              </w:rPr>
            </w:pPr>
          </w:p>
          <w:p w:rsidR="00B73A88" w:rsidRPr="00B73A88" w:rsidRDefault="00B73A88">
            <w:pPr>
              <w:tabs>
                <w:tab w:val="left" w:pos="342"/>
              </w:tabs>
              <w:jc w:val="both"/>
              <w:rPr>
                <w:sz w:val="26"/>
                <w:szCs w:val="26"/>
                <w:lang w:val="nl-NL"/>
              </w:rPr>
            </w:pPr>
            <w:r w:rsidRPr="00B73A88">
              <w:rPr>
                <w:sz w:val="26"/>
                <w:szCs w:val="26"/>
                <w:lang w:val="nl-NL"/>
              </w:rPr>
              <w:t>Năng lực thu nhận thông tin và xử lí thông tin tổng hợp .</w:t>
            </w:r>
          </w:p>
        </w:tc>
        <w:tc>
          <w:tcPr>
            <w:tcW w:w="5946" w:type="dxa"/>
          </w:tcPr>
          <w:p w:rsidR="00B73A88" w:rsidRPr="00B73A88" w:rsidRDefault="00B73A88" w:rsidP="00B73A88">
            <w:pPr>
              <w:numPr>
                <w:ilvl w:val="0"/>
                <w:numId w:val="1"/>
              </w:numPr>
              <w:tabs>
                <w:tab w:val="left" w:pos="342"/>
              </w:tabs>
              <w:jc w:val="both"/>
              <w:rPr>
                <w:sz w:val="26"/>
                <w:szCs w:val="26"/>
                <w:lang w:val="nl-NL"/>
              </w:rPr>
            </w:pPr>
            <w:r w:rsidRPr="00B73A88">
              <w:rPr>
                <w:sz w:val="26"/>
                <w:szCs w:val="26"/>
                <w:lang w:val="nl-NL"/>
              </w:rPr>
              <w:t>Biết cách xác định tọa độ ứng với vị trí của vật trong không gian ( vật làm mốc và hệ tọa độ )</w:t>
            </w:r>
          </w:p>
          <w:p w:rsidR="00B73A88" w:rsidRPr="00B73A88" w:rsidRDefault="00B73A88" w:rsidP="00B73A88">
            <w:pPr>
              <w:numPr>
                <w:ilvl w:val="0"/>
                <w:numId w:val="1"/>
              </w:numPr>
              <w:tabs>
                <w:tab w:val="left" w:pos="342"/>
              </w:tabs>
              <w:jc w:val="both"/>
              <w:rPr>
                <w:sz w:val="26"/>
                <w:szCs w:val="26"/>
                <w:lang w:val="nl-NL"/>
              </w:rPr>
            </w:pPr>
            <w:r w:rsidRPr="00B73A88">
              <w:rPr>
                <w:sz w:val="26"/>
                <w:szCs w:val="26"/>
                <w:lang w:val="nl-NL"/>
              </w:rPr>
              <w:t>Biết cách xác định được thời điểm và thời gian  ứng với các vị trí trên . ( mốc thời gian và đồng hồ).</w:t>
            </w:r>
          </w:p>
          <w:p w:rsidR="00B73A88" w:rsidRPr="00B73A88" w:rsidRDefault="00B73A88" w:rsidP="00AC1820">
            <w:pPr>
              <w:tabs>
                <w:tab w:val="left" w:pos="342"/>
              </w:tabs>
              <w:jc w:val="both"/>
              <w:rPr>
                <w:sz w:val="26"/>
                <w:szCs w:val="26"/>
                <w:lang w:val="nl-NL"/>
              </w:rPr>
            </w:pPr>
          </w:p>
        </w:tc>
      </w:tr>
    </w:tbl>
    <w:p w:rsidR="00B73A88" w:rsidRPr="00B73A88" w:rsidRDefault="00B73A88">
      <w:pPr>
        <w:tabs>
          <w:tab w:val="left" w:pos="342"/>
        </w:tabs>
        <w:jc w:val="both"/>
        <w:rPr>
          <w:rFonts w:ascii="Times New Roman" w:hAnsi="Times New Roman" w:cs="Times New Roman"/>
          <w:sz w:val="26"/>
          <w:szCs w:val="26"/>
          <w:lang w:val="nl-NL"/>
        </w:rPr>
      </w:pPr>
    </w:p>
    <w:p w:rsidR="00B73A88" w:rsidRPr="00B73A88" w:rsidRDefault="00B73A88">
      <w:pPr>
        <w:tabs>
          <w:tab w:val="left" w:pos="342"/>
        </w:tabs>
        <w:jc w:val="both"/>
        <w:rPr>
          <w:rFonts w:ascii="Times New Roman" w:hAnsi="Times New Roman" w:cs="Times New Roman"/>
          <w:sz w:val="26"/>
          <w:szCs w:val="26"/>
          <w:u w:val="single"/>
          <w:lang w:val="nl-NL"/>
        </w:rPr>
      </w:pPr>
    </w:p>
    <w:p w:rsidR="00B73A88" w:rsidRPr="00792932" w:rsidRDefault="00B73A88">
      <w:pPr>
        <w:tabs>
          <w:tab w:val="left" w:pos="342"/>
        </w:tabs>
        <w:jc w:val="both"/>
        <w:rPr>
          <w:rFonts w:ascii="Times New Roman" w:hAnsi="Times New Roman" w:cs="Times New Roman"/>
          <w:b/>
          <w:color w:val="00B050"/>
          <w:sz w:val="26"/>
          <w:szCs w:val="26"/>
          <w:lang w:val="nl-NL"/>
        </w:rPr>
      </w:pPr>
      <w:r w:rsidRPr="00B73A88">
        <w:rPr>
          <w:rFonts w:ascii="Times New Roman" w:hAnsi="Times New Roman" w:cs="Times New Roman"/>
          <w:sz w:val="26"/>
          <w:szCs w:val="26"/>
          <w:lang w:val="nl-NL"/>
        </w:rPr>
        <w:tab/>
      </w:r>
      <w:r w:rsidRPr="00792932">
        <w:rPr>
          <w:rFonts w:ascii="Times New Roman" w:hAnsi="Times New Roman" w:cs="Times New Roman"/>
          <w:b/>
          <w:color w:val="00B050"/>
          <w:sz w:val="26"/>
          <w:szCs w:val="26"/>
          <w:lang w:val="nl-NL"/>
        </w:rPr>
        <w:t xml:space="preserve">V. </w:t>
      </w:r>
      <w:r w:rsidRPr="00792932">
        <w:rPr>
          <w:rFonts w:ascii="Times New Roman" w:hAnsi="Times New Roman" w:cs="Times New Roman"/>
          <w:b/>
          <w:color w:val="00B050"/>
          <w:sz w:val="26"/>
          <w:szCs w:val="26"/>
          <w:u w:val="single"/>
          <w:lang w:val="nl-NL"/>
        </w:rPr>
        <w:t>TIẾN TRÌNH DẠY –  HỌC</w:t>
      </w:r>
    </w:p>
    <w:p w:rsidR="00B73A88" w:rsidRPr="00B73A88" w:rsidRDefault="00B73A88">
      <w:pPr>
        <w:tabs>
          <w:tab w:val="left" w:pos="342"/>
        </w:tabs>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w:t>
      </w:r>
      <w:r w:rsidRPr="00B73A88">
        <w:rPr>
          <w:rFonts w:ascii="Times New Roman" w:hAnsi="Times New Roman" w:cs="Times New Roman"/>
          <w:b/>
          <w:i/>
          <w:sz w:val="26"/>
          <w:szCs w:val="26"/>
          <w:u w:val="single"/>
          <w:lang w:val="nl-NL"/>
        </w:rPr>
        <w:t>Hoạt động1</w:t>
      </w:r>
      <w:r w:rsidRPr="00B73A88">
        <w:rPr>
          <w:rFonts w:ascii="Times New Roman" w:hAnsi="Times New Roman" w:cs="Times New Roman"/>
          <w:i/>
          <w:sz w:val="26"/>
          <w:szCs w:val="26"/>
          <w:u w:val="single"/>
          <w:lang w:val="nl-NL"/>
        </w:rPr>
        <w:t xml:space="preserve"> :</w:t>
      </w:r>
      <w:r w:rsidRPr="00B73A88">
        <w:rPr>
          <w:rFonts w:ascii="Times New Roman" w:hAnsi="Times New Roman" w:cs="Times New Roman"/>
          <w:i/>
          <w:sz w:val="26"/>
          <w:szCs w:val="26"/>
          <w:lang w:val="nl-NL"/>
        </w:rPr>
        <w:t xml:space="preserve"> </w:t>
      </w:r>
      <w:r w:rsidRPr="00B73A88">
        <w:rPr>
          <w:rFonts w:ascii="Times New Roman" w:hAnsi="Times New Roman" w:cs="Times New Roman"/>
          <w:b/>
          <w:i/>
          <w:sz w:val="26"/>
          <w:szCs w:val="26"/>
          <w:lang w:val="nl-NL"/>
        </w:rPr>
        <w:t xml:space="preserve">ổn định lớp . ( 5 phút ) </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w:t>
      </w:r>
      <w:r w:rsidRPr="00B73A88">
        <w:rPr>
          <w:rFonts w:ascii="Times New Roman" w:hAnsi="Times New Roman" w:cs="Times New Roman"/>
          <w:b/>
          <w:i/>
          <w:sz w:val="26"/>
          <w:szCs w:val="26"/>
          <w:u w:val="single"/>
          <w:lang w:val="nl-NL"/>
        </w:rPr>
        <w:t>Hoạt động2</w:t>
      </w:r>
      <w:r w:rsidRPr="00B73A88">
        <w:rPr>
          <w:rFonts w:ascii="Times New Roman" w:hAnsi="Times New Roman" w:cs="Times New Roman"/>
          <w:i/>
          <w:sz w:val="26"/>
          <w:szCs w:val="26"/>
          <w:u w:val="single"/>
          <w:lang w:val="nl-NL"/>
        </w:rPr>
        <w:t xml:space="preserve"> </w:t>
      </w:r>
      <w:r w:rsidRPr="00B73A88">
        <w:rPr>
          <w:rFonts w:ascii="Times New Roman" w:hAnsi="Times New Roman" w:cs="Times New Roman"/>
          <w:i/>
          <w:sz w:val="26"/>
          <w:szCs w:val="26"/>
          <w:lang w:val="nl-NL"/>
        </w:rPr>
        <w:t>:</w:t>
      </w:r>
      <w:r w:rsidRPr="00B73A88">
        <w:rPr>
          <w:rFonts w:ascii="Times New Roman" w:hAnsi="Times New Roman" w:cs="Times New Roman"/>
          <w:b/>
          <w:i/>
          <w:sz w:val="26"/>
          <w:szCs w:val="26"/>
          <w:lang w:val="nl-NL"/>
        </w:rPr>
        <w:t>Nhắc lại khái niệm chuyển động ,Tìm hiểu khái niệm  chất điểm</w:t>
      </w:r>
      <w:r w:rsidRPr="00B73A88">
        <w:rPr>
          <w:rFonts w:ascii="Times New Roman" w:hAnsi="Times New Roman" w:cs="Times New Roman"/>
          <w:sz w:val="26"/>
          <w:szCs w:val="26"/>
          <w:lang w:val="nl-NL"/>
        </w:rPr>
        <w:t xml:space="preserve"> ,  </w:t>
      </w:r>
      <w:r w:rsidRPr="00B73A88">
        <w:rPr>
          <w:rFonts w:ascii="Times New Roman" w:hAnsi="Times New Roman" w:cs="Times New Roman"/>
          <w:b/>
          <w:i/>
          <w:sz w:val="26"/>
          <w:szCs w:val="26"/>
          <w:lang w:val="nl-NL"/>
        </w:rPr>
        <w:t>quỹ đạo của chất điểm (15 phút)</w:t>
      </w:r>
    </w:p>
    <w:p w:rsidR="00B73A88" w:rsidRPr="00B73A88" w:rsidRDefault="00B73A88">
      <w:pPr>
        <w:tabs>
          <w:tab w:val="left" w:pos="342"/>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a.Chuẩn bị của GV và HS </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 xml:space="preserve"> GV: Giáo án  bài dạy , các phương tiện hổ trợ .</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HS: Đọc SGK , xem lại kiến thức về chuyển động cơ lớp 8 .</w:t>
      </w:r>
    </w:p>
    <w:p w:rsidR="00B73A88" w:rsidRPr="00B73A88" w:rsidRDefault="00B73A88">
      <w:pPr>
        <w:tabs>
          <w:tab w:val="left" w:pos="342"/>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w:t>
      </w:r>
      <w:r w:rsidRPr="00B73A88">
        <w:rPr>
          <w:rFonts w:ascii="Times New Roman" w:hAnsi="Times New Roman" w:cs="Times New Roman"/>
          <w:sz w:val="26"/>
          <w:szCs w:val="26"/>
          <w:lang w:val="nl-NL"/>
        </w:rPr>
        <w:t xml:space="preserve">. </w:t>
      </w:r>
      <w:r w:rsidRPr="00B73A88">
        <w:rPr>
          <w:rFonts w:ascii="Times New Roman" w:hAnsi="Times New Roman" w:cs="Times New Roman"/>
          <w:b/>
          <w:sz w:val="26"/>
          <w:szCs w:val="26"/>
          <w:lang w:val="nl-NL"/>
        </w:rPr>
        <w:t>Nội dung kiến thức :</w:t>
      </w:r>
    </w:p>
    <w:p w:rsidR="00B73A88" w:rsidRPr="00B73A88" w:rsidRDefault="00B73A88" w:rsidP="00324AA2">
      <w:pPr>
        <w:tabs>
          <w:tab w:val="left" w:pos="342"/>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I. </w:t>
      </w:r>
      <w:r w:rsidRPr="00B73A88">
        <w:rPr>
          <w:rFonts w:ascii="Times New Roman" w:hAnsi="Times New Roman" w:cs="Times New Roman"/>
          <w:b/>
          <w:sz w:val="26"/>
          <w:szCs w:val="26"/>
          <w:u w:val="single"/>
          <w:lang w:val="nl-NL"/>
        </w:rPr>
        <w:t>Chuyển động cơ – Chất điểm</w:t>
      </w:r>
    </w:p>
    <w:p w:rsidR="00B73A88" w:rsidRPr="00B73A88" w:rsidRDefault="00B73A88" w:rsidP="00324AA2">
      <w:pPr>
        <w:tabs>
          <w:tab w:val="left" w:pos="342"/>
        </w:tabs>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 xml:space="preserve">1. </w:t>
      </w:r>
      <w:r w:rsidRPr="00B73A88">
        <w:rPr>
          <w:rFonts w:ascii="Times New Roman" w:hAnsi="Times New Roman" w:cs="Times New Roman"/>
          <w:b/>
          <w:i/>
          <w:sz w:val="26"/>
          <w:szCs w:val="26"/>
          <w:u w:val="single"/>
          <w:lang w:val="nl-NL"/>
        </w:rPr>
        <w:t>Chuyển động cơ</w:t>
      </w:r>
    </w:p>
    <w:p w:rsidR="00B73A88" w:rsidRPr="00B73A88" w:rsidRDefault="00B73A88" w:rsidP="00324AA2">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Chuyển động của một vật là sự thay đổi vị trí của vật đó so với các vật khác theo thời gian.</w:t>
      </w:r>
    </w:p>
    <w:p w:rsidR="00B73A88" w:rsidRPr="00B73A88" w:rsidRDefault="00B73A88" w:rsidP="00324AA2">
      <w:pPr>
        <w:tabs>
          <w:tab w:val="left" w:pos="342"/>
        </w:tabs>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 xml:space="preserve">2. </w:t>
      </w:r>
      <w:r w:rsidRPr="00B73A88">
        <w:rPr>
          <w:rFonts w:ascii="Times New Roman" w:hAnsi="Times New Roman" w:cs="Times New Roman"/>
          <w:b/>
          <w:i/>
          <w:sz w:val="26"/>
          <w:szCs w:val="26"/>
          <w:u w:val="single"/>
          <w:lang w:val="nl-NL"/>
        </w:rPr>
        <w:t>Chất điểm</w:t>
      </w:r>
    </w:p>
    <w:p w:rsidR="00B73A88" w:rsidRPr="00B73A88" w:rsidRDefault="00B73A88" w:rsidP="00324AA2">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hững vật có kích thước rất nhỏ so với độ dài đường đi (hoặc với những khoảng cách mà ta đề cập đến), được coi là chất điểm.</w:t>
      </w:r>
    </w:p>
    <w:p w:rsidR="00B73A88" w:rsidRPr="00B73A88" w:rsidRDefault="00B73A88" w:rsidP="00324AA2">
      <w:pPr>
        <w:tabs>
          <w:tab w:val="left" w:pos="342"/>
        </w:tabs>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 xml:space="preserve">3. </w:t>
      </w:r>
      <w:r w:rsidRPr="00B73A88">
        <w:rPr>
          <w:rFonts w:ascii="Times New Roman" w:hAnsi="Times New Roman" w:cs="Times New Roman"/>
          <w:b/>
          <w:i/>
          <w:sz w:val="26"/>
          <w:szCs w:val="26"/>
          <w:u w:val="single"/>
          <w:lang w:val="nl-NL"/>
        </w:rPr>
        <w:t>Quỹ đạo</w:t>
      </w:r>
    </w:p>
    <w:p w:rsidR="00B73A88" w:rsidRPr="00B73A88" w:rsidRDefault="00B73A88" w:rsidP="00324AA2">
      <w:pPr>
        <w:tabs>
          <w:tab w:val="left" w:pos="342"/>
        </w:tabs>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 xml:space="preserve">  Quỹ đạo của chuyển động là đường mà chất điểm chuyển động vạch ra trong không gian.</w:t>
      </w:r>
    </w:p>
    <w:p w:rsidR="00B73A88" w:rsidRPr="00B73A88" w:rsidRDefault="00B73A88">
      <w:pPr>
        <w:tabs>
          <w:tab w:val="left" w:pos="342"/>
        </w:tabs>
        <w:jc w:val="both"/>
        <w:rPr>
          <w:rFonts w:ascii="Times New Roman" w:hAnsi="Times New Roman" w:cs="Times New Roman"/>
          <w:b/>
          <w:sz w:val="26"/>
          <w:szCs w:val="26"/>
          <w:lang w:val="nl-NL"/>
        </w:rPr>
      </w:pPr>
    </w:p>
    <w:p w:rsidR="00B73A88" w:rsidRPr="00B73A88" w:rsidRDefault="00B73A88">
      <w:pPr>
        <w:tabs>
          <w:tab w:val="left" w:pos="342"/>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c.Hoạt động của Thầy và Trò </w:t>
      </w:r>
    </w:p>
    <w:p w:rsidR="00B73A88" w:rsidRPr="00B73A88" w:rsidRDefault="00B73A88">
      <w:pPr>
        <w:tabs>
          <w:tab w:val="left" w:pos="342"/>
        </w:tabs>
        <w:jc w:val="both"/>
        <w:rPr>
          <w:rFonts w:ascii="Times New Roman" w:hAnsi="Times New Roman" w:cs="Times New Roman"/>
          <w:b/>
          <w:i/>
          <w:sz w:val="26"/>
          <w:szCs w:val="26"/>
          <w:lang w:val="nl-NL"/>
        </w:rPr>
      </w:pPr>
    </w:p>
    <w:tbl>
      <w:tblPr>
        <w:tblStyle w:val="TableGrid"/>
        <w:tblW w:w="0" w:type="auto"/>
        <w:tblLook w:val="01E0" w:firstRow="1" w:lastRow="1" w:firstColumn="1" w:lastColumn="1" w:noHBand="0" w:noVBand="0"/>
      </w:tblPr>
      <w:tblGrid>
        <w:gridCol w:w="5210"/>
        <w:gridCol w:w="5212"/>
      </w:tblGrid>
      <w:tr w:rsidR="00B73A88" w:rsidRPr="00B73A88">
        <w:tc>
          <w:tcPr>
            <w:tcW w:w="5364" w:type="dxa"/>
          </w:tcPr>
          <w:p w:rsidR="00B73A88" w:rsidRPr="00B73A88" w:rsidRDefault="00B73A88">
            <w:pPr>
              <w:tabs>
                <w:tab w:val="left" w:pos="342"/>
              </w:tabs>
              <w:jc w:val="both"/>
              <w:rPr>
                <w:b/>
                <w:i/>
                <w:sz w:val="26"/>
                <w:szCs w:val="26"/>
                <w:lang w:val="nl-NL"/>
              </w:rPr>
            </w:pPr>
            <w:r w:rsidRPr="00B73A88">
              <w:rPr>
                <w:sz w:val="26"/>
                <w:szCs w:val="26"/>
                <w:lang w:val="nl-NL"/>
              </w:rPr>
              <w:t xml:space="preserve">                </w:t>
            </w:r>
            <w:r w:rsidRPr="00B73A88">
              <w:rPr>
                <w:b/>
                <w:i/>
                <w:sz w:val="26"/>
                <w:szCs w:val="26"/>
                <w:lang w:val="nl-NL"/>
              </w:rPr>
              <w:t xml:space="preserve"> Trợ giúp của Giáo viên </w:t>
            </w:r>
          </w:p>
        </w:tc>
        <w:tc>
          <w:tcPr>
            <w:tcW w:w="5364" w:type="dxa"/>
          </w:tcPr>
          <w:p w:rsidR="00B73A88" w:rsidRPr="00B73A88" w:rsidRDefault="00B73A88">
            <w:pPr>
              <w:tabs>
                <w:tab w:val="left" w:pos="342"/>
              </w:tabs>
              <w:jc w:val="both"/>
              <w:rPr>
                <w:b/>
                <w:i/>
                <w:sz w:val="26"/>
                <w:szCs w:val="26"/>
                <w:lang w:val="nl-NL"/>
              </w:rPr>
            </w:pPr>
            <w:r w:rsidRPr="00B73A88">
              <w:rPr>
                <w:sz w:val="26"/>
                <w:szCs w:val="26"/>
                <w:lang w:val="nl-NL"/>
              </w:rPr>
              <w:t xml:space="preserve">        </w:t>
            </w:r>
            <w:r w:rsidRPr="00B73A88">
              <w:rPr>
                <w:b/>
                <w:i/>
                <w:sz w:val="26"/>
                <w:szCs w:val="26"/>
                <w:lang w:val="nl-NL"/>
              </w:rPr>
              <w:t xml:space="preserve">Hoạt động của học sinh </w:t>
            </w:r>
            <w:r w:rsidRPr="00B73A88">
              <w:rPr>
                <w:sz w:val="26"/>
                <w:szCs w:val="26"/>
                <w:lang w:val="nl-NL"/>
              </w:rPr>
              <w:t xml:space="preserve">            </w:t>
            </w:r>
          </w:p>
        </w:tc>
      </w:tr>
      <w:tr w:rsidR="00B73A88" w:rsidRPr="00B73A88">
        <w:tc>
          <w:tcPr>
            <w:tcW w:w="5364" w:type="dxa"/>
          </w:tcPr>
          <w:p w:rsidR="00B73A88" w:rsidRPr="00B73A88" w:rsidRDefault="00B73A88" w:rsidP="004C3A64">
            <w:pPr>
              <w:tabs>
                <w:tab w:val="left" w:pos="342"/>
              </w:tabs>
              <w:jc w:val="both"/>
              <w:rPr>
                <w:sz w:val="26"/>
                <w:szCs w:val="26"/>
                <w:lang w:val="nl-NL"/>
              </w:rPr>
            </w:pPr>
            <w:r w:rsidRPr="00B73A88">
              <w:rPr>
                <w:sz w:val="26"/>
                <w:szCs w:val="26"/>
                <w:lang w:val="nl-NL"/>
              </w:rPr>
              <w:t>- Đặt câu hỏi giúp hs ôn lại kiến thức về chuyển động cơ học.</w:t>
            </w:r>
          </w:p>
          <w:p w:rsidR="00B73A88" w:rsidRPr="00B73A88" w:rsidRDefault="00B73A88" w:rsidP="004C3A64">
            <w:pPr>
              <w:tabs>
                <w:tab w:val="left" w:pos="342"/>
              </w:tabs>
              <w:jc w:val="both"/>
              <w:rPr>
                <w:sz w:val="26"/>
                <w:szCs w:val="26"/>
                <w:lang w:val="nl-NL"/>
              </w:rPr>
            </w:pPr>
            <w:r w:rsidRPr="00B73A88">
              <w:rPr>
                <w:sz w:val="26"/>
                <w:szCs w:val="26"/>
                <w:lang w:val="nl-NL"/>
              </w:rPr>
              <w:t xml:space="preserve">  Gợi ý cách nhận biết một vật chuyển động.</w:t>
            </w:r>
          </w:p>
          <w:p w:rsidR="00B73A88" w:rsidRPr="00B73A88" w:rsidRDefault="00B73A88" w:rsidP="004C3A64">
            <w:pPr>
              <w:tabs>
                <w:tab w:val="left" w:pos="342"/>
              </w:tabs>
              <w:jc w:val="both"/>
              <w:rPr>
                <w:sz w:val="26"/>
                <w:szCs w:val="26"/>
                <w:lang w:val="nl-NL"/>
              </w:rPr>
            </w:pPr>
          </w:p>
          <w:p w:rsidR="00B73A88" w:rsidRPr="00B73A88" w:rsidRDefault="00B73A88" w:rsidP="004C3A64">
            <w:pPr>
              <w:tabs>
                <w:tab w:val="left" w:pos="342"/>
              </w:tabs>
              <w:jc w:val="both"/>
              <w:rPr>
                <w:sz w:val="26"/>
                <w:szCs w:val="26"/>
                <w:lang w:val="nl-NL"/>
              </w:rPr>
            </w:pPr>
            <w:r w:rsidRPr="00B73A88">
              <w:rPr>
                <w:sz w:val="26"/>
                <w:szCs w:val="26"/>
                <w:lang w:val="nl-NL"/>
              </w:rPr>
              <w:t>- Khi nào 1 vật chuyển động được xem là chất điểm và không được xem là chất điểm ? Yêu cầu HS cho Ví dụ minh họa .</w:t>
            </w:r>
          </w:p>
          <w:p w:rsidR="00B73A88" w:rsidRPr="00B73A88" w:rsidRDefault="00B73A88" w:rsidP="004C3A64">
            <w:pPr>
              <w:tabs>
                <w:tab w:val="left" w:pos="342"/>
              </w:tabs>
              <w:jc w:val="both"/>
              <w:rPr>
                <w:sz w:val="26"/>
                <w:szCs w:val="26"/>
                <w:lang w:val="nl-NL"/>
              </w:rPr>
            </w:pPr>
            <w:r w:rsidRPr="00B73A88">
              <w:rPr>
                <w:sz w:val="26"/>
                <w:szCs w:val="26"/>
                <w:lang w:val="nl-NL"/>
              </w:rPr>
              <w:t>- Yêu cầu HS trả lời câu hỏi C1 SGK .</w:t>
            </w:r>
          </w:p>
          <w:p w:rsidR="00B73A88" w:rsidRPr="00B73A88" w:rsidRDefault="00B73A88" w:rsidP="004C3A64">
            <w:pPr>
              <w:tabs>
                <w:tab w:val="left" w:pos="342"/>
              </w:tabs>
              <w:jc w:val="both"/>
              <w:rPr>
                <w:sz w:val="26"/>
                <w:szCs w:val="26"/>
                <w:lang w:val="nl-NL"/>
              </w:rPr>
            </w:pPr>
            <w:r w:rsidRPr="00B73A88">
              <w:rPr>
                <w:sz w:val="26"/>
                <w:szCs w:val="26"/>
                <w:lang w:val="nl-NL"/>
              </w:rPr>
              <w:t>( gợi ý HS so sánh  )</w:t>
            </w:r>
          </w:p>
          <w:p w:rsidR="00B73A88" w:rsidRPr="00B73A88" w:rsidRDefault="00B73A88" w:rsidP="004C3A64">
            <w:pPr>
              <w:tabs>
                <w:tab w:val="left" w:pos="342"/>
              </w:tabs>
              <w:jc w:val="both"/>
              <w:rPr>
                <w:sz w:val="26"/>
                <w:szCs w:val="26"/>
                <w:lang w:val="nl-NL"/>
              </w:rPr>
            </w:pPr>
            <w:r w:rsidRPr="00B73A88">
              <w:rPr>
                <w:sz w:val="26"/>
                <w:szCs w:val="26"/>
                <w:lang w:val="nl-NL"/>
              </w:rPr>
              <w:t>- Giới thiệu khái niệm quỹ đạo.</w:t>
            </w:r>
          </w:p>
          <w:p w:rsidR="00B73A88" w:rsidRPr="00B73A88" w:rsidRDefault="00B73A88" w:rsidP="004C3A64">
            <w:pPr>
              <w:tabs>
                <w:tab w:val="left" w:pos="342"/>
              </w:tabs>
              <w:jc w:val="both"/>
              <w:rPr>
                <w:sz w:val="26"/>
                <w:szCs w:val="26"/>
                <w:lang w:val="nl-NL"/>
              </w:rPr>
            </w:pPr>
            <w:r w:rsidRPr="00B73A88">
              <w:rPr>
                <w:sz w:val="26"/>
                <w:szCs w:val="26"/>
                <w:lang w:val="nl-NL"/>
              </w:rPr>
              <w:t xml:space="preserve">  Yêu cầu hs lấy ví dụ về quỹ đạo CĐ .</w:t>
            </w:r>
          </w:p>
        </w:tc>
        <w:tc>
          <w:tcPr>
            <w:tcW w:w="5364" w:type="dxa"/>
          </w:tcPr>
          <w:p w:rsidR="00B73A88" w:rsidRPr="00B73A88" w:rsidRDefault="00B73A88" w:rsidP="00283DC0">
            <w:pPr>
              <w:tabs>
                <w:tab w:val="left" w:pos="342"/>
              </w:tabs>
              <w:jc w:val="both"/>
              <w:rPr>
                <w:sz w:val="26"/>
                <w:szCs w:val="26"/>
                <w:lang w:val="nl-NL"/>
              </w:rPr>
            </w:pPr>
            <w:r w:rsidRPr="00B73A88">
              <w:rPr>
                <w:sz w:val="26"/>
                <w:szCs w:val="26"/>
                <w:lang w:val="nl-NL"/>
              </w:rPr>
              <w:lastRenderedPageBreak/>
              <w:t>-Nhắclại khái niệm  chuyển động cơ học đã học ở lớp 8 .</w:t>
            </w:r>
          </w:p>
          <w:p w:rsidR="00B73A88" w:rsidRPr="00B73A88" w:rsidRDefault="00B73A88" w:rsidP="00283DC0">
            <w:pPr>
              <w:tabs>
                <w:tab w:val="left" w:pos="342"/>
              </w:tabs>
              <w:jc w:val="both"/>
              <w:rPr>
                <w:sz w:val="26"/>
                <w:szCs w:val="26"/>
                <w:lang w:val="nl-NL"/>
              </w:rPr>
            </w:pPr>
            <w:r w:rsidRPr="00B73A88">
              <w:rPr>
                <w:sz w:val="26"/>
                <w:szCs w:val="26"/>
                <w:lang w:val="nl-NL"/>
              </w:rPr>
              <w:t>Đó là sự thay đổi vị trí của vật theo thời gian ,</w:t>
            </w:r>
          </w:p>
          <w:p w:rsidR="00B73A88" w:rsidRPr="00B73A88" w:rsidRDefault="00B73A88" w:rsidP="00283DC0">
            <w:pPr>
              <w:tabs>
                <w:tab w:val="left" w:pos="342"/>
              </w:tabs>
              <w:jc w:val="both"/>
              <w:rPr>
                <w:sz w:val="26"/>
                <w:szCs w:val="26"/>
                <w:lang w:val="nl-NL"/>
              </w:rPr>
            </w:pPr>
          </w:p>
          <w:p w:rsidR="00B73A88" w:rsidRPr="00B73A88" w:rsidRDefault="00B73A88" w:rsidP="00283DC0">
            <w:pPr>
              <w:tabs>
                <w:tab w:val="left" w:pos="342"/>
              </w:tabs>
              <w:jc w:val="both"/>
              <w:rPr>
                <w:sz w:val="26"/>
                <w:szCs w:val="26"/>
                <w:lang w:val="nl-NL"/>
              </w:rPr>
            </w:pPr>
          </w:p>
          <w:p w:rsidR="00B73A88" w:rsidRPr="00B73A88" w:rsidRDefault="00B73A88" w:rsidP="00283DC0">
            <w:pPr>
              <w:tabs>
                <w:tab w:val="left" w:pos="342"/>
              </w:tabs>
              <w:jc w:val="both"/>
              <w:rPr>
                <w:sz w:val="26"/>
                <w:szCs w:val="26"/>
                <w:lang w:val="nl-NL"/>
              </w:rPr>
            </w:pPr>
            <w:r w:rsidRPr="00B73A88">
              <w:rPr>
                <w:sz w:val="26"/>
                <w:szCs w:val="26"/>
                <w:lang w:val="nl-NL"/>
              </w:rPr>
              <w:t>- Đọc SGK  để đi đến khái niệm chất điểm .</w:t>
            </w:r>
          </w:p>
          <w:p w:rsidR="00B73A88" w:rsidRPr="00B73A88" w:rsidRDefault="00B73A88" w:rsidP="00283DC0">
            <w:pPr>
              <w:tabs>
                <w:tab w:val="left" w:pos="342"/>
              </w:tabs>
              <w:jc w:val="both"/>
              <w:rPr>
                <w:sz w:val="26"/>
                <w:szCs w:val="26"/>
                <w:lang w:val="nl-NL"/>
              </w:rPr>
            </w:pPr>
            <w:r w:rsidRPr="00B73A88">
              <w:rPr>
                <w:sz w:val="26"/>
                <w:szCs w:val="26"/>
                <w:lang w:val="nl-NL"/>
              </w:rPr>
              <w:t>Trả lời câu hỏi của GV .</w:t>
            </w:r>
          </w:p>
          <w:p w:rsidR="00B73A88" w:rsidRPr="00B73A88" w:rsidRDefault="00B73A88" w:rsidP="00283DC0">
            <w:pPr>
              <w:tabs>
                <w:tab w:val="left" w:pos="342"/>
              </w:tabs>
              <w:jc w:val="both"/>
              <w:rPr>
                <w:sz w:val="26"/>
                <w:szCs w:val="26"/>
                <w:lang w:val="nl-NL"/>
              </w:rPr>
            </w:pPr>
          </w:p>
          <w:p w:rsidR="00B73A88" w:rsidRPr="00B73A88" w:rsidRDefault="00B73A88" w:rsidP="00283DC0">
            <w:pPr>
              <w:tabs>
                <w:tab w:val="left" w:pos="342"/>
              </w:tabs>
              <w:jc w:val="both"/>
              <w:rPr>
                <w:sz w:val="26"/>
                <w:szCs w:val="26"/>
                <w:lang w:val="nl-NL"/>
              </w:rPr>
            </w:pPr>
            <w:r w:rsidRPr="00B73A88">
              <w:rPr>
                <w:sz w:val="26"/>
                <w:szCs w:val="26"/>
                <w:lang w:val="nl-NL"/>
              </w:rPr>
              <w:t>- Trả lời câu hỏi C1 SGK . ( Thảo luận trả lời )</w:t>
            </w:r>
          </w:p>
          <w:p w:rsidR="00B73A88" w:rsidRPr="00B73A88" w:rsidRDefault="00B73A88" w:rsidP="00283DC0">
            <w:pPr>
              <w:tabs>
                <w:tab w:val="left" w:pos="342"/>
              </w:tabs>
              <w:jc w:val="both"/>
              <w:rPr>
                <w:sz w:val="26"/>
                <w:szCs w:val="26"/>
                <w:lang w:val="nl-NL"/>
              </w:rPr>
            </w:pPr>
          </w:p>
          <w:p w:rsidR="00B73A88" w:rsidRPr="00B73A88" w:rsidRDefault="00B73A88" w:rsidP="00283DC0">
            <w:pPr>
              <w:tabs>
                <w:tab w:val="left" w:pos="342"/>
              </w:tabs>
              <w:jc w:val="both"/>
              <w:rPr>
                <w:sz w:val="26"/>
                <w:szCs w:val="26"/>
                <w:lang w:val="nl-NL"/>
              </w:rPr>
            </w:pPr>
          </w:p>
          <w:p w:rsidR="00B73A88" w:rsidRPr="00B73A88" w:rsidRDefault="00B73A88" w:rsidP="00283DC0">
            <w:pPr>
              <w:tabs>
                <w:tab w:val="left" w:pos="342"/>
              </w:tabs>
              <w:jc w:val="both"/>
              <w:rPr>
                <w:sz w:val="26"/>
                <w:szCs w:val="26"/>
                <w:lang w:val="nl-NL"/>
              </w:rPr>
            </w:pPr>
            <w:r w:rsidRPr="00B73A88">
              <w:rPr>
                <w:sz w:val="26"/>
                <w:szCs w:val="26"/>
                <w:lang w:val="nl-NL"/>
              </w:rPr>
              <w:t xml:space="preserve">- Đọc SGK ghi nhận khái niệm quỹ đạo. </w:t>
            </w:r>
          </w:p>
          <w:p w:rsidR="00B73A88" w:rsidRPr="00B73A88" w:rsidRDefault="00B73A88" w:rsidP="00283DC0">
            <w:pPr>
              <w:tabs>
                <w:tab w:val="left" w:pos="342"/>
              </w:tabs>
              <w:jc w:val="both"/>
              <w:rPr>
                <w:sz w:val="26"/>
                <w:szCs w:val="26"/>
                <w:lang w:val="nl-NL"/>
              </w:rPr>
            </w:pPr>
            <w:r w:rsidRPr="00B73A88">
              <w:rPr>
                <w:sz w:val="26"/>
                <w:szCs w:val="26"/>
                <w:lang w:val="nl-NL"/>
              </w:rPr>
              <w:t>Thảo luận cho ví dụ về các dạng quỹ đạo trong thực tế.</w:t>
            </w:r>
          </w:p>
          <w:p w:rsidR="00B73A88" w:rsidRPr="00B73A88" w:rsidRDefault="00B73A88" w:rsidP="00A70B45">
            <w:pPr>
              <w:tabs>
                <w:tab w:val="left" w:pos="342"/>
              </w:tabs>
              <w:jc w:val="both"/>
              <w:rPr>
                <w:sz w:val="26"/>
                <w:szCs w:val="26"/>
                <w:lang w:val="nl-NL"/>
              </w:rPr>
            </w:pPr>
          </w:p>
        </w:tc>
      </w:tr>
    </w:tbl>
    <w:p w:rsidR="00B73A88" w:rsidRPr="00B73A88" w:rsidRDefault="00B73A88">
      <w:pPr>
        <w:tabs>
          <w:tab w:val="left" w:pos="342"/>
        </w:tabs>
        <w:jc w:val="both"/>
        <w:rPr>
          <w:rFonts w:ascii="Times New Roman" w:hAnsi="Times New Roman" w:cs="Times New Roman"/>
          <w:sz w:val="26"/>
          <w:szCs w:val="26"/>
          <w:lang w:val="nl-NL"/>
        </w:rPr>
      </w:pP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 xml:space="preserve">d. Năng lực hình thành cho HS sau khi kết thúc hoạt động : </w:t>
      </w:r>
      <w:r w:rsidRPr="00B73A88">
        <w:rPr>
          <w:rFonts w:ascii="Times New Roman" w:hAnsi="Times New Roman" w:cs="Times New Roman"/>
          <w:sz w:val="26"/>
          <w:szCs w:val="26"/>
          <w:lang w:val="nl-NL"/>
        </w:rPr>
        <w:t>Năng lực thu nhận thông tin , tìm hiểu liên hệ thực tế .</w:t>
      </w:r>
    </w:p>
    <w:p w:rsidR="00B73A88" w:rsidRPr="00B73A88" w:rsidRDefault="00B73A88">
      <w:pPr>
        <w:tabs>
          <w:tab w:val="left" w:pos="342"/>
        </w:tabs>
        <w:jc w:val="both"/>
        <w:rPr>
          <w:rFonts w:ascii="Times New Roman" w:hAnsi="Times New Roman" w:cs="Times New Roman"/>
          <w:sz w:val="26"/>
          <w:szCs w:val="26"/>
          <w:lang w:val="nl-NL"/>
        </w:rPr>
      </w:pPr>
    </w:p>
    <w:p w:rsidR="00B73A88" w:rsidRPr="00B73A88" w:rsidRDefault="00B73A88" w:rsidP="00EE0682">
      <w:pPr>
        <w:tabs>
          <w:tab w:val="left" w:pos="342"/>
        </w:tabs>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w:t>
      </w:r>
      <w:r w:rsidRPr="00B73A88">
        <w:rPr>
          <w:rFonts w:ascii="Times New Roman" w:hAnsi="Times New Roman" w:cs="Times New Roman"/>
          <w:b/>
          <w:i/>
          <w:sz w:val="26"/>
          <w:szCs w:val="26"/>
          <w:u w:val="single"/>
          <w:lang w:val="nl-NL"/>
        </w:rPr>
        <w:t>Hoạt động 3</w:t>
      </w:r>
      <w:r w:rsidRPr="00B73A88">
        <w:rPr>
          <w:rFonts w:ascii="Times New Roman" w:hAnsi="Times New Roman" w:cs="Times New Roman"/>
          <w:i/>
          <w:sz w:val="26"/>
          <w:szCs w:val="26"/>
          <w:u w:val="single"/>
          <w:lang w:val="nl-NL"/>
        </w:rPr>
        <w:t xml:space="preserve"> : </w:t>
      </w:r>
      <w:r w:rsidRPr="00B73A88">
        <w:rPr>
          <w:rFonts w:ascii="Times New Roman" w:hAnsi="Times New Roman" w:cs="Times New Roman"/>
          <w:b/>
          <w:i/>
          <w:sz w:val="26"/>
          <w:szCs w:val="26"/>
          <w:lang w:val="nl-NL"/>
        </w:rPr>
        <w:t xml:space="preserve"> Tìm hiểu cách xác định vị trí của một vật trong không gian. (15 phút)</w:t>
      </w:r>
    </w:p>
    <w:p w:rsidR="00B73A88" w:rsidRPr="00B73A88" w:rsidRDefault="00B73A88" w:rsidP="00EE0682">
      <w:pPr>
        <w:tabs>
          <w:tab w:val="left" w:pos="342"/>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a.Chuẩn bị của GV và HS </w:t>
      </w:r>
    </w:p>
    <w:p w:rsidR="00B73A88" w:rsidRPr="00B73A88" w:rsidRDefault="00B73A88" w:rsidP="00EE0682">
      <w:pPr>
        <w:tabs>
          <w:tab w:val="left" w:pos="342"/>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 xml:space="preserve"> GV:- Một số ví dụ thực tế về cách xác định vị trí của 1 điểm nào đó .</w:t>
      </w:r>
    </w:p>
    <w:p w:rsidR="00B73A88" w:rsidRPr="00B73A88" w:rsidRDefault="00B73A88" w:rsidP="00EE0682">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Một số bài toán về đổi mốc thời gian .</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HS: Đọc SGK , trả lời các câu hỏi của GV.</w:t>
      </w:r>
    </w:p>
    <w:p w:rsidR="00B73A88" w:rsidRPr="00B73A88" w:rsidRDefault="00B73A88" w:rsidP="005B31DA">
      <w:pPr>
        <w:tabs>
          <w:tab w:val="left" w:pos="342"/>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w:t>
      </w:r>
      <w:r w:rsidRPr="00B73A88">
        <w:rPr>
          <w:rFonts w:ascii="Times New Roman" w:hAnsi="Times New Roman" w:cs="Times New Roman"/>
          <w:sz w:val="26"/>
          <w:szCs w:val="26"/>
          <w:lang w:val="nl-NL"/>
        </w:rPr>
        <w:t>.</w:t>
      </w:r>
      <w:r w:rsidRPr="00B73A88">
        <w:rPr>
          <w:rFonts w:ascii="Times New Roman" w:hAnsi="Times New Roman" w:cs="Times New Roman"/>
          <w:i/>
          <w:sz w:val="26"/>
          <w:szCs w:val="26"/>
          <w:lang w:val="nl-NL"/>
        </w:rPr>
        <w:t xml:space="preserve"> </w:t>
      </w:r>
      <w:r w:rsidRPr="00B73A88">
        <w:rPr>
          <w:rFonts w:ascii="Times New Roman" w:hAnsi="Times New Roman" w:cs="Times New Roman"/>
          <w:b/>
          <w:i/>
          <w:sz w:val="26"/>
          <w:szCs w:val="26"/>
          <w:lang w:val="nl-NL"/>
        </w:rPr>
        <w:t>Nội dung kiến thức :</w:t>
      </w:r>
    </w:p>
    <w:p w:rsidR="00B73A88" w:rsidRPr="00B73A88" w:rsidRDefault="00B73A88" w:rsidP="006E4787">
      <w:pPr>
        <w:tabs>
          <w:tab w:val="left" w:pos="342"/>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II. </w:t>
      </w:r>
      <w:r w:rsidRPr="00B73A88">
        <w:rPr>
          <w:rFonts w:ascii="Times New Roman" w:hAnsi="Times New Roman" w:cs="Times New Roman"/>
          <w:b/>
          <w:sz w:val="26"/>
          <w:szCs w:val="26"/>
          <w:u w:val="single"/>
          <w:lang w:val="nl-NL"/>
        </w:rPr>
        <w:t>Cách xác định vị trí của vật trong không gian</w:t>
      </w:r>
      <w:r w:rsidRPr="00B73A88">
        <w:rPr>
          <w:rFonts w:ascii="Times New Roman" w:hAnsi="Times New Roman" w:cs="Times New Roman"/>
          <w:b/>
          <w:sz w:val="26"/>
          <w:szCs w:val="26"/>
          <w:lang w:val="nl-NL"/>
        </w:rPr>
        <w:t>.</w:t>
      </w:r>
    </w:p>
    <w:p w:rsidR="00B73A88" w:rsidRPr="00B73A88" w:rsidRDefault="00B73A88" w:rsidP="006E4787">
      <w:pPr>
        <w:tabs>
          <w:tab w:val="left" w:pos="342"/>
        </w:tabs>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 xml:space="preserve">1. </w:t>
      </w:r>
      <w:r w:rsidRPr="00B73A88">
        <w:rPr>
          <w:rFonts w:ascii="Times New Roman" w:hAnsi="Times New Roman" w:cs="Times New Roman"/>
          <w:b/>
          <w:i/>
          <w:sz w:val="26"/>
          <w:szCs w:val="26"/>
          <w:u w:val="single"/>
          <w:lang w:val="nl-NL"/>
        </w:rPr>
        <w:t>Vật làm mốc và thước đo</w:t>
      </w:r>
    </w:p>
    <w:p w:rsidR="00B73A88" w:rsidRPr="00B73A88" w:rsidRDefault="00B73A88" w:rsidP="006E4787">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Để xác định chính xác vị trí của vật ta chọn một vật làm mốc và một chiều dương trên quỹ đạo rồi dùng thước đo chiều dài đoạn đường từ vật làm mốc đến vật.</w:t>
      </w:r>
    </w:p>
    <w:p w:rsidR="00B73A88" w:rsidRPr="00B73A88" w:rsidRDefault="00B73A88" w:rsidP="006E4787">
      <w:pPr>
        <w:tabs>
          <w:tab w:val="left" w:pos="342"/>
        </w:tabs>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 xml:space="preserve">2. </w:t>
      </w:r>
      <w:r w:rsidRPr="00B73A88">
        <w:rPr>
          <w:rFonts w:ascii="Times New Roman" w:hAnsi="Times New Roman" w:cs="Times New Roman"/>
          <w:b/>
          <w:i/>
          <w:sz w:val="26"/>
          <w:szCs w:val="26"/>
          <w:u w:val="single"/>
          <w:lang w:val="nl-NL"/>
        </w:rPr>
        <w:t>Hệ toạ độ</w:t>
      </w:r>
    </w:p>
    <w:p w:rsidR="00B73A88" w:rsidRPr="00B73A88" w:rsidRDefault="00B73A88" w:rsidP="006E4787">
      <w:pPr>
        <w:tabs>
          <w:tab w:val="left" w:pos="342"/>
        </w:tabs>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a) Hệ toạ độ 1 trục (sử dụng khi vật chuyển động trên một đường thẳng)</w:t>
      </w:r>
    </w:p>
    <w:p w:rsidR="00B73A88" w:rsidRPr="00B73A88" w:rsidRDefault="00C32238">
      <w:pPr>
        <w:tabs>
          <w:tab w:val="left" w:pos="342"/>
        </w:tabs>
        <w:jc w:val="both"/>
        <w:rPr>
          <w:rFonts w:ascii="Times New Roman" w:hAnsi="Times New Roman" w:cs="Times New Roman"/>
          <w:sz w:val="26"/>
          <w:szCs w:val="26"/>
          <w:lang w:val="nl-NL"/>
        </w:rPr>
      </w:pPr>
      <w:r>
        <w:rPr>
          <w:rFonts w:ascii="Times New Roman" w:hAnsi="Times New Roman" w:cs="Times New Roman"/>
          <w:noProof/>
          <w:sz w:val="26"/>
          <w:szCs w:val="26"/>
          <w:lang w:val="nl-NL"/>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7.15pt;margin-top:3.3pt;width:129.75pt;height:37.5pt;z-index:251659264" o:allowincell="f">
            <v:imagedata r:id="rId8" o:title=""/>
            <w10:wrap type="square"/>
          </v:shape>
          <o:OLEObject Type="Embed" ProgID="PBrush" ShapeID="_x0000_s1026" DrawAspect="Content" ObjectID="_1624984526" r:id="rId9"/>
        </w:pict>
      </w:r>
    </w:p>
    <w:p w:rsidR="00B73A88" w:rsidRPr="00B73A88" w:rsidRDefault="00B73A88">
      <w:pPr>
        <w:tabs>
          <w:tab w:val="left" w:pos="342"/>
        </w:tabs>
        <w:jc w:val="both"/>
        <w:rPr>
          <w:rFonts w:ascii="Times New Roman" w:hAnsi="Times New Roman" w:cs="Times New Roman"/>
          <w:sz w:val="26"/>
          <w:szCs w:val="26"/>
          <w:lang w:val="nl-NL"/>
        </w:rPr>
      </w:pPr>
    </w:p>
    <w:p w:rsidR="00B73A88" w:rsidRPr="00B73A88" w:rsidRDefault="00B73A88" w:rsidP="006E4787">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oạ độ của vật ở vị trí M :</w:t>
      </w:r>
    </w:p>
    <w:p w:rsidR="00B73A88" w:rsidRPr="00B73A88" w:rsidRDefault="00B73A88" w:rsidP="006E4787">
      <w:pPr>
        <w:tabs>
          <w:tab w:val="left" w:pos="342"/>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x = </w:t>
      </w:r>
      <w:r w:rsidRPr="00B73A88">
        <w:rPr>
          <w:rFonts w:ascii="Times New Roman" w:hAnsi="Times New Roman" w:cs="Times New Roman"/>
          <w:position w:val="-6"/>
          <w:sz w:val="26"/>
          <w:szCs w:val="26"/>
          <w:lang w:val="nl-NL"/>
        </w:rPr>
        <w:object w:dxaOrig="480" w:dyaOrig="340">
          <v:shape id="_x0000_i1025" type="#_x0000_t75" style="width:24pt;height:17pt" o:ole="">
            <v:imagedata r:id="rId10" o:title=""/>
          </v:shape>
          <o:OLEObject Type="Embed" ProgID="Equation.3" ShapeID="_x0000_i1025" DrawAspect="Content" ObjectID="_1624984425" r:id="rId11"/>
        </w:object>
      </w:r>
    </w:p>
    <w:p w:rsidR="00B73A88" w:rsidRPr="00B73A88" w:rsidRDefault="00C32238" w:rsidP="006E4787">
      <w:pPr>
        <w:tabs>
          <w:tab w:val="left" w:pos="342"/>
        </w:tabs>
        <w:jc w:val="both"/>
        <w:rPr>
          <w:rFonts w:ascii="Times New Roman" w:hAnsi="Times New Roman" w:cs="Times New Roman"/>
          <w:i/>
          <w:sz w:val="26"/>
          <w:szCs w:val="26"/>
          <w:lang w:val="nl-NL"/>
        </w:rPr>
      </w:pPr>
      <w:r>
        <w:rPr>
          <w:rFonts w:ascii="Times New Roman" w:hAnsi="Times New Roman" w:cs="Times New Roman"/>
          <w:i/>
          <w:noProof/>
          <w:sz w:val="26"/>
          <w:szCs w:val="26"/>
          <w:lang w:val="nl-NL"/>
        </w:rPr>
        <w:pict>
          <v:shape id="_x0000_s1027" type="#_x0000_t75" style="position:absolute;left:0;text-align:left;margin-left:35.65pt;margin-top:49.45pt;width:99pt;height:53.85pt;z-index:251660288" o:allowincell="f">
            <v:imagedata r:id="rId12" o:title=""/>
            <w10:wrap type="square"/>
          </v:shape>
          <o:OLEObject Type="Embed" ProgID="PBrush" ShapeID="_x0000_s1027" DrawAspect="Content" ObjectID="_1624984527" r:id="rId13"/>
        </w:pict>
      </w:r>
      <w:r w:rsidR="00B73A88" w:rsidRPr="00B73A88">
        <w:rPr>
          <w:rFonts w:ascii="Times New Roman" w:hAnsi="Times New Roman" w:cs="Times New Roman"/>
          <w:i/>
          <w:sz w:val="26"/>
          <w:szCs w:val="26"/>
          <w:lang w:val="nl-NL"/>
        </w:rPr>
        <w:t>b) Hệ toạ độ 2 trục (sử dụng khi vật chuyển động trên một đường cong trong một mặt phẳng)</w:t>
      </w:r>
    </w:p>
    <w:p w:rsidR="00B73A88" w:rsidRPr="00B73A88" w:rsidRDefault="00B73A88" w:rsidP="006E4787">
      <w:pPr>
        <w:tabs>
          <w:tab w:val="left" w:pos="342"/>
        </w:tabs>
        <w:jc w:val="both"/>
        <w:rPr>
          <w:rFonts w:ascii="Times New Roman" w:hAnsi="Times New Roman" w:cs="Times New Roman"/>
          <w:sz w:val="26"/>
          <w:szCs w:val="26"/>
          <w:lang w:val="nl-NL"/>
        </w:rPr>
      </w:pPr>
    </w:p>
    <w:p w:rsidR="00B73A88" w:rsidRPr="00B73A88" w:rsidRDefault="00B73A88" w:rsidP="006E4787">
      <w:pPr>
        <w:tabs>
          <w:tab w:val="left" w:pos="342"/>
        </w:tabs>
        <w:jc w:val="both"/>
        <w:rPr>
          <w:rFonts w:ascii="Times New Roman" w:hAnsi="Times New Roman" w:cs="Times New Roman"/>
          <w:sz w:val="26"/>
          <w:szCs w:val="26"/>
          <w:lang w:val="nl-NL"/>
        </w:rPr>
      </w:pPr>
    </w:p>
    <w:p w:rsidR="00B73A88" w:rsidRPr="00B73A88" w:rsidRDefault="00B73A88">
      <w:pPr>
        <w:tabs>
          <w:tab w:val="left" w:pos="342"/>
        </w:tabs>
        <w:jc w:val="both"/>
        <w:rPr>
          <w:rFonts w:ascii="Times New Roman" w:hAnsi="Times New Roman" w:cs="Times New Roman"/>
          <w:b/>
          <w:i/>
          <w:sz w:val="26"/>
          <w:szCs w:val="26"/>
          <w:lang w:val="nl-NL"/>
        </w:rPr>
      </w:pPr>
    </w:p>
    <w:p w:rsidR="00B73A88" w:rsidRPr="00B73A88" w:rsidRDefault="00B73A88">
      <w:pPr>
        <w:tabs>
          <w:tab w:val="left" w:pos="342"/>
        </w:tabs>
        <w:jc w:val="both"/>
        <w:rPr>
          <w:rFonts w:ascii="Times New Roman" w:hAnsi="Times New Roman" w:cs="Times New Roman"/>
          <w:b/>
          <w:i/>
          <w:sz w:val="26"/>
          <w:szCs w:val="26"/>
          <w:lang w:val="nl-NL"/>
        </w:rPr>
      </w:pPr>
    </w:p>
    <w:p w:rsidR="00B73A88" w:rsidRPr="00B73A88" w:rsidRDefault="00B73A88">
      <w:pPr>
        <w:tabs>
          <w:tab w:val="left" w:pos="342"/>
        </w:tabs>
        <w:jc w:val="both"/>
        <w:rPr>
          <w:rFonts w:ascii="Times New Roman" w:hAnsi="Times New Roman" w:cs="Times New Roman"/>
          <w:b/>
          <w:i/>
          <w:sz w:val="26"/>
          <w:szCs w:val="26"/>
          <w:lang w:val="nl-NL"/>
        </w:rPr>
      </w:pPr>
    </w:p>
    <w:p w:rsidR="00B73A88" w:rsidRPr="00B73A88" w:rsidRDefault="00B73A88">
      <w:pPr>
        <w:tabs>
          <w:tab w:val="left" w:pos="342"/>
        </w:tabs>
        <w:jc w:val="both"/>
        <w:rPr>
          <w:rFonts w:ascii="Times New Roman" w:hAnsi="Times New Roman" w:cs="Times New Roman"/>
          <w:b/>
          <w:i/>
          <w:sz w:val="26"/>
          <w:szCs w:val="26"/>
          <w:lang w:val="nl-NL"/>
        </w:rPr>
      </w:pPr>
    </w:p>
    <w:p w:rsidR="00B73A88" w:rsidRPr="00B73A88" w:rsidRDefault="00B73A88">
      <w:pPr>
        <w:tabs>
          <w:tab w:val="left" w:pos="342"/>
        </w:tabs>
        <w:jc w:val="both"/>
        <w:rPr>
          <w:rFonts w:ascii="Times New Roman" w:hAnsi="Times New Roman" w:cs="Times New Roman"/>
          <w:b/>
          <w:i/>
          <w:sz w:val="26"/>
          <w:szCs w:val="26"/>
          <w:lang w:val="nl-NL"/>
        </w:rPr>
      </w:pPr>
    </w:p>
    <w:p w:rsidR="00B73A88" w:rsidRPr="00B73A88" w:rsidRDefault="00B73A88" w:rsidP="006E4787">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oạ độ của vật ở vị trí M :s</w:t>
      </w:r>
    </w:p>
    <w:p w:rsidR="00B73A88" w:rsidRPr="00B73A88" w:rsidRDefault="00B73A88" w:rsidP="006E4787">
      <w:pPr>
        <w:tabs>
          <w:tab w:val="left" w:pos="342"/>
        </w:tabs>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x = </w:t>
      </w:r>
      <w:r w:rsidRPr="00B73A88">
        <w:rPr>
          <w:rFonts w:ascii="Times New Roman" w:hAnsi="Times New Roman" w:cs="Times New Roman"/>
          <w:position w:val="-12"/>
          <w:sz w:val="26"/>
          <w:szCs w:val="26"/>
          <w:lang w:val="nl-NL"/>
        </w:rPr>
        <w:object w:dxaOrig="580" w:dyaOrig="400">
          <v:shape id="_x0000_i1026" type="#_x0000_t75" style="width:29pt;height:20pt" o:ole="">
            <v:imagedata r:id="rId14" o:title=""/>
          </v:shape>
          <o:OLEObject Type="Embed" ProgID="Equation.3" ShapeID="_x0000_i1026" DrawAspect="Content" ObjectID="_1624984426" r:id="rId15"/>
        </w:object>
      </w:r>
    </w:p>
    <w:p w:rsidR="00B73A88" w:rsidRPr="00B73A88" w:rsidRDefault="00B73A88" w:rsidP="006E4787">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y = </w:t>
      </w:r>
      <w:r w:rsidRPr="00B73A88">
        <w:rPr>
          <w:rFonts w:ascii="Times New Roman" w:hAnsi="Times New Roman" w:cs="Times New Roman"/>
          <w:position w:val="-14"/>
          <w:sz w:val="26"/>
          <w:szCs w:val="26"/>
          <w:lang w:val="nl-NL"/>
        </w:rPr>
        <w:object w:dxaOrig="560" w:dyaOrig="420">
          <v:shape id="_x0000_i1027" type="#_x0000_t75" style="width:28pt;height:21pt" o:ole="">
            <v:imagedata r:id="rId16" o:title=""/>
          </v:shape>
          <o:OLEObject Type="Embed" ProgID="Equation.3" ShapeID="_x0000_i1027" DrawAspect="Content" ObjectID="_1624984427" r:id="rId17"/>
        </w:object>
      </w:r>
    </w:p>
    <w:p w:rsidR="00B73A88" w:rsidRPr="00B73A88" w:rsidRDefault="00B73A88" w:rsidP="00E25C77">
      <w:pPr>
        <w:tabs>
          <w:tab w:val="left" w:pos="342"/>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c.Hoạt động của Thầy và Trò </w:t>
      </w:r>
    </w:p>
    <w:p w:rsidR="00B73A88" w:rsidRPr="00B73A88" w:rsidRDefault="00B73A88">
      <w:pPr>
        <w:tabs>
          <w:tab w:val="left" w:pos="342"/>
        </w:tabs>
        <w:jc w:val="both"/>
        <w:rPr>
          <w:rFonts w:ascii="Times New Roman" w:hAnsi="Times New Roman" w:cs="Times New Roman"/>
          <w:b/>
          <w:i/>
          <w:sz w:val="26"/>
          <w:szCs w:val="26"/>
          <w:lang w:val="nl-NL"/>
        </w:rPr>
      </w:pPr>
    </w:p>
    <w:tbl>
      <w:tblPr>
        <w:tblStyle w:val="TableGrid"/>
        <w:tblW w:w="0" w:type="auto"/>
        <w:tblLook w:val="01E0" w:firstRow="1" w:lastRow="1" w:firstColumn="1" w:lastColumn="1" w:noHBand="0" w:noVBand="0"/>
      </w:tblPr>
      <w:tblGrid>
        <w:gridCol w:w="5211"/>
        <w:gridCol w:w="5211"/>
      </w:tblGrid>
      <w:tr w:rsidR="00B73A88" w:rsidRPr="00B73A88">
        <w:tc>
          <w:tcPr>
            <w:tcW w:w="5364" w:type="dxa"/>
          </w:tcPr>
          <w:p w:rsidR="00B73A88" w:rsidRPr="00B73A88" w:rsidRDefault="00B73A88" w:rsidP="004C3A64">
            <w:pPr>
              <w:tabs>
                <w:tab w:val="left" w:pos="342"/>
              </w:tabs>
              <w:jc w:val="both"/>
              <w:rPr>
                <w:b/>
                <w:i/>
                <w:sz w:val="26"/>
                <w:szCs w:val="26"/>
                <w:lang w:val="nl-NL"/>
              </w:rPr>
            </w:pPr>
            <w:r w:rsidRPr="00B73A88">
              <w:rPr>
                <w:sz w:val="26"/>
                <w:szCs w:val="26"/>
                <w:lang w:val="nl-NL"/>
              </w:rPr>
              <w:t xml:space="preserve">                </w:t>
            </w:r>
            <w:r w:rsidRPr="00B73A88">
              <w:rPr>
                <w:b/>
                <w:i/>
                <w:sz w:val="26"/>
                <w:szCs w:val="26"/>
                <w:lang w:val="nl-NL"/>
              </w:rPr>
              <w:t xml:space="preserve"> Trợ giúp của Giáo viên </w:t>
            </w:r>
          </w:p>
        </w:tc>
        <w:tc>
          <w:tcPr>
            <w:tcW w:w="5364" w:type="dxa"/>
          </w:tcPr>
          <w:p w:rsidR="00B73A88" w:rsidRPr="00B73A88" w:rsidRDefault="00B73A88" w:rsidP="004C3A64">
            <w:pPr>
              <w:tabs>
                <w:tab w:val="left" w:pos="342"/>
              </w:tabs>
              <w:jc w:val="both"/>
              <w:rPr>
                <w:b/>
                <w:i/>
                <w:sz w:val="26"/>
                <w:szCs w:val="26"/>
                <w:lang w:val="nl-NL"/>
              </w:rPr>
            </w:pPr>
            <w:r w:rsidRPr="00B73A88">
              <w:rPr>
                <w:sz w:val="26"/>
                <w:szCs w:val="26"/>
                <w:lang w:val="nl-NL"/>
              </w:rPr>
              <w:t xml:space="preserve">        </w:t>
            </w:r>
            <w:r w:rsidRPr="00B73A88">
              <w:rPr>
                <w:b/>
                <w:i/>
                <w:sz w:val="26"/>
                <w:szCs w:val="26"/>
                <w:lang w:val="nl-NL"/>
              </w:rPr>
              <w:t xml:space="preserve">Hoạt động của học sinh </w:t>
            </w:r>
            <w:r w:rsidRPr="00B73A88">
              <w:rPr>
                <w:sz w:val="26"/>
                <w:szCs w:val="26"/>
                <w:lang w:val="nl-NL"/>
              </w:rPr>
              <w:t xml:space="preserve">            </w:t>
            </w:r>
          </w:p>
        </w:tc>
      </w:tr>
      <w:tr w:rsidR="00B73A88" w:rsidRPr="00B73A88">
        <w:tc>
          <w:tcPr>
            <w:tcW w:w="5364" w:type="dxa"/>
          </w:tcPr>
          <w:p w:rsidR="00B73A88" w:rsidRPr="00B73A88" w:rsidRDefault="00B73A88" w:rsidP="00E25C77">
            <w:pPr>
              <w:tabs>
                <w:tab w:val="left" w:pos="342"/>
              </w:tabs>
              <w:jc w:val="both"/>
              <w:rPr>
                <w:sz w:val="26"/>
                <w:szCs w:val="26"/>
                <w:lang w:val="nl-NL"/>
              </w:rPr>
            </w:pPr>
            <w:r w:rsidRPr="00B73A88">
              <w:rPr>
                <w:sz w:val="26"/>
                <w:szCs w:val="26"/>
                <w:lang w:val="nl-NL"/>
              </w:rPr>
              <w:t>- Cho HS quan sát hình 1-1 và Yêu cầu chỉ ra vật làm mốc trong hình 1.1</w:t>
            </w:r>
          </w:p>
          <w:p w:rsidR="00B73A88" w:rsidRPr="00B73A88" w:rsidRDefault="00B73A88" w:rsidP="004C3A64">
            <w:pPr>
              <w:tabs>
                <w:tab w:val="left" w:pos="342"/>
              </w:tabs>
              <w:jc w:val="both"/>
              <w:rPr>
                <w:sz w:val="26"/>
                <w:szCs w:val="26"/>
                <w:lang w:val="nl-NL"/>
              </w:rPr>
            </w:pPr>
            <w:r w:rsidRPr="00B73A88">
              <w:rPr>
                <w:sz w:val="26"/>
                <w:szCs w:val="26"/>
                <w:lang w:val="nl-NL"/>
              </w:rPr>
              <w:t xml:space="preserve">- Nêu tác dụng của vật làm mốc ? Làm thế nào xác định vị trí của vật nếu  biết quỹ đạo ? </w:t>
            </w:r>
          </w:p>
          <w:p w:rsidR="00B73A88" w:rsidRPr="00B73A88" w:rsidRDefault="00B73A88" w:rsidP="00E25C77">
            <w:pPr>
              <w:tabs>
                <w:tab w:val="left" w:pos="342"/>
              </w:tabs>
              <w:jc w:val="both"/>
              <w:rPr>
                <w:sz w:val="26"/>
                <w:szCs w:val="26"/>
                <w:lang w:val="nl-NL"/>
              </w:rPr>
            </w:pPr>
            <w:r w:rsidRPr="00B73A88">
              <w:rPr>
                <w:sz w:val="26"/>
                <w:szCs w:val="26"/>
                <w:lang w:val="nl-NL"/>
              </w:rPr>
              <w:t>-Nêu và phân tích cách xác định vị trí của vật trên quỹ đạo.</w:t>
            </w:r>
          </w:p>
          <w:p w:rsidR="00B73A88" w:rsidRPr="00B73A88" w:rsidRDefault="00B73A88" w:rsidP="00E25C77">
            <w:pPr>
              <w:tabs>
                <w:tab w:val="left" w:pos="342"/>
              </w:tabs>
              <w:jc w:val="both"/>
              <w:rPr>
                <w:sz w:val="26"/>
                <w:szCs w:val="26"/>
                <w:lang w:val="nl-NL"/>
              </w:rPr>
            </w:pPr>
            <w:r w:rsidRPr="00B73A88">
              <w:rPr>
                <w:sz w:val="26"/>
                <w:szCs w:val="26"/>
                <w:lang w:val="nl-NL"/>
              </w:rPr>
              <w:t xml:space="preserve">  Yêu cầu HS trả lời C2.</w:t>
            </w:r>
          </w:p>
          <w:p w:rsidR="00B73A88" w:rsidRPr="00B73A88" w:rsidRDefault="00B73A88" w:rsidP="004C3A64">
            <w:pPr>
              <w:tabs>
                <w:tab w:val="left" w:pos="342"/>
              </w:tabs>
              <w:jc w:val="both"/>
              <w:rPr>
                <w:sz w:val="26"/>
                <w:szCs w:val="26"/>
                <w:lang w:val="nl-NL"/>
              </w:rPr>
            </w:pPr>
            <w:r w:rsidRPr="00B73A88">
              <w:rPr>
                <w:sz w:val="26"/>
                <w:szCs w:val="26"/>
                <w:lang w:val="nl-NL"/>
              </w:rPr>
              <w:t xml:space="preserve">- Làm cách nào để xác định vị trí của 1 điểm trong mặt phẳng ? </w:t>
            </w:r>
          </w:p>
          <w:p w:rsidR="00B73A88" w:rsidRPr="00B73A88" w:rsidRDefault="00B73A88" w:rsidP="004C3A64">
            <w:pPr>
              <w:tabs>
                <w:tab w:val="left" w:pos="342"/>
              </w:tabs>
              <w:jc w:val="both"/>
              <w:rPr>
                <w:sz w:val="26"/>
                <w:szCs w:val="26"/>
                <w:lang w:val="nl-NL"/>
              </w:rPr>
            </w:pPr>
            <w:r w:rsidRPr="00B73A88">
              <w:rPr>
                <w:sz w:val="26"/>
                <w:szCs w:val="26"/>
                <w:lang w:val="nl-NL"/>
              </w:rPr>
              <w:t>-Yêu cầu HS trả lời C3 .</w:t>
            </w:r>
          </w:p>
        </w:tc>
        <w:tc>
          <w:tcPr>
            <w:tcW w:w="5364" w:type="dxa"/>
          </w:tcPr>
          <w:p w:rsidR="00B73A88" w:rsidRPr="00B73A88" w:rsidRDefault="00B73A88" w:rsidP="004C3A64">
            <w:pPr>
              <w:tabs>
                <w:tab w:val="left" w:pos="342"/>
              </w:tabs>
              <w:jc w:val="both"/>
              <w:rPr>
                <w:sz w:val="26"/>
                <w:szCs w:val="26"/>
                <w:lang w:val="nl-NL"/>
              </w:rPr>
            </w:pPr>
            <w:r w:rsidRPr="00B73A88">
              <w:rPr>
                <w:sz w:val="26"/>
                <w:szCs w:val="26"/>
                <w:lang w:val="nl-NL"/>
              </w:rPr>
              <w:t>- Đọc SGK - Trả lời câu hỏi của GV .</w:t>
            </w:r>
          </w:p>
          <w:p w:rsidR="00B73A88" w:rsidRPr="00B73A88" w:rsidRDefault="00B73A88" w:rsidP="004C3A64">
            <w:pPr>
              <w:tabs>
                <w:tab w:val="left" w:pos="342"/>
              </w:tabs>
              <w:jc w:val="both"/>
              <w:rPr>
                <w:sz w:val="26"/>
                <w:szCs w:val="26"/>
                <w:lang w:val="nl-NL"/>
              </w:rPr>
            </w:pPr>
          </w:p>
          <w:p w:rsidR="00B73A88" w:rsidRPr="00B73A88" w:rsidRDefault="00B73A88" w:rsidP="00E25C77">
            <w:pPr>
              <w:tabs>
                <w:tab w:val="left" w:pos="342"/>
              </w:tabs>
              <w:jc w:val="both"/>
              <w:rPr>
                <w:sz w:val="26"/>
                <w:szCs w:val="26"/>
                <w:lang w:val="nl-NL"/>
              </w:rPr>
            </w:pPr>
            <w:r w:rsidRPr="00B73A88">
              <w:rPr>
                <w:sz w:val="26"/>
                <w:szCs w:val="26"/>
                <w:lang w:val="nl-NL"/>
              </w:rPr>
              <w:t>- Đọc SGK – thảo luận trả lời câu hỏi của GV .</w:t>
            </w:r>
          </w:p>
          <w:p w:rsidR="00B73A88" w:rsidRPr="00B73A88" w:rsidRDefault="00B73A88" w:rsidP="00E25C77">
            <w:pPr>
              <w:tabs>
                <w:tab w:val="left" w:pos="342"/>
              </w:tabs>
              <w:jc w:val="both"/>
              <w:rPr>
                <w:sz w:val="26"/>
                <w:szCs w:val="26"/>
                <w:lang w:val="nl-NL"/>
              </w:rPr>
            </w:pPr>
          </w:p>
          <w:p w:rsidR="00B73A88" w:rsidRPr="00B73A88" w:rsidRDefault="00B73A88" w:rsidP="00E25C77">
            <w:pPr>
              <w:tabs>
                <w:tab w:val="left" w:pos="342"/>
              </w:tabs>
              <w:jc w:val="both"/>
              <w:rPr>
                <w:sz w:val="26"/>
                <w:szCs w:val="26"/>
                <w:lang w:val="nl-NL"/>
              </w:rPr>
            </w:pPr>
            <w:r w:rsidRPr="00B73A88">
              <w:rPr>
                <w:sz w:val="26"/>
                <w:szCs w:val="26"/>
                <w:lang w:val="nl-NL"/>
              </w:rPr>
              <w:t>- Ghi nhaän caùch xaùc ñònh vò trí cuûa vaät treân quyõ ñaïo.</w:t>
            </w:r>
          </w:p>
          <w:p w:rsidR="00B73A88" w:rsidRPr="00B73A88" w:rsidRDefault="00B73A88" w:rsidP="00E25C77">
            <w:pPr>
              <w:tabs>
                <w:tab w:val="left" w:pos="342"/>
              </w:tabs>
              <w:jc w:val="both"/>
              <w:rPr>
                <w:sz w:val="26"/>
                <w:szCs w:val="26"/>
                <w:lang w:val="nl-NL"/>
              </w:rPr>
            </w:pPr>
            <w:r w:rsidRPr="00B73A88">
              <w:rPr>
                <w:sz w:val="26"/>
                <w:szCs w:val="26"/>
                <w:lang w:val="nl-NL"/>
              </w:rPr>
              <w:t xml:space="preserve">  </w:t>
            </w:r>
          </w:p>
          <w:p w:rsidR="00B73A88" w:rsidRPr="00B73A88" w:rsidRDefault="00B73A88" w:rsidP="00E25C77">
            <w:pPr>
              <w:tabs>
                <w:tab w:val="left" w:pos="342"/>
              </w:tabs>
              <w:jc w:val="both"/>
              <w:rPr>
                <w:sz w:val="26"/>
                <w:szCs w:val="26"/>
                <w:lang w:val="nl-NL"/>
              </w:rPr>
            </w:pPr>
            <w:r w:rsidRPr="00B73A88">
              <w:rPr>
                <w:sz w:val="26"/>
                <w:szCs w:val="26"/>
                <w:lang w:val="nl-NL"/>
              </w:rPr>
              <w:t>- Thảo luận -traû lôøi C2.</w:t>
            </w:r>
          </w:p>
          <w:p w:rsidR="00B73A88" w:rsidRPr="00B73A88" w:rsidRDefault="00B73A88" w:rsidP="00E25C77">
            <w:pPr>
              <w:tabs>
                <w:tab w:val="left" w:pos="342"/>
              </w:tabs>
              <w:jc w:val="both"/>
              <w:rPr>
                <w:sz w:val="26"/>
                <w:szCs w:val="26"/>
                <w:lang w:val="nl-NL"/>
              </w:rPr>
            </w:pPr>
            <w:r w:rsidRPr="00B73A88">
              <w:rPr>
                <w:sz w:val="26"/>
                <w:szCs w:val="26"/>
                <w:lang w:val="nl-NL"/>
              </w:rPr>
              <w:t>- Đọc SGK tìm hiểu về hệ tọa độ .</w:t>
            </w:r>
          </w:p>
          <w:p w:rsidR="00B73A88" w:rsidRPr="00B73A88" w:rsidRDefault="00B73A88" w:rsidP="00F5666C">
            <w:pPr>
              <w:tabs>
                <w:tab w:val="left" w:pos="342"/>
              </w:tabs>
              <w:jc w:val="both"/>
              <w:rPr>
                <w:sz w:val="26"/>
                <w:szCs w:val="26"/>
                <w:lang w:val="nl-NL"/>
              </w:rPr>
            </w:pPr>
            <w:r w:rsidRPr="00B73A88">
              <w:rPr>
                <w:sz w:val="26"/>
                <w:szCs w:val="26"/>
                <w:lang w:val="nl-NL"/>
              </w:rPr>
              <w:t>Ghi nhaän kiến thức về  heä toaï ñộ .</w:t>
            </w:r>
          </w:p>
          <w:p w:rsidR="00B73A88" w:rsidRPr="00B73A88" w:rsidRDefault="00B73A88" w:rsidP="00F5666C">
            <w:pPr>
              <w:tabs>
                <w:tab w:val="left" w:pos="342"/>
              </w:tabs>
              <w:jc w:val="both"/>
              <w:rPr>
                <w:sz w:val="26"/>
                <w:szCs w:val="26"/>
                <w:lang w:val="nl-NL"/>
              </w:rPr>
            </w:pPr>
            <w:r w:rsidRPr="00B73A88">
              <w:rPr>
                <w:sz w:val="26"/>
                <w:szCs w:val="26"/>
                <w:lang w:val="nl-NL"/>
              </w:rPr>
              <w:t>-Traû lôøi C3</w:t>
            </w:r>
          </w:p>
          <w:p w:rsidR="00B73A88" w:rsidRPr="00B73A88" w:rsidRDefault="00B73A88" w:rsidP="004C3A64">
            <w:pPr>
              <w:tabs>
                <w:tab w:val="left" w:pos="342"/>
              </w:tabs>
              <w:jc w:val="both"/>
              <w:rPr>
                <w:sz w:val="26"/>
                <w:szCs w:val="26"/>
                <w:lang w:val="nl-NL"/>
              </w:rPr>
            </w:pPr>
          </w:p>
          <w:p w:rsidR="00B73A88" w:rsidRPr="00B73A88" w:rsidRDefault="00B73A88" w:rsidP="004C3A64">
            <w:pPr>
              <w:tabs>
                <w:tab w:val="left" w:pos="342"/>
              </w:tabs>
              <w:jc w:val="both"/>
              <w:rPr>
                <w:sz w:val="26"/>
                <w:szCs w:val="26"/>
                <w:lang w:val="nl-NL"/>
              </w:rPr>
            </w:pPr>
          </w:p>
        </w:tc>
      </w:tr>
    </w:tbl>
    <w:p w:rsidR="00B73A88" w:rsidRPr="00B73A88" w:rsidRDefault="00B73A88" w:rsidP="006D05FA">
      <w:pPr>
        <w:tabs>
          <w:tab w:val="left" w:pos="342"/>
        </w:tabs>
        <w:jc w:val="both"/>
        <w:rPr>
          <w:rFonts w:ascii="Times New Roman" w:hAnsi="Times New Roman" w:cs="Times New Roman"/>
          <w:b/>
          <w:i/>
          <w:sz w:val="26"/>
          <w:szCs w:val="26"/>
          <w:lang w:val="nl-NL"/>
        </w:rPr>
      </w:pPr>
    </w:p>
    <w:p w:rsidR="00B73A88" w:rsidRPr="00B73A88" w:rsidRDefault="00B73A88" w:rsidP="006D05FA">
      <w:pPr>
        <w:tabs>
          <w:tab w:val="left" w:pos="342"/>
        </w:tabs>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 xml:space="preserve">d. Năng lực hình thành cho HS sau khi kết thúc hoạt động : </w:t>
      </w:r>
      <w:r w:rsidRPr="00B73A88">
        <w:rPr>
          <w:rFonts w:ascii="Times New Roman" w:hAnsi="Times New Roman" w:cs="Times New Roman"/>
          <w:sz w:val="26"/>
          <w:szCs w:val="26"/>
          <w:lang w:val="nl-NL"/>
        </w:rPr>
        <w:t>Năng lực thu nhận thông tin .</w:t>
      </w:r>
    </w:p>
    <w:p w:rsidR="00B73A88" w:rsidRPr="00B73A88" w:rsidRDefault="00B73A88">
      <w:pPr>
        <w:tabs>
          <w:tab w:val="left" w:pos="342"/>
        </w:tabs>
        <w:jc w:val="both"/>
        <w:rPr>
          <w:rFonts w:ascii="Times New Roman" w:hAnsi="Times New Roman" w:cs="Times New Roman"/>
          <w:b/>
          <w:i/>
          <w:sz w:val="26"/>
          <w:szCs w:val="26"/>
          <w:lang w:val="nl-NL"/>
        </w:rPr>
      </w:pPr>
    </w:p>
    <w:p w:rsidR="00B73A88" w:rsidRPr="00B73A88" w:rsidRDefault="00B73A88">
      <w:pPr>
        <w:tabs>
          <w:tab w:val="left" w:pos="342"/>
        </w:tabs>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w:t>
      </w:r>
      <w:r w:rsidRPr="00B73A88">
        <w:rPr>
          <w:rFonts w:ascii="Times New Roman" w:hAnsi="Times New Roman" w:cs="Times New Roman"/>
          <w:b/>
          <w:i/>
          <w:sz w:val="26"/>
          <w:szCs w:val="26"/>
          <w:u w:val="single"/>
          <w:lang w:val="nl-NL"/>
        </w:rPr>
        <w:t>Hoạt động 4</w:t>
      </w:r>
      <w:r w:rsidRPr="00B73A88">
        <w:rPr>
          <w:rFonts w:ascii="Times New Roman" w:hAnsi="Times New Roman" w:cs="Times New Roman"/>
          <w:i/>
          <w:sz w:val="26"/>
          <w:szCs w:val="26"/>
          <w:u w:val="single"/>
          <w:lang w:val="nl-NL"/>
        </w:rPr>
        <w:t xml:space="preserve">  </w:t>
      </w:r>
      <w:r w:rsidRPr="00B73A88">
        <w:rPr>
          <w:rFonts w:ascii="Times New Roman" w:hAnsi="Times New Roman" w:cs="Times New Roman"/>
          <w:sz w:val="26"/>
          <w:szCs w:val="26"/>
          <w:lang w:val="nl-NL"/>
        </w:rPr>
        <w:t xml:space="preserve">: </w:t>
      </w:r>
      <w:r w:rsidRPr="00B73A88">
        <w:rPr>
          <w:rFonts w:ascii="Times New Roman" w:hAnsi="Times New Roman" w:cs="Times New Roman"/>
          <w:b/>
          <w:i/>
          <w:sz w:val="26"/>
          <w:szCs w:val="26"/>
          <w:lang w:val="nl-NL"/>
        </w:rPr>
        <w:t>Tìm hiểu  cách xác định thời gian trong chuyển động.(10 phút) :</w:t>
      </w:r>
    </w:p>
    <w:p w:rsidR="00B73A88" w:rsidRPr="00B73A88" w:rsidRDefault="00B73A88" w:rsidP="00A207A2">
      <w:pPr>
        <w:tabs>
          <w:tab w:val="left" w:pos="342"/>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a.Chuẩn bị của GV và HS </w:t>
      </w:r>
    </w:p>
    <w:p w:rsidR="00B73A88" w:rsidRPr="00B73A88" w:rsidRDefault="00B73A88" w:rsidP="00A207A2">
      <w:pPr>
        <w:tabs>
          <w:tab w:val="left" w:pos="342"/>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 xml:space="preserve"> GV:   Một số bài toán về tính thời gian của chuyển động , bài toán về đổi mốc thời gian .</w:t>
      </w:r>
    </w:p>
    <w:p w:rsidR="00B73A88" w:rsidRPr="00B73A88" w:rsidRDefault="00B73A88" w:rsidP="00A207A2">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HS: Đọc SGK , trả lời các câu hỏi của GV.</w:t>
      </w:r>
    </w:p>
    <w:p w:rsidR="00B73A88" w:rsidRPr="00B73A88" w:rsidRDefault="00B73A88" w:rsidP="00A207A2">
      <w:pPr>
        <w:tabs>
          <w:tab w:val="left" w:pos="342"/>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w:t>
      </w:r>
      <w:r w:rsidRPr="00B73A88">
        <w:rPr>
          <w:rFonts w:ascii="Times New Roman" w:hAnsi="Times New Roman" w:cs="Times New Roman"/>
          <w:sz w:val="26"/>
          <w:szCs w:val="26"/>
          <w:lang w:val="nl-NL"/>
        </w:rPr>
        <w:t>.</w:t>
      </w:r>
      <w:r w:rsidRPr="00B73A88">
        <w:rPr>
          <w:rFonts w:ascii="Times New Roman" w:hAnsi="Times New Roman" w:cs="Times New Roman"/>
          <w:i/>
          <w:sz w:val="26"/>
          <w:szCs w:val="26"/>
          <w:lang w:val="nl-NL"/>
        </w:rPr>
        <w:t xml:space="preserve"> </w:t>
      </w:r>
      <w:r w:rsidRPr="00B73A88">
        <w:rPr>
          <w:rFonts w:ascii="Times New Roman" w:hAnsi="Times New Roman" w:cs="Times New Roman"/>
          <w:b/>
          <w:i/>
          <w:sz w:val="26"/>
          <w:szCs w:val="26"/>
          <w:lang w:val="nl-NL"/>
        </w:rPr>
        <w:t>Nội dung kiến thức :</w:t>
      </w:r>
    </w:p>
    <w:p w:rsidR="00B73A88" w:rsidRPr="00B73A88" w:rsidRDefault="00B73A88" w:rsidP="00A207A2">
      <w:pPr>
        <w:tabs>
          <w:tab w:val="left" w:pos="342"/>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III. </w:t>
      </w:r>
      <w:r w:rsidRPr="00B73A88">
        <w:rPr>
          <w:rFonts w:ascii="Times New Roman" w:hAnsi="Times New Roman" w:cs="Times New Roman"/>
          <w:b/>
          <w:sz w:val="26"/>
          <w:szCs w:val="26"/>
          <w:u w:val="single"/>
          <w:lang w:val="nl-NL"/>
        </w:rPr>
        <w:t>Cách xác định thời gian trong chuyển động</w:t>
      </w:r>
      <w:r w:rsidRPr="00B73A88">
        <w:rPr>
          <w:rFonts w:ascii="Times New Roman" w:hAnsi="Times New Roman" w:cs="Times New Roman"/>
          <w:b/>
          <w:sz w:val="26"/>
          <w:szCs w:val="26"/>
          <w:lang w:val="nl-NL"/>
        </w:rPr>
        <w:t xml:space="preserve"> .</w:t>
      </w:r>
    </w:p>
    <w:p w:rsidR="00B73A88" w:rsidRPr="00B73A88" w:rsidRDefault="00B73A88" w:rsidP="00A207A2">
      <w:pPr>
        <w:tabs>
          <w:tab w:val="left" w:pos="342"/>
        </w:tabs>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lastRenderedPageBreak/>
        <w:t xml:space="preserve">1. </w:t>
      </w:r>
      <w:r w:rsidRPr="00B73A88">
        <w:rPr>
          <w:rFonts w:ascii="Times New Roman" w:hAnsi="Times New Roman" w:cs="Times New Roman"/>
          <w:b/>
          <w:i/>
          <w:sz w:val="26"/>
          <w:szCs w:val="26"/>
          <w:u w:val="single"/>
          <w:lang w:val="nl-NL"/>
        </w:rPr>
        <w:t>Mốc thời gian và đồng hồ</w:t>
      </w:r>
      <w:r w:rsidRPr="00B73A88">
        <w:rPr>
          <w:rFonts w:ascii="Times New Roman" w:hAnsi="Times New Roman" w:cs="Times New Roman"/>
          <w:b/>
          <w:i/>
          <w:sz w:val="26"/>
          <w:szCs w:val="26"/>
          <w:lang w:val="nl-NL"/>
        </w:rPr>
        <w:t>.</w:t>
      </w:r>
    </w:p>
    <w:p w:rsidR="00B73A88" w:rsidRPr="00B73A88" w:rsidRDefault="00B73A88" w:rsidP="00A207A2">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Để xác định từng thời điểm ứng với từng vị trí của vật chuyển động ta phải chọn mốc thời gian và đo thời gian trôi đi kể từ mốc thời gian bằng một chiếc đồng hồ.</w:t>
      </w:r>
    </w:p>
    <w:p w:rsidR="00B73A88" w:rsidRPr="00B73A88" w:rsidRDefault="00B73A88" w:rsidP="00A207A2">
      <w:pPr>
        <w:tabs>
          <w:tab w:val="left" w:pos="342"/>
        </w:tabs>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 xml:space="preserve">2. </w:t>
      </w:r>
      <w:r w:rsidRPr="00B73A88">
        <w:rPr>
          <w:rFonts w:ascii="Times New Roman" w:hAnsi="Times New Roman" w:cs="Times New Roman"/>
          <w:b/>
          <w:i/>
          <w:sz w:val="26"/>
          <w:szCs w:val="26"/>
          <w:u w:val="single"/>
          <w:lang w:val="nl-NL"/>
        </w:rPr>
        <w:t>Thời điểm và thời gian</w:t>
      </w:r>
      <w:r w:rsidRPr="00B73A88">
        <w:rPr>
          <w:rFonts w:ascii="Times New Roman" w:hAnsi="Times New Roman" w:cs="Times New Roman"/>
          <w:b/>
          <w:i/>
          <w:sz w:val="26"/>
          <w:szCs w:val="26"/>
          <w:lang w:val="nl-NL"/>
        </w:rPr>
        <w:t>.</w:t>
      </w:r>
    </w:p>
    <w:p w:rsidR="00B73A88" w:rsidRPr="00B73A88" w:rsidRDefault="00B73A88" w:rsidP="00A207A2">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Vật chuyển động đến từng vị trí trên quỹ đạo vào những thời điểm nhất định còn vật đi từ vị trí này đến vị trí khác trong những khoảng thời gian nhất định.</w:t>
      </w:r>
    </w:p>
    <w:p w:rsidR="00B73A88" w:rsidRPr="00B73A88" w:rsidRDefault="00B73A88" w:rsidP="00163993">
      <w:pPr>
        <w:tabs>
          <w:tab w:val="left" w:pos="342"/>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c.Hoạt động của Thầy và Trò </w:t>
      </w:r>
    </w:p>
    <w:p w:rsidR="00B73A88" w:rsidRPr="00B73A88" w:rsidRDefault="00B73A88" w:rsidP="00163993">
      <w:pPr>
        <w:tabs>
          <w:tab w:val="left" w:pos="342"/>
        </w:tabs>
        <w:jc w:val="both"/>
        <w:rPr>
          <w:rFonts w:ascii="Times New Roman" w:hAnsi="Times New Roman" w:cs="Times New Roman"/>
          <w:b/>
          <w:i/>
          <w:sz w:val="26"/>
          <w:szCs w:val="26"/>
          <w:lang w:val="nl-NL"/>
        </w:rPr>
      </w:pPr>
    </w:p>
    <w:tbl>
      <w:tblPr>
        <w:tblStyle w:val="TableGrid"/>
        <w:tblW w:w="0" w:type="auto"/>
        <w:tblLook w:val="01E0" w:firstRow="1" w:lastRow="1" w:firstColumn="1" w:lastColumn="1" w:noHBand="0" w:noVBand="0"/>
      </w:tblPr>
      <w:tblGrid>
        <w:gridCol w:w="5203"/>
        <w:gridCol w:w="5219"/>
      </w:tblGrid>
      <w:tr w:rsidR="00B73A88" w:rsidRPr="00B73A88">
        <w:tc>
          <w:tcPr>
            <w:tcW w:w="5364" w:type="dxa"/>
          </w:tcPr>
          <w:p w:rsidR="00B73A88" w:rsidRPr="00B73A88" w:rsidRDefault="00B73A88" w:rsidP="004C3A64">
            <w:pPr>
              <w:tabs>
                <w:tab w:val="left" w:pos="342"/>
              </w:tabs>
              <w:jc w:val="both"/>
              <w:rPr>
                <w:b/>
                <w:i/>
                <w:sz w:val="26"/>
                <w:szCs w:val="26"/>
                <w:lang w:val="nl-NL"/>
              </w:rPr>
            </w:pPr>
            <w:r w:rsidRPr="00B73A88">
              <w:rPr>
                <w:sz w:val="26"/>
                <w:szCs w:val="26"/>
                <w:lang w:val="nl-NL"/>
              </w:rPr>
              <w:t xml:space="preserve">                </w:t>
            </w:r>
            <w:r w:rsidRPr="00B73A88">
              <w:rPr>
                <w:b/>
                <w:i/>
                <w:sz w:val="26"/>
                <w:szCs w:val="26"/>
                <w:lang w:val="nl-NL"/>
              </w:rPr>
              <w:t xml:space="preserve"> Trợ giúp của Giáo viên </w:t>
            </w:r>
          </w:p>
        </w:tc>
        <w:tc>
          <w:tcPr>
            <w:tcW w:w="5364" w:type="dxa"/>
          </w:tcPr>
          <w:p w:rsidR="00B73A88" w:rsidRPr="00B73A88" w:rsidRDefault="00B73A88" w:rsidP="004C3A64">
            <w:pPr>
              <w:tabs>
                <w:tab w:val="left" w:pos="342"/>
              </w:tabs>
              <w:jc w:val="both"/>
              <w:rPr>
                <w:b/>
                <w:i/>
                <w:sz w:val="26"/>
                <w:szCs w:val="26"/>
                <w:lang w:val="nl-NL"/>
              </w:rPr>
            </w:pPr>
            <w:r w:rsidRPr="00B73A88">
              <w:rPr>
                <w:sz w:val="26"/>
                <w:szCs w:val="26"/>
                <w:lang w:val="nl-NL"/>
              </w:rPr>
              <w:t xml:space="preserve">        </w:t>
            </w:r>
            <w:r w:rsidRPr="00B73A88">
              <w:rPr>
                <w:b/>
                <w:i/>
                <w:sz w:val="26"/>
                <w:szCs w:val="26"/>
                <w:lang w:val="nl-NL"/>
              </w:rPr>
              <w:t xml:space="preserve">Hoạt động của học sinh </w:t>
            </w:r>
            <w:r w:rsidRPr="00B73A88">
              <w:rPr>
                <w:sz w:val="26"/>
                <w:szCs w:val="26"/>
                <w:lang w:val="nl-NL"/>
              </w:rPr>
              <w:t xml:space="preserve">            </w:t>
            </w:r>
          </w:p>
        </w:tc>
      </w:tr>
      <w:tr w:rsidR="00B73A88" w:rsidRPr="00B73A88">
        <w:tc>
          <w:tcPr>
            <w:tcW w:w="5364" w:type="dxa"/>
          </w:tcPr>
          <w:p w:rsidR="00B73A88" w:rsidRPr="00B73A88" w:rsidRDefault="00B73A88" w:rsidP="00163993">
            <w:pPr>
              <w:tabs>
                <w:tab w:val="left" w:pos="342"/>
              </w:tabs>
              <w:jc w:val="both"/>
              <w:rPr>
                <w:sz w:val="26"/>
                <w:szCs w:val="26"/>
                <w:lang w:val="nl-NL"/>
              </w:rPr>
            </w:pPr>
            <w:r w:rsidRPr="00B73A88">
              <w:rPr>
                <w:sz w:val="26"/>
                <w:szCs w:val="26"/>
                <w:lang w:val="nl-NL"/>
              </w:rPr>
              <w:t xml:space="preserve">-Gới thiệu sự cần thiết và cách chọn mốc thời gian khi khảo sát chuyển động . </w:t>
            </w:r>
          </w:p>
          <w:p w:rsidR="00B73A88" w:rsidRPr="00B73A88" w:rsidRDefault="00B73A88" w:rsidP="004C3A64">
            <w:pPr>
              <w:tabs>
                <w:tab w:val="left" w:pos="342"/>
              </w:tabs>
              <w:jc w:val="both"/>
              <w:rPr>
                <w:sz w:val="26"/>
                <w:szCs w:val="26"/>
                <w:lang w:val="nl-NL"/>
              </w:rPr>
            </w:pPr>
            <w:r w:rsidRPr="00B73A88">
              <w:rPr>
                <w:sz w:val="26"/>
                <w:szCs w:val="26"/>
                <w:lang w:val="nl-NL"/>
              </w:rPr>
              <w:t>-Hãy nêu cách   xác định khoảng thời gian HS đi từ nhà đến trường ? (Nêu ví dụ cụ thể )</w:t>
            </w:r>
          </w:p>
          <w:p w:rsidR="00B73A88" w:rsidRPr="00B73A88" w:rsidRDefault="00B73A88" w:rsidP="004C3A64">
            <w:pPr>
              <w:tabs>
                <w:tab w:val="left" w:pos="342"/>
              </w:tabs>
              <w:jc w:val="both"/>
              <w:rPr>
                <w:sz w:val="26"/>
                <w:szCs w:val="26"/>
                <w:lang w:val="nl-NL"/>
              </w:rPr>
            </w:pPr>
            <w:r w:rsidRPr="00B73A88">
              <w:rPr>
                <w:sz w:val="26"/>
                <w:szCs w:val="26"/>
                <w:lang w:val="nl-NL"/>
              </w:rPr>
              <w:t>- Cho HS nghiên cứu bảng 1-1  và hoàn thành câu hỏi C4.</w:t>
            </w:r>
          </w:p>
          <w:p w:rsidR="00B73A88" w:rsidRPr="00B73A88" w:rsidRDefault="00B73A88" w:rsidP="004C3A64">
            <w:pPr>
              <w:tabs>
                <w:tab w:val="left" w:pos="342"/>
              </w:tabs>
              <w:jc w:val="both"/>
              <w:rPr>
                <w:sz w:val="26"/>
                <w:szCs w:val="26"/>
                <w:lang w:val="nl-NL"/>
              </w:rPr>
            </w:pPr>
            <w:r w:rsidRPr="00B73A88">
              <w:rPr>
                <w:sz w:val="26"/>
                <w:szCs w:val="26"/>
                <w:lang w:val="nl-NL"/>
              </w:rPr>
              <w:t>- Lưu ý HS phân biệt thời điểm và thời gian .</w:t>
            </w:r>
          </w:p>
        </w:tc>
        <w:tc>
          <w:tcPr>
            <w:tcW w:w="5364" w:type="dxa"/>
          </w:tcPr>
          <w:p w:rsidR="00B73A88" w:rsidRPr="00B73A88" w:rsidRDefault="00B73A88" w:rsidP="00163993">
            <w:pPr>
              <w:tabs>
                <w:tab w:val="left" w:pos="342"/>
              </w:tabs>
              <w:jc w:val="both"/>
              <w:rPr>
                <w:sz w:val="26"/>
                <w:szCs w:val="26"/>
                <w:lang w:val="nl-NL"/>
              </w:rPr>
            </w:pPr>
            <w:r w:rsidRPr="00B73A88">
              <w:rPr>
                <w:sz w:val="26"/>
                <w:szCs w:val="26"/>
                <w:lang w:val="nl-NL"/>
              </w:rPr>
              <w:t>-Ghi nhaän caùch choïn moác thôøi gian.</w:t>
            </w:r>
          </w:p>
          <w:p w:rsidR="00B73A88" w:rsidRPr="00B73A88" w:rsidRDefault="00B73A88" w:rsidP="00163993">
            <w:pPr>
              <w:tabs>
                <w:tab w:val="left" w:pos="342"/>
              </w:tabs>
              <w:jc w:val="both"/>
              <w:rPr>
                <w:sz w:val="26"/>
                <w:szCs w:val="26"/>
                <w:lang w:val="nl-NL"/>
              </w:rPr>
            </w:pPr>
          </w:p>
          <w:p w:rsidR="00B73A88" w:rsidRPr="00B73A88" w:rsidRDefault="00B73A88" w:rsidP="00B73A88">
            <w:pPr>
              <w:numPr>
                <w:ilvl w:val="0"/>
                <w:numId w:val="1"/>
              </w:numPr>
              <w:tabs>
                <w:tab w:val="left" w:pos="342"/>
              </w:tabs>
              <w:jc w:val="both"/>
              <w:rPr>
                <w:sz w:val="26"/>
                <w:szCs w:val="26"/>
                <w:lang w:val="nl-NL"/>
              </w:rPr>
            </w:pPr>
            <w:r w:rsidRPr="00B73A88">
              <w:rPr>
                <w:sz w:val="26"/>
                <w:szCs w:val="26"/>
                <w:lang w:val="nl-NL"/>
              </w:rPr>
              <w:t>HS thảo luận trả lời .</w:t>
            </w:r>
          </w:p>
          <w:p w:rsidR="00B73A88" w:rsidRPr="00B73A88" w:rsidRDefault="00B73A88" w:rsidP="00E658F9">
            <w:pPr>
              <w:tabs>
                <w:tab w:val="left" w:pos="342"/>
              </w:tabs>
              <w:jc w:val="both"/>
              <w:rPr>
                <w:sz w:val="26"/>
                <w:szCs w:val="26"/>
                <w:lang w:val="nl-NL"/>
              </w:rPr>
            </w:pPr>
          </w:p>
          <w:p w:rsidR="00B73A88" w:rsidRPr="00B73A88" w:rsidRDefault="00B73A88" w:rsidP="00B73A88">
            <w:pPr>
              <w:numPr>
                <w:ilvl w:val="0"/>
                <w:numId w:val="1"/>
              </w:numPr>
              <w:tabs>
                <w:tab w:val="left" w:pos="342"/>
              </w:tabs>
              <w:jc w:val="both"/>
              <w:rPr>
                <w:sz w:val="26"/>
                <w:szCs w:val="26"/>
                <w:lang w:val="nl-NL"/>
              </w:rPr>
            </w:pPr>
            <w:r w:rsidRPr="00B73A88">
              <w:rPr>
                <w:sz w:val="26"/>
                <w:szCs w:val="26"/>
                <w:lang w:val="nl-NL"/>
              </w:rPr>
              <w:t>Xem bảng 1-1 SGK và trả lời câu hỏi C4</w:t>
            </w:r>
          </w:p>
          <w:p w:rsidR="00B73A88" w:rsidRPr="00B73A88" w:rsidRDefault="00B73A88" w:rsidP="00336C81">
            <w:pPr>
              <w:tabs>
                <w:tab w:val="left" w:pos="342"/>
              </w:tabs>
              <w:jc w:val="both"/>
              <w:rPr>
                <w:sz w:val="26"/>
                <w:szCs w:val="26"/>
                <w:lang w:val="nl-NL"/>
              </w:rPr>
            </w:pPr>
            <w:r w:rsidRPr="00B73A88">
              <w:rPr>
                <w:sz w:val="26"/>
                <w:szCs w:val="26"/>
                <w:lang w:val="nl-NL"/>
              </w:rPr>
              <w:t>- Phân biệt thời điểm và thời gian.</w:t>
            </w:r>
          </w:p>
          <w:p w:rsidR="00B73A88" w:rsidRPr="00B73A88" w:rsidRDefault="00B73A88" w:rsidP="004C3A64">
            <w:pPr>
              <w:tabs>
                <w:tab w:val="left" w:pos="342"/>
              </w:tabs>
              <w:jc w:val="both"/>
              <w:rPr>
                <w:sz w:val="26"/>
                <w:szCs w:val="26"/>
                <w:lang w:val="nl-NL"/>
              </w:rPr>
            </w:pPr>
          </w:p>
        </w:tc>
      </w:tr>
    </w:tbl>
    <w:p w:rsidR="00B73A88" w:rsidRPr="00B73A88" w:rsidRDefault="00B73A88" w:rsidP="00B461AB">
      <w:pPr>
        <w:tabs>
          <w:tab w:val="left" w:pos="342"/>
        </w:tabs>
        <w:jc w:val="both"/>
        <w:rPr>
          <w:rFonts w:ascii="Times New Roman" w:hAnsi="Times New Roman" w:cs="Times New Roman"/>
          <w:b/>
          <w:i/>
          <w:sz w:val="26"/>
          <w:szCs w:val="26"/>
          <w:lang w:val="nl-NL"/>
        </w:rPr>
      </w:pPr>
    </w:p>
    <w:p w:rsidR="00B73A88" w:rsidRPr="00B73A88" w:rsidRDefault="00B73A88" w:rsidP="00B461AB">
      <w:pPr>
        <w:tabs>
          <w:tab w:val="left" w:pos="342"/>
        </w:tabs>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 xml:space="preserve">d. Năng lực hình thành cho HS sau khi kết thúc hoạt động : </w:t>
      </w:r>
      <w:r w:rsidRPr="00B73A88">
        <w:rPr>
          <w:rFonts w:ascii="Times New Roman" w:hAnsi="Times New Roman" w:cs="Times New Roman"/>
          <w:sz w:val="26"/>
          <w:szCs w:val="26"/>
          <w:lang w:val="nl-NL"/>
        </w:rPr>
        <w:t>Năng lực thu nhận thông tin – vận dụng liên hệ thực tế .</w:t>
      </w:r>
    </w:p>
    <w:p w:rsidR="00B73A88" w:rsidRPr="00B73A88" w:rsidRDefault="00B73A88" w:rsidP="00B461AB">
      <w:pPr>
        <w:tabs>
          <w:tab w:val="left" w:pos="342"/>
        </w:tabs>
        <w:jc w:val="both"/>
        <w:rPr>
          <w:rFonts w:ascii="Times New Roman" w:hAnsi="Times New Roman" w:cs="Times New Roman"/>
          <w:b/>
          <w:i/>
          <w:sz w:val="26"/>
          <w:szCs w:val="26"/>
          <w:lang w:val="nl-NL"/>
        </w:rPr>
      </w:pPr>
    </w:p>
    <w:p w:rsidR="00B73A88" w:rsidRPr="00B73A88" w:rsidRDefault="00B73A88">
      <w:pPr>
        <w:tabs>
          <w:tab w:val="left" w:pos="342"/>
        </w:tabs>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w:t>
      </w:r>
      <w:r w:rsidRPr="00B73A88">
        <w:rPr>
          <w:rFonts w:ascii="Times New Roman" w:hAnsi="Times New Roman" w:cs="Times New Roman"/>
          <w:b/>
          <w:i/>
          <w:sz w:val="26"/>
          <w:szCs w:val="26"/>
          <w:u w:val="single"/>
          <w:lang w:val="nl-NL"/>
        </w:rPr>
        <w:t>Hoạt động</w:t>
      </w:r>
      <w:r w:rsidRPr="00B73A88">
        <w:rPr>
          <w:rFonts w:ascii="Times New Roman" w:hAnsi="Times New Roman" w:cs="Times New Roman"/>
          <w:i/>
          <w:sz w:val="26"/>
          <w:szCs w:val="26"/>
          <w:u w:val="single"/>
          <w:lang w:val="nl-NL"/>
        </w:rPr>
        <w:t xml:space="preserve"> </w:t>
      </w:r>
      <w:r w:rsidRPr="00B73A88">
        <w:rPr>
          <w:rFonts w:ascii="Times New Roman" w:hAnsi="Times New Roman" w:cs="Times New Roman"/>
          <w:b/>
          <w:i/>
          <w:sz w:val="26"/>
          <w:szCs w:val="26"/>
          <w:u w:val="single"/>
          <w:lang w:val="nl-NL"/>
        </w:rPr>
        <w:t>5</w:t>
      </w:r>
      <w:r w:rsidRPr="00B73A88">
        <w:rPr>
          <w:rFonts w:ascii="Times New Roman" w:hAnsi="Times New Roman" w:cs="Times New Roman"/>
          <w:i/>
          <w:sz w:val="26"/>
          <w:szCs w:val="26"/>
          <w:u w:val="single"/>
          <w:lang w:val="nl-NL"/>
        </w:rPr>
        <w:t xml:space="preserve">  </w:t>
      </w:r>
      <w:r w:rsidRPr="00B73A88">
        <w:rPr>
          <w:rFonts w:ascii="Times New Roman" w:hAnsi="Times New Roman" w:cs="Times New Roman"/>
          <w:sz w:val="26"/>
          <w:szCs w:val="26"/>
          <w:lang w:val="nl-NL"/>
        </w:rPr>
        <w:t xml:space="preserve">:   </w:t>
      </w:r>
      <w:r w:rsidRPr="00B73A88">
        <w:rPr>
          <w:rFonts w:ascii="Times New Roman" w:hAnsi="Times New Roman" w:cs="Times New Roman"/>
          <w:b/>
          <w:i/>
          <w:sz w:val="26"/>
          <w:szCs w:val="26"/>
          <w:lang w:val="nl-NL"/>
        </w:rPr>
        <w:t>Xác định hệ qui chiếu .(5 phút)</w:t>
      </w:r>
    </w:p>
    <w:p w:rsidR="00B73A88" w:rsidRPr="00B73A88" w:rsidRDefault="00B73A88" w:rsidP="00B461AB">
      <w:pPr>
        <w:tabs>
          <w:tab w:val="left" w:pos="342"/>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a.Chuẩn bị của GV và HS </w:t>
      </w:r>
    </w:p>
    <w:p w:rsidR="00B73A88" w:rsidRPr="00B73A88" w:rsidRDefault="00B73A88" w:rsidP="00B461AB">
      <w:pPr>
        <w:tabs>
          <w:tab w:val="left" w:pos="342"/>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 xml:space="preserve"> GV:  Kiến thức về hệ qui chiếu ,            </w:t>
      </w:r>
    </w:p>
    <w:p w:rsidR="00B73A88" w:rsidRPr="00B73A88" w:rsidRDefault="00B73A88" w:rsidP="00B461AB">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HS: Đọc SGK , trả lời các câu hỏi của GV.</w:t>
      </w:r>
    </w:p>
    <w:p w:rsidR="00B73A88" w:rsidRPr="00B73A88" w:rsidRDefault="00B73A88" w:rsidP="00B461AB">
      <w:pPr>
        <w:tabs>
          <w:tab w:val="left" w:pos="342"/>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w:t>
      </w:r>
      <w:r w:rsidRPr="00B73A88">
        <w:rPr>
          <w:rFonts w:ascii="Times New Roman" w:hAnsi="Times New Roman" w:cs="Times New Roman"/>
          <w:sz w:val="26"/>
          <w:szCs w:val="26"/>
          <w:lang w:val="nl-NL"/>
        </w:rPr>
        <w:t>.</w:t>
      </w:r>
      <w:r w:rsidRPr="00B73A88">
        <w:rPr>
          <w:rFonts w:ascii="Times New Roman" w:hAnsi="Times New Roman" w:cs="Times New Roman"/>
          <w:i/>
          <w:sz w:val="26"/>
          <w:szCs w:val="26"/>
          <w:lang w:val="nl-NL"/>
        </w:rPr>
        <w:t xml:space="preserve"> </w:t>
      </w:r>
      <w:r w:rsidRPr="00B73A88">
        <w:rPr>
          <w:rFonts w:ascii="Times New Roman" w:hAnsi="Times New Roman" w:cs="Times New Roman"/>
          <w:b/>
          <w:i/>
          <w:sz w:val="26"/>
          <w:szCs w:val="26"/>
          <w:lang w:val="nl-NL"/>
        </w:rPr>
        <w:t>Nội dung kiến thức :</w:t>
      </w:r>
    </w:p>
    <w:p w:rsidR="00B73A88" w:rsidRPr="00B73A88" w:rsidRDefault="00B73A88" w:rsidP="00B461AB">
      <w:pPr>
        <w:tabs>
          <w:tab w:val="left" w:pos="342"/>
        </w:tabs>
        <w:jc w:val="both"/>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 xml:space="preserve">IV. </w:t>
      </w:r>
      <w:r w:rsidRPr="00B73A88">
        <w:rPr>
          <w:rFonts w:ascii="Times New Roman" w:hAnsi="Times New Roman" w:cs="Times New Roman"/>
          <w:b/>
          <w:bCs/>
          <w:sz w:val="26"/>
          <w:szCs w:val="26"/>
          <w:u w:val="single"/>
          <w:lang w:val="nl-NL"/>
        </w:rPr>
        <w:t>Hệ qui chiếu</w:t>
      </w:r>
      <w:r w:rsidRPr="00B73A88">
        <w:rPr>
          <w:rFonts w:ascii="Times New Roman" w:hAnsi="Times New Roman" w:cs="Times New Roman"/>
          <w:b/>
          <w:bCs/>
          <w:sz w:val="26"/>
          <w:szCs w:val="26"/>
          <w:lang w:val="nl-NL"/>
        </w:rPr>
        <w:t>.</w:t>
      </w:r>
    </w:p>
    <w:p w:rsidR="00B73A88" w:rsidRPr="00B73A88" w:rsidRDefault="00B73A88" w:rsidP="00B461AB">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Một hệ qui chiếu gồm :</w:t>
      </w:r>
    </w:p>
    <w:p w:rsidR="00B73A88" w:rsidRPr="00B73A88" w:rsidRDefault="00B73A88" w:rsidP="00B461AB">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Một vật làm mốc, một hệ toạ độ gắn với vật làm mốc.</w:t>
      </w:r>
    </w:p>
    <w:p w:rsidR="00B73A88" w:rsidRPr="00B73A88" w:rsidRDefault="00B73A88" w:rsidP="00B461AB">
      <w:pPr>
        <w:tabs>
          <w:tab w:val="left" w:pos="342"/>
        </w:tabs>
        <w:jc w:val="both"/>
        <w:rPr>
          <w:rFonts w:ascii="Times New Roman" w:hAnsi="Times New Roman" w:cs="Times New Roman"/>
          <w:b/>
          <w:i/>
          <w:sz w:val="26"/>
          <w:szCs w:val="26"/>
          <w:lang w:val="nl-NL"/>
        </w:rPr>
      </w:pPr>
      <w:r w:rsidRPr="00B73A88">
        <w:rPr>
          <w:rFonts w:ascii="Times New Roman" w:hAnsi="Times New Roman" w:cs="Times New Roman"/>
          <w:sz w:val="26"/>
          <w:szCs w:val="26"/>
          <w:lang w:val="nl-NL"/>
        </w:rPr>
        <w:t>+ Một mốc thời gian và một đồng hồ</w:t>
      </w:r>
    </w:p>
    <w:p w:rsidR="00B73A88" w:rsidRPr="00B73A88" w:rsidRDefault="00B73A88" w:rsidP="0036438C">
      <w:pPr>
        <w:tabs>
          <w:tab w:val="left" w:pos="342"/>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c.Hoạt động của Thầy và Trò </w:t>
      </w:r>
    </w:p>
    <w:p w:rsidR="00B73A88" w:rsidRPr="00B73A88" w:rsidRDefault="00B73A88" w:rsidP="0036438C">
      <w:pPr>
        <w:tabs>
          <w:tab w:val="left" w:pos="342"/>
        </w:tabs>
        <w:jc w:val="both"/>
        <w:rPr>
          <w:rFonts w:ascii="Times New Roman" w:hAnsi="Times New Roman" w:cs="Times New Roman"/>
          <w:b/>
          <w:i/>
          <w:sz w:val="26"/>
          <w:szCs w:val="26"/>
          <w:lang w:val="nl-NL"/>
        </w:rPr>
      </w:pPr>
    </w:p>
    <w:tbl>
      <w:tblPr>
        <w:tblStyle w:val="TableGrid"/>
        <w:tblW w:w="0" w:type="auto"/>
        <w:tblLook w:val="01E0" w:firstRow="1" w:lastRow="1" w:firstColumn="1" w:lastColumn="1" w:noHBand="0" w:noVBand="0"/>
      </w:tblPr>
      <w:tblGrid>
        <w:gridCol w:w="5211"/>
        <w:gridCol w:w="5211"/>
      </w:tblGrid>
      <w:tr w:rsidR="00B73A88" w:rsidRPr="00B73A88">
        <w:tc>
          <w:tcPr>
            <w:tcW w:w="5364" w:type="dxa"/>
          </w:tcPr>
          <w:p w:rsidR="00B73A88" w:rsidRPr="00B73A88" w:rsidRDefault="00B73A88" w:rsidP="004C3A64">
            <w:pPr>
              <w:tabs>
                <w:tab w:val="left" w:pos="342"/>
              </w:tabs>
              <w:jc w:val="both"/>
              <w:rPr>
                <w:b/>
                <w:i/>
                <w:sz w:val="26"/>
                <w:szCs w:val="26"/>
                <w:lang w:val="nl-NL"/>
              </w:rPr>
            </w:pPr>
            <w:r w:rsidRPr="00B73A88">
              <w:rPr>
                <w:sz w:val="26"/>
                <w:szCs w:val="26"/>
                <w:lang w:val="nl-NL"/>
              </w:rPr>
              <w:t xml:space="preserve">                </w:t>
            </w:r>
            <w:r w:rsidRPr="00B73A88">
              <w:rPr>
                <w:b/>
                <w:i/>
                <w:sz w:val="26"/>
                <w:szCs w:val="26"/>
                <w:lang w:val="nl-NL"/>
              </w:rPr>
              <w:t xml:space="preserve"> Trợ giúp của Giáo viên </w:t>
            </w:r>
          </w:p>
        </w:tc>
        <w:tc>
          <w:tcPr>
            <w:tcW w:w="5364" w:type="dxa"/>
          </w:tcPr>
          <w:p w:rsidR="00B73A88" w:rsidRPr="00B73A88" w:rsidRDefault="00B73A88" w:rsidP="004C3A64">
            <w:pPr>
              <w:tabs>
                <w:tab w:val="left" w:pos="342"/>
              </w:tabs>
              <w:jc w:val="both"/>
              <w:rPr>
                <w:b/>
                <w:i/>
                <w:sz w:val="26"/>
                <w:szCs w:val="26"/>
                <w:lang w:val="nl-NL"/>
              </w:rPr>
            </w:pPr>
            <w:r w:rsidRPr="00B73A88">
              <w:rPr>
                <w:sz w:val="26"/>
                <w:szCs w:val="26"/>
                <w:lang w:val="nl-NL"/>
              </w:rPr>
              <w:t xml:space="preserve">        </w:t>
            </w:r>
            <w:r w:rsidRPr="00B73A88">
              <w:rPr>
                <w:b/>
                <w:i/>
                <w:sz w:val="26"/>
                <w:szCs w:val="26"/>
                <w:lang w:val="nl-NL"/>
              </w:rPr>
              <w:t xml:space="preserve">Hoạt động của học sinh </w:t>
            </w:r>
            <w:r w:rsidRPr="00B73A88">
              <w:rPr>
                <w:sz w:val="26"/>
                <w:szCs w:val="26"/>
                <w:lang w:val="nl-NL"/>
              </w:rPr>
              <w:t xml:space="preserve">            </w:t>
            </w:r>
          </w:p>
        </w:tc>
      </w:tr>
      <w:tr w:rsidR="00B73A88" w:rsidRPr="00B73A88">
        <w:tc>
          <w:tcPr>
            <w:tcW w:w="5364" w:type="dxa"/>
          </w:tcPr>
          <w:p w:rsidR="00B73A88" w:rsidRPr="00B73A88" w:rsidRDefault="00B73A88" w:rsidP="004C3A64">
            <w:pPr>
              <w:tabs>
                <w:tab w:val="left" w:pos="342"/>
              </w:tabs>
              <w:jc w:val="both"/>
              <w:rPr>
                <w:sz w:val="26"/>
                <w:szCs w:val="26"/>
                <w:lang w:val="nl-NL"/>
              </w:rPr>
            </w:pPr>
            <w:r w:rsidRPr="00B73A88">
              <w:rPr>
                <w:sz w:val="26"/>
                <w:szCs w:val="26"/>
                <w:lang w:val="nl-NL"/>
              </w:rPr>
              <w:t xml:space="preserve">             </w:t>
            </w:r>
          </w:p>
          <w:p w:rsidR="00B73A88" w:rsidRPr="00B73A88" w:rsidRDefault="00B73A88" w:rsidP="004C3A64">
            <w:pPr>
              <w:tabs>
                <w:tab w:val="left" w:pos="342"/>
              </w:tabs>
              <w:jc w:val="both"/>
              <w:rPr>
                <w:sz w:val="26"/>
                <w:szCs w:val="26"/>
                <w:lang w:val="nl-NL"/>
              </w:rPr>
            </w:pPr>
            <w:r w:rsidRPr="00B73A88">
              <w:rPr>
                <w:sz w:val="26"/>
                <w:szCs w:val="26"/>
                <w:lang w:val="nl-NL"/>
              </w:rPr>
              <w:t xml:space="preserve">               Giới thiệu hệ qui chiếu.</w:t>
            </w:r>
          </w:p>
          <w:p w:rsidR="00B73A88" w:rsidRPr="00B73A88" w:rsidRDefault="00B73A88" w:rsidP="004C3A64">
            <w:pPr>
              <w:tabs>
                <w:tab w:val="left" w:pos="342"/>
              </w:tabs>
              <w:jc w:val="both"/>
              <w:rPr>
                <w:sz w:val="26"/>
                <w:szCs w:val="26"/>
                <w:lang w:val="nl-NL"/>
              </w:rPr>
            </w:pPr>
            <w:r w:rsidRPr="00B73A88">
              <w:rPr>
                <w:sz w:val="26"/>
                <w:szCs w:val="26"/>
                <w:lang w:val="nl-NL"/>
              </w:rPr>
              <w:lastRenderedPageBreak/>
              <w:t>-Lưu ý HS về sự cần thiết phải chọn hệ qui chiếu khi xét các bài toán về chuyển động của vật</w:t>
            </w:r>
          </w:p>
          <w:p w:rsidR="00B73A88" w:rsidRPr="00B73A88" w:rsidRDefault="00B73A88" w:rsidP="004C3A64">
            <w:pPr>
              <w:tabs>
                <w:tab w:val="left" w:pos="342"/>
              </w:tabs>
              <w:jc w:val="both"/>
              <w:rPr>
                <w:sz w:val="26"/>
                <w:szCs w:val="26"/>
                <w:lang w:val="nl-NL"/>
              </w:rPr>
            </w:pPr>
          </w:p>
        </w:tc>
        <w:tc>
          <w:tcPr>
            <w:tcW w:w="5364" w:type="dxa"/>
          </w:tcPr>
          <w:p w:rsidR="00B73A88" w:rsidRPr="00B73A88" w:rsidRDefault="00B73A88" w:rsidP="004C3A64">
            <w:pPr>
              <w:tabs>
                <w:tab w:val="left" w:pos="342"/>
              </w:tabs>
              <w:jc w:val="both"/>
              <w:rPr>
                <w:sz w:val="26"/>
                <w:szCs w:val="26"/>
                <w:lang w:val="nl-NL"/>
              </w:rPr>
            </w:pPr>
          </w:p>
          <w:p w:rsidR="00B73A88" w:rsidRPr="00B73A88" w:rsidRDefault="00B73A88" w:rsidP="004C3A64">
            <w:pPr>
              <w:tabs>
                <w:tab w:val="left" w:pos="342"/>
              </w:tabs>
              <w:jc w:val="both"/>
              <w:rPr>
                <w:sz w:val="26"/>
                <w:szCs w:val="26"/>
                <w:lang w:val="nl-NL"/>
              </w:rPr>
            </w:pPr>
            <w:r w:rsidRPr="00B73A88">
              <w:rPr>
                <w:sz w:val="26"/>
                <w:szCs w:val="26"/>
                <w:lang w:val="nl-NL"/>
              </w:rPr>
              <w:t xml:space="preserve">         Ghi nhaän khaùi nieäm heä qui chieáu.</w:t>
            </w:r>
          </w:p>
        </w:tc>
      </w:tr>
    </w:tbl>
    <w:p w:rsidR="00B73A88" w:rsidRPr="00B73A88" w:rsidRDefault="00B73A88" w:rsidP="0036438C">
      <w:pPr>
        <w:tabs>
          <w:tab w:val="left" w:pos="342"/>
        </w:tabs>
        <w:jc w:val="both"/>
        <w:rPr>
          <w:rFonts w:ascii="Times New Roman" w:hAnsi="Times New Roman" w:cs="Times New Roman"/>
          <w:b/>
          <w:i/>
          <w:sz w:val="26"/>
          <w:szCs w:val="26"/>
          <w:lang w:val="nl-NL"/>
        </w:rPr>
      </w:pPr>
    </w:p>
    <w:p w:rsidR="00B73A88" w:rsidRPr="00B73A88" w:rsidRDefault="00B73A88" w:rsidP="0036438C">
      <w:pPr>
        <w:tabs>
          <w:tab w:val="left" w:pos="342"/>
        </w:tabs>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 xml:space="preserve">d. Năng lực hình thành cho HS sau khi kết thúc hoạt động : </w:t>
      </w:r>
      <w:r w:rsidRPr="00B73A88">
        <w:rPr>
          <w:rFonts w:ascii="Times New Roman" w:hAnsi="Times New Roman" w:cs="Times New Roman"/>
          <w:sz w:val="26"/>
          <w:szCs w:val="26"/>
          <w:lang w:val="nl-NL"/>
        </w:rPr>
        <w:t>Năng lực thu nhận thông tin – vận dụng liên hệ thực tế .</w:t>
      </w:r>
    </w:p>
    <w:p w:rsidR="00B73A88" w:rsidRPr="00B73A88" w:rsidRDefault="00B73A88" w:rsidP="0036438C">
      <w:pPr>
        <w:tabs>
          <w:tab w:val="left" w:pos="342"/>
        </w:tabs>
        <w:jc w:val="both"/>
        <w:rPr>
          <w:rFonts w:ascii="Times New Roman" w:hAnsi="Times New Roman" w:cs="Times New Roman"/>
          <w:b/>
          <w:i/>
          <w:sz w:val="26"/>
          <w:szCs w:val="26"/>
          <w:lang w:val="nl-NL"/>
        </w:rPr>
      </w:pPr>
    </w:p>
    <w:p w:rsidR="00B73A88" w:rsidRPr="00B73A88" w:rsidRDefault="00B73A88">
      <w:pPr>
        <w:tabs>
          <w:tab w:val="left" w:pos="342"/>
        </w:tabs>
        <w:jc w:val="both"/>
        <w:rPr>
          <w:rFonts w:ascii="Times New Roman" w:hAnsi="Times New Roman" w:cs="Times New Roman"/>
          <w:b/>
          <w:i/>
          <w:sz w:val="26"/>
          <w:szCs w:val="26"/>
          <w:lang w:val="nl-NL"/>
        </w:rPr>
      </w:pPr>
    </w:p>
    <w:p w:rsidR="00B73A88" w:rsidRPr="00B73A88" w:rsidRDefault="00B73A88">
      <w:pPr>
        <w:tabs>
          <w:tab w:val="left" w:pos="342"/>
        </w:tabs>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Hoạt động</w:t>
      </w:r>
      <w:r w:rsidRPr="00B73A88">
        <w:rPr>
          <w:rFonts w:ascii="Times New Roman" w:hAnsi="Times New Roman" w:cs="Times New Roman"/>
          <w:i/>
          <w:sz w:val="26"/>
          <w:szCs w:val="26"/>
          <w:lang w:val="nl-NL"/>
        </w:rPr>
        <w:t xml:space="preserve"> </w:t>
      </w:r>
      <w:r w:rsidRPr="00B73A88">
        <w:rPr>
          <w:rFonts w:ascii="Times New Roman" w:hAnsi="Times New Roman" w:cs="Times New Roman"/>
          <w:b/>
          <w:i/>
          <w:sz w:val="26"/>
          <w:szCs w:val="26"/>
          <w:lang w:val="nl-NL"/>
        </w:rPr>
        <w:t>6</w:t>
      </w:r>
      <w:r w:rsidRPr="00B73A88">
        <w:rPr>
          <w:rFonts w:ascii="Times New Roman" w:hAnsi="Times New Roman" w:cs="Times New Roman"/>
          <w:i/>
          <w:sz w:val="26"/>
          <w:szCs w:val="26"/>
          <w:lang w:val="nl-NL"/>
        </w:rPr>
        <w:t xml:space="preserve"> </w:t>
      </w:r>
      <w:r w:rsidRPr="00B73A88">
        <w:rPr>
          <w:rFonts w:ascii="Times New Roman" w:hAnsi="Times New Roman" w:cs="Times New Roman"/>
          <w:sz w:val="26"/>
          <w:szCs w:val="26"/>
          <w:lang w:val="nl-NL"/>
        </w:rPr>
        <w:t xml:space="preserve">: </w:t>
      </w:r>
      <w:r w:rsidRPr="00B73A88">
        <w:rPr>
          <w:rFonts w:ascii="Times New Roman" w:hAnsi="Times New Roman" w:cs="Times New Roman"/>
          <w:b/>
          <w:i/>
          <w:sz w:val="26"/>
          <w:szCs w:val="26"/>
          <w:lang w:val="nl-NL"/>
        </w:rPr>
        <w:t xml:space="preserve">Củng cố,vận dụng , giao nhiệm vụ về nhà.(5 phút)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2"/>
        <w:gridCol w:w="5210"/>
      </w:tblGrid>
      <w:tr w:rsidR="00B73A88" w:rsidRPr="00B73A88">
        <w:tc>
          <w:tcPr>
            <w:tcW w:w="5352" w:type="dxa"/>
          </w:tcPr>
          <w:p w:rsidR="00B73A88" w:rsidRPr="00B73A88" w:rsidRDefault="00B73A88">
            <w:pPr>
              <w:tabs>
                <w:tab w:val="left" w:pos="342"/>
              </w:tabs>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của giáo viên</w:t>
            </w:r>
          </w:p>
        </w:tc>
        <w:tc>
          <w:tcPr>
            <w:tcW w:w="5358" w:type="dxa"/>
          </w:tcPr>
          <w:p w:rsidR="00B73A88" w:rsidRPr="00B73A88" w:rsidRDefault="00B73A88">
            <w:pPr>
              <w:tabs>
                <w:tab w:val="left" w:pos="342"/>
              </w:tabs>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của học sinh</w:t>
            </w:r>
          </w:p>
        </w:tc>
      </w:tr>
      <w:tr w:rsidR="00B73A88" w:rsidRPr="00B73A88">
        <w:tc>
          <w:tcPr>
            <w:tcW w:w="5352" w:type="dxa"/>
          </w:tcPr>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Yêu cầu hs trả lời các câu hỏi 1, 4 trang11 sgk</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Yêu cầu soạn các câu hỏi 2, 3 và các bài tập trang 11</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Yêu cầu ôn lại các công thức tính vận tốc và đường đi</w:t>
            </w:r>
          </w:p>
        </w:tc>
        <w:tc>
          <w:tcPr>
            <w:tcW w:w="5358" w:type="dxa"/>
          </w:tcPr>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Trả lời các câu hỏi 1, 4.</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Về nhà soạn các câu hỏi và bài tập còn lại.</w:t>
            </w:r>
          </w:p>
        </w:tc>
      </w:tr>
    </w:tbl>
    <w:p w:rsidR="00B73A88" w:rsidRPr="00B73A88" w:rsidRDefault="00B73A88">
      <w:pPr>
        <w:tabs>
          <w:tab w:val="left" w:pos="342"/>
        </w:tabs>
        <w:rPr>
          <w:rFonts w:ascii="Times New Roman" w:hAnsi="Times New Roman" w:cs="Times New Roman"/>
          <w:b/>
          <w:sz w:val="26"/>
          <w:szCs w:val="26"/>
          <w:lang w:val="nl-NL"/>
        </w:rPr>
      </w:pPr>
    </w:p>
    <w:p w:rsidR="00B73A88" w:rsidRPr="00B73A88" w:rsidRDefault="00B73A88">
      <w:pPr>
        <w:tabs>
          <w:tab w:val="left" w:pos="342"/>
        </w:tabs>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V. </w:t>
      </w:r>
      <w:r w:rsidRPr="00B73A88">
        <w:rPr>
          <w:rFonts w:ascii="Times New Roman" w:hAnsi="Times New Roman" w:cs="Times New Roman"/>
          <w:b/>
          <w:sz w:val="26"/>
          <w:szCs w:val="26"/>
          <w:u w:val="single"/>
          <w:lang w:val="nl-NL"/>
        </w:rPr>
        <w:t>RÚT KINH NGHIỆM TIẾT DẠY</w:t>
      </w:r>
    </w:p>
    <w:p w:rsidR="00B73A88" w:rsidRPr="00B73A88" w:rsidRDefault="00B73A88">
      <w:pPr>
        <w:tabs>
          <w:tab w:val="left" w:pos="342"/>
        </w:tabs>
        <w:rPr>
          <w:rFonts w:ascii="Times New Roman" w:hAnsi="Times New Roman" w:cs="Times New Roman"/>
          <w:sz w:val="26"/>
          <w:szCs w:val="26"/>
          <w:lang w:val="nl-NL"/>
        </w:rPr>
      </w:pPr>
    </w:p>
    <w:p w:rsidR="00B73A88" w:rsidRPr="00B73A88" w:rsidRDefault="00B73A88">
      <w:pPr>
        <w:tabs>
          <w:tab w:val="left" w:pos="342"/>
        </w:tabs>
        <w:rPr>
          <w:rFonts w:ascii="Times New Roman" w:hAnsi="Times New Roman" w:cs="Times New Roman"/>
          <w:sz w:val="26"/>
          <w:szCs w:val="26"/>
          <w:lang w:val="nl-NL"/>
        </w:rPr>
      </w:pPr>
    </w:p>
    <w:p w:rsidR="00B73A88" w:rsidRPr="00B73A88" w:rsidRDefault="00B73A88">
      <w:pPr>
        <w:tabs>
          <w:tab w:val="left" w:pos="342"/>
        </w:tabs>
        <w:rPr>
          <w:rFonts w:ascii="Times New Roman" w:hAnsi="Times New Roman" w:cs="Times New Roman"/>
          <w:sz w:val="26"/>
          <w:szCs w:val="26"/>
          <w:lang w:val="nl-NL"/>
        </w:rPr>
      </w:pPr>
    </w:p>
    <w:p w:rsidR="00B73A88" w:rsidRPr="00B73A88" w:rsidRDefault="00B73A88">
      <w:pPr>
        <w:tabs>
          <w:tab w:val="left" w:pos="342"/>
        </w:tabs>
        <w:rPr>
          <w:rFonts w:ascii="Times New Roman" w:hAnsi="Times New Roman" w:cs="Times New Roman"/>
          <w:sz w:val="26"/>
          <w:szCs w:val="26"/>
          <w:lang w:val="nl-NL"/>
        </w:rPr>
      </w:pPr>
    </w:p>
    <w:p w:rsidR="00B73A88" w:rsidRPr="00B73A88" w:rsidRDefault="00B73A88">
      <w:pPr>
        <w:tabs>
          <w:tab w:val="left" w:pos="342"/>
        </w:tabs>
        <w:rPr>
          <w:rFonts w:ascii="Times New Roman" w:hAnsi="Times New Roman" w:cs="Times New Roman"/>
          <w:sz w:val="26"/>
          <w:szCs w:val="26"/>
          <w:lang w:val="nl-NL"/>
        </w:rPr>
      </w:pPr>
    </w:p>
    <w:p w:rsidR="00B73A88" w:rsidRPr="00B73A88" w:rsidRDefault="00B73A88">
      <w:pPr>
        <w:tabs>
          <w:tab w:val="left" w:pos="342"/>
        </w:tabs>
        <w:rPr>
          <w:rFonts w:ascii="Times New Roman" w:hAnsi="Times New Roman" w:cs="Times New Roman"/>
          <w:sz w:val="26"/>
          <w:szCs w:val="26"/>
          <w:lang w:val="nl-NL"/>
        </w:rPr>
      </w:pPr>
    </w:p>
    <w:p w:rsidR="00B73A88" w:rsidRPr="00B73A88" w:rsidRDefault="00B73A88">
      <w:pPr>
        <w:tabs>
          <w:tab w:val="left" w:pos="342"/>
        </w:tabs>
        <w:rPr>
          <w:rFonts w:ascii="Times New Roman" w:hAnsi="Times New Roman" w:cs="Times New Roman"/>
          <w:sz w:val="26"/>
          <w:szCs w:val="26"/>
          <w:lang w:val="nl-NL"/>
        </w:rPr>
      </w:pPr>
    </w:p>
    <w:p w:rsidR="00B73A88" w:rsidRPr="00B73A88" w:rsidRDefault="00B73A88">
      <w:pPr>
        <w:tabs>
          <w:tab w:val="left" w:pos="342"/>
        </w:tabs>
        <w:rPr>
          <w:rFonts w:ascii="Times New Roman" w:hAnsi="Times New Roman" w:cs="Times New Roman"/>
          <w:sz w:val="26"/>
          <w:szCs w:val="26"/>
          <w:lang w:val="nl-NL"/>
        </w:rPr>
      </w:pPr>
    </w:p>
    <w:p w:rsidR="00B73A88" w:rsidRPr="00B73A88" w:rsidRDefault="00B73A88">
      <w:pPr>
        <w:tabs>
          <w:tab w:val="left" w:pos="342"/>
        </w:tabs>
        <w:rPr>
          <w:rFonts w:ascii="Times New Roman" w:hAnsi="Times New Roman" w:cs="Times New Roman"/>
          <w:sz w:val="26"/>
          <w:szCs w:val="26"/>
          <w:lang w:val="nl-NL"/>
        </w:rPr>
      </w:pPr>
    </w:p>
    <w:p w:rsidR="00B73A88" w:rsidRPr="00B73A88" w:rsidRDefault="00B73A88">
      <w:pPr>
        <w:tabs>
          <w:tab w:val="left" w:pos="342"/>
        </w:tabs>
        <w:rPr>
          <w:rFonts w:ascii="Times New Roman" w:hAnsi="Times New Roman" w:cs="Times New Roman"/>
          <w:sz w:val="26"/>
          <w:szCs w:val="26"/>
          <w:lang w:val="nl-NL"/>
        </w:rPr>
      </w:pPr>
    </w:p>
    <w:p w:rsidR="00B73A88" w:rsidRPr="00B73A88" w:rsidRDefault="00B73A88">
      <w:pPr>
        <w:tabs>
          <w:tab w:val="left" w:pos="342"/>
        </w:tabs>
        <w:rPr>
          <w:rFonts w:ascii="Times New Roman" w:hAnsi="Times New Roman" w:cs="Times New Roman"/>
          <w:sz w:val="26"/>
          <w:szCs w:val="26"/>
          <w:lang w:val="nl-NL"/>
        </w:rPr>
      </w:pPr>
    </w:p>
    <w:p w:rsidR="00B73A88" w:rsidRPr="00B73A88" w:rsidRDefault="00B73A88">
      <w:pPr>
        <w:jc w:val="center"/>
        <w:rPr>
          <w:rFonts w:ascii="Times New Roman" w:hAnsi="Times New Roman" w:cs="Times New Roman"/>
          <w:b/>
          <w:i/>
          <w:sz w:val="26"/>
          <w:szCs w:val="26"/>
          <w:u w:val="single"/>
          <w:lang w:val="nl-NL"/>
        </w:rPr>
      </w:pPr>
    </w:p>
    <w:p w:rsidR="00B73A88" w:rsidRPr="00B73A88" w:rsidRDefault="00B73A88">
      <w:pPr>
        <w:jc w:val="center"/>
        <w:rPr>
          <w:rFonts w:ascii="Times New Roman" w:hAnsi="Times New Roman" w:cs="Times New Roman"/>
          <w:b/>
          <w:i/>
          <w:sz w:val="26"/>
          <w:szCs w:val="26"/>
          <w:u w:val="single"/>
          <w:lang w:val="nl-NL"/>
        </w:rPr>
      </w:pPr>
    </w:p>
    <w:p w:rsidR="00B73A88" w:rsidRPr="00B73A88" w:rsidRDefault="00B73A88">
      <w:pPr>
        <w:jc w:val="center"/>
        <w:rPr>
          <w:rFonts w:ascii="Times New Roman" w:hAnsi="Times New Roman" w:cs="Times New Roman"/>
          <w:b/>
          <w:i/>
          <w:sz w:val="26"/>
          <w:szCs w:val="26"/>
          <w:u w:val="single"/>
          <w:lang w:val="nl-NL"/>
        </w:rPr>
      </w:pPr>
    </w:p>
    <w:p w:rsidR="00B73A88" w:rsidRPr="00B73A88" w:rsidRDefault="00B73A88">
      <w:pPr>
        <w:jc w:val="center"/>
        <w:rPr>
          <w:rFonts w:ascii="Times New Roman" w:hAnsi="Times New Roman" w:cs="Times New Roman"/>
          <w:b/>
          <w:i/>
          <w:sz w:val="26"/>
          <w:szCs w:val="26"/>
          <w:u w:val="single"/>
          <w:lang w:val="nl-NL"/>
        </w:rPr>
      </w:pPr>
    </w:p>
    <w:p w:rsidR="00B73A88" w:rsidRPr="00B73A88" w:rsidRDefault="00B73A88">
      <w:pPr>
        <w:jc w:val="center"/>
        <w:rPr>
          <w:rFonts w:ascii="Times New Roman" w:hAnsi="Times New Roman" w:cs="Times New Roman"/>
          <w:b/>
          <w:i/>
          <w:sz w:val="26"/>
          <w:szCs w:val="26"/>
          <w:u w:val="single"/>
          <w:lang w:val="nl-NL"/>
        </w:rPr>
      </w:pPr>
    </w:p>
    <w:p w:rsidR="00B73A88" w:rsidRPr="00B73A88" w:rsidRDefault="00B73A88">
      <w:pPr>
        <w:jc w:val="center"/>
        <w:rPr>
          <w:rFonts w:ascii="Times New Roman" w:hAnsi="Times New Roman" w:cs="Times New Roman"/>
          <w:b/>
          <w:i/>
          <w:sz w:val="26"/>
          <w:szCs w:val="26"/>
          <w:u w:val="single"/>
          <w:lang w:val="nl-NL"/>
        </w:rPr>
      </w:pPr>
    </w:p>
    <w:p w:rsidR="00B73A88" w:rsidRPr="00B73A88" w:rsidRDefault="00B73A88">
      <w:pPr>
        <w:jc w:val="center"/>
        <w:rPr>
          <w:rFonts w:ascii="Times New Roman" w:hAnsi="Times New Roman" w:cs="Times New Roman"/>
          <w:b/>
          <w:i/>
          <w:sz w:val="26"/>
          <w:szCs w:val="26"/>
          <w:u w:val="single"/>
          <w:lang w:val="nl-NL"/>
        </w:rPr>
      </w:pPr>
    </w:p>
    <w:p w:rsidR="00B73A88" w:rsidRPr="00B73A88" w:rsidRDefault="00B73A88">
      <w:pPr>
        <w:jc w:val="center"/>
        <w:rPr>
          <w:rFonts w:ascii="Times New Roman" w:hAnsi="Times New Roman" w:cs="Times New Roman"/>
          <w:b/>
          <w:i/>
          <w:sz w:val="26"/>
          <w:szCs w:val="26"/>
          <w:u w:val="single"/>
          <w:lang w:val="nl-NL"/>
        </w:rPr>
      </w:pPr>
    </w:p>
    <w:p w:rsidR="00B73A88" w:rsidRPr="00B73A88" w:rsidRDefault="00B73A88">
      <w:pPr>
        <w:jc w:val="center"/>
        <w:rPr>
          <w:rFonts w:ascii="Times New Roman" w:hAnsi="Times New Roman" w:cs="Times New Roman"/>
          <w:b/>
          <w:i/>
          <w:sz w:val="26"/>
          <w:szCs w:val="26"/>
          <w:u w:val="single"/>
          <w:lang w:val="nl-NL"/>
        </w:rPr>
      </w:pPr>
    </w:p>
    <w:p w:rsidR="00B73A88" w:rsidRPr="00B73A88" w:rsidRDefault="00B73A88" w:rsidP="00434879">
      <w:pPr>
        <w:rPr>
          <w:rFonts w:ascii="Times New Roman" w:hAnsi="Times New Roman" w:cs="Times New Roman"/>
          <w:sz w:val="26"/>
          <w:szCs w:val="26"/>
          <w:lang w:val="nl-NL"/>
        </w:rPr>
      </w:pPr>
      <w:r w:rsidRPr="00B73A88">
        <w:rPr>
          <w:rFonts w:ascii="Times New Roman" w:hAnsi="Times New Roman" w:cs="Times New Roman"/>
          <w:b/>
          <w:bCs/>
          <w:sz w:val="26"/>
          <w:szCs w:val="26"/>
          <w:lang w:val="nl-NL"/>
        </w:rPr>
        <w:t>Bài 2: CHUYỂN ĐỘNG THẲNG ĐỀU</w:t>
      </w:r>
    </w:p>
    <w:p w:rsidR="00B73A88" w:rsidRPr="00B73A88" w:rsidRDefault="00B73A88" w:rsidP="00434879">
      <w:pPr>
        <w:widowControl w:val="0"/>
        <w:autoSpaceDE w:val="0"/>
        <w:autoSpaceDN w:val="0"/>
        <w:adjustRightInd w:val="0"/>
        <w:jc w:val="both"/>
        <w:rPr>
          <w:rFonts w:ascii="Times New Roman" w:hAnsi="Times New Roman" w:cs="Times New Roman"/>
          <w:b/>
          <w:bCs/>
          <w:sz w:val="26"/>
          <w:szCs w:val="26"/>
          <w:lang w:val="nl-NL"/>
        </w:rPr>
      </w:pPr>
    </w:p>
    <w:p w:rsidR="00B73A88" w:rsidRPr="00B73A88" w:rsidRDefault="00B73A88" w:rsidP="00434879">
      <w:pPr>
        <w:widowControl w:val="0"/>
        <w:autoSpaceDE w:val="0"/>
        <w:autoSpaceDN w:val="0"/>
        <w:adjustRightInd w:val="0"/>
        <w:jc w:val="both"/>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I. MỤC TIÊU</w:t>
      </w:r>
    </w:p>
    <w:p w:rsidR="00B73A88" w:rsidRPr="00B73A88" w:rsidRDefault="00B73A88" w:rsidP="00434879">
      <w:pPr>
        <w:widowControl w:val="0"/>
        <w:autoSpaceDE w:val="0"/>
        <w:autoSpaceDN w:val="0"/>
        <w:adjustRightInd w:val="0"/>
        <w:jc w:val="both"/>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 xml:space="preserve"> 1. Về kiến thức</w:t>
      </w:r>
    </w:p>
    <w:p w:rsidR="00B73A88" w:rsidRPr="00B73A88" w:rsidRDefault="00B73A88" w:rsidP="00434879">
      <w:pPr>
        <w:widowControl w:val="0"/>
        <w:autoSpaceDE w:val="0"/>
        <w:autoSpaceDN w:val="0"/>
        <w:adjustRightInd w:val="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êu được định nghĩa của chuyển động thẳng đều. Vận dụng được công thức tính quãng đường và phương trình chuyển động để giải các bài tập.</w:t>
      </w:r>
    </w:p>
    <w:p w:rsidR="00B73A88" w:rsidRPr="00B73A88" w:rsidRDefault="00B73A88" w:rsidP="00434879">
      <w:pPr>
        <w:widowControl w:val="0"/>
        <w:autoSpaceDE w:val="0"/>
        <w:autoSpaceDN w:val="0"/>
        <w:adjustRightInd w:val="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iải được các bài toán về chuyển động thẳng đều ở các dạng khác nhau. Vẽ được đồ thị toạ độ – thời gian của chuyển động thẳng đều, biết cách thu thập thông tin từ đồ thị.</w:t>
      </w:r>
    </w:p>
    <w:p w:rsidR="00B73A88" w:rsidRPr="00B73A88" w:rsidRDefault="00B73A88" w:rsidP="00434879">
      <w:pPr>
        <w:widowControl w:val="0"/>
        <w:autoSpaceDE w:val="0"/>
        <w:autoSpaceDN w:val="0"/>
        <w:adjustRightInd w:val="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2. Về kỹ năng</w:t>
      </w:r>
    </w:p>
    <w:p w:rsidR="00B73A88" w:rsidRPr="00B73A88" w:rsidRDefault="00B73A88" w:rsidP="00434879">
      <w:pPr>
        <w:widowControl w:val="0"/>
        <w:autoSpaceDE w:val="0"/>
        <w:autoSpaceDN w:val="0"/>
        <w:adjustRightInd w:val="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hận biết được chuyển động thẳng đều trong thực tế nếu gặp phải.</w:t>
      </w:r>
    </w:p>
    <w:p w:rsidR="00B73A88" w:rsidRPr="00B73A88" w:rsidRDefault="00B73A88" w:rsidP="00434879">
      <w:pPr>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Vận dụng được bài để làm các bài tập đơn giản liên quan</w:t>
      </w:r>
    </w:p>
    <w:p w:rsidR="00B73A88" w:rsidRPr="00B73A88" w:rsidRDefault="00B73A88" w:rsidP="00434879">
      <w:pPr>
        <w:rPr>
          <w:rFonts w:ascii="Times New Roman" w:hAnsi="Times New Roman" w:cs="Times New Roman"/>
          <w:b/>
          <w:sz w:val="26"/>
          <w:szCs w:val="26"/>
          <w:lang w:val="nl-NL"/>
        </w:rPr>
      </w:pPr>
      <w:r w:rsidRPr="00B73A88">
        <w:rPr>
          <w:rFonts w:ascii="Times New Roman" w:hAnsi="Times New Roman" w:cs="Times New Roman"/>
          <w:b/>
          <w:sz w:val="26"/>
          <w:szCs w:val="26"/>
          <w:lang w:val="nl-NL"/>
        </w:rPr>
        <w:t>3.Thái độ :</w:t>
      </w:r>
    </w:p>
    <w:p w:rsidR="00B73A88" w:rsidRPr="00B73A88" w:rsidRDefault="00B73A88" w:rsidP="00434879">
      <w:pPr>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 HS hứng thú trong học tập ,tích cực làm thí nghiệm</w:t>
      </w:r>
    </w:p>
    <w:p w:rsidR="00B73A88" w:rsidRPr="00B73A88" w:rsidRDefault="00B73A88" w:rsidP="00434879">
      <w:pPr>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có tác phong của nhà khoa học</w:t>
      </w:r>
    </w:p>
    <w:p w:rsidR="00B73A88" w:rsidRPr="00B73A88" w:rsidRDefault="00B73A88" w:rsidP="007073F6">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color w:val="0000FF"/>
          <w:sz w:val="26"/>
          <w:szCs w:val="26"/>
          <w:lang w:val="nl-NL"/>
        </w:rPr>
        <w:t>4. Năng lực định hướng hình thành và phát triển cho học sinh</w:t>
      </w:r>
    </w:p>
    <w:p w:rsidR="00B73A88" w:rsidRPr="00B73A88" w:rsidRDefault="00B73A88" w:rsidP="007073F6">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giải quyết vấn đề thông qua các câu lệnh mà GV đặt ra, tóm tắt các thông tin liên quan từ nhiều nguồn khác nhau .</w:t>
      </w:r>
    </w:p>
    <w:p w:rsidR="00B73A88" w:rsidRPr="00B73A88" w:rsidRDefault="00B73A88" w:rsidP="007073F6">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tự học, đọc hiểu và giải quyết vấn đề theo giải pháp đã lựa chọn thông qua việc tự nghiên cứu và vận dụng kiến thức về chuyển động thẳng đều để giải thích các tình huống thực tiễn và giải được các bài tập liên quan đến kiến thức bài học.</w:t>
      </w:r>
    </w:p>
    <w:p w:rsidR="00B73A88" w:rsidRPr="00B73A88" w:rsidRDefault="00B73A88" w:rsidP="007073F6">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họp tác nhóm: làm thí nghiệm, trao đổi thảo luận, trình bày kết quả thí nghiệm.</w:t>
      </w:r>
    </w:p>
    <w:p w:rsidR="00B73A88" w:rsidRPr="00B73A88" w:rsidRDefault="00B73A88" w:rsidP="007073F6">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tính toán, trình bày và trao đổi thông tin: hoàn thành các bảng số liệu khi làm thí nghiệm.</w:t>
      </w:r>
    </w:p>
    <w:p w:rsidR="00B73A88" w:rsidRPr="00B73A88" w:rsidRDefault="00B73A88" w:rsidP="007073F6">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thực hành thí nghiệm: các thao tác và an toàn thí nghiệm.</w:t>
      </w:r>
    </w:p>
    <w:p w:rsidR="00B73A88" w:rsidRPr="00B73A88" w:rsidRDefault="00B73A88" w:rsidP="007073F6">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bookmarkStart w:id="1" w:name="_Hlk489429624"/>
      <w:r w:rsidRPr="00B73A88">
        <w:rPr>
          <w:rFonts w:ascii="Times New Roman" w:hAnsi="Times New Roman" w:cs="Times New Roman"/>
          <w:b/>
          <w:color w:val="0000FF"/>
          <w:sz w:val="26"/>
          <w:szCs w:val="26"/>
          <w:lang w:val="nl-NL"/>
        </w:rPr>
        <w:lastRenderedPageBreak/>
        <w:t>II. Chuẩn bị</w:t>
      </w:r>
      <w:bookmarkEnd w:id="1"/>
    </w:p>
    <w:p w:rsidR="00B73A88" w:rsidRPr="00B73A88" w:rsidRDefault="00B73A88" w:rsidP="007073F6">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t>1. Giáo viên</w:t>
      </w:r>
    </w:p>
    <w:p w:rsidR="00B73A88" w:rsidRPr="00B73A88" w:rsidRDefault="00B73A88" w:rsidP="007073F6">
      <w:pPr>
        <w:tabs>
          <w:tab w:val="left" w:pos="360"/>
        </w:tabs>
        <w:jc w:val="both"/>
        <w:rPr>
          <w:rFonts w:ascii="Times New Roman" w:hAnsi="Times New Roman" w:cs="Times New Roman"/>
          <w:sz w:val="26"/>
          <w:szCs w:val="26"/>
          <w:lang w:val="nl-NL"/>
        </w:rPr>
      </w:pPr>
      <w:r w:rsidRPr="00B73A88">
        <w:rPr>
          <w:rFonts w:ascii="Times New Roman" w:hAnsi="Times New Roman" w:cs="Times New Roman"/>
          <w:i/>
          <w:color w:val="000000"/>
          <w:sz w:val="26"/>
          <w:szCs w:val="26"/>
          <w:lang w:val="nl-NL"/>
        </w:rPr>
        <w:tab/>
      </w:r>
      <w:r w:rsidRPr="00B73A88">
        <w:rPr>
          <w:rFonts w:ascii="Times New Roman" w:hAnsi="Times New Roman" w:cs="Times New Roman"/>
          <w:i/>
          <w:color w:val="000000"/>
          <w:sz w:val="26"/>
          <w:szCs w:val="26"/>
          <w:lang w:val="nl-NL"/>
        </w:rPr>
        <w:tab/>
        <w:t xml:space="preserve">a) + </w:t>
      </w:r>
      <w:r w:rsidRPr="00B73A88">
        <w:rPr>
          <w:rFonts w:ascii="Times New Roman" w:hAnsi="Times New Roman" w:cs="Times New Roman"/>
          <w:color w:val="000000"/>
          <w:sz w:val="26"/>
          <w:szCs w:val="26"/>
          <w:lang w:val="nl-NL"/>
        </w:rPr>
        <w:t>Chuẩn bị nam châm, dây dẫn điện,</w:t>
      </w:r>
      <w:r w:rsidRPr="00B73A88">
        <w:rPr>
          <w:rFonts w:ascii="Times New Roman" w:hAnsi="Times New Roman" w:cs="Times New Roman"/>
          <w:sz w:val="26"/>
          <w:szCs w:val="26"/>
          <w:lang w:val="nl-NL"/>
        </w:rPr>
        <w:t xml:space="preserve"> </w:t>
      </w:r>
    </w:p>
    <w:p w:rsidR="00B73A88" w:rsidRPr="00B73A88" w:rsidRDefault="00B73A88" w:rsidP="007073F6">
      <w:pPr>
        <w:tabs>
          <w:tab w:val="left" w:pos="3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Chuẩn bị các thí nghiệm chứng minh về: tương tác từ, từ phổ.</w:t>
      </w:r>
    </w:p>
    <w:p w:rsidR="00B73A88" w:rsidRPr="00B73A88" w:rsidRDefault="00B73A88" w:rsidP="007073F6">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i/>
          <w:color w:val="000000"/>
          <w:sz w:val="26"/>
          <w:szCs w:val="26"/>
          <w:lang w:val="nl-NL"/>
        </w:rPr>
        <w:tab/>
      </w:r>
      <w:r w:rsidRPr="00B73A88">
        <w:rPr>
          <w:rFonts w:ascii="Times New Roman" w:hAnsi="Times New Roman" w:cs="Times New Roman"/>
          <w:i/>
          <w:color w:val="000000"/>
          <w:sz w:val="26"/>
          <w:szCs w:val="26"/>
          <w:lang w:val="nl-NL"/>
        </w:rPr>
        <w:tab/>
        <w:t xml:space="preserve">b) </w:t>
      </w:r>
      <w:r w:rsidRPr="00B73A88">
        <w:rPr>
          <w:rFonts w:ascii="Times New Roman" w:hAnsi="Times New Roman" w:cs="Times New Roman"/>
          <w:color w:val="000000"/>
          <w:sz w:val="26"/>
          <w:szCs w:val="26"/>
          <w:lang w:val="nl-NL"/>
        </w:rPr>
        <w:t>Hình ảnh về các hiện tượng trong thực tế liên quan đến bài học.</w:t>
      </w:r>
    </w:p>
    <w:p w:rsidR="00B73A88" w:rsidRPr="00B73A88" w:rsidRDefault="00B73A88" w:rsidP="007073F6">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ab/>
      </w:r>
      <w:r w:rsidRPr="00B73A88">
        <w:rPr>
          <w:rFonts w:ascii="Times New Roman" w:hAnsi="Times New Roman" w:cs="Times New Roman"/>
          <w:b/>
          <w:color w:val="0000FF"/>
          <w:sz w:val="26"/>
          <w:szCs w:val="26"/>
          <w:lang w:val="nl-NL"/>
        </w:rPr>
        <w:t>2. Học sinh</w:t>
      </w:r>
    </w:p>
    <w:p w:rsidR="00B73A88" w:rsidRPr="00B73A88" w:rsidRDefault="00B73A88" w:rsidP="007073F6">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b/>
          <w:color w:val="000000"/>
          <w:sz w:val="26"/>
          <w:szCs w:val="26"/>
          <w:lang w:val="nl-NL"/>
        </w:rPr>
        <w:tab/>
      </w:r>
      <w:r w:rsidRPr="00B73A88">
        <w:rPr>
          <w:rFonts w:ascii="Times New Roman" w:hAnsi="Times New Roman" w:cs="Times New Roman"/>
          <w:b/>
          <w:color w:val="000000"/>
          <w:sz w:val="26"/>
          <w:szCs w:val="26"/>
          <w:lang w:val="nl-NL"/>
        </w:rPr>
        <w:tab/>
        <w:t xml:space="preserve">- </w:t>
      </w:r>
      <w:r w:rsidRPr="00B73A88">
        <w:rPr>
          <w:rFonts w:ascii="Times New Roman" w:hAnsi="Times New Roman" w:cs="Times New Roman"/>
          <w:color w:val="000000"/>
          <w:sz w:val="26"/>
          <w:szCs w:val="26"/>
          <w:lang w:val="nl-NL"/>
        </w:rPr>
        <w:t>SGK, vở ghi bài, giấy nháp…</w:t>
      </w:r>
    </w:p>
    <w:p w:rsidR="00B73A88" w:rsidRPr="00B73A88" w:rsidRDefault="00B73A88" w:rsidP="007073F6">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III. Tổ chức các hoạt động học của học sinh</w:t>
      </w:r>
    </w:p>
    <w:p w:rsidR="00B73A88" w:rsidRPr="00B73A88" w:rsidRDefault="00B73A88" w:rsidP="007073F6">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bookmarkStart w:id="2" w:name="_Hlk489429704"/>
      <w:r w:rsidRPr="00B73A88">
        <w:rPr>
          <w:rFonts w:ascii="Times New Roman" w:hAnsi="Times New Roman" w:cs="Times New Roman"/>
          <w:b/>
          <w:color w:val="000000"/>
          <w:sz w:val="26"/>
          <w:szCs w:val="26"/>
          <w:lang w:val="nl-NL"/>
        </w:rPr>
        <w:tab/>
      </w:r>
      <w:r w:rsidRPr="00B73A88">
        <w:rPr>
          <w:rFonts w:ascii="Times New Roman" w:hAnsi="Times New Roman" w:cs="Times New Roman"/>
          <w:b/>
          <w:color w:val="0000FF"/>
          <w:sz w:val="26"/>
          <w:szCs w:val="26"/>
          <w:lang w:val="nl-NL"/>
        </w:rPr>
        <w:t>1. Hướng dẫn chung</w:t>
      </w:r>
      <w:bookmarkEnd w:id="2"/>
    </w:p>
    <w:p w:rsidR="00B73A88" w:rsidRPr="00B73A88" w:rsidRDefault="00B73A88" w:rsidP="007073F6">
      <w:pPr>
        <w:tabs>
          <w:tab w:val="left" w:pos="284"/>
          <w:tab w:val="left" w:pos="567"/>
          <w:tab w:val="left" w:pos="851"/>
          <w:tab w:val="left" w:pos="1134"/>
          <w:tab w:val="left" w:pos="1418"/>
          <w:tab w:val="left" w:pos="1701"/>
        </w:tabs>
        <w:jc w:val="center"/>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TỪ TRƯỜ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559"/>
        <w:gridCol w:w="4820"/>
        <w:gridCol w:w="1553"/>
      </w:tblGrid>
      <w:tr w:rsidR="00B73A88" w:rsidRPr="00B73A88">
        <w:tc>
          <w:tcPr>
            <w:tcW w:w="1413"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rPr>
                <w:rFonts w:ascii="Times New Roman" w:hAnsi="Times New Roman" w:cs="Times New Roman"/>
                <w:b/>
                <w:color w:val="0000FF"/>
                <w:sz w:val="26"/>
                <w:szCs w:val="26"/>
                <w:lang w:val="nl-NL" w:eastAsia="zh-CN"/>
              </w:rPr>
            </w:pPr>
            <w:r w:rsidRPr="00B73A88">
              <w:rPr>
                <w:rFonts w:ascii="Times New Roman" w:hAnsi="Times New Roman" w:cs="Times New Roman"/>
                <w:b/>
                <w:color w:val="0000FF"/>
                <w:sz w:val="26"/>
                <w:szCs w:val="26"/>
                <w:lang w:val="nl-NL"/>
              </w:rPr>
              <w:t>Các bước</w:t>
            </w:r>
          </w:p>
        </w:tc>
        <w:tc>
          <w:tcPr>
            <w:tcW w:w="1559"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eastAsia="zh-CN"/>
              </w:rPr>
            </w:pPr>
            <w:r w:rsidRPr="00B73A88">
              <w:rPr>
                <w:rFonts w:ascii="Times New Roman" w:hAnsi="Times New Roman" w:cs="Times New Roman"/>
                <w:b/>
                <w:color w:val="0000FF"/>
                <w:sz w:val="26"/>
                <w:szCs w:val="26"/>
                <w:lang w:val="nl-NL"/>
              </w:rPr>
              <w:t>Hoạt động</w:t>
            </w:r>
          </w:p>
        </w:tc>
        <w:tc>
          <w:tcPr>
            <w:tcW w:w="4820"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eastAsia="zh-CN"/>
              </w:rPr>
            </w:pPr>
            <w:r w:rsidRPr="00B73A88">
              <w:rPr>
                <w:rFonts w:ascii="Times New Roman" w:hAnsi="Times New Roman" w:cs="Times New Roman"/>
                <w:b/>
                <w:color w:val="0000FF"/>
                <w:sz w:val="26"/>
                <w:szCs w:val="26"/>
                <w:lang w:val="nl-NL"/>
              </w:rPr>
              <w:t>Tên hoạt động</w:t>
            </w:r>
          </w:p>
        </w:tc>
        <w:tc>
          <w:tcPr>
            <w:tcW w:w="1553"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rPr>
                <w:rFonts w:ascii="Times New Roman" w:hAnsi="Times New Roman" w:cs="Times New Roman"/>
                <w:b/>
                <w:color w:val="0000FF"/>
                <w:sz w:val="26"/>
                <w:szCs w:val="26"/>
                <w:lang w:val="nl-NL" w:eastAsia="zh-CN"/>
              </w:rPr>
            </w:pPr>
            <w:r w:rsidRPr="00B73A88">
              <w:rPr>
                <w:rFonts w:ascii="Times New Roman" w:hAnsi="Times New Roman" w:cs="Times New Roman"/>
                <w:b/>
                <w:color w:val="0000FF"/>
                <w:sz w:val="26"/>
                <w:szCs w:val="26"/>
                <w:lang w:val="nl-NL"/>
              </w:rPr>
              <w:t>Thời lượng dự kiến</w:t>
            </w:r>
          </w:p>
        </w:tc>
      </w:tr>
      <w:tr w:rsidR="00B73A88" w:rsidRPr="00B73A88">
        <w:tc>
          <w:tcPr>
            <w:tcW w:w="1413"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rPr>
                <w:rFonts w:ascii="Times New Roman" w:hAnsi="Times New Roman" w:cs="Times New Roman"/>
                <w:sz w:val="26"/>
                <w:szCs w:val="26"/>
                <w:lang w:val="nl-NL" w:eastAsia="zh-CN"/>
              </w:rPr>
            </w:pPr>
            <w:r w:rsidRPr="00B73A88">
              <w:rPr>
                <w:rFonts w:ascii="Times New Roman" w:hAnsi="Times New Roman" w:cs="Times New Roman"/>
                <w:color w:val="FF0000"/>
                <w:sz w:val="26"/>
                <w:szCs w:val="26"/>
                <w:lang w:val="nl-NL"/>
              </w:rPr>
              <w:t>Khởi động</w:t>
            </w:r>
          </w:p>
        </w:tc>
        <w:tc>
          <w:tcPr>
            <w:tcW w:w="1559"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B73A88">
              <w:rPr>
                <w:rFonts w:ascii="Times New Roman" w:hAnsi="Times New Roman" w:cs="Times New Roman"/>
                <w:sz w:val="26"/>
                <w:szCs w:val="26"/>
                <w:lang w:val="nl-NL"/>
              </w:rPr>
              <w:t>Hoạt động 1</w:t>
            </w:r>
          </w:p>
        </w:tc>
        <w:tc>
          <w:tcPr>
            <w:tcW w:w="4820" w:type="dxa"/>
            <w:tcBorders>
              <w:top w:val="single" w:sz="4" w:space="0" w:color="auto"/>
              <w:left w:val="single" w:sz="4" w:space="0" w:color="auto"/>
              <w:bottom w:val="single" w:sz="4" w:space="0" w:color="auto"/>
              <w:right w:val="single" w:sz="4" w:space="0" w:color="auto"/>
            </w:tcBorders>
          </w:tcPr>
          <w:p w:rsidR="00B73A88" w:rsidRPr="00B73A88" w:rsidRDefault="00B73A88" w:rsidP="001A788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B73A88">
              <w:rPr>
                <w:rFonts w:ascii="Times New Roman" w:hAnsi="Times New Roman" w:cs="Times New Roman"/>
                <w:sz w:val="26"/>
                <w:szCs w:val="26"/>
                <w:lang w:val="nl-NL"/>
              </w:rPr>
              <w:t>Tạo tình huống có vấn đề về chuyển động thẳng đều</w:t>
            </w:r>
          </w:p>
        </w:tc>
        <w:tc>
          <w:tcPr>
            <w:tcW w:w="1553"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eastAsia="zh-CN"/>
              </w:rPr>
            </w:pPr>
            <w:r w:rsidRPr="00B73A88">
              <w:rPr>
                <w:rFonts w:ascii="Times New Roman" w:hAnsi="Times New Roman" w:cs="Times New Roman"/>
                <w:sz w:val="26"/>
                <w:szCs w:val="26"/>
                <w:lang w:val="nl-NL"/>
              </w:rPr>
              <w:t>5 phút</w:t>
            </w:r>
          </w:p>
        </w:tc>
      </w:tr>
      <w:tr w:rsidR="00B73A88" w:rsidRPr="00B73A88">
        <w:tc>
          <w:tcPr>
            <w:tcW w:w="1413" w:type="dxa"/>
            <w:vMerge w:val="restart"/>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rPr>
                <w:rFonts w:ascii="Times New Roman" w:hAnsi="Times New Roman" w:cs="Times New Roman"/>
                <w:sz w:val="26"/>
                <w:szCs w:val="26"/>
                <w:lang w:val="nl-NL" w:eastAsia="zh-CN"/>
              </w:rPr>
            </w:pPr>
            <w:r w:rsidRPr="00B73A88">
              <w:rPr>
                <w:rFonts w:ascii="Times New Roman" w:hAnsi="Times New Roman" w:cs="Times New Roman"/>
                <w:sz w:val="26"/>
                <w:szCs w:val="26"/>
                <w:lang w:val="nl-NL"/>
              </w:rPr>
              <w:t>Hình thành kiến thức</w:t>
            </w:r>
          </w:p>
        </w:tc>
        <w:tc>
          <w:tcPr>
            <w:tcW w:w="1559"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B73A88">
              <w:rPr>
                <w:rFonts w:ascii="Times New Roman" w:hAnsi="Times New Roman" w:cs="Times New Roman"/>
                <w:sz w:val="26"/>
                <w:szCs w:val="26"/>
                <w:lang w:val="nl-NL"/>
              </w:rPr>
              <w:t>Hoạt động 2</w:t>
            </w:r>
          </w:p>
        </w:tc>
        <w:tc>
          <w:tcPr>
            <w:tcW w:w="4820"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B73A88">
              <w:rPr>
                <w:rFonts w:ascii="Times New Roman" w:hAnsi="Times New Roman" w:cs="Times New Roman"/>
                <w:sz w:val="26"/>
                <w:szCs w:val="26"/>
                <w:lang w:val="nl-NL"/>
              </w:rPr>
              <w:t>Chuyển động thẳng đều</w:t>
            </w:r>
          </w:p>
        </w:tc>
        <w:tc>
          <w:tcPr>
            <w:tcW w:w="1553"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eastAsia="zh-CN"/>
              </w:rPr>
            </w:pPr>
            <w:r w:rsidRPr="00B73A88">
              <w:rPr>
                <w:rFonts w:ascii="Times New Roman" w:hAnsi="Times New Roman" w:cs="Times New Roman"/>
                <w:sz w:val="26"/>
                <w:szCs w:val="26"/>
                <w:lang w:val="nl-NL"/>
              </w:rPr>
              <w:t>10 phút</w:t>
            </w:r>
          </w:p>
        </w:tc>
      </w:tr>
      <w:tr w:rsidR="00B73A88" w:rsidRPr="00B73A88">
        <w:tc>
          <w:tcPr>
            <w:tcW w:w="0" w:type="auto"/>
            <w:vMerge/>
            <w:tcBorders>
              <w:top w:val="single" w:sz="4" w:space="0" w:color="auto"/>
              <w:left w:val="single" w:sz="4" w:space="0" w:color="auto"/>
              <w:bottom w:val="single" w:sz="4" w:space="0" w:color="auto"/>
              <w:right w:val="single" w:sz="4" w:space="0" w:color="auto"/>
            </w:tcBorders>
            <w:vAlign w:val="center"/>
          </w:tcPr>
          <w:p w:rsidR="00B73A88" w:rsidRPr="00B73A88" w:rsidRDefault="00B73A88">
            <w:pPr>
              <w:rPr>
                <w:rFonts w:ascii="Times New Roman" w:hAnsi="Times New Roman" w:cs="Times New Roman"/>
                <w:sz w:val="26"/>
                <w:szCs w:val="26"/>
                <w:lang w:val="nl-NL" w:eastAsia="zh-CN"/>
              </w:rPr>
            </w:pPr>
          </w:p>
        </w:tc>
        <w:tc>
          <w:tcPr>
            <w:tcW w:w="1559"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B73A88">
              <w:rPr>
                <w:rFonts w:ascii="Times New Roman" w:hAnsi="Times New Roman" w:cs="Times New Roman"/>
                <w:sz w:val="26"/>
                <w:szCs w:val="26"/>
                <w:lang w:val="nl-NL"/>
              </w:rPr>
              <w:t>Hoạt động 3</w:t>
            </w:r>
          </w:p>
        </w:tc>
        <w:tc>
          <w:tcPr>
            <w:tcW w:w="4820"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B73A88">
              <w:rPr>
                <w:rFonts w:ascii="Times New Roman" w:hAnsi="Times New Roman" w:cs="Times New Roman"/>
                <w:sz w:val="26"/>
                <w:szCs w:val="26"/>
                <w:lang w:val="nl-NL"/>
              </w:rPr>
              <w:t>Phương trình chuyển động và đồ thị tọa độ -thời gian của chuyển động thẳng đều</w:t>
            </w:r>
          </w:p>
        </w:tc>
        <w:tc>
          <w:tcPr>
            <w:tcW w:w="1553"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eastAsia="zh-CN"/>
              </w:rPr>
            </w:pPr>
            <w:r w:rsidRPr="00B73A88">
              <w:rPr>
                <w:rFonts w:ascii="Times New Roman" w:hAnsi="Times New Roman" w:cs="Times New Roman"/>
                <w:sz w:val="26"/>
                <w:szCs w:val="26"/>
                <w:lang w:val="nl-NL"/>
              </w:rPr>
              <w:t>15 phút</w:t>
            </w:r>
          </w:p>
        </w:tc>
      </w:tr>
      <w:tr w:rsidR="00B73A88" w:rsidRPr="00B73A88">
        <w:tc>
          <w:tcPr>
            <w:tcW w:w="1413"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rPr>
                <w:rFonts w:ascii="Times New Roman" w:hAnsi="Times New Roman" w:cs="Times New Roman"/>
                <w:sz w:val="26"/>
                <w:szCs w:val="26"/>
                <w:lang w:val="nl-NL" w:eastAsia="zh-CN"/>
              </w:rPr>
            </w:pPr>
            <w:r w:rsidRPr="00B73A88">
              <w:rPr>
                <w:rFonts w:ascii="Times New Roman" w:hAnsi="Times New Roman" w:cs="Times New Roman"/>
                <w:color w:val="FF0000"/>
                <w:sz w:val="26"/>
                <w:szCs w:val="26"/>
                <w:lang w:val="nl-NL"/>
              </w:rPr>
              <w:t>Luyện tập</w:t>
            </w:r>
          </w:p>
        </w:tc>
        <w:tc>
          <w:tcPr>
            <w:tcW w:w="1559"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B73A88">
              <w:rPr>
                <w:rFonts w:ascii="Times New Roman" w:hAnsi="Times New Roman" w:cs="Times New Roman"/>
                <w:sz w:val="26"/>
                <w:szCs w:val="26"/>
                <w:lang w:val="nl-NL"/>
              </w:rPr>
              <w:t>Hoạt động 4</w:t>
            </w:r>
          </w:p>
        </w:tc>
        <w:tc>
          <w:tcPr>
            <w:tcW w:w="4820"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B73A88">
              <w:rPr>
                <w:rFonts w:ascii="Times New Roman" w:hAnsi="Times New Roman" w:cs="Times New Roman"/>
                <w:sz w:val="26"/>
                <w:szCs w:val="26"/>
                <w:lang w:val="nl-NL"/>
              </w:rPr>
              <w:t>Dựa vào phương trình hoặc đồ thị -thời gian của chuyển động thẳng đều .tìm thời điểm ,vị trí  gặp nhau</w:t>
            </w:r>
          </w:p>
        </w:tc>
        <w:tc>
          <w:tcPr>
            <w:tcW w:w="1553"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rPr>
                <w:rFonts w:ascii="Times New Roman" w:hAnsi="Times New Roman" w:cs="Times New Roman"/>
                <w:sz w:val="26"/>
                <w:szCs w:val="26"/>
                <w:lang w:val="nl-NL" w:eastAsia="zh-CN"/>
              </w:rPr>
            </w:pPr>
            <w:r w:rsidRPr="00B73A88">
              <w:rPr>
                <w:rFonts w:ascii="Times New Roman" w:hAnsi="Times New Roman" w:cs="Times New Roman"/>
                <w:sz w:val="26"/>
                <w:szCs w:val="26"/>
                <w:lang w:val="nl-NL"/>
              </w:rPr>
              <w:t xml:space="preserve">     10 phút</w:t>
            </w:r>
          </w:p>
        </w:tc>
      </w:tr>
      <w:tr w:rsidR="00B73A88" w:rsidRPr="00B73A88">
        <w:tc>
          <w:tcPr>
            <w:tcW w:w="1413"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rPr>
                <w:rFonts w:ascii="Times New Roman" w:hAnsi="Times New Roman" w:cs="Times New Roman"/>
                <w:sz w:val="26"/>
                <w:szCs w:val="26"/>
                <w:lang w:val="nl-NL" w:eastAsia="zh-CN"/>
              </w:rPr>
            </w:pPr>
            <w:r w:rsidRPr="00B73A88">
              <w:rPr>
                <w:rFonts w:ascii="Times New Roman" w:hAnsi="Times New Roman" w:cs="Times New Roman"/>
                <w:sz w:val="26"/>
                <w:szCs w:val="26"/>
                <w:lang w:val="nl-NL"/>
              </w:rPr>
              <w:t>Vận dụng</w:t>
            </w:r>
          </w:p>
        </w:tc>
        <w:tc>
          <w:tcPr>
            <w:tcW w:w="1559" w:type="dxa"/>
            <w:vMerge w:val="restart"/>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p w:rsidR="00B73A88" w:rsidRPr="00B73A88" w:rsidRDefault="00B73A88">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5</w:t>
            </w:r>
          </w:p>
          <w:p w:rsidR="00B73A88" w:rsidRPr="00B73A88" w:rsidRDefault="00B73A88">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p>
        </w:tc>
        <w:tc>
          <w:tcPr>
            <w:tcW w:w="4820" w:type="dxa"/>
            <w:vMerge w:val="restart"/>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p w:rsidR="00B73A88" w:rsidRPr="00B73A88" w:rsidRDefault="00B73A88">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B73A88">
              <w:rPr>
                <w:rFonts w:ascii="Times New Roman" w:hAnsi="Times New Roman" w:cs="Times New Roman"/>
                <w:sz w:val="26"/>
                <w:szCs w:val="26"/>
                <w:lang w:val="nl-NL"/>
              </w:rPr>
              <w:t>Hướng dẫn về nhà</w:t>
            </w:r>
          </w:p>
        </w:tc>
        <w:tc>
          <w:tcPr>
            <w:tcW w:w="1553" w:type="dxa"/>
            <w:vMerge w:val="restart"/>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p>
          <w:p w:rsidR="00B73A88" w:rsidRPr="00B73A88" w:rsidRDefault="00B73A88">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5 phút</w:t>
            </w:r>
          </w:p>
          <w:p w:rsidR="00B73A88" w:rsidRPr="00B73A88" w:rsidRDefault="00B73A88">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eastAsia="zh-CN"/>
              </w:rPr>
            </w:pPr>
          </w:p>
        </w:tc>
      </w:tr>
      <w:tr w:rsidR="00B73A88" w:rsidRPr="00B73A88">
        <w:tc>
          <w:tcPr>
            <w:tcW w:w="1413"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rPr>
                <w:rFonts w:ascii="Times New Roman" w:hAnsi="Times New Roman" w:cs="Times New Roman"/>
                <w:sz w:val="26"/>
                <w:szCs w:val="26"/>
                <w:lang w:val="nl-NL" w:eastAsia="zh-CN"/>
              </w:rPr>
            </w:pPr>
            <w:r w:rsidRPr="00B73A88">
              <w:rPr>
                <w:rFonts w:ascii="Times New Roman" w:hAnsi="Times New Roman" w:cs="Times New Roman"/>
                <w:sz w:val="26"/>
                <w:szCs w:val="26"/>
                <w:lang w:val="nl-NL"/>
              </w:rPr>
              <w:t>Tìm tòi mở rộng</w:t>
            </w:r>
          </w:p>
        </w:tc>
        <w:tc>
          <w:tcPr>
            <w:tcW w:w="0" w:type="auto"/>
            <w:vMerge/>
            <w:tcBorders>
              <w:top w:val="single" w:sz="4" w:space="0" w:color="auto"/>
              <w:left w:val="single" w:sz="4" w:space="0" w:color="auto"/>
              <w:bottom w:val="single" w:sz="4" w:space="0" w:color="auto"/>
              <w:right w:val="single" w:sz="4" w:space="0" w:color="auto"/>
            </w:tcBorders>
            <w:vAlign w:val="center"/>
          </w:tcPr>
          <w:p w:rsidR="00B73A88" w:rsidRPr="00B73A88" w:rsidRDefault="00B73A88">
            <w:pPr>
              <w:rPr>
                <w:rFonts w:ascii="Times New Roman" w:hAnsi="Times New Roman" w:cs="Times New Roman"/>
                <w:sz w:val="26"/>
                <w:szCs w:val="26"/>
                <w:lang w:val="nl-NL"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rsidR="00B73A88" w:rsidRPr="00B73A88" w:rsidRDefault="00B73A88">
            <w:pPr>
              <w:rPr>
                <w:rFonts w:ascii="Times New Roman" w:hAnsi="Times New Roman" w:cs="Times New Roman"/>
                <w:sz w:val="26"/>
                <w:szCs w:val="26"/>
                <w:lang w:val="nl-NL"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rsidR="00B73A88" w:rsidRPr="00B73A88" w:rsidRDefault="00B73A88">
            <w:pPr>
              <w:rPr>
                <w:rFonts w:ascii="Times New Roman" w:hAnsi="Times New Roman" w:cs="Times New Roman"/>
                <w:sz w:val="26"/>
                <w:szCs w:val="26"/>
                <w:lang w:val="nl-NL" w:eastAsia="zh-CN"/>
              </w:rPr>
            </w:pPr>
          </w:p>
        </w:tc>
      </w:tr>
    </w:tbl>
    <w:p w:rsidR="00B73A88" w:rsidRPr="00B73A88" w:rsidRDefault="00B73A88" w:rsidP="006A0816">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p>
    <w:p w:rsidR="00B73A88" w:rsidRPr="00B73A88" w:rsidRDefault="00B73A88" w:rsidP="006A0816">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eastAsia="zh-CN"/>
        </w:rPr>
      </w:pPr>
      <w:r w:rsidRPr="00B73A88">
        <w:rPr>
          <w:rFonts w:ascii="Times New Roman" w:hAnsi="Times New Roman" w:cs="Times New Roman"/>
          <w:b/>
          <w:color w:val="0000FF"/>
          <w:sz w:val="26"/>
          <w:szCs w:val="26"/>
          <w:lang w:val="nl-NL"/>
        </w:rPr>
        <w:t xml:space="preserve">2. Hướng dẫn cụ thể từng hoạt động </w:t>
      </w:r>
    </w:p>
    <w:p w:rsidR="00B73A88" w:rsidRPr="00B73A88" w:rsidRDefault="00B73A88" w:rsidP="006A0816">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Hoạt động 1: Tạo tình huống học tập về chuyển động thẳng đều</w:t>
      </w:r>
    </w:p>
    <w:p w:rsidR="00B73A88" w:rsidRPr="00B73A88" w:rsidRDefault="00B73A88" w:rsidP="006A0816">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a) Mục tiêu hoạt động:</w:t>
      </w:r>
    </w:p>
    <w:p w:rsidR="00B73A88" w:rsidRPr="00B73A88" w:rsidRDefault="00B73A88" w:rsidP="006A0816">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hông qua thí nghiệm để tạo mâu thuẫn giữa kiến thức hiện có của học sinh với những kiến thức mới.</w:t>
      </w:r>
    </w:p>
    <w:p w:rsidR="00B73A88" w:rsidRPr="00B73A88" w:rsidRDefault="00B73A88" w:rsidP="006A0816">
      <w:pPr>
        <w:tabs>
          <w:tab w:val="left" w:pos="342"/>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Nội dung:</w:t>
      </w:r>
      <w:r w:rsidRPr="00B73A88">
        <w:rPr>
          <w:rFonts w:ascii="Times New Roman" w:hAnsi="Times New Roman" w:cs="Times New Roman"/>
          <w:sz w:val="26"/>
          <w:szCs w:val="26"/>
          <w:lang w:val="nl-NL"/>
        </w:rPr>
        <w:t xml:space="preserve">  </w:t>
      </w:r>
    </w:p>
    <w:p w:rsidR="00B73A88" w:rsidRPr="00B73A88" w:rsidRDefault="00B73A88" w:rsidP="002924F2">
      <w:pPr>
        <w:tabs>
          <w:tab w:val="left" w:pos="342"/>
        </w:tabs>
        <w:jc w:val="both"/>
        <w:rPr>
          <w:rFonts w:ascii="Times New Roman" w:hAnsi="Times New Roman" w:cs="Times New Roman"/>
          <w:sz w:val="26"/>
          <w:szCs w:val="26"/>
          <w:lang w:val="nl-NL"/>
        </w:rPr>
      </w:pPr>
      <w:r w:rsidRPr="00B73A88">
        <w:rPr>
          <w:rFonts w:ascii="Times New Roman" w:hAnsi="Times New Roman" w:cs="Times New Roman"/>
          <w:b/>
          <w:color w:val="FF0000"/>
          <w:sz w:val="26"/>
          <w:szCs w:val="26"/>
          <w:lang w:val="nl-NL"/>
        </w:rPr>
        <w:lastRenderedPageBreak/>
        <w:t xml:space="preserve">          Câu lệnh 1:</w:t>
      </w:r>
      <w:r w:rsidRPr="00B73A88">
        <w:rPr>
          <w:rFonts w:ascii="Times New Roman" w:hAnsi="Times New Roman" w:cs="Times New Roman"/>
          <w:sz w:val="26"/>
          <w:szCs w:val="26"/>
          <w:lang w:val="nl-NL"/>
        </w:rPr>
        <w:t xml:space="preserve"> Yêu cầu học sinh thực hiện C1.</w:t>
      </w:r>
    </w:p>
    <w:p w:rsidR="00B73A88" w:rsidRPr="00B73A88" w:rsidRDefault="00B73A88" w:rsidP="006A0816">
      <w:pPr>
        <w:tabs>
          <w:tab w:val="left" w:pos="342"/>
        </w:tabs>
        <w:jc w:val="both"/>
        <w:rPr>
          <w:rFonts w:ascii="Times New Roman" w:hAnsi="Times New Roman" w:cs="Times New Roman"/>
          <w:sz w:val="26"/>
          <w:szCs w:val="26"/>
          <w:lang w:val="nl-NL"/>
        </w:rPr>
      </w:pPr>
    </w:p>
    <w:p w:rsidR="00B73A88" w:rsidRPr="00B73A88" w:rsidRDefault="00B73A88" w:rsidP="007B32CA">
      <w:pPr>
        <w:tabs>
          <w:tab w:val="left" w:pos="342"/>
        </w:tabs>
        <w:jc w:val="both"/>
        <w:rPr>
          <w:rFonts w:ascii="Times New Roman" w:hAnsi="Times New Roman" w:cs="Times New Roman"/>
          <w:sz w:val="26"/>
          <w:szCs w:val="26"/>
          <w:lang w:val="nl-NL"/>
        </w:rPr>
      </w:pPr>
      <w:r w:rsidRPr="00B73A88">
        <w:rPr>
          <w:rFonts w:ascii="Times New Roman" w:hAnsi="Times New Roman" w:cs="Times New Roman"/>
          <w:b/>
          <w:color w:val="FF0000"/>
          <w:sz w:val="26"/>
          <w:szCs w:val="26"/>
          <w:lang w:val="nl-NL"/>
        </w:rPr>
        <w:tab/>
        <w:t xml:space="preserve">   Xác  định thời  gian  và quãng đường đi  thông qua thí nghiệm </w:t>
      </w:r>
    </w:p>
    <w:p w:rsidR="00B73A88" w:rsidRPr="00B73A88" w:rsidRDefault="00B73A88" w:rsidP="006A0816">
      <w:pPr>
        <w:tabs>
          <w:tab w:val="left" w:pos="284"/>
          <w:tab w:val="left" w:pos="567"/>
          <w:tab w:val="left" w:pos="851"/>
          <w:tab w:val="left" w:pos="1134"/>
          <w:tab w:val="left" w:pos="1418"/>
          <w:tab w:val="left" w:pos="1701"/>
        </w:tabs>
        <w:jc w:val="both"/>
        <w:rPr>
          <w:rFonts w:ascii="Times New Roman" w:hAnsi="Times New Roman" w:cs="Times New Roman"/>
          <w:color w:val="FF0000"/>
          <w:sz w:val="26"/>
          <w:szCs w:val="26"/>
          <w:lang w:val="nl-NL"/>
        </w:rPr>
      </w:pPr>
      <w:r w:rsidRPr="00B73A88">
        <w:rPr>
          <w:rFonts w:ascii="Times New Roman" w:hAnsi="Times New Roman" w:cs="Times New Roman"/>
          <w:sz w:val="26"/>
          <w:szCs w:val="26"/>
          <w:lang w:val="nl-NL"/>
        </w:rPr>
        <w:t>.</w:t>
      </w:r>
      <w:r w:rsidRPr="00B73A88">
        <w:rPr>
          <w:rFonts w:ascii="Times New Roman" w:hAnsi="Times New Roman" w:cs="Times New Roman"/>
          <w:b/>
          <w:color w:val="FF0000"/>
          <w:sz w:val="26"/>
          <w:szCs w:val="26"/>
          <w:lang w:val="nl-NL"/>
        </w:rPr>
        <w:t xml:space="preserve"> </w:t>
      </w:r>
      <w:r w:rsidRPr="00B73A88">
        <w:rPr>
          <w:rFonts w:ascii="Times New Roman" w:hAnsi="Times New Roman" w:cs="Times New Roman"/>
          <w:b/>
          <w:color w:val="0000FF"/>
          <w:sz w:val="26"/>
          <w:szCs w:val="26"/>
          <w:lang w:val="nl-NL"/>
        </w:rPr>
        <w:t>b) Gợi ý tổ chức hoạt động:</w:t>
      </w:r>
    </w:p>
    <w:p w:rsidR="00B73A88" w:rsidRPr="00B73A88" w:rsidRDefault="00B73A88" w:rsidP="007B32CA">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Giáo viên đặt vấn đề bằng cách cho các em làm thí nghiệm, và cho ví dụ ,hướng dẫn các em đọc thêm sách giáo khoa thực hiện nhiệm vụ học tập.</w:t>
      </w:r>
    </w:p>
    <w:p w:rsidR="00B73A88" w:rsidRPr="00B73A88" w:rsidRDefault="00B73A88" w:rsidP="007B32CA">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B73A88" w:rsidRPr="00B73A88" w:rsidRDefault="00B73A88" w:rsidP="007B32CA">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iáo viên quan sát học sinh tự học, thảo luận, trợ giúp kịp thời khi các em cần hỗ trợ. Ghi nhận kết quả làm việc của cá nhân hoặc nhóm học sinh.</w:t>
      </w:r>
    </w:p>
    <w:p w:rsidR="00B73A88" w:rsidRPr="00B73A88" w:rsidRDefault="00B73A88" w:rsidP="007B32CA">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c) Sản phẩm hoạt động:</w:t>
      </w:r>
    </w:p>
    <w:p w:rsidR="00B73A88" w:rsidRPr="00B73A88" w:rsidRDefault="00B73A88" w:rsidP="007B32CA">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Học sinh báo cáo kết quả hoạt động nhóm và nội dung vở ghi.</w:t>
      </w:r>
    </w:p>
    <w:p w:rsidR="00B73A88" w:rsidRPr="00B73A88" w:rsidRDefault="00B73A88" w:rsidP="007B32CA">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p w:rsidR="00B73A88" w:rsidRPr="00B73A88" w:rsidRDefault="00B73A88" w:rsidP="00434879">
      <w:pPr>
        <w:rPr>
          <w:rFonts w:ascii="Times New Roman" w:hAnsi="Times New Roman" w:cs="Times New Roman"/>
          <w:sz w:val="26"/>
          <w:szCs w:val="26"/>
          <w:vertAlign w:val="subscript"/>
          <w:lang w:val="nl-NL"/>
        </w:rPr>
      </w:pPr>
      <w:r w:rsidRPr="00B73A88">
        <w:rPr>
          <w:rFonts w:ascii="Times New Roman" w:hAnsi="Times New Roman" w:cs="Times New Roman"/>
          <w:b/>
          <w:sz w:val="26"/>
          <w:szCs w:val="26"/>
          <w:lang w:val="nl-NL"/>
        </w:rPr>
        <w:t>-thời gian chuyển động của vật trên quãng đường M</w:t>
      </w:r>
      <w:r w:rsidRPr="00B73A88">
        <w:rPr>
          <w:rFonts w:ascii="Times New Roman" w:hAnsi="Times New Roman" w:cs="Times New Roman"/>
          <w:b/>
          <w:sz w:val="26"/>
          <w:szCs w:val="26"/>
          <w:vertAlign w:val="subscript"/>
          <w:lang w:val="nl-NL"/>
        </w:rPr>
        <w:t>1</w:t>
      </w:r>
      <w:r w:rsidRPr="00B73A88">
        <w:rPr>
          <w:rFonts w:ascii="Times New Roman" w:hAnsi="Times New Roman" w:cs="Times New Roman"/>
          <w:sz w:val="26"/>
          <w:szCs w:val="26"/>
          <w:lang w:val="nl-NL"/>
        </w:rPr>
        <w:t>M</w:t>
      </w:r>
      <w:r w:rsidRPr="00B73A88">
        <w:rPr>
          <w:rFonts w:ascii="Times New Roman" w:hAnsi="Times New Roman" w:cs="Times New Roman"/>
          <w:sz w:val="26"/>
          <w:szCs w:val="26"/>
          <w:vertAlign w:val="subscript"/>
          <w:lang w:val="nl-NL"/>
        </w:rPr>
        <w:t xml:space="preserve">2 </w:t>
      </w:r>
      <w:r w:rsidRPr="00B73A88">
        <w:rPr>
          <w:rFonts w:ascii="Times New Roman" w:hAnsi="Times New Roman" w:cs="Times New Roman"/>
          <w:sz w:val="26"/>
          <w:szCs w:val="26"/>
          <w:lang w:val="nl-NL"/>
        </w:rPr>
        <w:t>là : t=t</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t</w:t>
      </w:r>
      <w:r w:rsidRPr="00B73A88">
        <w:rPr>
          <w:rFonts w:ascii="Times New Roman" w:hAnsi="Times New Roman" w:cs="Times New Roman"/>
          <w:sz w:val="26"/>
          <w:szCs w:val="26"/>
          <w:vertAlign w:val="subscript"/>
          <w:lang w:val="nl-NL"/>
        </w:rPr>
        <w:t>2</w:t>
      </w:r>
    </w:p>
    <w:p w:rsidR="00B73A88" w:rsidRPr="00B73A88" w:rsidRDefault="00B73A88" w:rsidP="00434879">
      <w:pPr>
        <w:rPr>
          <w:rFonts w:ascii="Times New Roman" w:hAnsi="Times New Roman" w:cs="Times New Roman"/>
          <w:b/>
          <w:sz w:val="26"/>
          <w:szCs w:val="26"/>
          <w:lang w:val="nl-NL"/>
        </w:rPr>
      </w:pPr>
      <w:r w:rsidRPr="00B73A88">
        <w:rPr>
          <w:rFonts w:ascii="Times New Roman" w:hAnsi="Times New Roman" w:cs="Times New Roman"/>
          <w:sz w:val="26"/>
          <w:szCs w:val="26"/>
          <w:vertAlign w:val="subscript"/>
          <w:lang w:val="nl-NL"/>
        </w:rPr>
        <w:t>-</w:t>
      </w:r>
      <w:r w:rsidRPr="00B73A88">
        <w:rPr>
          <w:rFonts w:ascii="Times New Roman" w:hAnsi="Times New Roman" w:cs="Times New Roman"/>
          <w:b/>
          <w:sz w:val="26"/>
          <w:szCs w:val="26"/>
          <w:lang w:val="nl-NL"/>
        </w:rPr>
        <w:t>Quảng đường đi được của vật  trong thời gian t là : s=x</w:t>
      </w:r>
      <w:r w:rsidRPr="00B73A88">
        <w:rPr>
          <w:rFonts w:ascii="Times New Roman" w:hAnsi="Times New Roman" w:cs="Times New Roman"/>
          <w:b/>
          <w:sz w:val="26"/>
          <w:szCs w:val="26"/>
          <w:vertAlign w:val="subscript"/>
          <w:lang w:val="nl-NL"/>
        </w:rPr>
        <w:t>1</w:t>
      </w:r>
      <w:r w:rsidRPr="00B73A88">
        <w:rPr>
          <w:rFonts w:ascii="Times New Roman" w:hAnsi="Times New Roman" w:cs="Times New Roman"/>
          <w:b/>
          <w:sz w:val="26"/>
          <w:szCs w:val="26"/>
          <w:lang w:val="nl-NL"/>
        </w:rPr>
        <w:t>-x</w:t>
      </w:r>
      <w:r w:rsidRPr="00B73A88">
        <w:rPr>
          <w:rFonts w:ascii="Times New Roman" w:hAnsi="Times New Roman" w:cs="Times New Roman"/>
          <w:b/>
          <w:sz w:val="26"/>
          <w:szCs w:val="26"/>
          <w:vertAlign w:val="subscript"/>
          <w:lang w:val="nl-NL"/>
        </w:rPr>
        <w:t>2</w:t>
      </w:r>
    </w:p>
    <w:p w:rsidR="00B73A88" w:rsidRPr="00B73A88" w:rsidRDefault="00B73A88" w:rsidP="00434879">
      <w:pPr>
        <w:rPr>
          <w:rFonts w:ascii="Times New Roman" w:hAnsi="Times New Roman" w:cs="Times New Roman"/>
          <w:b/>
          <w:sz w:val="26"/>
          <w:szCs w:val="26"/>
          <w:lang w:val="nl-NL"/>
        </w:rPr>
      </w:pPr>
      <w:r w:rsidRPr="00B73A88">
        <w:rPr>
          <w:rFonts w:ascii="Times New Roman" w:hAnsi="Times New Roman" w:cs="Times New Roman"/>
          <w:b/>
          <w:sz w:val="26"/>
          <w:szCs w:val="26"/>
          <w:lang w:val="nl-NL"/>
        </w:rPr>
        <w:t>1.</w:t>
      </w:r>
      <w:r w:rsidRPr="00B73A88">
        <w:rPr>
          <w:rFonts w:ascii="Times New Roman" w:hAnsi="Times New Roman" w:cs="Times New Roman"/>
          <w:b/>
          <w:position w:val="-28"/>
          <w:sz w:val="26"/>
          <w:szCs w:val="26"/>
          <w:lang w:val="nl-NL"/>
        </w:rPr>
        <w:object w:dxaOrig="3980" w:dyaOrig="660">
          <v:shape id="_x0000_i1028" type="#_x0000_t75" style="width:148.05pt;height:24.6pt" o:ole="">
            <v:imagedata r:id="rId18" o:title=""/>
          </v:shape>
          <o:OLEObject Type="Embed" ProgID="Equation.DSMT4" ShapeID="_x0000_i1028" DrawAspect="Content" ObjectID="_1624984428" r:id="rId19"/>
        </w:object>
      </w:r>
    </w:p>
    <w:p w:rsidR="00B73A88" w:rsidRPr="00B73A88" w:rsidRDefault="00B73A88" w:rsidP="002924F2">
      <w:pPr>
        <w:jc w:val="center"/>
        <w:rPr>
          <w:rFonts w:ascii="Times New Roman" w:hAnsi="Times New Roman" w:cs="Times New Roman"/>
          <w:b/>
          <w:sz w:val="26"/>
          <w:szCs w:val="26"/>
          <w:lang w:val="nl-NL"/>
        </w:rPr>
      </w:pPr>
      <w:r w:rsidRPr="00B73A88">
        <w:rPr>
          <w:rFonts w:ascii="Times New Roman" w:hAnsi="Times New Roman" w:cs="Times New Roman"/>
          <w:b/>
          <w:position w:val="-24"/>
          <w:sz w:val="26"/>
          <w:szCs w:val="26"/>
          <w:lang w:val="nl-NL"/>
        </w:rPr>
        <w:object w:dxaOrig="700" w:dyaOrig="620">
          <v:shape id="_x0000_i1029" type="#_x0000_t75" style="width:35pt;height:31pt" o:ole="" o:bordertopcolor="this" o:borderleftcolor="this" o:borderbottomcolor="this" o:borderrightcolor="this">
            <v:imagedata r:id="rId20" o:title=""/>
          </v:shape>
          <o:OLEObject Type="Embed" ProgID="Equation.DSMT4" ShapeID="_x0000_i1029" DrawAspect="Content" ObjectID="_1624984429" r:id="rId21"/>
        </w:object>
      </w:r>
    </w:p>
    <w:p w:rsidR="00B73A88" w:rsidRPr="00B73A88" w:rsidRDefault="00B73A88" w:rsidP="002924F2">
      <w:pPr>
        <w:jc w:val="both"/>
        <w:rPr>
          <w:rFonts w:ascii="Times New Roman" w:hAnsi="Times New Roman" w:cs="Times New Roman"/>
          <w:sz w:val="26"/>
          <w:szCs w:val="26"/>
          <w:lang w:val="nl-NL"/>
        </w:rPr>
      </w:pPr>
    </w:p>
    <w:p w:rsidR="00B73A88" w:rsidRPr="00B73A88" w:rsidRDefault="00B73A88" w:rsidP="002924F2">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Đơn vị: m/s hoặc km/h …</w:t>
      </w:r>
    </w:p>
    <w:p w:rsidR="00B73A88" w:rsidRPr="00B73A88" w:rsidRDefault="00B73A88" w:rsidP="00C67291">
      <w:pPr>
        <w:rPr>
          <w:rFonts w:ascii="Times New Roman" w:hAnsi="Times New Roman" w:cs="Times New Roman"/>
          <w:b/>
          <w:sz w:val="26"/>
          <w:szCs w:val="26"/>
          <w:lang w:val="nl-NL"/>
        </w:rPr>
      </w:pPr>
      <w:r w:rsidRPr="00B73A88">
        <w:rPr>
          <w:rFonts w:ascii="Times New Roman" w:hAnsi="Times New Roman" w:cs="Times New Roman"/>
          <w:b/>
          <w:color w:val="0000FF"/>
          <w:sz w:val="26"/>
          <w:szCs w:val="26"/>
          <w:lang w:val="nl-NL"/>
        </w:rPr>
        <w:t>Hoạt động 2:</w:t>
      </w:r>
      <w:r w:rsidRPr="00B73A88">
        <w:rPr>
          <w:rFonts w:ascii="Times New Roman" w:hAnsi="Times New Roman" w:cs="Times New Roman"/>
          <w:b/>
          <w:sz w:val="26"/>
          <w:szCs w:val="26"/>
          <w:lang w:val="nl-NL"/>
        </w:rPr>
        <w:t xml:space="preserve"> CHUYỂN ĐỘNG THẲNG ĐỀU</w:t>
      </w:r>
    </w:p>
    <w:p w:rsidR="00B73A88" w:rsidRPr="00B73A88" w:rsidRDefault="00B73A88" w:rsidP="00C6729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 Mục tiêu hoạt động:</w:t>
      </w:r>
    </w:p>
    <w:p w:rsidR="00B73A88" w:rsidRPr="00B73A88" w:rsidRDefault="00B73A88" w:rsidP="00C6729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ìm hiểu khái niệm</w:t>
      </w:r>
      <w:r w:rsidRPr="00B73A88">
        <w:rPr>
          <w:rFonts w:ascii="Times New Roman" w:hAnsi="Times New Roman" w:cs="Times New Roman"/>
          <w:b/>
          <w:bCs/>
          <w:sz w:val="26"/>
          <w:szCs w:val="26"/>
          <w:lang w:val="nl-NL"/>
        </w:rPr>
        <w:t xml:space="preserve"> </w:t>
      </w:r>
      <w:r w:rsidRPr="00B73A88">
        <w:rPr>
          <w:rFonts w:ascii="Times New Roman" w:hAnsi="Times New Roman" w:cs="Times New Roman"/>
          <w:bCs/>
          <w:sz w:val="26"/>
          <w:szCs w:val="26"/>
          <w:lang w:val="nl-NL"/>
        </w:rPr>
        <w:t>chuyển động thẳng đều</w:t>
      </w:r>
      <w:r w:rsidRPr="00B73A88">
        <w:rPr>
          <w:rFonts w:ascii="Times New Roman" w:hAnsi="Times New Roman" w:cs="Times New Roman"/>
          <w:sz w:val="26"/>
          <w:szCs w:val="26"/>
          <w:lang w:val="nl-NL"/>
        </w:rPr>
        <w:t xml:space="preserve">, thông qua các thí nghiệm  mô phỏng  </w:t>
      </w:r>
    </w:p>
    <w:p w:rsidR="00B73A88" w:rsidRPr="00B73A88" w:rsidRDefault="00B73A88" w:rsidP="00C6729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 xml:space="preserve">Nội dung: </w:t>
      </w:r>
      <w:r w:rsidRPr="00B73A88">
        <w:rPr>
          <w:rFonts w:ascii="Times New Roman" w:hAnsi="Times New Roman" w:cs="Times New Roman"/>
          <w:sz w:val="26"/>
          <w:szCs w:val="26"/>
          <w:lang w:val="nl-NL" w:eastAsia="zh-CN"/>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B73A88" w:rsidRPr="00B73A88" w:rsidRDefault="00B73A88" w:rsidP="00214D9A">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b) Gợi ý tổ chức hoạt động:</w:t>
      </w:r>
    </w:p>
    <w:p w:rsidR="00B73A88" w:rsidRPr="00B73A88" w:rsidRDefault="00B73A88" w:rsidP="00214D9A">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 xml:space="preserve">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w:t>
      </w:r>
      <w:r w:rsidRPr="00B73A88">
        <w:rPr>
          <w:rFonts w:ascii="Times New Roman" w:hAnsi="Times New Roman" w:cs="Times New Roman"/>
          <w:sz w:val="26"/>
          <w:szCs w:val="26"/>
          <w:lang w:val="nl-NL"/>
        </w:rPr>
        <w:lastRenderedPageBreak/>
        <w:t>luận nhóm để đưa ra báo cáo, thống nhất cách trình bày kết quả thảo luận nhóm, ghi vào vở cá nhân ý kiến của nhóm.</w:t>
      </w:r>
    </w:p>
    <w:p w:rsidR="00B73A88" w:rsidRPr="00B73A88" w:rsidRDefault="00B73A88" w:rsidP="00214D9A">
      <w:pPr>
        <w:tabs>
          <w:tab w:val="left" w:pos="284"/>
          <w:tab w:val="left" w:pos="567"/>
          <w:tab w:val="left" w:pos="851"/>
          <w:tab w:val="left" w:pos="1134"/>
          <w:tab w:val="left" w:pos="1418"/>
          <w:tab w:val="left" w:pos="1701"/>
        </w:tabs>
        <w:jc w:val="both"/>
        <w:rPr>
          <w:rFonts w:ascii="Times New Roman" w:hAnsi="Times New Roman" w:cs="Times New Roman"/>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B73A88" w:rsidRPr="00B73A88" w:rsidRDefault="00B73A88" w:rsidP="00214D9A">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c) Sản phẩm hoạt động:</w:t>
      </w:r>
    </w:p>
    <w:p w:rsidR="00B73A88" w:rsidRPr="00B73A88" w:rsidRDefault="00B73A88" w:rsidP="00E53767">
      <w:pPr>
        <w:jc w:val="both"/>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2. Chuyển động thẳng đều.</w:t>
      </w:r>
    </w:p>
    <w:p w:rsidR="00B73A88" w:rsidRPr="00B73A88" w:rsidRDefault="00B73A88" w:rsidP="00E53767">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Chuyển động thẳng đều là chuyển động có quỹ đạo là đường thẳng và có tốc độ trung bình như nhau trên mọi quãng đường.</w:t>
      </w:r>
    </w:p>
    <w:p w:rsidR="00B73A88" w:rsidRPr="00B73A88" w:rsidRDefault="00B73A88" w:rsidP="00E53767">
      <w:pPr>
        <w:jc w:val="both"/>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3. Quãng đường đi được trong chuyển động thẳng đều.</w:t>
      </w:r>
    </w:p>
    <w:p w:rsidR="00B73A88" w:rsidRPr="00B73A88" w:rsidRDefault="00B73A88" w:rsidP="00E53767">
      <w:pPr>
        <w:jc w:val="center"/>
        <w:rPr>
          <w:rFonts w:ascii="Times New Roman" w:hAnsi="Times New Roman" w:cs="Times New Roman"/>
          <w:sz w:val="26"/>
          <w:szCs w:val="26"/>
          <w:lang w:val="nl-NL"/>
        </w:rPr>
      </w:pPr>
      <w:r w:rsidRPr="00B73A88">
        <w:rPr>
          <w:rFonts w:ascii="Times New Roman" w:hAnsi="Times New Roman" w:cs="Times New Roman"/>
          <w:position w:val="-12"/>
          <w:sz w:val="26"/>
          <w:szCs w:val="26"/>
          <w:lang w:val="nl-NL"/>
        </w:rPr>
        <w:object w:dxaOrig="1240" w:dyaOrig="360">
          <v:shape id="_x0000_i1030" type="#_x0000_t75" style="width:61.8pt;height:15.55pt" o:ole="" o:bordertopcolor="this" o:borderleftcolor="this" o:borderbottomcolor="this" o:borderrightcolor="this">
            <v:imagedata r:id="rId22" o:title=""/>
          </v:shape>
          <o:OLEObject Type="Embed" ProgID="Equation.DSMT4" ShapeID="_x0000_i1030" DrawAspect="Content" ObjectID="_1624984430" r:id="rId23"/>
        </w:object>
      </w:r>
    </w:p>
    <w:p w:rsidR="00B73A88" w:rsidRPr="00B73A88" w:rsidRDefault="00B73A88" w:rsidP="00E53767">
      <w:pPr>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Trong chuyển động thẳng đều, quãng đường đi được s tỉ lệ thuận với thời gian chuyển động t.</w:t>
      </w:r>
    </w:p>
    <w:p w:rsidR="00B73A88" w:rsidRPr="00B73A88" w:rsidRDefault="00B73A88" w:rsidP="00E53767">
      <w:pPr>
        <w:rPr>
          <w:rFonts w:ascii="Times New Roman" w:hAnsi="Times New Roman" w:cs="Times New Roman"/>
          <w:b/>
          <w:bCs/>
          <w:sz w:val="26"/>
          <w:szCs w:val="26"/>
          <w:lang w:val="nl-NL"/>
        </w:rPr>
      </w:pPr>
      <w:r w:rsidRPr="00B73A88">
        <w:rPr>
          <w:rFonts w:ascii="Times New Roman" w:hAnsi="Times New Roman" w:cs="Times New Roman"/>
          <w:b/>
          <w:color w:val="0000FF"/>
          <w:sz w:val="26"/>
          <w:szCs w:val="26"/>
          <w:lang w:val="nl-NL"/>
        </w:rPr>
        <w:t>Hoạt động 3:</w:t>
      </w:r>
      <w:r w:rsidRPr="00B73A88">
        <w:rPr>
          <w:rFonts w:ascii="Times New Roman" w:hAnsi="Times New Roman" w:cs="Times New Roman"/>
          <w:b/>
          <w:bCs/>
          <w:sz w:val="26"/>
          <w:szCs w:val="26"/>
          <w:lang w:val="nl-NL"/>
        </w:rPr>
        <w:t xml:space="preserve"> Phương trình chuyển động và đồ thị toạ độ – thời gian của chuyển động thẳng đều.</w:t>
      </w:r>
    </w:p>
    <w:p w:rsidR="00B73A88" w:rsidRPr="00B73A88" w:rsidRDefault="00B73A88" w:rsidP="00BD615F">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 Mục tiêu hoạt động:</w:t>
      </w:r>
    </w:p>
    <w:p w:rsidR="00B73A88" w:rsidRPr="00B73A88" w:rsidRDefault="00B73A88" w:rsidP="00E53767">
      <w:pPr>
        <w:rPr>
          <w:rFonts w:ascii="Times New Roman" w:hAnsi="Times New Roman" w:cs="Times New Roman"/>
          <w:b/>
          <w:bCs/>
          <w:sz w:val="26"/>
          <w:szCs w:val="26"/>
          <w:lang w:val="nl-NL"/>
        </w:rPr>
      </w:pPr>
      <w:r w:rsidRPr="00B73A88">
        <w:rPr>
          <w:rFonts w:ascii="Times New Roman" w:hAnsi="Times New Roman" w:cs="Times New Roman"/>
          <w:b/>
          <w:sz w:val="26"/>
          <w:szCs w:val="26"/>
          <w:lang w:val="nl-NL"/>
        </w:rPr>
        <w:t xml:space="preserve">Thành lập phương trình </w:t>
      </w:r>
      <w:r w:rsidRPr="00B73A88">
        <w:rPr>
          <w:rFonts w:ascii="Times New Roman" w:hAnsi="Times New Roman" w:cs="Times New Roman"/>
          <w:b/>
          <w:bCs/>
          <w:sz w:val="26"/>
          <w:szCs w:val="26"/>
          <w:lang w:val="nl-NL"/>
        </w:rPr>
        <w:t>chuyển động thẳng đều thông qua hoạt động 1 ( lưu ý chọn gốc tọa độ và gốc thời gian)</w:t>
      </w:r>
    </w:p>
    <w:p w:rsidR="00B73A88" w:rsidRPr="00B73A88" w:rsidRDefault="00B73A88" w:rsidP="00AD7C5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B73A88">
        <w:rPr>
          <w:rFonts w:ascii="Times New Roman" w:hAnsi="Times New Roman" w:cs="Times New Roman"/>
          <w:b/>
          <w:color w:val="0000FF"/>
          <w:sz w:val="26"/>
          <w:szCs w:val="26"/>
          <w:lang w:val="nl-NL"/>
        </w:rPr>
        <w:t xml:space="preserve">Nội dung: </w:t>
      </w:r>
      <w:r w:rsidRPr="00B73A88">
        <w:rPr>
          <w:rFonts w:ascii="Times New Roman" w:hAnsi="Times New Roman" w:cs="Times New Roman"/>
          <w:sz w:val="26"/>
          <w:szCs w:val="26"/>
          <w:lang w:val="nl-NL" w:eastAsia="zh-CN"/>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B73A88" w:rsidRPr="00B73A88" w:rsidRDefault="00B73A88" w:rsidP="00C6729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t>b) Gợi ý tổ chức hoạt động:</w:t>
      </w:r>
    </w:p>
    <w:p w:rsidR="00B73A88" w:rsidRPr="00B73A88" w:rsidRDefault="00B73A88" w:rsidP="00C6729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B73A88" w:rsidRPr="00B73A88" w:rsidRDefault="00B73A88" w:rsidP="00C67291">
      <w:pPr>
        <w:tabs>
          <w:tab w:val="left" w:pos="284"/>
          <w:tab w:val="left" w:pos="567"/>
          <w:tab w:val="left" w:pos="851"/>
          <w:tab w:val="left" w:pos="1134"/>
          <w:tab w:val="left" w:pos="1418"/>
          <w:tab w:val="left" w:pos="1701"/>
        </w:tabs>
        <w:jc w:val="both"/>
        <w:rPr>
          <w:rFonts w:ascii="Times New Roman" w:hAnsi="Times New Roman" w:cs="Times New Roman"/>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B73A88" w:rsidRPr="00B73A88" w:rsidRDefault="00B73A88" w:rsidP="00C6729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c) Sản phẩm hoạt động:</w:t>
      </w:r>
    </w:p>
    <w:p w:rsidR="00B73A88" w:rsidRPr="00B73A88" w:rsidRDefault="00B73A88" w:rsidP="00AD7C5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p>
    <w:p w:rsidR="00B73A88" w:rsidRPr="00B73A88" w:rsidRDefault="00B73A88" w:rsidP="006F6CBB">
      <w:pPr>
        <w:jc w:val="both"/>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1. Phương trình chuyển động thẳng đều.</w:t>
      </w:r>
    </w:p>
    <w:p w:rsidR="00B73A88" w:rsidRPr="00B73A88" w:rsidRDefault="00B73A88" w:rsidP="006F6CBB">
      <w:pPr>
        <w:jc w:val="both"/>
        <w:rPr>
          <w:rFonts w:ascii="Times New Roman" w:hAnsi="Times New Roman" w:cs="Times New Roman"/>
          <w:sz w:val="26"/>
          <w:szCs w:val="26"/>
          <w:lang w:val="nl-NL"/>
        </w:rPr>
      </w:pPr>
    </w:p>
    <w:p w:rsidR="00B73A88" w:rsidRPr="00B73A88" w:rsidRDefault="00B73A88" w:rsidP="006F6CBB">
      <w:pPr>
        <w:jc w:val="center"/>
        <w:rPr>
          <w:rFonts w:ascii="Times New Roman" w:hAnsi="Times New Roman" w:cs="Times New Roman"/>
          <w:sz w:val="26"/>
          <w:szCs w:val="26"/>
          <w:lang w:val="nl-NL"/>
        </w:rPr>
      </w:pPr>
      <w:r w:rsidRPr="00B73A88">
        <w:rPr>
          <w:rFonts w:ascii="Times New Roman" w:hAnsi="Times New Roman" w:cs="Times New Roman"/>
          <w:position w:val="-12"/>
          <w:sz w:val="26"/>
          <w:szCs w:val="26"/>
          <w:lang w:val="nl-NL"/>
        </w:rPr>
        <w:object w:dxaOrig="1860" w:dyaOrig="360">
          <v:shape id="_x0000_i1031" type="#_x0000_t75" style="width:89.75pt;height:19.7pt" o:ole="" o:bordertopcolor="this" o:borderleftcolor="this" o:borderbottomcolor="this" o:borderrightcolor="this">
            <v:imagedata r:id="rId24" o:title=""/>
          </v:shape>
          <o:OLEObject Type="Embed" ProgID="Equation.DSMT4" ShapeID="_x0000_i1031" DrawAspect="Content" ObjectID="_1624984431" r:id="rId25"/>
        </w:object>
      </w:r>
    </w:p>
    <w:p w:rsidR="00B73A88" w:rsidRPr="00B73A88" w:rsidRDefault="00B73A88" w:rsidP="006F6CBB">
      <w:pPr>
        <w:jc w:val="both"/>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2. Đồ thị toạ độ – thời gian của chuyển động thẳng đều.</w:t>
      </w:r>
    </w:p>
    <w:p w:rsidR="00B73A88" w:rsidRPr="00B73A88" w:rsidRDefault="00B73A88" w:rsidP="006F6CBB">
      <w:pPr>
        <w:tabs>
          <w:tab w:val="left" w:pos="360"/>
        </w:tabs>
        <w:jc w:val="both"/>
        <w:rPr>
          <w:rFonts w:ascii="Times New Roman" w:hAnsi="Times New Roman" w:cs="Times New Roman"/>
          <w:i/>
          <w:color w:val="000000"/>
          <w:sz w:val="26"/>
          <w:szCs w:val="26"/>
          <w:lang w:val="nl-NL"/>
        </w:rPr>
      </w:pPr>
      <w:r w:rsidRPr="00B73A88">
        <w:rPr>
          <w:rFonts w:ascii="Times New Roman" w:hAnsi="Times New Roman" w:cs="Times New Roman"/>
          <w:color w:val="000000"/>
          <w:sz w:val="26"/>
          <w:szCs w:val="26"/>
          <w:lang w:val="nl-NL"/>
        </w:rPr>
        <w:lastRenderedPageBreak/>
        <w:t xml:space="preserve"> </w:t>
      </w:r>
      <w:r w:rsidRPr="00B73A88">
        <w:rPr>
          <w:rFonts w:ascii="Times New Roman" w:hAnsi="Times New Roman" w:cs="Times New Roman"/>
          <w:i/>
          <w:color w:val="000000"/>
          <w:sz w:val="26"/>
          <w:szCs w:val="26"/>
          <w:lang w:val="nl-NL"/>
        </w:rPr>
        <w:t xml:space="preserve"> a)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2"/>
        <w:gridCol w:w="2638"/>
      </w:tblGrid>
      <w:tr w:rsidR="00B73A88" w:rsidRPr="00B73A88" w:rsidTr="00BE1AA8">
        <w:tc>
          <w:tcPr>
            <w:tcW w:w="586" w:type="dxa"/>
          </w:tcPr>
          <w:p w:rsidR="00B73A88" w:rsidRPr="00B73A88" w:rsidRDefault="00B73A88" w:rsidP="00BE1AA8">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t(h)</w:t>
            </w:r>
          </w:p>
        </w:tc>
        <w:tc>
          <w:tcPr>
            <w:tcW w:w="2638" w:type="dxa"/>
          </w:tcPr>
          <w:p w:rsidR="00B73A88" w:rsidRPr="00B73A88" w:rsidRDefault="00B73A88" w:rsidP="00BE1AA8">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0    1    2    3    4    5    6</w:t>
            </w:r>
          </w:p>
        </w:tc>
      </w:tr>
      <w:tr w:rsidR="00B73A88" w:rsidRPr="00B73A88" w:rsidTr="00BE1AA8">
        <w:tc>
          <w:tcPr>
            <w:tcW w:w="586" w:type="dxa"/>
          </w:tcPr>
          <w:p w:rsidR="00B73A88" w:rsidRPr="00B73A88" w:rsidRDefault="00B73A88" w:rsidP="00BE1AA8">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x(km)</w:t>
            </w:r>
          </w:p>
        </w:tc>
        <w:tc>
          <w:tcPr>
            <w:tcW w:w="2638" w:type="dxa"/>
          </w:tcPr>
          <w:p w:rsidR="00B73A88" w:rsidRPr="00B73A88" w:rsidRDefault="00B73A88" w:rsidP="00BE1AA8">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5  15  25  35  45  55  65</w:t>
            </w:r>
          </w:p>
        </w:tc>
      </w:tr>
    </w:tbl>
    <w:p w:rsidR="00B73A88" w:rsidRPr="00B73A88" w:rsidRDefault="00B73A88" w:rsidP="006F6CBB">
      <w:pPr>
        <w:tabs>
          <w:tab w:val="left" w:pos="360"/>
        </w:tabs>
        <w:jc w:val="both"/>
        <w:rPr>
          <w:rFonts w:ascii="Times New Roman" w:hAnsi="Times New Roman" w:cs="Times New Roman"/>
          <w:i/>
          <w:color w:val="000000"/>
          <w:sz w:val="26"/>
          <w:szCs w:val="26"/>
          <w:lang w:val="nl-NL"/>
        </w:rPr>
      </w:pPr>
      <w:r w:rsidRPr="00B73A88">
        <w:rPr>
          <w:rFonts w:ascii="Times New Roman" w:hAnsi="Times New Roman" w:cs="Times New Roman"/>
          <w:i/>
          <w:color w:val="000000"/>
          <w:sz w:val="26"/>
          <w:szCs w:val="26"/>
          <w:lang w:val="nl-NL"/>
        </w:rPr>
        <w:t xml:space="preserve">  </w:t>
      </w:r>
    </w:p>
    <w:p w:rsidR="00B73A88" w:rsidRPr="00B73A88" w:rsidRDefault="00B73A88" w:rsidP="006F6CBB">
      <w:pPr>
        <w:tabs>
          <w:tab w:val="left" w:pos="360"/>
        </w:tabs>
        <w:jc w:val="both"/>
        <w:rPr>
          <w:rFonts w:ascii="Times New Roman" w:hAnsi="Times New Roman" w:cs="Times New Roman"/>
          <w:i/>
          <w:sz w:val="26"/>
          <w:szCs w:val="26"/>
          <w:lang w:val="nl-NL"/>
        </w:rPr>
      </w:pPr>
      <w:r w:rsidRPr="00B73A88">
        <w:rPr>
          <w:rFonts w:ascii="Times New Roman" w:hAnsi="Times New Roman" w:cs="Times New Roman"/>
          <w:i/>
          <w:color w:val="000000"/>
          <w:sz w:val="26"/>
          <w:szCs w:val="26"/>
          <w:lang w:val="nl-NL"/>
        </w:rPr>
        <w:t>b) Đ</w:t>
      </w:r>
      <w:r w:rsidRPr="00B73A88">
        <w:rPr>
          <w:rFonts w:ascii="Times New Roman" w:hAnsi="Times New Roman" w:cs="Times New Roman"/>
          <w:i/>
          <w:sz w:val="26"/>
          <w:szCs w:val="26"/>
          <w:lang w:val="nl-NL"/>
        </w:rPr>
        <w:t>ồ thị</w:t>
      </w:r>
    </w:p>
    <w:p w:rsidR="00B73A88" w:rsidRPr="00B73A88" w:rsidRDefault="00B73A88" w:rsidP="006F6CBB">
      <w:pPr>
        <w:rPr>
          <w:rFonts w:ascii="Times New Roman" w:hAnsi="Times New Roman" w:cs="Times New Roman"/>
          <w:sz w:val="26"/>
          <w:szCs w:val="26"/>
          <w:lang w:val="nl-NL"/>
        </w:rPr>
      </w:pPr>
      <w:r w:rsidRPr="00B73A88">
        <w:rPr>
          <w:rFonts w:ascii="Times New Roman" w:hAnsi="Times New Roman" w:cs="Times New Roman"/>
          <w:sz w:val="26"/>
          <w:szCs w:val="26"/>
          <w:lang w:val="nl-NL"/>
        </w:rPr>
        <w:object w:dxaOrig="2700" w:dyaOrig="1935">
          <v:shape id="_x0000_i1032" type="#_x0000_t75" style="width:135pt;height:96.75pt" o:ole="">
            <v:imagedata r:id="rId26" o:title=""/>
          </v:shape>
          <o:OLEObject Type="Embed" ProgID="PBrush" ShapeID="_x0000_i1032" DrawAspect="Content" ObjectID="_1624984432" r:id="rId27"/>
        </w:object>
      </w:r>
    </w:p>
    <w:p w:rsidR="00B73A88" w:rsidRPr="00B73A88" w:rsidRDefault="00B73A88" w:rsidP="006F6CBB">
      <w:pPr>
        <w:rPr>
          <w:rFonts w:ascii="Times New Roman" w:hAnsi="Times New Roman" w:cs="Times New Roman"/>
          <w:b/>
          <w:sz w:val="26"/>
          <w:szCs w:val="26"/>
          <w:lang w:val="nl-NL"/>
        </w:rPr>
      </w:pPr>
      <w:r w:rsidRPr="00B73A88">
        <w:rPr>
          <w:rFonts w:ascii="Times New Roman" w:hAnsi="Times New Roman" w:cs="Times New Roman"/>
          <w:b/>
          <w:color w:val="0000FF"/>
          <w:sz w:val="26"/>
          <w:szCs w:val="26"/>
          <w:lang w:val="nl-NL"/>
        </w:rPr>
        <w:t>Hoạt động 4:</w:t>
      </w:r>
      <w:r w:rsidRPr="00B73A88">
        <w:rPr>
          <w:rFonts w:ascii="Times New Roman" w:hAnsi="Times New Roman" w:cs="Times New Roman"/>
          <w:sz w:val="26"/>
          <w:szCs w:val="26"/>
          <w:lang w:val="nl-NL"/>
        </w:rPr>
        <w:t xml:space="preserve"> </w:t>
      </w:r>
      <w:r w:rsidRPr="00B73A88">
        <w:rPr>
          <w:rFonts w:ascii="Times New Roman" w:hAnsi="Times New Roman" w:cs="Times New Roman"/>
          <w:b/>
          <w:sz w:val="26"/>
          <w:szCs w:val="26"/>
          <w:lang w:val="nl-NL"/>
        </w:rPr>
        <w:t>Dựa vào phương trình hoặc đồ thị -thời gian của chuyển động thẳng đều .tìm thời điểm ,vị trí  gặp nhau</w:t>
      </w:r>
    </w:p>
    <w:p w:rsidR="00B73A88" w:rsidRPr="00B73A88" w:rsidRDefault="00B73A88" w:rsidP="00214D9A">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 Mục tiêu hoạt động:</w:t>
      </w:r>
    </w:p>
    <w:p w:rsidR="00B73A88" w:rsidRPr="00B73A88" w:rsidRDefault="00B73A88" w:rsidP="00214D9A">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hảo luận nhóm để chuẩn hoá kiến thức và luyện tập.</w:t>
      </w:r>
    </w:p>
    <w:p w:rsidR="00B73A88" w:rsidRPr="00B73A88" w:rsidRDefault="00B73A88" w:rsidP="00214D9A">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Nội dung: +</w:t>
      </w:r>
      <w:r w:rsidRPr="00B73A88">
        <w:rPr>
          <w:rFonts w:ascii="Times New Roman" w:hAnsi="Times New Roman" w:cs="Times New Roman"/>
          <w:color w:val="0000FF"/>
          <w:sz w:val="26"/>
          <w:szCs w:val="26"/>
          <w:lang w:val="nl-NL"/>
        </w:rPr>
        <w:t xml:space="preserve">Lập </w:t>
      </w:r>
      <w:r w:rsidRPr="00B73A88">
        <w:rPr>
          <w:rFonts w:ascii="Times New Roman" w:hAnsi="Times New Roman" w:cs="Times New Roman"/>
          <w:sz w:val="26"/>
          <w:szCs w:val="26"/>
          <w:lang w:val="nl-NL"/>
        </w:rPr>
        <w:t>phương trình và đồ thị -thời gian của chuyển động thẳng đều</w:t>
      </w:r>
    </w:p>
    <w:p w:rsidR="00B73A88" w:rsidRPr="00B73A88" w:rsidRDefault="00B73A88" w:rsidP="006F2F82">
      <w:pPr>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Dựa vào phương trình hoặc đồ thị -thời gian của chuyển động thẳng đều .tìm thời điểm ,vị trí  gặp nhau</w:t>
      </w:r>
    </w:p>
    <w:p w:rsidR="00B73A88" w:rsidRPr="00B73A88" w:rsidRDefault="00B73A88" w:rsidP="00214D9A">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Giao cho học sinh luyện tập một số bài tập đã biên soạn.</w:t>
      </w:r>
    </w:p>
    <w:p w:rsidR="00B73A88" w:rsidRPr="00B73A88" w:rsidRDefault="00B73A88" w:rsidP="00214D9A">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bookmarkStart w:id="3" w:name="_Hlk489364466"/>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b) Gợi ý tổ chức hoạt động:</w:t>
      </w:r>
    </w:p>
    <w:p w:rsidR="00B73A88" w:rsidRPr="00B73A88" w:rsidRDefault="00B73A88" w:rsidP="00214D9A">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Giáo viên đặt vấn chuyển giao nhiệm vụ .</w:t>
      </w:r>
    </w:p>
    <w:p w:rsidR="00B73A88" w:rsidRPr="00B73A88" w:rsidRDefault="00B73A88" w:rsidP="00214D9A">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ọc sinh ghi nhiệm vụ vào vở,, đọc sách giáo khoa hoàn thiện kết quả, ghi vào vở ý kiến của mình. Sau đó được thảo luận nhóm với các bạn xung quanh bằng cách ghi lại các ý kiến của bạn khác vào vở của mình. Thảo luận nhóm để đưa ra báo cáo của nhóm về những nhiệm vụ này, thống nhất cách trình bày kết quả thảo luận nhóm, ghi vào vở các ý kiến của nhóm.</w:t>
      </w:r>
    </w:p>
    <w:p w:rsidR="00B73A88" w:rsidRPr="00B73A88" w:rsidRDefault="00B73A88" w:rsidP="00214D9A">
      <w:pPr>
        <w:tabs>
          <w:tab w:val="left" w:pos="284"/>
          <w:tab w:val="left" w:pos="567"/>
          <w:tab w:val="left" w:pos="851"/>
          <w:tab w:val="left" w:pos="1134"/>
          <w:tab w:val="left" w:pos="1418"/>
          <w:tab w:val="left" w:pos="1701"/>
        </w:tabs>
        <w:jc w:val="both"/>
        <w:rPr>
          <w:rFonts w:ascii="Times New Roman" w:hAnsi="Times New Roman" w:cs="Times New Roman"/>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 Hướng dẫn học sinh tự đánh giá hoặc đánh giá lẫn nhau. Sau cùng, giáo viên hệ thống và cùng học sinh chốt kiến thức.</w:t>
      </w:r>
    </w:p>
    <w:p w:rsidR="00B73A88" w:rsidRPr="00B73A88" w:rsidRDefault="00B73A88" w:rsidP="00214D9A">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c) Sản phẩm hoạt động:</w:t>
      </w:r>
    </w:p>
    <w:p w:rsidR="00B73A88" w:rsidRPr="00B73A88" w:rsidRDefault="00B73A88" w:rsidP="00214D9A">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Báo cáo kết quả hoạt động nhóm và nội dung vở ghi của học sinh.</w:t>
      </w:r>
      <w:bookmarkEnd w:id="3"/>
    </w:p>
    <w:p w:rsidR="00B73A88" w:rsidRPr="00B73A88" w:rsidRDefault="00B73A88" w:rsidP="006F2F82">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t>Hoạt động 5: Hướng dẫn về nhà</w:t>
      </w:r>
    </w:p>
    <w:p w:rsidR="00B73A88" w:rsidRPr="00B73A88" w:rsidRDefault="00B73A88" w:rsidP="006F2F82">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lastRenderedPageBreak/>
        <w:tab/>
      </w:r>
      <w:r w:rsidRPr="00B73A88">
        <w:rPr>
          <w:rFonts w:ascii="Times New Roman" w:hAnsi="Times New Roman" w:cs="Times New Roman"/>
          <w:b/>
          <w:color w:val="0000FF"/>
          <w:sz w:val="26"/>
          <w:szCs w:val="26"/>
          <w:lang w:val="nl-NL"/>
        </w:rPr>
        <w:tab/>
        <w:t xml:space="preserve">a) Mục tiêu hoạt động: </w:t>
      </w:r>
      <w:r w:rsidRPr="00B73A88">
        <w:rPr>
          <w:rFonts w:ascii="Times New Roman" w:hAnsi="Times New Roman" w:cs="Times New Roman"/>
          <w:sz w:val="26"/>
          <w:szCs w:val="26"/>
          <w:lang w:val="nl-NL"/>
        </w:rPr>
        <w:t>Giúp học sinh tự vận dụng, tìm tòi mở rộng các kiến thức trong bài học và tương tác với cộng đồng. Tuỳ theo năng lực mà các em sẽ thực hiện ở các mức độ khác nhau.</w:t>
      </w:r>
    </w:p>
    <w:p w:rsidR="00B73A88" w:rsidRPr="00B73A88" w:rsidRDefault="00B73A88" w:rsidP="006F2F82">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 xml:space="preserve">Nội dung: </w:t>
      </w:r>
      <w:r w:rsidRPr="00B73A88">
        <w:rPr>
          <w:rFonts w:ascii="Times New Roman" w:hAnsi="Times New Roman" w:cs="Times New Roman"/>
          <w:sz w:val="26"/>
          <w:szCs w:val="26"/>
          <w:lang w:val="nl-NL"/>
        </w:rPr>
        <w:t>Chọn các câu hỏi và bài tập để tự tìm hiểu ở ngoài lớp học:</w:t>
      </w:r>
    </w:p>
    <w:p w:rsidR="00B73A88" w:rsidRPr="00B73A88" w:rsidRDefault="00B73A88" w:rsidP="006F2F82">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Hoàn thành bài tập sách giáo khoa, bài tập trong phiếu học tập</w:t>
      </w:r>
    </w:p>
    <w:p w:rsidR="00B73A88" w:rsidRPr="00B73A88" w:rsidRDefault="00B73A88" w:rsidP="006F2F82">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b) Gợi ý tổ chức hoạt động:</w:t>
      </w:r>
    </w:p>
    <w:p w:rsidR="00B73A88" w:rsidRPr="00B73A88" w:rsidRDefault="00B73A88" w:rsidP="006F2F82">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Giáo viên đặt vấn chuyển giao nhiệm vụ đã nêu trong sách, tài liệu để thực hiện ngoài lớp học.</w:t>
      </w:r>
    </w:p>
    <w:p w:rsidR="00B73A88" w:rsidRPr="00B73A88" w:rsidRDefault="00B73A88" w:rsidP="006F2F82">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ọc sinh ghi nhiệm vụ vào vở. Sau đó được thảo luận nhóm để đưa ra cách thực hiện về những nhiệm vụ này ở ngoài lớp học.</w:t>
      </w:r>
    </w:p>
    <w:p w:rsidR="00B73A88" w:rsidRPr="00B73A88" w:rsidRDefault="00B73A88" w:rsidP="006F2F82">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ghi kết quả cam kết của cá nhân hoặc nhóm học sinh. Hướng dẫn, gợi ý cách thực hiện cho học sinh, hướng dẫn học sinh tự đánh giá hoặc đánh giá lẫn nhau ( nếu có điều kiện )</w:t>
      </w:r>
    </w:p>
    <w:p w:rsidR="00B73A88" w:rsidRPr="00B73A88" w:rsidRDefault="00B73A88" w:rsidP="006F2F82">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p>
    <w:p w:rsidR="00B73A88" w:rsidRPr="00B73A88" w:rsidRDefault="00B73A88" w:rsidP="006F2F82">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c) Sản phẩm hoạt động:</w:t>
      </w:r>
    </w:p>
    <w:p w:rsidR="00B73A88" w:rsidRPr="00B73A88" w:rsidRDefault="00B73A88" w:rsidP="006F2F82">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Bài tự làm và vở ghi của học sinh.</w:t>
      </w:r>
    </w:p>
    <w:p w:rsidR="00B73A88" w:rsidRPr="00B73A88" w:rsidRDefault="00B73A88" w:rsidP="006F2F82">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eastAsia="zh-CN"/>
        </w:rPr>
        <w:t>IV. Câu hỏi kiểm tra đánh giá bài học</w:t>
      </w:r>
      <w:r w:rsidRPr="00B73A88">
        <w:rPr>
          <w:rFonts w:ascii="Times New Roman" w:hAnsi="Times New Roman" w:cs="Times New Roman"/>
          <w:b/>
          <w:sz w:val="26"/>
          <w:szCs w:val="26"/>
          <w:lang w:val="nl-NL"/>
        </w:rPr>
        <w:t xml:space="preserve"> : chuyển động thẳng đều</w:t>
      </w:r>
    </w:p>
    <w:p w:rsidR="00B73A88" w:rsidRPr="00B73A88" w:rsidRDefault="00B73A88" w:rsidP="00374B67">
      <w:pPr>
        <w:pStyle w:val="NormalWeb"/>
        <w:spacing w:before="0" w:beforeAutospacing="0" w:after="240" w:afterAutospacing="0" w:line="360" w:lineRule="atLeast"/>
        <w:ind w:left="48" w:right="48"/>
        <w:jc w:val="both"/>
        <w:rPr>
          <w:color w:val="000000"/>
          <w:sz w:val="26"/>
          <w:szCs w:val="26"/>
          <w:lang w:val="nl-NL"/>
        </w:rPr>
      </w:pPr>
      <w:r w:rsidRPr="00B73A88">
        <w:rPr>
          <w:b/>
          <w:bCs/>
          <w:color w:val="008000"/>
          <w:sz w:val="26"/>
          <w:szCs w:val="26"/>
          <w:lang w:val="nl-NL"/>
        </w:rPr>
        <w:t>Câu 1:</w:t>
      </w:r>
      <w:r w:rsidRPr="00B73A88">
        <w:rPr>
          <w:color w:val="000000"/>
          <w:sz w:val="26"/>
          <w:szCs w:val="26"/>
          <w:lang w:val="nl-NL"/>
        </w:rPr>
        <w:t> Một chiếc xe chuyển động trên một đoạn đường thẳng AB với tốc độ trung bình là v. Câu nào sau đây là đúng?</w:t>
      </w:r>
    </w:p>
    <w:p w:rsidR="00B73A88" w:rsidRPr="00B73A88" w:rsidRDefault="00B73A88" w:rsidP="00374B67">
      <w:pPr>
        <w:pStyle w:val="NormalWeb"/>
        <w:spacing w:before="0" w:beforeAutospacing="0" w:after="240" w:afterAutospacing="0" w:line="360" w:lineRule="atLeast"/>
        <w:ind w:left="48" w:right="48"/>
        <w:jc w:val="both"/>
        <w:rPr>
          <w:color w:val="000000"/>
          <w:sz w:val="26"/>
          <w:szCs w:val="26"/>
          <w:lang w:val="nl-NL"/>
        </w:rPr>
      </w:pPr>
      <w:r w:rsidRPr="00B73A88">
        <w:rPr>
          <w:color w:val="000000"/>
          <w:sz w:val="26"/>
          <w:szCs w:val="26"/>
          <w:lang w:val="nl-NL"/>
        </w:rPr>
        <w:t>    A. Xe chắc chắn chuyển động thẳng đều với tốc độ là v.</w:t>
      </w:r>
    </w:p>
    <w:p w:rsidR="00B73A88" w:rsidRPr="00B73A88" w:rsidRDefault="00B73A88" w:rsidP="00374B67">
      <w:pPr>
        <w:pStyle w:val="NormalWeb"/>
        <w:spacing w:before="0" w:beforeAutospacing="0" w:after="240" w:afterAutospacing="0" w:line="360" w:lineRule="atLeast"/>
        <w:ind w:left="48" w:right="48"/>
        <w:jc w:val="both"/>
        <w:rPr>
          <w:color w:val="000000"/>
          <w:sz w:val="26"/>
          <w:szCs w:val="26"/>
          <w:lang w:val="nl-NL"/>
        </w:rPr>
      </w:pPr>
      <w:r w:rsidRPr="00B73A88">
        <w:rPr>
          <w:color w:val="000000"/>
          <w:sz w:val="26"/>
          <w:szCs w:val="26"/>
          <w:lang w:val="nl-NL"/>
        </w:rPr>
        <w:t>    B. Quãng đường xe chạy được tỉ lệ thuận với thời gian chuyển động.</w:t>
      </w:r>
    </w:p>
    <w:p w:rsidR="00B73A88" w:rsidRPr="00B73A88" w:rsidRDefault="00B73A88" w:rsidP="00D220DF">
      <w:pPr>
        <w:shd w:val="clear" w:color="auto" w:fill="FFFFFF"/>
        <w:spacing w:after="240" w:line="360" w:lineRule="atLeast"/>
        <w:ind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   C. Tốc độ trung bình trên các quãng đường khác nhau trên đường thẳng AB có thể là khác nhau.</w:t>
      </w:r>
    </w:p>
    <w:p w:rsidR="00B73A88" w:rsidRPr="00B73A88" w:rsidRDefault="00B73A88" w:rsidP="00D220DF">
      <w:pPr>
        <w:shd w:val="clear" w:color="auto" w:fill="FFFFFF"/>
        <w:spacing w:after="240" w:line="360" w:lineRule="atLeast"/>
        <w:ind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D. Thời gian chạy tỉ lệ với tốc độ v.</w:t>
      </w:r>
    </w:p>
    <w:p w:rsidR="00B73A88" w:rsidRPr="00B73A88" w:rsidRDefault="00B73A88" w:rsidP="00D220DF">
      <w:pPr>
        <w:shd w:val="clear" w:color="auto" w:fill="FFFFFF"/>
        <w:spacing w:after="240" w:line="360" w:lineRule="atLeast"/>
        <w:ind w:right="48"/>
        <w:jc w:val="both"/>
        <w:rPr>
          <w:rFonts w:ascii="Times New Roman" w:hAnsi="Times New Roman" w:cs="Times New Roman"/>
          <w:color w:val="000000"/>
          <w:sz w:val="26"/>
          <w:szCs w:val="26"/>
          <w:lang w:val="nl-NL" w:eastAsia="vi-VN"/>
        </w:rPr>
      </w:pPr>
      <w:r w:rsidRPr="00B73A88">
        <w:rPr>
          <w:rFonts w:ascii="Times New Roman" w:hAnsi="Times New Roman" w:cs="Times New Roman"/>
          <w:b/>
          <w:bCs/>
          <w:color w:val="008000"/>
          <w:sz w:val="26"/>
          <w:szCs w:val="26"/>
          <w:lang w:val="nl-NL" w:eastAsia="vi-VN"/>
        </w:rPr>
        <w:t>Câu 2:</w:t>
      </w:r>
      <w:r w:rsidRPr="00B73A88">
        <w:rPr>
          <w:rFonts w:ascii="Times New Roman" w:hAnsi="Times New Roman" w:cs="Times New Roman"/>
          <w:color w:val="000000"/>
          <w:sz w:val="26"/>
          <w:szCs w:val="26"/>
          <w:lang w:val="nl-NL" w:eastAsia="vi-VN"/>
        </w:rPr>
        <w:t> Một vật chuyển động dọc theo chiều (+) trục Ox với vận tốc không đổi, thì</w:t>
      </w:r>
    </w:p>
    <w:p w:rsidR="00B73A88" w:rsidRPr="00B73A88" w:rsidRDefault="00B73A88" w:rsidP="00D220DF">
      <w:pPr>
        <w:shd w:val="clear" w:color="auto" w:fill="FFFFFF"/>
        <w:spacing w:after="240" w:line="360" w:lineRule="atLeast"/>
        <w:ind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A. tọa độ của vật luôn có giá trị (+).                     B. vận tốc của vật luôn có giá tri (+).</w:t>
      </w:r>
    </w:p>
    <w:p w:rsidR="00B73A88" w:rsidRPr="00B73A88" w:rsidRDefault="00B73A88" w:rsidP="00D220DF">
      <w:pPr>
        <w:shd w:val="clear" w:color="auto" w:fill="FFFFFF"/>
        <w:spacing w:after="240" w:line="360" w:lineRule="atLeast"/>
        <w:ind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C. tọa độ và vận tốc của vật luôn có giá trị (+).     D. tọa độ luôn trùng với quãng đường.</w:t>
      </w:r>
    </w:p>
    <w:p w:rsidR="00B73A88" w:rsidRPr="00B73A88" w:rsidRDefault="00B73A88" w:rsidP="00D220DF">
      <w:pPr>
        <w:shd w:val="clear" w:color="auto" w:fill="FFFFFF"/>
        <w:spacing w:after="240" w:line="360" w:lineRule="atLeast"/>
        <w:ind w:right="48"/>
        <w:jc w:val="both"/>
        <w:rPr>
          <w:rFonts w:ascii="Times New Roman" w:hAnsi="Times New Roman" w:cs="Times New Roman"/>
          <w:color w:val="000000"/>
          <w:sz w:val="26"/>
          <w:szCs w:val="26"/>
          <w:lang w:val="nl-NL" w:eastAsia="vi-VN"/>
        </w:rPr>
      </w:pPr>
      <w:r w:rsidRPr="00B73A88">
        <w:rPr>
          <w:rFonts w:ascii="Times New Roman" w:hAnsi="Times New Roman" w:cs="Times New Roman"/>
          <w:b/>
          <w:bCs/>
          <w:color w:val="008000"/>
          <w:sz w:val="26"/>
          <w:szCs w:val="26"/>
          <w:lang w:val="nl-NL" w:eastAsia="vi-VN"/>
        </w:rPr>
        <w:t>Câu 3:</w:t>
      </w:r>
      <w:r w:rsidRPr="00B73A88">
        <w:rPr>
          <w:rFonts w:ascii="Times New Roman" w:hAnsi="Times New Roman" w:cs="Times New Roman"/>
          <w:color w:val="000000"/>
          <w:sz w:val="26"/>
          <w:szCs w:val="26"/>
          <w:lang w:val="nl-NL" w:eastAsia="vi-VN"/>
        </w:rPr>
        <w:t> Từ A một chiếc xe chuyển động thẳng trên một quãng đường dài 10 km, rồi sau đó lập tức quay về về A. Thời gian của hành trình là 20 phút. Tốc độ trung bình của xe trong thời gian này la</w:t>
      </w:r>
    </w:p>
    <w:p w:rsidR="00B73A88" w:rsidRPr="00B73A88" w:rsidRDefault="00B73A88" w:rsidP="00D220DF">
      <w:pPr>
        <w:shd w:val="clear" w:color="auto" w:fill="FFFFFF"/>
        <w:spacing w:after="240" w:line="360" w:lineRule="atLeast"/>
        <w:ind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  A. 20 km/h.</w:t>
      </w:r>
      <w:r w:rsidRPr="00B73A88">
        <w:rPr>
          <w:rFonts w:ascii="Times New Roman" w:hAnsi="Times New Roman" w:cs="Times New Roman"/>
          <w:color w:val="000000"/>
          <w:sz w:val="26"/>
          <w:szCs w:val="26"/>
          <w:lang w:val="nl-NL" w:eastAsia="vi-VN"/>
        </w:rPr>
        <w:tab/>
        <w:t> </w:t>
      </w:r>
      <w:r w:rsidRPr="00B73A88">
        <w:rPr>
          <w:rFonts w:ascii="Times New Roman" w:hAnsi="Times New Roman" w:cs="Times New Roman"/>
          <w:color w:val="000000"/>
          <w:sz w:val="26"/>
          <w:szCs w:val="26"/>
          <w:lang w:val="nl-NL" w:eastAsia="vi-VN"/>
        </w:rPr>
        <w:tab/>
        <w:t xml:space="preserve"> B. 30 km/h.</w:t>
      </w:r>
      <w:r w:rsidRPr="00B73A88">
        <w:rPr>
          <w:rFonts w:ascii="Times New Roman" w:hAnsi="Times New Roman" w:cs="Times New Roman"/>
          <w:color w:val="000000"/>
          <w:sz w:val="26"/>
          <w:szCs w:val="26"/>
          <w:lang w:val="nl-NL" w:eastAsia="vi-VN"/>
        </w:rPr>
        <w:tab/>
      </w:r>
      <w:r w:rsidRPr="00B73A88">
        <w:rPr>
          <w:rFonts w:ascii="Times New Roman" w:hAnsi="Times New Roman" w:cs="Times New Roman"/>
          <w:color w:val="000000"/>
          <w:sz w:val="26"/>
          <w:szCs w:val="26"/>
          <w:lang w:val="nl-NL" w:eastAsia="vi-VN"/>
        </w:rPr>
        <w:tab/>
        <w:t>C. 60 km/h.</w:t>
      </w:r>
      <w:r w:rsidRPr="00B73A88">
        <w:rPr>
          <w:rFonts w:ascii="Times New Roman" w:hAnsi="Times New Roman" w:cs="Times New Roman"/>
          <w:color w:val="000000"/>
          <w:sz w:val="26"/>
          <w:szCs w:val="26"/>
          <w:lang w:val="nl-NL" w:eastAsia="vi-VN"/>
        </w:rPr>
        <w:tab/>
      </w:r>
      <w:r w:rsidRPr="00B73A88">
        <w:rPr>
          <w:rFonts w:ascii="Times New Roman" w:hAnsi="Times New Roman" w:cs="Times New Roman"/>
          <w:color w:val="000000"/>
          <w:sz w:val="26"/>
          <w:szCs w:val="26"/>
          <w:lang w:val="nl-NL" w:eastAsia="vi-VN"/>
        </w:rPr>
        <w:tab/>
        <w:t xml:space="preserve"> D. 40 km/h.</w:t>
      </w:r>
    </w:p>
    <w:p w:rsidR="00B73A88" w:rsidRPr="00B73A88" w:rsidRDefault="00B73A88" w:rsidP="00D220DF">
      <w:pPr>
        <w:shd w:val="clear" w:color="auto" w:fill="FFFFFF"/>
        <w:spacing w:after="240" w:line="360" w:lineRule="atLeast"/>
        <w:ind w:right="48"/>
        <w:jc w:val="both"/>
        <w:rPr>
          <w:rFonts w:ascii="Times New Roman" w:hAnsi="Times New Roman" w:cs="Times New Roman"/>
          <w:color w:val="000000"/>
          <w:sz w:val="26"/>
          <w:szCs w:val="26"/>
          <w:lang w:val="nl-NL" w:eastAsia="vi-VN"/>
        </w:rPr>
      </w:pPr>
      <w:r w:rsidRPr="00B73A88">
        <w:rPr>
          <w:rFonts w:ascii="Times New Roman" w:hAnsi="Times New Roman" w:cs="Times New Roman"/>
          <w:b/>
          <w:bCs/>
          <w:color w:val="008000"/>
          <w:sz w:val="26"/>
          <w:szCs w:val="26"/>
          <w:lang w:val="nl-NL" w:eastAsia="vi-VN"/>
        </w:rPr>
        <w:lastRenderedPageBreak/>
        <w:t>Câu 4:</w:t>
      </w:r>
      <w:r w:rsidRPr="00B73A88">
        <w:rPr>
          <w:rFonts w:ascii="Times New Roman" w:hAnsi="Times New Roman" w:cs="Times New Roman"/>
          <w:color w:val="000000"/>
          <w:sz w:val="26"/>
          <w:szCs w:val="26"/>
          <w:lang w:val="nl-NL" w:eastAsia="vi-VN"/>
        </w:rPr>
        <w:t> Một chiếc xe chạy trên đoạn đường 40 km với tốc độ trung bình là 80 km/h, trên đoạn đường 40 km tiếp theo với tốc độ trung bình là 40 km/h. Tốc độ trung bình của xe trên đoạn đường 80 km này là:</w:t>
      </w:r>
    </w:p>
    <w:p w:rsidR="00B73A88" w:rsidRPr="00B73A88" w:rsidRDefault="00B73A88" w:rsidP="00D220DF">
      <w:pPr>
        <w:shd w:val="clear" w:color="auto" w:fill="FFFFFF"/>
        <w:spacing w:after="240" w:line="360" w:lineRule="atLeast"/>
        <w:ind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 xml:space="preserve">   A. 53 km/h.  </w:t>
      </w:r>
      <w:r w:rsidRPr="00B73A88">
        <w:rPr>
          <w:rFonts w:ascii="Times New Roman" w:hAnsi="Times New Roman" w:cs="Times New Roman"/>
          <w:color w:val="000000"/>
          <w:sz w:val="26"/>
          <w:szCs w:val="26"/>
          <w:lang w:val="nl-NL" w:eastAsia="vi-VN"/>
        </w:rPr>
        <w:tab/>
      </w:r>
      <w:r w:rsidRPr="00B73A88">
        <w:rPr>
          <w:rFonts w:ascii="Times New Roman" w:hAnsi="Times New Roman" w:cs="Times New Roman"/>
          <w:color w:val="000000"/>
          <w:sz w:val="26"/>
          <w:szCs w:val="26"/>
          <w:lang w:val="nl-NL" w:eastAsia="vi-VN"/>
        </w:rPr>
        <w:tab/>
        <w:t xml:space="preserve">  B. 65 km/h.  </w:t>
      </w:r>
      <w:r w:rsidRPr="00B73A88">
        <w:rPr>
          <w:rFonts w:ascii="Times New Roman" w:hAnsi="Times New Roman" w:cs="Times New Roman"/>
          <w:color w:val="000000"/>
          <w:sz w:val="26"/>
          <w:szCs w:val="26"/>
          <w:lang w:val="nl-NL" w:eastAsia="vi-VN"/>
        </w:rPr>
        <w:tab/>
      </w:r>
      <w:r w:rsidRPr="00B73A88">
        <w:rPr>
          <w:rFonts w:ascii="Times New Roman" w:hAnsi="Times New Roman" w:cs="Times New Roman"/>
          <w:color w:val="000000"/>
          <w:sz w:val="26"/>
          <w:szCs w:val="26"/>
          <w:lang w:val="nl-NL" w:eastAsia="vi-VN"/>
        </w:rPr>
        <w:tab/>
        <w:t>  C. 60 km/h. </w:t>
      </w:r>
      <w:r w:rsidRPr="00B73A88">
        <w:rPr>
          <w:rFonts w:ascii="Times New Roman" w:hAnsi="Times New Roman" w:cs="Times New Roman"/>
          <w:color w:val="000000"/>
          <w:sz w:val="26"/>
          <w:szCs w:val="26"/>
          <w:lang w:val="nl-NL" w:eastAsia="vi-VN"/>
        </w:rPr>
        <w:tab/>
      </w:r>
      <w:r w:rsidRPr="00B73A88">
        <w:rPr>
          <w:rFonts w:ascii="Times New Roman" w:hAnsi="Times New Roman" w:cs="Times New Roman"/>
          <w:color w:val="000000"/>
          <w:sz w:val="26"/>
          <w:szCs w:val="26"/>
          <w:lang w:val="nl-NL" w:eastAsia="vi-VN"/>
        </w:rPr>
        <w:tab/>
        <w:t xml:space="preserve">   D. 50 km/h.</w:t>
      </w:r>
    </w:p>
    <w:p w:rsidR="00B73A88" w:rsidRPr="00B73A88" w:rsidRDefault="00B73A88" w:rsidP="00D220DF">
      <w:pPr>
        <w:shd w:val="clear" w:color="auto" w:fill="FFFFFF"/>
        <w:spacing w:after="240" w:line="360" w:lineRule="atLeast"/>
        <w:ind w:right="48"/>
        <w:jc w:val="both"/>
        <w:rPr>
          <w:rFonts w:ascii="Times New Roman" w:hAnsi="Times New Roman" w:cs="Times New Roman"/>
          <w:color w:val="000000"/>
          <w:sz w:val="26"/>
          <w:szCs w:val="26"/>
          <w:lang w:val="nl-NL" w:eastAsia="vi-VN"/>
        </w:rPr>
      </w:pPr>
      <w:r w:rsidRPr="00B73A88">
        <w:rPr>
          <w:rFonts w:ascii="Times New Roman" w:hAnsi="Times New Roman" w:cs="Times New Roman"/>
          <w:b/>
          <w:bCs/>
          <w:color w:val="008000"/>
          <w:sz w:val="26"/>
          <w:szCs w:val="26"/>
          <w:lang w:val="nl-NL" w:eastAsia="vi-VN"/>
        </w:rPr>
        <w:t>Câu 5:</w:t>
      </w:r>
      <w:r w:rsidRPr="00B73A88">
        <w:rPr>
          <w:rFonts w:ascii="Times New Roman" w:hAnsi="Times New Roman" w:cs="Times New Roman"/>
          <w:color w:val="000000"/>
          <w:sz w:val="26"/>
          <w:szCs w:val="26"/>
          <w:lang w:val="nl-NL" w:eastAsia="vi-VN"/>
        </w:rPr>
        <w:t> Một chiếc xe từ A đến B mất một khoảng thời gian t với tốc độ trung bình là 48 km/h. Trong 1/4 khoảng thời gian đầu nó chạy với tốc độ trung bình là v</w:t>
      </w:r>
      <w:r w:rsidRPr="00B73A88">
        <w:rPr>
          <w:rFonts w:ascii="Times New Roman" w:hAnsi="Times New Roman" w:cs="Times New Roman"/>
          <w:color w:val="000000"/>
          <w:sz w:val="26"/>
          <w:szCs w:val="26"/>
          <w:vertAlign w:val="subscript"/>
          <w:lang w:val="nl-NL" w:eastAsia="vi-VN"/>
        </w:rPr>
        <w:t>1</w:t>
      </w:r>
      <w:r w:rsidRPr="00B73A88">
        <w:rPr>
          <w:rFonts w:ascii="Times New Roman" w:hAnsi="Times New Roman" w:cs="Times New Roman"/>
          <w:color w:val="000000"/>
          <w:sz w:val="26"/>
          <w:szCs w:val="26"/>
          <w:lang w:val="nl-NL" w:eastAsia="vi-VN"/>
        </w:rPr>
        <w:t> = 30 km/h. Trong khoảng thời gian còn lại nó chạy với tốc độ trung bình bằng</w:t>
      </w:r>
    </w:p>
    <w:p w:rsidR="00B73A88" w:rsidRPr="00B73A88" w:rsidRDefault="00B73A88" w:rsidP="00D220DF">
      <w:pPr>
        <w:shd w:val="clear" w:color="auto" w:fill="FFFFFF"/>
        <w:spacing w:after="240" w:line="360" w:lineRule="atLeast"/>
        <w:ind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 xml:space="preserve"> A. 56 km/h.  </w:t>
      </w:r>
      <w:r w:rsidRPr="00B73A88">
        <w:rPr>
          <w:rFonts w:ascii="Times New Roman" w:hAnsi="Times New Roman" w:cs="Times New Roman"/>
          <w:color w:val="000000"/>
          <w:sz w:val="26"/>
          <w:szCs w:val="26"/>
          <w:lang w:val="nl-NL" w:eastAsia="vi-VN"/>
        </w:rPr>
        <w:tab/>
      </w:r>
      <w:r w:rsidRPr="00B73A88">
        <w:rPr>
          <w:rFonts w:ascii="Times New Roman" w:hAnsi="Times New Roman" w:cs="Times New Roman"/>
          <w:color w:val="000000"/>
          <w:sz w:val="26"/>
          <w:szCs w:val="26"/>
          <w:lang w:val="nl-NL" w:eastAsia="vi-VN"/>
        </w:rPr>
        <w:tab/>
        <w:t>  B. 50 km/h. </w:t>
      </w:r>
      <w:r w:rsidRPr="00B73A88">
        <w:rPr>
          <w:rFonts w:ascii="Times New Roman" w:hAnsi="Times New Roman" w:cs="Times New Roman"/>
          <w:color w:val="000000"/>
          <w:sz w:val="26"/>
          <w:szCs w:val="26"/>
          <w:lang w:val="nl-NL" w:eastAsia="vi-VN"/>
        </w:rPr>
        <w:tab/>
      </w:r>
      <w:r w:rsidRPr="00B73A88">
        <w:rPr>
          <w:rFonts w:ascii="Times New Roman" w:hAnsi="Times New Roman" w:cs="Times New Roman"/>
          <w:color w:val="000000"/>
          <w:sz w:val="26"/>
          <w:szCs w:val="26"/>
          <w:lang w:val="nl-NL" w:eastAsia="vi-VN"/>
        </w:rPr>
        <w:tab/>
        <w:t xml:space="preserve">   C. 52 km/h.  </w:t>
      </w:r>
      <w:r w:rsidRPr="00B73A88">
        <w:rPr>
          <w:rFonts w:ascii="Times New Roman" w:hAnsi="Times New Roman" w:cs="Times New Roman"/>
          <w:color w:val="000000"/>
          <w:sz w:val="26"/>
          <w:szCs w:val="26"/>
          <w:lang w:val="nl-NL" w:eastAsia="vi-VN"/>
        </w:rPr>
        <w:tab/>
      </w:r>
      <w:r w:rsidRPr="00B73A88">
        <w:rPr>
          <w:rFonts w:ascii="Times New Roman" w:hAnsi="Times New Roman" w:cs="Times New Roman"/>
          <w:color w:val="000000"/>
          <w:sz w:val="26"/>
          <w:szCs w:val="26"/>
          <w:lang w:val="nl-NL" w:eastAsia="vi-VN"/>
        </w:rPr>
        <w:tab/>
        <w:t>  D. 54 km/h.</w:t>
      </w:r>
    </w:p>
    <w:p w:rsidR="00B73A88" w:rsidRPr="00B73A88" w:rsidRDefault="00B73A88" w:rsidP="00374B67">
      <w:pPr>
        <w:shd w:val="clear" w:color="auto" w:fill="FFFFFF"/>
        <w:spacing w:after="240" w:line="360" w:lineRule="atLeast"/>
        <w:ind w:left="4473" w:right="48"/>
        <w:jc w:val="both"/>
        <w:rPr>
          <w:rFonts w:ascii="Times New Roman" w:hAnsi="Times New Roman" w:cs="Times New Roman"/>
          <w:color w:val="000000"/>
          <w:sz w:val="26"/>
          <w:szCs w:val="26"/>
          <w:lang w:val="nl-NL" w:eastAsia="vi-VN"/>
        </w:rPr>
      </w:pPr>
      <w:r w:rsidRPr="00B73A88">
        <w:rPr>
          <w:rFonts w:ascii="Times New Roman" w:hAnsi="Times New Roman" w:cs="Times New Roman"/>
          <w:b/>
          <w:bCs/>
          <w:color w:val="008000"/>
          <w:sz w:val="26"/>
          <w:szCs w:val="26"/>
          <w:lang w:val="nl-NL" w:eastAsia="vi-VN"/>
        </w:rPr>
        <w:t>Câu 6:</w:t>
      </w:r>
      <w:r w:rsidRPr="00B73A88">
        <w:rPr>
          <w:rFonts w:ascii="Times New Roman" w:hAnsi="Times New Roman" w:cs="Times New Roman"/>
          <w:color w:val="000000"/>
          <w:sz w:val="26"/>
          <w:szCs w:val="26"/>
          <w:lang w:val="nl-NL" w:eastAsia="vi-VN"/>
        </w:rPr>
        <w:t> Hình 2.1 cho biết đồ thị tọa độ của một chiếc xe chuyền động trên đường thẳng. Vận tốc của xe là</w:t>
      </w:r>
    </w:p>
    <w:p w:rsidR="00B73A88" w:rsidRPr="00B73A88" w:rsidRDefault="00B73A88" w:rsidP="00374B67">
      <w:pPr>
        <w:shd w:val="clear" w:color="auto" w:fill="FFFFFF"/>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fldChar w:fldCharType="begin"/>
      </w:r>
      <w:r w:rsidRPr="00B73A88">
        <w:rPr>
          <w:rFonts w:ascii="Times New Roman" w:hAnsi="Times New Roman" w:cs="Times New Roman"/>
          <w:sz w:val="26"/>
          <w:szCs w:val="26"/>
          <w:lang w:val="nl-NL" w:eastAsia="vi-VN"/>
        </w:rPr>
        <w:instrText xml:space="preserve"> INCLUDEPICTURE "https://vietjack.com/bai-tap-trac-nghiem-vat-li-10/images/chuyen-dong-thang-deu-1.PNG" \* MERGEFORMATINET </w:instrText>
      </w:r>
      <w:r w:rsidRPr="00B73A88">
        <w:rPr>
          <w:rFonts w:ascii="Times New Roman" w:hAnsi="Times New Roman" w:cs="Times New Roman"/>
          <w:sz w:val="26"/>
          <w:szCs w:val="26"/>
          <w:lang w:val="nl-NL" w:eastAsia="vi-VN"/>
        </w:rPr>
        <w:fldChar w:fldCharType="separate"/>
      </w:r>
      <w:r w:rsidR="00C32238">
        <w:rPr>
          <w:rFonts w:ascii="Times New Roman" w:hAnsi="Times New Roman" w:cs="Times New Roman"/>
          <w:sz w:val="26"/>
          <w:szCs w:val="26"/>
          <w:lang w:val="nl-NL" w:eastAsia="vi-VN"/>
        </w:rPr>
        <w:fldChar w:fldCharType="begin"/>
      </w:r>
      <w:r w:rsidR="00C32238">
        <w:rPr>
          <w:rFonts w:ascii="Times New Roman" w:hAnsi="Times New Roman" w:cs="Times New Roman"/>
          <w:sz w:val="26"/>
          <w:szCs w:val="26"/>
          <w:lang w:val="nl-NL" w:eastAsia="vi-VN"/>
        </w:rPr>
        <w:instrText xml:space="preserve"> </w:instrText>
      </w:r>
      <w:r w:rsidR="00C32238">
        <w:rPr>
          <w:rFonts w:ascii="Times New Roman" w:hAnsi="Times New Roman" w:cs="Times New Roman"/>
          <w:sz w:val="26"/>
          <w:szCs w:val="26"/>
          <w:lang w:val="nl-NL" w:eastAsia="vi-VN"/>
        </w:rPr>
        <w:instrText>INCLUDEPICTURE  "https://vietjack.com/bai-tap-trac-nghiem-vat-li-10/images/chuyen-dong-thang-deu-1.PNG" \* MERGEFOR</w:instrText>
      </w:r>
      <w:r w:rsidR="00C32238">
        <w:rPr>
          <w:rFonts w:ascii="Times New Roman" w:hAnsi="Times New Roman" w:cs="Times New Roman"/>
          <w:sz w:val="26"/>
          <w:szCs w:val="26"/>
          <w:lang w:val="nl-NL" w:eastAsia="vi-VN"/>
        </w:rPr>
        <w:instrText>MATINET</w:instrText>
      </w:r>
      <w:r w:rsidR="00C32238">
        <w:rPr>
          <w:rFonts w:ascii="Times New Roman" w:hAnsi="Times New Roman" w:cs="Times New Roman"/>
          <w:sz w:val="26"/>
          <w:szCs w:val="26"/>
          <w:lang w:val="nl-NL" w:eastAsia="vi-VN"/>
        </w:rPr>
        <w:instrText xml:space="preserve"> </w:instrText>
      </w:r>
      <w:r w:rsidR="00C32238">
        <w:rPr>
          <w:rFonts w:ascii="Times New Roman" w:hAnsi="Times New Roman" w:cs="Times New Roman"/>
          <w:sz w:val="26"/>
          <w:szCs w:val="26"/>
          <w:lang w:val="nl-NL" w:eastAsia="vi-VN"/>
        </w:rPr>
        <w:fldChar w:fldCharType="separate"/>
      </w:r>
      <w:r w:rsidR="009365DD">
        <w:rPr>
          <w:rFonts w:ascii="Times New Roman" w:hAnsi="Times New Roman" w:cs="Times New Roman"/>
          <w:sz w:val="26"/>
          <w:szCs w:val="26"/>
          <w:lang w:val="nl-NL" w:eastAsia="vi-VN"/>
        </w:rPr>
        <w:pict>
          <v:shape id="_x0000_i1033" type="#_x0000_t75" alt="Trắc nghiệm lí 10 | Trắc nghiệm lí 10" style="width:147.75pt;height:148.65pt">
            <v:imagedata r:id="rId28" r:href="rId29"/>
          </v:shape>
        </w:pict>
      </w:r>
      <w:r w:rsidR="00C32238">
        <w:rPr>
          <w:rFonts w:ascii="Times New Roman" w:hAnsi="Times New Roman" w:cs="Times New Roman"/>
          <w:sz w:val="26"/>
          <w:szCs w:val="26"/>
          <w:lang w:val="nl-NL" w:eastAsia="vi-VN"/>
        </w:rPr>
        <w:fldChar w:fldCharType="end"/>
      </w:r>
      <w:r w:rsidRPr="00B73A88">
        <w:rPr>
          <w:rFonts w:ascii="Times New Roman" w:hAnsi="Times New Roman" w:cs="Times New Roman"/>
          <w:sz w:val="26"/>
          <w:szCs w:val="26"/>
          <w:lang w:val="nl-NL" w:eastAsia="vi-VN"/>
        </w:rPr>
        <w:fldChar w:fldCharType="end"/>
      </w:r>
    </w:p>
    <w:p w:rsidR="00B73A88" w:rsidRPr="00B73A88" w:rsidRDefault="00B73A88" w:rsidP="00D220DF">
      <w:pPr>
        <w:shd w:val="clear" w:color="auto" w:fill="FFFFFF"/>
        <w:spacing w:after="240" w:line="360" w:lineRule="atLeast"/>
        <w:ind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 xml:space="preserve">  A. 10 km/h.  </w:t>
      </w:r>
      <w:r w:rsidRPr="00B73A88">
        <w:rPr>
          <w:rFonts w:ascii="Times New Roman" w:hAnsi="Times New Roman" w:cs="Times New Roman"/>
          <w:color w:val="000000"/>
          <w:sz w:val="26"/>
          <w:szCs w:val="26"/>
          <w:lang w:val="nl-NL" w:eastAsia="vi-VN"/>
        </w:rPr>
        <w:tab/>
      </w:r>
      <w:r w:rsidRPr="00B73A88">
        <w:rPr>
          <w:rFonts w:ascii="Times New Roman" w:hAnsi="Times New Roman" w:cs="Times New Roman"/>
          <w:color w:val="000000"/>
          <w:sz w:val="26"/>
          <w:szCs w:val="26"/>
          <w:lang w:val="nl-NL" w:eastAsia="vi-VN"/>
        </w:rPr>
        <w:tab/>
        <w:t xml:space="preserve">  B. 12,5 km/h.  </w:t>
      </w:r>
      <w:r w:rsidRPr="00B73A88">
        <w:rPr>
          <w:rFonts w:ascii="Times New Roman" w:hAnsi="Times New Roman" w:cs="Times New Roman"/>
          <w:color w:val="000000"/>
          <w:sz w:val="26"/>
          <w:szCs w:val="26"/>
          <w:lang w:val="nl-NL" w:eastAsia="vi-VN"/>
        </w:rPr>
        <w:tab/>
      </w:r>
      <w:r w:rsidRPr="00B73A88">
        <w:rPr>
          <w:rFonts w:ascii="Times New Roman" w:hAnsi="Times New Roman" w:cs="Times New Roman"/>
          <w:color w:val="000000"/>
          <w:sz w:val="26"/>
          <w:szCs w:val="26"/>
          <w:lang w:val="nl-NL" w:eastAsia="vi-VN"/>
        </w:rPr>
        <w:tab/>
        <w:t>  C. 7,5 km/h. </w:t>
      </w:r>
      <w:r w:rsidRPr="00B73A88">
        <w:rPr>
          <w:rFonts w:ascii="Times New Roman" w:hAnsi="Times New Roman" w:cs="Times New Roman"/>
          <w:color w:val="000000"/>
          <w:sz w:val="26"/>
          <w:szCs w:val="26"/>
          <w:lang w:val="nl-NL" w:eastAsia="vi-VN"/>
        </w:rPr>
        <w:tab/>
      </w:r>
      <w:r w:rsidRPr="00B73A88">
        <w:rPr>
          <w:rFonts w:ascii="Times New Roman" w:hAnsi="Times New Roman" w:cs="Times New Roman"/>
          <w:color w:val="000000"/>
          <w:sz w:val="26"/>
          <w:szCs w:val="26"/>
          <w:lang w:val="nl-NL" w:eastAsia="vi-VN"/>
        </w:rPr>
        <w:tab/>
      </w:r>
      <w:r w:rsidRPr="00B73A88">
        <w:rPr>
          <w:rFonts w:ascii="Times New Roman" w:hAnsi="Times New Roman" w:cs="Times New Roman"/>
          <w:color w:val="000000"/>
          <w:sz w:val="26"/>
          <w:szCs w:val="26"/>
          <w:lang w:val="nl-NL" w:eastAsia="vi-VN"/>
        </w:rPr>
        <w:tab/>
        <w:t xml:space="preserve"> D. 20 km/h.</w:t>
      </w:r>
    </w:p>
    <w:p w:rsidR="00B73A88" w:rsidRPr="00B73A88" w:rsidRDefault="00B73A88" w:rsidP="00D220DF">
      <w:pPr>
        <w:shd w:val="clear" w:color="auto" w:fill="FFFFFF"/>
        <w:spacing w:after="240" w:line="360" w:lineRule="atLeast"/>
        <w:ind w:right="48"/>
        <w:jc w:val="both"/>
        <w:rPr>
          <w:rFonts w:ascii="Times New Roman" w:hAnsi="Times New Roman" w:cs="Times New Roman"/>
          <w:color w:val="000000"/>
          <w:sz w:val="26"/>
          <w:szCs w:val="26"/>
          <w:lang w:val="nl-NL" w:eastAsia="vi-VN"/>
        </w:rPr>
      </w:pPr>
      <w:r w:rsidRPr="00B73A88">
        <w:rPr>
          <w:rFonts w:ascii="Times New Roman" w:hAnsi="Times New Roman" w:cs="Times New Roman"/>
          <w:b/>
          <w:bCs/>
          <w:color w:val="008000"/>
          <w:sz w:val="26"/>
          <w:szCs w:val="26"/>
          <w:lang w:val="nl-NL" w:eastAsia="vi-VN"/>
        </w:rPr>
        <w:t>Câu 7:</w:t>
      </w:r>
      <w:r w:rsidRPr="00B73A88">
        <w:rPr>
          <w:rFonts w:ascii="Times New Roman" w:hAnsi="Times New Roman" w:cs="Times New Roman"/>
          <w:color w:val="000000"/>
          <w:sz w:val="26"/>
          <w:szCs w:val="26"/>
          <w:lang w:val="nl-NL" w:eastAsia="vi-VN"/>
        </w:rPr>
        <w:t> Hình 2.2 cho biết đồ thị tọa độ của một xe chuyển động thẳng. Vận tốc của nó là 5 m/s. Tọa độ của xe lúc t=0</w:t>
      </w:r>
    </w:p>
    <w:p w:rsidR="00B73A88" w:rsidRPr="00B73A88" w:rsidRDefault="00B73A88" w:rsidP="00374B67">
      <w:pPr>
        <w:shd w:val="clear" w:color="auto" w:fill="FFFFFF"/>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fldChar w:fldCharType="begin"/>
      </w:r>
      <w:r w:rsidRPr="00B73A88">
        <w:rPr>
          <w:rFonts w:ascii="Times New Roman" w:hAnsi="Times New Roman" w:cs="Times New Roman"/>
          <w:sz w:val="26"/>
          <w:szCs w:val="26"/>
          <w:lang w:val="nl-NL" w:eastAsia="vi-VN"/>
        </w:rPr>
        <w:instrText xml:space="preserve"> INCLUDEPICTURE "https://vietjack.com/bai-tap-trac-nghiem-vat-li-10/images/chuyen-dong-thang-deu-2.PNG" \* MERGEFORMATINET </w:instrText>
      </w:r>
      <w:r w:rsidRPr="00B73A88">
        <w:rPr>
          <w:rFonts w:ascii="Times New Roman" w:hAnsi="Times New Roman" w:cs="Times New Roman"/>
          <w:sz w:val="26"/>
          <w:szCs w:val="26"/>
          <w:lang w:val="nl-NL" w:eastAsia="vi-VN"/>
        </w:rPr>
        <w:fldChar w:fldCharType="separate"/>
      </w:r>
      <w:r w:rsidR="00C32238">
        <w:rPr>
          <w:rFonts w:ascii="Times New Roman" w:hAnsi="Times New Roman" w:cs="Times New Roman"/>
          <w:sz w:val="26"/>
          <w:szCs w:val="26"/>
          <w:lang w:val="nl-NL" w:eastAsia="vi-VN"/>
        </w:rPr>
        <w:fldChar w:fldCharType="begin"/>
      </w:r>
      <w:r w:rsidR="00C32238">
        <w:rPr>
          <w:rFonts w:ascii="Times New Roman" w:hAnsi="Times New Roman" w:cs="Times New Roman"/>
          <w:sz w:val="26"/>
          <w:szCs w:val="26"/>
          <w:lang w:val="nl-NL" w:eastAsia="vi-VN"/>
        </w:rPr>
        <w:instrText xml:space="preserve"> </w:instrText>
      </w:r>
      <w:r w:rsidR="00C32238">
        <w:rPr>
          <w:rFonts w:ascii="Times New Roman" w:hAnsi="Times New Roman" w:cs="Times New Roman"/>
          <w:sz w:val="26"/>
          <w:szCs w:val="26"/>
          <w:lang w:val="nl-NL" w:eastAsia="vi-VN"/>
        </w:rPr>
        <w:instrText>INCLUDEPICTURE  "https://vietjack.com/bai-tap-trac-nghiem-vat-li-10/images/chuyen-dong-thang-deu-2.PNG" \* MERGEFORMATINET</w:instrText>
      </w:r>
      <w:r w:rsidR="00C32238">
        <w:rPr>
          <w:rFonts w:ascii="Times New Roman" w:hAnsi="Times New Roman" w:cs="Times New Roman"/>
          <w:sz w:val="26"/>
          <w:szCs w:val="26"/>
          <w:lang w:val="nl-NL" w:eastAsia="vi-VN"/>
        </w:rPr>
        <w:instrText xml:space="preserve"> </w:instrText>
      </w:r>
      <w:r w:rsidR="00C32238">
        <w:rPr>
          <w:rFonts w:ascii="Times New Roman" w:hAnsi="Times New Roman" w:cs="Times New Roman"/>
          <w:sz w:val="26"/>
          <w:szCs w:val="26"/>
          <w:lang w:val="nl-NL" w:eastAsia="vi-VN"/>
        </w:rPr>
        <w:fldChar w:fldCharType="separate"/>
      </w:r>
      <w:r w:rsidR="009365DD">
        <w:rPr>
          <w:rFonts w:ascii="Times New Roman" w:hAnsi="Times New Roman" w:cs="Times New Roman"/>
          <w:sz w:val="26"/>
          <w:szCs w:val="26"/>
          <w:lang w:val="nl-NL" w:eastAsia="vi-VN"/>
        </w:rPr>
        <w:pict>
          <v:shape id="_x0000_i1034" type="#_x0000_t75" alt="Trắc nghiệm lí 10 | Trắc nghiệm lí 10" style="width:145.65pt;height:141.75pt">
            <v:imagedata r:id="rId30" r:href="rId31"/>
          </v:shape>
        </w:pict>
      </w:r>
      <w:r w:rsidR="00C32238">
        <w:rPr>
          <w:rFonts w:ascii="Times New Roman" w:hAnsi="Times New Roman" w:cs="Times New Roman"/>
          <w:sz w:val="26"/>
          <w:szCs w:val="26"/>
          <w:lang w:val="nl-NL" w:eastAsia="vi-VN"/>
        </w:rPr>
        <w:fldChar w:fldCharType="end"/>
      </w:r>
      <w:r w:rsidRPr="00B73A88">
        <w:rPr>
          <w:rFonts w:ascii="Times New Roman" w:hAnsi="Times New Roman" w:cs="Times New Roman"/>
          <w:sz w:val="26"/>
          <w:szCs w:val="26"/>
          <w:lang w:val="nl-NL" w:eastAsia="vi-VN"/>
        </w:rPr>
        <w:fldChar w:fldCharType="end"/>
      </w:r>
    </w:p>
    <w:p w:rsidR="00B73A88" w:rsidRPr="00B73A88" w:rsidRDefault="00B73A88" w:rsidP="00D220DF">
      <w:pPr>
        <w:shd w:val="clear" w:color="auto" w:fill="FFFFFF"/>
        <w:spacing w:after="240" w:line="360" w:lineRule="atLeast"/>
        <w:ind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    A. 0 m. </w:t>
      </w:r>
      <w:r w:rsidRPr="00B73A88">
        <w:rPr>
          <w:rFonts w:ascii="Times New Roman" w:hAnsi="Times New Roman" w:cs="Times New Roman"/>
          <w:color w:val="000000"/>
          <w:sz w:val="26"/>
          <w:szCs w:val="26"/>
          <w:lang w:val="nl-NL" w:eastAsia="vi-VN"/>
        </w:rPr>
        <w:tab/>
        <w:t xml:space="preserve">   B. 10 m.   </w:t>
      </w:r>
      <w:r w:rsidRPr="00B73A88">
        <w:rPr>
          <w:rFonts w:ascii="Times New Roman" w:hAnsi="Times New Roman" w:cs="Times New Roman"/>
          <w:color w:val="000000"/>
          <w:sz w:val="26"/>
          <w:szCs w:val="26"/>
          <w:lang w:val="nl-NL" w:eastAsia="vi-VN"/>
        </w:rPr>
        <w:tab/>
      </w:r>
      <w:r w:rsidRPr="00B73A88">
        <w:rPr>
          <w:rFonts w:ascii="Times New Roman" w:hAnsi="Times New Roman" w:cs="Times New Roman"/>
          <w:color w:val="000000"/>
          <w:sz w:val="26"/>
          <w:szCs w:val="26"/>
          <w:lang w:val="nl-NL" w:eastAsia="vi-VN"/>
        </w:rPr>
        <w:tab/>
        <w:t xml:space="preserve"> C. 15 m.   </w:t>
      </w:r>
      <w:r w:rsidRPr="00B73A88">
        <w:rPr>
          <w:rFonts w:ascii="Times New Roman" w:hAnsi="Times New Roman" w:cs="Times New Roman"/>
          <w:color w:val="000000"/>
          <w:sz w:val="26"/>
          <w:szCs w:val="26"/>
          <w:lang w:val="nl-NL" w:eastAsia="vi-VN"/>
        </w:rPr>
        <w:tab/>
      </w:r>
      <w:r w:rsidRPr="00B73A88">
        <w:rPr>
          <w:rFonts w:ascii="Times New Roman" w:hAnsi="Times New Roman" w:cs="Times New Roman"/>
          <w:color w:val="000000"/>
          <w:sz w:val="26"/>
          <w:szCs w:val="26"/>
          <w:lang w:val="nl-NL" w:eastAsia="vi-VN"/>
        </w:rPr>
        <w:tab/>
        <w:t xml:space="preserve"> D. 20 m.</w:t>
      </w:r>
    </w:p>
    <w:p w:rsidR="00B73A88" w:rsidRPr="00B73A88" w:rsidRDefault="00B73A88" w:rsidP="00D220DF">
      <w:pPr>
        <w:shd w:val="clear" w:color="auto" w:fill="FFFFFF"/>
        <w:spacing w:after="240" w:line="360" w:lineRule="atLeast"/>
        <w:ind w:right="48"/>
        <w:jc w:val="both"/>
        <w:rPr>
          <w:rFonts w:ascii="Times New Roman" w:hAnsi="Times New Roman" w:cs="Times New Roman"/>
          <w:color w:val="000000"/>
          <w:sz w:val="26"/>
          <w:szCs w:val="26"/>
          <w:lang w:val="nl-NL" w:eastAsia="vi-VN"/>
        </w:rPr>
      </w:pPr>
      <w:r w:rsidRPr="00B73A88">
        <w:rPr>
          <w:rFonts w:ascii="Times New Roman" w:hAnsi="Times New Roman" w:cs="Times New Roman"/>
          <w:b/>
          <w:bCs/>
          <w:color w:val="008000"/>
          <w:sz w:val="26"/>
          <w:szCs w:val="26"/>
          <w:lang w:val="nl-NL" w:eastAsia="vi-VN"/>
        </w:rPr>
        <w:t>Câu 8:</w:t>
      </w:r>
      <w:r w:rsidRPr="00B73A88">
        <w:rPr>
          <w:rFonts w:ascii="Times New Roman" w:hAnsi="Times New Roman" w:cs="Times New Roman"/>
          <w:color w:val="000000"/>
          <w:sz w:val="26"/>
          <w:szCs w:val="26"/>
          <w:lang w:val="nl-NL" w:eastAsia="vi-VN"/>
        </w:rPr>
        <w:t> Trong cá đồ thị x – t dưới đây (Hình 2.3), đồ thị nào không biểu diễn chuyển động thẳng đều.</w:t>
      </w:r>
    </w:p>
    <w:p w:rsidR="00B73A88" w:rsidRPr="00B73A88" w:rsidRDefault="00B73A88" w:rsidP="00374B67">
      <w:pPr>
        <w:shd w:val="clear" w:color="auto" w:fill="FFFFFF"/>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lastRenderedPageBreak/>
        <w:fldChar w:fldCharType="begin"/>
      </w:r>
      <w:r w:rsidRPr="00B73A88">
        <w:rPr>
          <w:rFonts w:ascii="Times New Roman" w:hAnsi="Times New Roman" w:cs="Times New Roman"/>
          <w:sz w:val="26"/>
          <w:szCs w:val="26"/>
          <w:lang w:val="nl-NL" w:eastAsia="vi-VN"/>
        </w:rPr>
        <w:instrText xml:space="preserve"> INCLUDEPICTURE "https://vietjack.com/bai-tap-trac-nghiem-vat-li-10/images/chuyen-dong-thang-deu-3.PNG" \* MERGEFORMATINET </w:instrText>
      </w:r>
      <w:r w:rsidRPr="00B73A88">
        <w:rPr>
          <w:rFonts w:ascii="Times New Roman" w:hAnsi="Times New Roman" w:cs="Times New Roman"/>
          <w:sz w:val="26"/>
          <w:szCs w:val="26"/>
          <w:lang w:val="nl-NL" w:eastAsia="vi-VN"/>
        </w:rPr>
        <w:fldChar w:fldCharType="separate"/>
      </w:r>
      <w:r w:rsidR="00C32238">
        <w:rPr>
          <w:rFonts w:ascii="Times New Roman" w:hAnsi="Times New Roman" w:cs="Times New Roman"/>
          <w:sz w:val="26"/>
          <w:szCs w:val="26"/>
          <w:lang w:val="nl-NL" w:eastAsia="vi-VN"/>
        </w:rPr>
        <w:fldChar w:fldCharType="begin"/>
      </w:r>
      <w:r w:rsidR="00C32238">
        <w:rPr>
          <w:rFonts w:ascii="Times New Roman" w:hAnsi="Times New Roman" w:cs="Times New Roman"/>
          <w:sz w:val="26"/>
          <w:szCs w:val="26"/>
          <w:lang w:val="nl-NL" w:eastAsia="vi-VN"/>
        </w:rPr>
        <w:instrText xml:space="preserve"> </w:instrText>
      </w:r>
      <w:r w:rsidR="00C32238">
        <w:rPr>
          <w:rFonts w:ascii="Times New Roman" w:hAnsi="Times New Roman" w:cs="Times New Roman"/>
          <w:sz w:val="26"/>
          <w:szCs w:val="26"/>
          <w:lang w:val="nl-NL" w:eastAsia="vi-VN"/>
        </w:rPr>
        <w:instrText>INCLUDEPICTURE  "https://vietjack.com/bai-tap-trac-nghiem-vat-li-10/images/chuyen-dong-thang-deu-3.PNG" \* MERGEFORMATINET</w:instrText>
      </w:r>
      <w:r w:rsidR="00C32238">
        <w:rPr>
          <w:rFonts w:ascii="Times New Roman" w:hAnsi="Times New Roman" w:cs="Times New Roman"/>
          <w:sz w:val="26"/>
          <w:szCs w:val="26"/>
          <w:lang w:val="nl-NL" w:eastAsia="vi-VN"/>
        </w:rPr>
        <w:instrText xml:space="preserve"> </w:instrText>
      </w:r>
      <w:r w:rsidR="00C32238">
        <w:rPr>
          <w:rFonts w:ascii="Times New Roman" w:hAnsi="Times New Roman" w:cs="Times New Roman"/>
          <w:sz w:val="26"/>
          <w:szCs w:val="26"/>
          <w:lang w:val="nl-NL" w:eastAsia="vi-VN"/>
        </w:rPr>
        <w:fldChar w:fldCharType="separate"/>
      </w:r>
      <w:r w:rsidR="009365DD">
        <w:rPr>
          <w:rFonts w:ascii="Times New Roman" w:hAnsi="Times New Roman" w:cs="Times New Roman"/>
          <w:sz w:val="26"/>
          <w:szCs w:val="26"/>
          <w:lang w:val="nl-NL" w:eastAsia="vi-VN"/>
        </w:rPr>
        <w:pict>
          <v:shape id="_x0000_i1035" type="#_x0000_t75" alt="Trắc nghiệm lí 10 | Trắc nghiệm lí 10" style="width:447.05pt;height:2in">
            <v:imagedata r:id="rId32" r:href="rId33"/>
          </v:shape>
        </w:pict>
      </w:r>
      <w:r w:rsidR="00C32238">
        <w:rPr>
          <w:rFonts w:ascii="Times New Roman" w:hAnsi="Times New Roman" w:cs="Times New Roman"/>
          <w:sz w:val="26"/>
          <w:szCs w:val="26"/>
          <w:lang w:val="nl-NL" w:eastAsia="vi-VN"/>
        </w:rPr>
        <w:fldChar w:fldCharType="end"/>
      </w:r>
      <w:r w:rsidRPr="00B73A88">
        <w:rPr>
          <w:rFonts w:ascii="Times New Roman" w:hAnsi="Times New Roman" w:cs="Times New Roman"/>
          <w:sz w:val="26"/>
          <w:szCs w:val="26"/>
          <w:lang w:val="nl-NL" w:eastAsia="vi-VN"/>
        </w:rPr>
        <w:fldChar w:fldCharType="end"/>
      </w:r>
    </w:p>
    <w:p w:rsidR="00B73A88" w:rsidRPr="00B73A88" w:rsidRDefault="00B73A88" w:rsidP="00374B67">
      <w:pPr>
        <w:shd w:val="clear" w:color="auto" w:fill="FFFFFF"/>
        <w:spacing w:after="240" w:line="360" w:lineRule="atLeast"/>
        <w:ind w:left="4473" w:right="48"/>
        <w:jc w:val="center"/>
        <w:rPr>
          <w:rFonts w:ascii="Times New Roman" w:hAnsi="Times New Roman" w:cs="Times New Roman"/>
          <w:color w:val="FF0000"/>
          <w:sz w:val="26"/>
          <w:szCs w:val="26"/>
          <w:lang w:val="nl-NL" w:eastAsia="vi-VN"/>
        </w:rPr>
      </w:pPr>
      <w:r w:rsidRPr="00B73A88">
        <w:rPr>
          <w:rFonts w:ascii="Times New Roman" w:hAnsi="Times New Roman" w:cs="Times New Roman"/>
          <w:b/>
          <w:bCs/>
          <w:color w:val="FF0000"/>
          <w:sz w:val="26"/>
          <w:szCs w:val="26"/>
          <w:lang w:val="nl-NL" w:eastAsia="vi-VN"/>
        </w:rPr>
        <w:t>Hướng dẫn giải và đáp án</w:t>
      </w:r>
    </w:p>
    <w:tbl>
      <w:tblPr>
        <w:tblW w:w="8925" w:type="dxa"/>
        <w:tblBorders>
          <w:top w:val="single" w:sz="6" w:space="0" w:color="DDDDDD"/>
          <w:left w:val="single" w:sz="6" w:space="0" w:color="DDDDDD"/>
          <w:bottom w:val="single" w:sz="6" w:space="0" w:color="DDDDDD"/>
          <w:right w:val="single" w:sz="6" w:space="0" w:color="DDDDDD"/>
        </w:tblBorders>
        <w:tblCellMar>
          <w:top w:w="15" w:type="dxa"/>
          <w:left w:w="15" w:type="dxa"/>
          <w:bottom w:w="15" w:type="dxa"/>
          <w:right w:w="15" w:type="dxa"/>
        </w:tblCellMar>
        <w:tblLook w:val="04A0" w:firstRow="1" w:lastRow="0" w:firstColumn="1" w:lastColumn="0" w:noHBand="0" w:noVBand="1"/>
      </w:tblPr>
      <w:tblGrid>
        <w:gridCol w:w="2023"/>
        <w:gridCol w:w="851"/>
        <w:gridCol w:w="852"/>
        <w:gridCol w:w="852"/>
        <w:gridCol w:w="881"/>
        <w:gridCol w:w="881"/>
        <w:gridCol w:w="881"/>
        <w:gridCol w:w="852"/>
        <w:gridCol w:w="852"/>
      </w:tblGrid>
      <w:tr w:rsidR="00B73A88" w:rsidRPr="00B73A88" w:rsidTr="00374B67">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Câu</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1</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2</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3</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4</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5</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6</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7</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8</w:t>
            </w:r>
          </w:p>
        </w:tc>
      </w:tr>
      <w:tr w:rsidR="00B73A88" w:rsidRPr="00B73A88" w:rsidTr="00374B67">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Đáp án</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C</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B</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C</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A</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D</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A</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C</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B</w:t>
            </w:r>
          </w:p>
        </w:tc>
      </w:tr>
    </w:tbl>
    <w:p w:rsidR="00B73A88" w:rsidRPr="00B73A88" w:rsidRDefault="00B73A88" w:rsidP="00374B67">
      <w:pPr>
        <w:shd w:val="clear" w:color="auto" w:fill="FFFFFF"/>
        <w:spacing w:after="240" w:line="360" w:lineRule="atLeast"/>
        <w:ind w:left="4473" w:right="48"/>
        <w:jc w:val="both"/>
        <w:rPr>
          <w:rFonts w:ascii="Times New Roman" w:hAnsi="Times New Roman" w:cs="Times New Roman"/>
          <w:color w:val="000000"/>
          <w:sz w:val="26"/>
          <w:szCs w:val="26"/>
          <w:lang w:val="nl-NL" w:eastAsia="vi-VN"/>
        </w:rPr>
      </w:pPr>
      <w:r w:rsidRPr="00B73A88">
        <w:rPr>
          <w:rFonts w:ascii="Times New Roman" w:hAnsi="Times New Roman" w:cs="Times New Roman"/>
          <w:b/>
          <w:bCs/>
          <w:color w:val="008000"/>
          <w:sz w:val="26"/>
          <w:szCs w:val="26"/>
          <w:lang w:val="nl-NL" w:eastAsia="vi-VN"/>
        </w:rPr>
        <w:t>Câu 3:</w:t>
      </w:r>
      <w:r w:rsidRPr="00B73A88">
        <w:rPr>
          <w:rFonts w:ascii="Times New Roman" w:hAnsi="Times New Roman" w:cs="Times New Roman"/>
          <w:color w:val="000000"/>
          <w:sz w:val="26"/>
          <w:szCs w:val="26"/>
          <w:lang w:val="nl-NL" w:eastAsia="vi-VN"/>
        </w:rPr>
        <w:t> C</w:t>
      </w:r>
    </w:p>
    <w:p w:rsidR="00B73A88" w:rsidRPr="00B73A88" w:rsidRDefault="00B73A88" w:rsidP="00374B67">
      <w:pPr>
        <w:shd w:val="clear" w:color="auto" w:fill="FFFFFF"/>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fldChar w:fldCharType="begin"/>
      </w:r>
      <w:r w:rsidRPr="00B73A88">
        <w:rPr>
          <w:rFonts w:ascii="Times New Roman" w:hAnsi="Times New Roman" w:cs="Times New Roman"/>
          <w:sz w:val="26"/>
          <w:szCs w:val="26"/>
          <w:lang w:val="nl-NL" w:eastAsia="vi-VN"/>
        </w:rPr>
        <w:instrText xml:space="preserve"> INCLUDEPICTURE "https://vietjack.com/bai-tap-trac-nghiem-vat-li-10/images/chuyen-dong-thang-deu-4.PNG" \* MERGEFORMATINET </w:instrText>
      </w:r>
      <w:r w:rsidRPr="00B73A88">
        <w:rPr>
          <w:rFonts w:ascii="Times New Roman" w:hAnsi="Times New Roman" w:cs="Times New Roman"/>
          <w:sz w:val="26"/>
          <w:szCs w:val="26"/>
          <w:lang w:val="nl-NL" w:eastAsia="vi-VN"/>
        </w:rPr>
        <w:fldChar w:fldCharType="separate"/>
      </w:r>
      <w:r w:rsidR="00C32238">
        <w:rPr>
          <w:rFonts w:ascii="Times New Roman" w:hAnsi="Times New Roman" w:cs="Times New Roman"/>
          <w:sz w:val="26"/>
          <w:szCs w:val="26"/>
          <w:lang w:val="nl-NL" w:eastAsia="vi-VN"/>
        </w:rPr>
        <w:fldChar w:fldCharType="begin"/>
      </w:r>
      <w:r w:rsidR="00C32238">
        <w:rPr>
          <w:rFonts w:ascii="Times New Roman" w:hAnsi="Times New Roman" w:cs="Times New Roman"/>
          <w:sz w:val="26"/>
          <w:szCs w:val="26"/>
          <w:lang w:val="nl-NL" w:eastAsia="vi-VN"/>
        </w:rPr>
        <w:instrText xml:space="preserve"> </w:instrText>
      </w:r>
      <w:r w:rsidR="00C32238">
        <w:rPr>
          <w:rFonts w:ascii="Times New Roman" w:hAnsi="Times New Roman" w:cs="Times New Roman"/>
          <w:sz w:val="26"/>
          <w:szCs w:val="26"/>
          <w:lang w:val="nl-NL" w:eastAsia="vi-VN"/>
        </w:rPr>
        <w:instrText>INCLUDEPICTURE  "https://vietjack.com/bai-tap-trac-nghiem-vat-li-10/images/chuyen-dong-thang-deu-4.PNG" \* MERGEFORMATINET</w:instrText>
      </w:r>
      <w:r w:rsidR="00C32238">
        <w:rPr>
          <w:rFonts w:ascii="Times New Roman" w:hAnsi="Times New Roman" w:cs="Times New Roman"/>
          <w:sz w:val="26"/>
          <w:szCs w:val="26"/>
          <w:lang w:val="nl-NL" w:eastAsia="vi-VN"/>
        </w:rPr>
        <w:instrText xml:space="preserve"> </w:instrText>
      </w:r>
      <w:r w:rsidR="00C32238">
        <w:rPr>
          <w:rFonts w:ascii="Times New Roman" w:hAnsi="Times New Roman" w:cs="Times New Roman"/>
          <w:sz w:val="26"/>
          <w:szCs w:val="26"/>
          <w:lang w:val="nl-NL" w:eastAsia="vi-VN"/>
        </w:rPr>
        <w:fldChar w:fldCharType="separate"/>
      </w:r>
      <w:r w:rsidR="009365DD">
        <w:rPr>
          <w:rFonts w:ascii="Times New Roman" w:hAnsi="Times New Roman" w:cs="Times New Roman"/>
          <w:sz w:val="26"/>
          <w:szCs w:val="26"/>
          <w:lang w:val="nl-NL" w:eastAsia="vi-VN"/>
        </w:rPr>
        <w:pict>
          <v:shape id="_x0000_i1036" type="#_x0000_t75" alt="Trắc nghiệm lí 10 | Trắc nghiệm lí 10" style="width:166.5pt;height:45.8pt">
            <v:imagedata r:id="rId34" r:href="rId35"/>
          </v:shape>
        </w:pict>
      </w:r>
      <w:r w:rsidR="00C32238">
        <w:rPr>
          <w:rFonts w:ascii="Times New Roman" w:hAnsi="Times New Roman" w:cs="Times New Roman"/>
          <w:sz w:val="26"/>
          <w:szCs w:val="26"/>
          <w:lang w:val="nl-NL" w:eastAsia="vi-VN"/>
        </w:rPr>
        <w:fldChar w:fldCharType="end"/>
      </w:r>
      <w:r w:rsidRPr="00B73A88">
        <w:rPr>
          <w:rFonts w:ascii="Times New Roman" w:hAnsi="Times New Roman" w:cs="Times New Roman"/>
          <w:sz w:val="26"/>
          <w:szCs w:val="26"/>
          <w:lang w:val="nl-NL" w:eastAsia="vi-VN"/>
        </w:rPr>
        <w:fldChar w:fldCharType="end"/>
      </w:r>
    </w:p>
    <w:p w:rsidR="00B73A88" w:rsidRPr="00B73A88" w:rsidRDefault="00B73A88" w:rsidP="00374B67">
      <w:pPr>
        <w:shd w:val="clear" w:color="auto" w:fill="FFFFFF"/>
        <w:spacing w:after="240" w:line="360" w:lineRule="atLeast"/>
        <w:ind w:left="4473" w:right="48"/>
        <w:jc w:val="both"/>
        <w:rPr>
          <w:rFonts w:ascii="Times New Roman" w:hAnsi="Times New Roman" w:cs="Times New Roman"/>
          <w:color w:val="000000"/>
          <w:sz w:val="26"/>
          <w:szCs w:val="26"/>
          <w:lang w:val="nl-NL" w:eastAsia="vi-VN"/>
        </w:rPr>
      </w:pPr>
      <w:r w:rsidRPr="00B73A88">
        <w:rPr>
          <w:rFonts w:ascii="Times New Roman" w:hAnsi="Times New Roman" w:cs="Times New Roman"/>
          <w:b/>
          <w:bCs/>
          <w:color w:val="008000"/>
          <w:sz w:val="26"/>
          <w:szCs w:val="26"/>
          <w:lang w:val="nl-NL" w:eastAsia="vi-VN"/>
        </w:rPr>
        <w:t>Câu 4:</w:t>
      </w:r>
      <w:r w:rsidRPr="00B73A88">
        <w:rPr>
          <w:rFonts w:ascii="Times New Roman" w:hAnsi="Times New Roman" w:cs="Times New Roman"/>
          <w:color w:val="000000"/>
          <w:sz w:val="26"/>
          <w:szCs w:val="26"/>
          <w:lang w:val="nl-NL" w:eastAsia="vi-VN"/>
        </w:rPr>
        <w:t> A</w:t>
      </w:r>
    </w:p>
    <w:p w:rsidR="00B73A88" w:rsidRPr="00B73A88" w:rsidRDefault="00B73A88" w:rsidP="00374B67">
      <w:pPr>
        <w:shd w:val="clear" w:color="auto" w:fill="FFFFFF"/>
        <w:spacing w:after="240" w:line="360" w:lineRule="atLeast"/>
        <w:ind w:left="4473"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Thời gian chuyển động trên đoạn đường 80 km:</w:t>
      </w:r>
    </w:p>
    <w:p w:rsidR="00B73A88" w:rsidRPr="00B73A88" w:rsidRDefault="00B73A88" w:rsidP="00374B67">
      <w:pPr>
        <w:shd w:val="clear" w:color="auto" w:fill="FFFFFF"/>
        <w:spacing w:after="240" w:line="360" w:lineRule="atLeast"/>
        <w:ind w:left="4473"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t = 0,5 + 1 = 1,5 h</w:t>
      </w:r>
    </w:p>
    <w:p w:rsidR="00B73A88" w:rsidRPr="00B73A88" w:rsidRDefault="00B73A88" w:rsidP="00374B67">
      <w:pPr>
        <w:shd w:val="clear" w:color="auto" w:fill="FFFFFF"/>
        <w:spacing w:after="240" w:line="360" w:lineRule="atLeast"/>
        <w:ind w:left="4473" w:right="48"/>
        <w:jc w:val="both"/>
        <w:rPr>
          <w:rFonts w:ascii="Times New Roman" w:hAnsi="Times New Roman" w:cs="Times New Roman"/>
          <w:color w:val="000000"/>
          <w:sz w:val="26"/>
          <w:szCs w:val="26"/>
          <w:lang w:val="nl-NL" w:eastAsia="vi-VN"/>
        </w:rPr>
      </w:pPr>
      <w:r w:rsidRPr="00B73A88">
        <w:rPr>
          <w:rFonts w:ascii="Cambria Math" w:hAnsi="Cambria Math" w:cs="Cambria Math"/>
          <w:color w:val="000000"/>
          <w:sz w:val="26"/>
          <w:szCs w:val="26"/>
          <w:lang w:val="nl-NL" w:eastAsia="vi-VN"/>
        </w:rPr>
        <w:t>⇒</w:t>
      </w:r>
      <w:r w:rsidRPr="00B73A88">
        <w:rPr>
          <w:rFonts w:ascii="Times New Roman" w:hAnsi="Times New Roman" w:cs="Times New Roman"/>
          <w:color w:val="000000"/>
          <w:sz w:val="26"/>
          <w:szCs w:val="26"/>
          <w:lang w:val="nl-NL" w:eastAsia="vi-VN"/>
        </w:rPr>
        <w:t xml:space="preserve"> Tốc độ trung bình vtb = 80/15 ≈ 53 km/h.</w:t>
      </w:r>
    </w:p>
    <w:p w:rsidR="00B73A88" w:rsidRPr="00B73A88" w:rsidRDefault="00B73A88" w:rsidP="00374B67">
      <w:pPr>
        <w:shd w:val="clear" w:color="auto" w:fill="FFFFFF"/>
        <w:spacing w:after="240" w:line="360" w:lineRule="atLeast"/>
        <w:ind w:left="4473" w:right="48"/>
        <w:jc w:val="both"/>
        <w:rPr>
          <w:rFonts w:ascii="Times New Roman" w:hAnsi="Times New Roman" w:cs="Times New Roman"/>
          <w:color w:val="000000"/>
          <w:sz w:val="26"/>
          <w:szCs w:val="26"/>
          <w:lang w:val="nl-NL" w:eastAsia="vi-VN"/>
        </w:rPr>
      </w:pPr>
      <w:r w:rsidRPr="00B73A88">
        <w:rPr>
          <w:rFonts w:ascii="Times New Roman" w:hAnsi="Times New Roman" w:cs="Times New Roman"/>
          <w:b/>
          <w:bCs/>
          <w:color w:val="008000"/>
          <w:sz w:val="26"/>
          <w:szCs w:val="26"/>
          <w:lang w:val="nl-NL" w:eastAsia="vi-VN"/>
        </w:rPr>
        <w:t>Câu 5:</w:t>
      </w:r>
      <w:r w:rsidRPr="00B73A88">
        <w:rPr>
          <w:rFonts w:ascii="Times New Roman" w:hAnsi="Times New Roman" w:cs="Times New Roman"/>
          <w:color w:val="000000"/>
          <w:sz w:val="26"/>
          <w:szCs w:val="26"/>
          <w:lang w:val="nl-NL" w:eastAsia="vi-VN"/>
        </w:rPr>
        <w:t> D</w:t>
      </w:r>
    </w:p>
    <w:p w:rsidR="00B73A88" w:rsidRPr="00B73A88" w:rsidRDefault="00B73A88" w:rsidP="00374B67">
      <w:pPr>
        <w:shd w:val="clear" w:color="auto" w:fill="FFFFFF"/>
        <w:spacing w:after="240" w:line="360" w:lineRule="atLeast"/>
        <w:ind w:left="4473"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Quãng đường xe chạy từ A đến B: s = 48t.</w:t>
      </w:r>
    </w:p>
    <w:p w:rsidR="00B73A88" w:rsidRPr="00B73A88" w:rsidRDefault="00B73A88" w:rsidP="00374B67">
      <w:pPr>
        <w:shd w:val="clear" w:color="auto" w:fill="FFFFFF"/>
        <w:spacing w:after="240" w:line="360" w:lineRule="atLeast"/>
        <w:ind w:left="4473"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Quãng đường xe chạy trong t/4: s</w:t>
      </w:r>
      <w:r w:rsidRPr="00B73A88">
        <w:rPr>
          <w:rFonts w:ascii="Times New Roman" w:hAnsi="Times New Roman" w:cs="Times New Roman"/>
          <w:color w:val="000000"/>
          <w:sz w:val="26"/>
          <w:szCs w:val="26"/>
          <w:vertAlign w:val="subscript"/>
          <w:lang w:val="nl-NL" w:eastAsia="vi-VN"/>
        </w:rPr>
        <w:t>1</w:t>
      </w:r>
      <w:r w:rsidRPr="00B73A88">
        <w:rPr>
          <w:rFonts w:ascii="Times New Roman" w:hAnsi="Times New Roman" w:cs="Times New Roman"/>
          <w:color w:val="000000"/>
          <w:sz w:val="26"/>
          <w:szCs w:val="26"/>
          <w:lang w:val="nl-NL" w:eastAsia="vi-VN"/>
        </w:rPr>
        <w:t> = 30.t/4</w:t>
      </w:r>
    </w:p>
    <w:p w:rsidR="00B73A88" w:rsidRPr="00B73A88" w:rsidRDefault="00B73A88" w:rsidP="00374B67">
      <w:pPr>
        <w:shd w:val="clear" w:color="auto" w:fill="FFFFFF"/>
        <w:spacing w:after="240" w:line="360" w:lineRule="atLeast"/>
        <w:ind w:left="4473"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Tốc độ trung bình trong khoảng thời gian còn lại là:</w:t>
      </w:r>
    </w:p>
    <w:p w:rsidR="00B73A88" w:rsidRPr="00B73A88" w:rsidRDefault="00B73A88" w:rsidP="00374B67">
      <w:pPr>
        <w:shd w:val="clear" w:color="auto" w:fill="FFFFFF"/>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fldChar w:fldCharType="begin"/>
      </w:r>
      <w:r w:rsidRPr="00B73A88">
        <w:rPr>
          <w:rFonts w:ascii="Times New Roman" w:hAnsi="Times New Roman" w:cs="Times New Roman"/>
          <w:sz w:val="26"/>
          <w:szCs w:val="26"/>
          <w:lang w:val="nl-NL" w:eastAsia="vi-VN"/>
        </w:rPr>
        <w:instrText xml:space="preserve"> INCLUDEPICTURE "https://vietjack.com/bai-tap-trac-nghiem-vat-li-10/images/chuyen-dong-thang-deu-5.PNG" \* MERGEFORMATINET </w:instrText>
      </w:r>
      <w:r w:rsidRPr="00B73A88">
        <w:rPr>
          <w:rFonts w:ascii="Times New Roman" w:hAnsi="Times New Roman" w:cs="Times New Roman"/>
          <w:sz w:val="26"/>
          <w:szCs w:val="26"/>
          <w:lang w:val="nl-NL" w:eastAsia="vi-VN"/>
        </w:rPr>
        <w:fldChar w:fldCharType="separate"/>
      </w:r>
      <w:r w:rsidR="00C32238">
        <w:rPr>
          <w:rFonts w:ascii="Times New Roman" w:hAnsi="Times New Roman" w:cs="Times New Roman"/>
          <w:sz w:val="26"/>
          <w:szCs w:val="26"/>
          <w:lang w:val="nl-NL" w:eastAsia="vi-VN"/>
        </w:rPr>
        <w:fldChar w:fldCharType="begin"/>
      </w:r>
      <w:r w:rsidR="00C32238">
        <w:rPr>
          <w:rFonts w:ascii="Times New Roman" w:hAnsi="Times New Roman" w:cs="Times New Roman"/>
          <w:sz w:val="26"/>
          <w:szCs w:val="26"/>
          <w:lang w:val="nl-NL" w:eastAsia="vi-VN"/>
        </w:rPr>
        <w:instrText xml:space="preserve"> </w:instrText>
      </w:r>
      <w:r w:rsidR="00C32238">
        <w:rPr>
          <w:rFonts w:ascii="Times New Roman" w:hAnsi="Times New Roman" w:cs="Times New Roman"/>
          <w:sz w:val="26"/>
          <w:szCs w:val="26"/>
          <w:lang w:val="nl-NL" w:eastAsia="vi-VN"/>
        </w:rPr>
        <w:instrText>INCLUDEPICTURE  "https://vietjack.com/bai-tap-trac-nghiem-vat-li-10/images/chuyen-dong-thang-deu-5.PNG" \* MERGEFORMATINET</w:instrText>
      </w:r>
      <w:r w:rsidR="00C32238">
        <w:rPr>
          <w:rFonts w:ascii="Times New Roman" w:hAnsi="Times New Roman" w:cs="Times New Roman"/>
          <w:sz w:val="26"/>
          <w:szCs w:val="26"/>
          <w:lang w:val="nl-NL" w:eastAsia="vi-VN"/>
        </w:rPr>
        <w:instrText xml:space="preserve"> </w:instrText>
      </w:r>
      <w:r w:rsidR="00C32238">
        <w:rPr>
          <w:rFonts w:ascii="Times New Roman" w:hAnsi="Times New Roman" w:cs="Times New Roman"/>
          <w:sz w:val="26"/>
          <w:szCs w:val="26"/>
          <w:lang w:val="nl-NL" w:eastAsia="vi-VN"/>
        </w:rPr>
        <w:fldChar w:fldCharType="separate"/>
      </w:r>
      <w:r w:rsidR="009365DD">
        <w:rPr>
          <w:rFonts w:ascii="Times New Roman" w:hAnsi="Times New Roman" w:cs="Times New Roman"/>
          <w:sz w:val="26"/>
          <w:szCs w:val="26"/>
          <w:lang w:val="nl-NL" w:eastAsia="vi-VN"/>
        </w:rPr>
        <w:pict>
          <v:shape id="_x0000_i1037" type="#_x0000_t75" alt="Trắc nghiệm lí 10 | Trắc nghiệm lí 10" style="width:162pt;height:33.7pt">
            <v:imagedata r:id="rId36" r:href="rId37"/>
          </v:shape>
        </w:pict>
      </w:r>
      <w:r w:rsidR="00C32238">
        <w:rPr>
          <w:rFonts w:ascii="Times New Roman" w:hAnsi="Times New Roman" w:cs="Times New Roman"/>
          <w:sz w:val="26"/>
          <w:szCs w:val="26"/>
          <w:lang w:val="nl-NL" w:eastAsia="vi-VN"/>
        </w:rPr>
        <w:fldChar w:fldCharType="end"/>
      </w:r>
      <w:r w:rsidRPr="00B73A88">
        <w:rPr>
          <w:rFonts w:ascii="Times New Roman" w:hAnsi="Times New Roman" w:cs="Times New Roman"/>
          <w:sz w:val="26"/>
          <w:szCs w:val="26"/>
          <w:lang w:val="nl-NL" w:eastAsia="vi-VN"/>
        </w:rPr>
        <w:fldChar w:fldCharType="end"/>
      </w:r>
    </w:p>
    <w:p w:rsidR="00B73A88" w:rsidRPr="00B73A88" w:rsidRDefault="00B73A88" w:rsidP="00374B67">
      <w:pPr>
        <w:shd w:val="clear" w:color="auto" w:fill="FFFFFF"/>
        <w:spacing w:after="240" w:line="360" w:lineRule="atLeast"/>
        <w:ind w:left="4473" w:right="48"/>
        <w:jc w:val="both"/>
        <w:rPr>
          <w:rFonts w:ascii="Times New Roman" w:hAnsi="Times New Roman" w:cs="Times New Roman"/>
          <w:color w:val="000000"/>
          <w:sz w:val="26"/>
          <w:szCs w:val="26"/>
          <w:lang w:val="nl-NL" w:eastAsia="vi-VN"/>
        </w:rPr>
      </w:pPr>
      <w:r w:rsidRPr="00B73A88">
        <w:rPr>
          <w:rFonts w:ascii="Times New Roman" w:hAnsi="Times New Roman" w:cs="Times New Roman"/>
          <w:b/>
          <w:bCs/>
          <w:color w:val="008000"/>
          <w:sz w:val="26"/>
          <w:szCs w:val="26"/>
          <w:lang w:val="nl-NL" w:eastAsia="vi-VN"/>
        </w:rPr>
        <w:t>Câu 6:</w:t>
      </w:r>
      <w:r w:rsidRPr="00B73A88">
        <w:rPr>
          <w:rFonts w:ascii="Times New Roman" w:hAnsi="Times New Roman" w:cs="Times New Roman"/>
          <w:color w:val="000000"/>
          <w:sz w:val="26"/>
          <w:szCs w:val="26"/>
          <w:lang w:val="nl-NL" w:eastAsia="vi-VN"/>
        </w:rPr>
        <w:t>A</w:t>
      </w:r>
    </w:p>
    <w:p w:rsidR="00B73A88" w:rsidRPr="00B73A88" w:rsidRDefault="00B73A88" w:rsidP="00374B67">
      <w:pPr>
        <w:shd w:val="clear" w:color="auto" w:fill="FFFFFF"/>
        <w:spacing w:after="240" w:line="360" w:lineRule="atLeast"/>
        <w:ind w:left="4473"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Theo đồ thị: lúc t</w:t>
      </w:r>
      <w:r w:rsidRPr="00B73A88">
        <w:rPr>
          <w:rFonts w:ascii="Times New Roman" w:hAnsi="Times New Roman" w:cs="Times New Roman"/>
          <w:color w:val="000000"/>
          <w:sz w:val="26"/>
          <w:szCs w:val="26"/>
          <w:vertAlign w:val="subscript"/>
          <w:lang w:val="nl-NL" w:eastAsia="vi-VN"/>
        </w:rPr>
        <w:t>1</w:t>
      </w:r>
      <w:r w:rsidRPr="00B73A88">
        <w:rPr>
          <w:rFonts w:ascii="Times New Roman" w:hAnsi="Times New Roman" w:cs="Times New Roman"/>
          <w:color w:val="000000"/>
          <w:sz w:val="26"/>
          <w:szCs w:val="26"/>
          <w:lang w:val="nl-NL" w:eastAsia="vi-VN"/>
        </w:rPr>
        <w:t> = 1 h, x</w:t>
      </w:r>
      <w:r w:rsidRPr="00B73A88">
        <w:rPr>
          <w:rFonts w:ascii="Times New Roman" w:hAnsi="Times New Roman" w:cs="Times New Roman"/>
          <w:color w:val="000000"/>
          <w:sz w:val="26"/>
          <w:szCs w:val="26"/>
          <w:vertAlign w:val="subscript"/>
          <w:lang w:val="nl-NL" w:eastAsia="vi-VN"/>
        </w:rPr>
        <w:t>1</w:t>
      </w:r>
      <w:r w:rsidRPr="00B73A88">
        <w:rPr>
          <w:rFonts w:ascii="Times New Roman" w:hAnsi="Times New Roman" w:cs="Times New Roman"/>
          <w:color w:val="000000"/>
          <w:sz w:val="26"/>
          <w:szCs w:val="26"/>
          <w:lang w:val="nl-NL" w:eastAsia="vi-VN"/>
        </w:rPr>
        <w:t> = 20 km; lúc t</w:t>
      </w:r>
      <w:r w:rsidRPr="00B73A88">
        <w:rPr>
          <w:rFonts w:ascii="Times New Roman" w:hAnsi="Times New Roman" w:cs="Times New Roman"/>
          <w:color w:val="000000"/>
          <w:sz w:val="26"/>
          <w:szCs w:val="26"/>
          <w:vertAlign w:val="subscript"/>
          <w:lang w:val="nl-NL" w:eastAsia="vi-VN"/>
        </w:rPr>
        <w:t>2</w:t>
      </w:r>
      <w:r w:rsidRPr="00B73A88">
        <w:rPr>
          <w:rFonts w:ascii="Times New Roman" w:hAnsi="Times New Roman" w:cs="Times New Roman"/>
          <w:color w:val="000000"/>
          <w:sz w:val="26"/>
          <w:szCs w:val="26"/>
          <w:lang w:val="nl-NL" w:eastAsia="vi-VN"/>
        </w:rPr>
        <w:t> = 4 h, x</w:t>
      </w:r>
      <w:r w:rsidRPr="00B73A88">
        <w:rPr>
          <w:rFonts w:ascii="Times New Roman" w:hAnsi="Times New Roman" w:cs="Times New Roman"/>
          <w:color w:val="000000"/>
          <w:sz w:val="26"/>
          <w:szCs w:val="26"/>
          <w:vertAlign w:val="subscript"/>
          <w:lang w:val="nl-NL" w:eastAsia="vi-VN"/>
        </w:rPr>
        <w:t>2</w:t>
      </w:r>
      <w:r w:rsidRPr="00B73A88">
        <w:rPr>
          <w:rFonts w:ascii="Times New Roman" w:hAnsi="Times New Roman" w:cs="Times New Roman"/>
          <w:color w:val="000000"/>
          <w:sz w:val="26"/>
          <w:szCs w:val="26"/>
          <w:lang w:val="nl-NL" w:eastAsia="vi-VN"/>
        </w:rPr>
        <w:t> = 50 km</w:t>
      </w:r>
    </w:p>
    <w:p w:rsidR="00B73A88" w:rsidRPr="00B73A88" w:rsidRDefault="00B73A88" w:rsidP="00374B67">
      <w:pPr>
        <w:shd w:val="clear" w:color="auto" w:fill="FFFFFF"/>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fldChar w:fldCharType="begin"/>
      </w:r>
      <w:r w:rsidRPr="00B73A88">
        <w:rPr>
          <w:rFonts w:ascii="Times New Roman" w:hAnsi="Times New Roman" w:cs="Times New Roman"/>
          <w:sz w:val="26"/>
          <w:szCs w:val="26"/>
          <w:lang w:val="nl-NL" w:eastAsia="vi-VN"/>
        </w:rPr>
        <w:instrText xml:space="preserve"> INCLUDEPICTURE "https://vietjack.com/bai-tap-trac-nghiem-vat-li-10/images/chuyen-dong-thang-deu-6.PNG" \* MERGEFORMATINET </w:instrText>
      </w:r>
      <w:r w:rsidRPr="00B73A88">
        <w:rPr>
          <w:rFonts w:ascii="Times New Roman" w:hAnsi="Times New Roman" w:cs="Times New Roman"/>
          <w:sz w:val="26"/>
          <w:szCs w:val="26"/>
          <w:lang w:val="nl-NL" w:eastAsia="vi-VN"/>
        </w:rPr>
        <w:fldChar w:fldCharType="separate"/>
      </w:r>
      <w:r w:rsidR="00C32238">
        <w:rPr>
          <w:rFonts w:ascii="Times New Roman" w:hAnsi="Times New Roman" w:cs="Times New Roman"/>
          <w:sz w:val="26"/>
          <w:szCs w:val="26"/>
          <w:lang w:val="nl-NL" w:eastAsia="vi-VN"/>
        </w:rPr>
        <w:fldChar w:fldCharType="begin"/>
      </w:r>
      <w:r w:rsidR="00C32238">
        <w:rPr>
          <w:rFonts w:ascii="Times New Roman" w:hAnsi="Times New Roman" w:cs="Times New Roman"/>
          <w:sz w:val="26"/>
          <w:szCs w:val="26"/>
          <w:lang w:val="nl-NL" w:eastAsia="vi-VN"/>
        </w:rPr>
        <w:instrText xml:space="preserve"> </w:instrText>
      </w:r>
      <w:r w:rsidR="00C32238">
        <w:rPr>
          <w:rFonts w:ascii="Times New Roman" w:hAnsi="Times New Roman" w:cs="Times New Roman"/>
          <w:sz w:val="26"/>
          <w:szCs w:val="26"/>
          <w:lang w:val="nl-NL" w:eastAsia="vi-VN"/>
        </w:rPr>
        <w:instrText>INCLUDEPICTURE  "https://vietjack.com/bai-tap-trac-nghiem-vat-li-10/images/chuyen-dong-thang-deu-6.PNG" \* MERGEFORMATINET</w:instrText>
      </w:r>
      <w:r w:rsidR="00C32238">
        <w:rPr>
          <w:rFonts w:ascii="Times New Roman" w:hAnsi="Times New Roman" w:cs="Times New Roman"/>
          <w:sz w:val="26"/>
          <w:szCs w:val="26"/>
          <w:lang w:val="nl-NL" w:eastAsia="vi-VN"/>
        </w:rPr>
        <w:instrText xml:space="preserve"> </w:instrText>
      </w:r>
      <w:r w:rsidR="00C32238">
        <w:rPr>
          <w:rFonts w:ascii="Times New Roman" w:hAnsi="Times New Roman" w:cs="Times New Roman"/>
          <w:sz w:val="26"/>
          <w:szCs w:val="26"/>
          <w:lang w:val="nl-NL" w:eastAsia="vi-VN"/>
        </w:rPr>
        <w:fldChar w:fldCharType="separate"/>
      </w:r>
      <w:r w:rsidR="00C32238">
        <w:rPr>
          <w:rFonts w:ascii="Times New Roman" w:hAnsi="Times New Roman" w:cs="Times New Roman"/>
          <w:sz w:val="26"/>
          <w:szCs w:val="26"/>
          <w:lang w:val="nl-NL" w:eastAsia="vi-VN"/>
        </w:rPr>
        <w:pict>
          <v:shape id="_x0000_i1038" type="#_x0000_t75" alt="Trắc nghiệm lí 10 | Trắc nghiệm lí 10" style="width:220.55pt;height:41.25pt">
            <v:imagedata r:id="rId38" r:href="rId39"/>
          </v:shape>
        </w:pict>
      </w:r>
      <w:r w:rsidR="00C32238">
        <w:rPr>
          <w:rFonts w:ascii="Times New Roman" w:hAnsi="Times New Roman" w:cs="Times New Roman"/>
          <w:sz w:val="26"/>
          <w:szCs w:val="26"/>
          <w:lang w:val="nl-NL" w:eastAsia="vi-VN"/>
        </w:rPr>
        <w:fldChar w:fldCharType="end"/>
      </w:r>
      <w:r w:rsidRPr="00B73A88">
        <w:rPr>
          <w:rFonts w:ascii="Times New Roman" w:hAnsi="Times New Roman" w:cs="Times New Roman"/>
          <w:sz w:val="26"/>
          <w:szCs w:val="26"/>
          <w:lang w:val="nl-NL" w:eastAsia="vi-VN"/>
        </w:rPr>
        <w:fldChar w:fldCharType="end"/>
      </w:r>
    </w:p>
    <w:p w:rsidR="00B73A88" w:rsidRPr="00B73A88" w:rsidRDefault="00B73A88" w:rsidP="00374B67">
      <w:pPr>
        <w:shd w:val="clear" w:color="auto" w:fill="FFFFFF"/>
        <w:spacing w:after="240" w:line="360" w:lineRule="atLeast"/>
        <w:ind w:left="4473" w:right="48"/>
        <w:jc w:val="both"/>
        <w:rPr>
          <w:rFonts w:ascii="Times New Roman" w:hAnsi="Times New Roman" w:cs="Times New Roman"/>
          <w:color w:val="000000"/>
          <w:sz w:val="26"/>
          <w:szCs w:val="26"/>
          <w:lang w:val="nl-NL" w:eastAsia="vi-VN"/>
        </w:rPr>
      </w:pPr>
      <w:r w:rsidRPr="00B73A88">
        <w:rPr>
          <w:rFonts w:ascii="Times New Roman" w:hAnsi="Times New Roman" w:cs="Times New Roman"/>
          <w:b/>
          <w:bCs/>
          <w:color w:val="008000"/>
          <w:sz w:val="26"/>
          <w:szCs w:val="26"/>
          <w:lang w:val="nl-NL" w:eastAsia="vi-VN"/>
        </w:rPr>
        <w:lastRenderedPageBreak/>
        <w:t>Câu 7:</w:t>
      </w:r>
      <w:r w:rsidRPr="00B73A88">
        <w:rPr>
          <w:rFonts w:ascii="Times New Roman" w:hAnsi="Times New Roman" w:cs="Times New Roman"/>
          <w:color w:val="000000"/>
          <w:sz w:val="26"/>
          <w:szCs w:val="26"/>
          <w:lang w:val="nl-NL" w:eastAsia="vi-VN"/>
        </w:rPr>
        <w:t> C</w:t>
      </w:r>
    </w:p>
    <w:p w:rsidR="00B73A88" w:rsidRPr="00B73A88" w:rsidRDefault="00B73A88" w:rsidP="00374B67">
      <w:pPr>
        <w:shd w:val="clear" w:color="auto" w:fill="FFFFFF"/>
        <w:spacing w:after="240" w:line="360" w:lineRule="atLeast"/>
        <w:ind w:left="4473"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Phương trình chuyển động: x = 5t + x</w:t>
      </w:r>
      <w:r w:rsidRPr="00B73A88">
        <w:rPr>
          <w:rFonts w:ascii="Times New Roman" w:hAnsi="Times New Roman" w:cs="Times New Roman"/>
          <w:color w:val="000000"/>
          <w:sz w:val="26"/>
          <w:szCs w:val="26"/>
          <w:vertAlign w:val="subscript"/>
          <w:lang w:val="nl-NL" w:eastAsia="vi-VN"/>
        </w:rPr>
        <w:t>o</w:t>
      </w:r>
      <w:r w:rsidRPr="00B73A88">
        <w:rPr>
          <w:rFonts w:ascii="Times New Roman" w:hAnsi="Times New Roman" w:cs="Times New Roman"/>
          <w:color w:val="000000"/>
          <w:sz w:val="26"/>
          <w:szCs w:val="26"/>
          <w:lang w:val="nl-NL" w:eastAsia="vi-VN"/>
        </w:rPr>
        <w:t>.</w:t>
      </w:r>
    </w:p>
    <w:p w:rsidR="00B73A88" w:rsidRPr="00B73A88" w:rsidRDefault="00B73A88" w:rsidP="00374B67">
      <w:pPr>
        <w:shd w:val="clear" w:color="auto" w:fill="FFFFFF"/>
        <w:spacing w:after="240" w:line="360" w:lineRule="atLeast"/>
        <w:ind w:left="4473"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 xml:space="preserve">Lúc t = 5s, x = 40 m </w:t>
      </w:r>
      <w:r w:rsidRPr="00B73A88">
        <w:rPr>
          <w:rFonts w:ascii="Cambria Math" w:hAnsi="Cambria Math" w:cs="Cambria Math"/>
          <w:color w:val="000000"/>
          <w:sz w:val="26"/>
          <w:szCs w:val="26"/>
          <w:lang w:val="nl-NL" w:eastAsia="vi-VN"/>
        </w:rPr>
        <w:t>⇒</w:t>
      </w:r>
      <w:r w:rsidRPr="00B73A88">
        <w:rPr>
          <w:rFonts w:ascii="Times New Roman" w:hAnsi="Times New Roman" w:cs="Times New Roman"/>
          <w:color w:val="000000"/>
          <w:sz w:val="26"/>
          <w:szCs w:val="26"/>
          <w:lang w:val="nl-NL" w:eastAsia="vi-VN"/>
        </w:rPr>
        <w:t xml:space="preserve"> x</w:t>
      </w:r>
      <w:r w:rsidRPr="00B73A88">
        <w:rPr>
          <w:rFonts w:ascii="Times New Roman" w:hAnsi="Times New Roman" w:cs="Times New Roman"/>
          <w:color w:val="000000"/>
          <w:sz w:val="26"/>
          <w:szCs w:val="26"/>
          <w:vertAlign w:val="subscript"/>
          <w:lang w:val="nl-NL" w:eastAsia="vi-VN"/>
        </w:rPr>
        <w:t>o</w:t>
      </w:r>
      <w:r w:rsidRPr="00B73A88">
        <w:rPr>
          <w:rFonts w:ascii="Times New Roman" w:hAnsi="Times New Roman" w:cs="Times New Roman"/>
          <w:color w:val="000000"/>
          <w:sz w:val="26"/>
          <w:szCs w:val="26"/>
          <w:lang w:val="nl-NL" w:eastAsia="vi-VN"/>
        </w:rPr>
        <w:t> = 15 m.</w:t>
      </w:r>
    </w:p>
    <w:p w:rsidR="00B73A88" w:rsidRPr="00B73A88" w:rsidRDefault="00B73A88" w:rsidP="00D220DF">
      <w:pPr>
        <w:shd w:val="clear" w:color="auto" w:fill="FFFFFF"/>
        <w:spacing w:after="240" w:line="360" w:lineRule="atLeast"/>
        <w:ind w:left="4473" w:right="48"/>
        <w:jc w:val="both"/>
        <w:rPr>
          <w:rFonts w:ascii="Times New Roman" w:hAnsi="Times New Roman" w:cs="Times New Roman"/>
          <w:b/>
          <w:sz w:val="26"/>
          <w:szCs w:val="26"/>
          <w:lang w:val="nl-NL"/>
        </w:rPr>
      </w:pPr>
    </w:p>
    <w:p w:rsidR="00B73A88" w:rsidRPr="00B73A88" w:rsidRDefault="00B73A88" w:rsidP="00777174">
      <w:pPr>
        <w:spacing w:line="312" w:lineRule="auto"/>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Bài 3. CHUYỂN ĐỘNG THẲNG BIẾN ĐỔI ĐỀU </w:t>
      </w:r>
    </w:p>
    <w:p w:rsidR="00B73A88" w:rsidRPr="00B73A88" w:rsidRDefault="00B73A88" w:rsidP="00777174">
      <w:pPr>
        <w:spacing w:line="312" w:lineRule="auto"/>
        <w:jc w:val="center"/>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2 tiết )</w:t>
      </w:r>
    </w:p>
    <w:p w:rsidR="00B73A88" w:rsidRPr="00B73A88" w:rsidRDefault="00B73A88" w:rsidP="00777174">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I. Mục tiêu </w:t>
      </w:r>
    </w:p>
    <w:p w:rsidR="00B73A88" w:rsidRPr="00B73A88" w:rsidRDefault="00B73A88" w:rsidP="00777174">
      <w:pPr>
        <w:autoSpaceDE w:val="0"/>
        <w:autoSpaceDN w:val="0"/>
        <w:adjustRightInd w:val="0"/>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Kiến thức, kĩ năng, thái độ</w:t>
      </w:r>
    </w:p>
    <w:p w:rsidR="00B73A88" w:rsidRPr="00B73A88" w:rsidRDefault="00B73A88" w:rsidP="00777174">
      <w:pPr>
        <w:autoSpaceDE w:val="0"/>
        <w:autoSpaceDN w:val="0"/>
        <w:adjustRightInd w:val="0"/>
        <w:spacing w:line="312" w:lineRule="auto"/>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a) Kiến thức</w:t>
      </w:r>
    </w:p>
    <w:p w:rsidR="00B73A88" w:rsidRPr="00B73A88" w:rsidRDefault="00B73A88" w:rsidP="00777174">
      <w:pPr>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Nắm được khái niệm vận tốc tức thời về mặt ý nghĩa của khái niệm , công thức tính,đơn vị đo .</w:t>
      </w:r>
    </w:p>
    <w:p w:rsidR="00B73A88" w:rsidRPr="00B73A88" w:rsidRDefault="00B73A88" w:rsidP="00777174">
      <w:pPr>
        <w:overflowPunct w:val="0"/>
        <w:autoSpaceDE w:val="0"/>
        <w:autoSpaceDN w:val="0"/>
        <w:adjustRightInd w:val="0"/>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Nêu được định nghĩa chuyển động thẳng biến đổi đều , chuyển động thẳng chậm dần đều , nhanh dần đều .</w:t>
      </w:r>
    </w:p>
    <w:p w:rsidR="00B73A88" w:rsidRPr="00B73A88" w:rsidRDefault="00B73A88" w:rsidP="00777174">
      <w:pPr>
        <w:overflowPunct w:val="0"/>
        <w:autoSpaceDE w:val="0"/>
        <w:autoSpaceDN w:val="0"/>
        <w:adjustRightInd w:val="0"/>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Nắm được khái niệm gia tốc về mặt ý nghĩa của khái niệm , công thức tính , đơn vị đo.Đặc điểm của gia tốc trong chuyển động thẳng nhanh dần đều .</w:t>
      </w:r>
    </w:p>
    <w:p w:rsidR="00B73A88" w:rsidRPr="00B73A88" w:rsidRDefault="00B73A88" w:rsidP="00777174">
      <w:pPr>
        <w:overflowPunct w:val="0"/>
        <w:autoSpaceDE w:val="0"/>
        <w:autoSpaceDN w:val="0"/>
        <w:adjustRightInd w:val="0"/>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Viết được phương trình vận tốc, vẽ được đồ thị vận tốc – thời gian trong chuyển động thẳng nhanh dần đều .</w:t>
      </w:r>
    </w:p>
    <w:p w:rsidR="00B73A88" w:rsidRPr="00B73A88" w:rsidRDefault="00B73A88" w:rsidP="00777174">
      <w:pPr>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Viết được công thức tính quãng đường đi trong chuyển động thẳng nhanh dần đều  . Nêu được ý nghĩa vật lí của các đại lượng trong công thức đó .</w:t>
      </w:r>
    </w:p>
    <w:p w:rsidR="00B73A88" w:rsidRPr="00B73A88" w:rsidRDefault="00B73A88" w:rsidP="00777174">
      <w:pPr>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Mối quan hệ giữa gia tốc, vận tốc và quãng đường đi được ; phương trình chuyển động của chuyển động thẳng nhanh dần đều…</w:t>
      </w:r>
    </w:p>
    <w:p w:rsidR="00B73A88" w:rsidRPr="00B73A88" w:rsidRDefault="00B73A88" w:rsidP="00777174">
      <w:pPr>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Nắm được đặc điểm của chuyển động thẳng chậm dần đều về gia tốc , vận tốc , quãng đường đi được và phương trình chuyển động . Nêu được ý nghĩa vật lí của các đại lượng trong công thức đó .</w:t>
      </w:r>
    </w:p>
    <w:p w:rsidR="00B73A88" w:rsidRPr="00B73A88" w:rsidRDefault="00B73A88" w:rsidP="00777174">
      <w:pPr>
        <w:spacing w:line="312" w:lineRule="auto"/>
        <w:jc w:val="both"/>
        <w:rPr>
          <w:rFonts w:ascii="Times New Roman" w:hAnsi="Times New Roman" w:cs="Times New Roman"/>
          <w:i/>
          <w:spacing w:val="4"/>
          <w:sz w:val="26"/>
          <w:szCs w:val="26"/>
          <w:lang w:val="nl-NL"/>
        </w:rPr>
      </w:pPr>
      <w:r w:rsidRPr="00B73A88">
        <w:rPr>
          <w:rFonts w:ascii="Times New Roman" w:hAnsi="Times New Roman" w:cs="Times New Roman"/>
          <w:i/>
          <w:spacing w:val="4"/>
          <w:sz w:val="26"/>
          <w:szCs w:val="26"/>
          <w:lang w:val="nl-NL"/>
        </w:rPr>
        <w:t>b) Kỹ năng</w:t>
      </w:r>
    </w:p>
    <w:p w:rsidR="00B73A88" w:rsidRPr="00B73A88" w:rsidRDefault="00B73A88" w:rsidP="00777174">
      <w:pPr>
        <w:overflowPunct w:val="0"/>
        <w:autoSpaceDE w:val="0"/>
        <w:autoSpaceDN w:val="0"/>
        <w:adjustRightInd w:val="0"/>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Bước đầu giải được bài tốn đơn giản về chuyển động thẳng nhanh dần đều . Biết cách viết biểu thức vận tốc từ đồ thị vận tốc – thời gian và ngược lại .</w:t>
      </w:r>
    </w:p>
    <w:p w:rsidR="00B73A88" w:rsidRPr="00B73A88" w:rsidRDefault="00B73A88" w:rsidP="00777174">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Trả lời được các câu hỏi trắc nghiệm khách quan liên quan đến chuyển động thẳng biến đổi đều.</w:t>
      </w:r>
    </w:p>
    <w:p w:rsidR="00B73A88" w:rsidRPr="00B73A88" w:rsidRDefault="00B73A88" w:rsidP="00777174">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Giải được các bài tập có liên quan đến chuyển động thẳng biến đổi đều.</w:t>
      </w:r>
    </w:p>
    <w:p w:rsidR="00B73A88" w:rsidRPr="00B73A88" w:rsidRDefault="00B73A88" w:rsidP="00777174">
      <w:pPr>
        <w:autoSpaceDE w:val="0"/>
        <w:autoSpaceDN w:val="0"/>
        <w:adjustRightInd w:val="0"/>
        <w:spacing w:line="312" w:lineRule="auto"/>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c) Thái độ</w:t>
      </w:r>
    </w:p>
    <w:p w:rsidR="00B73A88" w:rsidRPr="00B73A88" w:rsidRDefault="00B73A88" w:rsidP="00777174">
      <w:pPr>
        <w:pStyle w:val="Normal1"/>
        <w:spacing w:before="48" w:after="48"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Hứng thú trong học tập. </w:t>
      </w:r>
    </w:p>
    <w:p w:rsidR="00B73A88" w:rsidRPr="00B73A88" w:rsidRDefault="00B73A88" w:rsidP="00777174">
      <w:pPr>
        <w:pStyle w:val="Normal1"/>
        <w:spacing w:before="48" w:after="48"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Có tác phong của nhà khoa học. </w:t>
      </w:r>
    </w:p>
    <w:p w:rsidR="00B73A88" w:rsidRPr="00B73A88" w:rsidRDefault="00B73A88" w:rsidP="00777174">
      <w:pPr>
        <w:autoSpaceDE w:val="0"/>
        <w:autoSpaceDN w:val="0"/>
        <w:adjustRightInd w:val="0"/>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lastRenderedPageBreak/>
        <w:t>2. Năng lực định hướng hình thành và phát triển cho học sinh</w:t>
      </w:r>
    </w:p>
    <w:p w:rsidR="00B73A88" w:rsidRPr="00B73A88" w:rsidRDefault="00B73A88" w:rsidP="00777174">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ự học: đọc và nghiên cứu tài liệu.</w:t>
      </w:r>
    </w:p>
    <w:p w:rsidR="00B73A88" w:rsidRPr="00B73A88" w:rsidRDefault="00B73A88" w:rsidP="00777174">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nêu và giải quyết vấn đề</w:t>
      </w:r>
    </w:p>
    <w:p w:rsidR="00B73A88" w:rsidRPr="00B73A88" w:rsidRDefault="00B73A88" w:rsidP="00777174">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Năng lực hợp tác nhóm: làm thí nghiệm, trao đổi thảo luận, trình bày kết quả thí nghiệm. </w:t>
      </w:r>
    </w:p>
    <w:p w:rsidR="00B73A88" w:rsidRPr="00B73A88" w:rsidRDefault="00B73A88" w:rsidP="00777174">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ính toán, trình bày và trao đổi thông tin .</w:t>
      </w:r>
    </w:p>
    <w:p w:rsidR="00B73A88" w:rsidRPr="00B73A88" w:rsidRDefault="00B73A88" w:rsidP="00777174">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hực hành thí nghiệm: các thao tác và an toàn thí nghiệm.</w:t>
      </w:r>
    </w:p>
    <w:p w:rsidR="00B73A88" w:rsidRPr="00B73A88" w:rsidRDefault="00B73A88" w:rsidP="00777174">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 Chuẩn bị</w:t>
      </w:r>
    </w:p>
    <w:p w:rsidR="00B73A88" w:rsidRPr="00B73A88" w:rsidRDefault="00B73A88" w:rsidP="00777174">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Giáo viên</w:t>
      </w:r>
    </w:p>
    <w:p w:rsidR="00B73A88" w:rsidRPr="00B73A88" w:rsidRDefault="00B73A88" w:rsidP="00483C03">
      <w:pPr>
        <w:tabs>
          <w:tab w:val="left" w:pos="284"/>
        </w:tabs>
        <w:spacing w:line="312" w:lineRule="auto"/>
        <w:ind w:firstLine="426"/>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a) Thí nghiệm</w:t>
      </w:r>
    </w:p>
    <w:p w:rsidR="00B73A88" w:rsidRPr="00B73A88" w:rsidRDefault="00B73A88" w:rsidP="00777174">
      <w:pPr>
        <w:tabs>
          <w:tab w:val="left" w:pos="284"/>
        </w:tabs>
        <w:spacing w:line="312" w:lineRule="auto"/>
        <w:ind w:firstLine="426"/>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b) Phiếu hướng dẫn học sinh tự đánh giá hoặc đánh giá lẫn nhau.</w:t>
      </w:r>
    </w:p>
    <w:p w:rsidR="00B73A88" w:rsidRPr="00B73A88" w:rsidRDefault="00B73A88" w:rsidP="00777174">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 Học sinh</w:t>
      </w:r>
    </w:p>
    <w:p w:rsidR="00B73A88" w:rsidRPr="00B73A88" w:rsidRDefault="00B73A88" w:rsidP="00777174">
      <w:pPr>
        <w:spacing w:line="312" w:lineRule="auto"/>
        <w:ind w:left="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SGK, vở ghi bài, giấy nháp... </w:t>
      </w:r>
    </w:p>
    <w:p w:rsidR="00B73A88" w:rsidRPr="00B73A88" w:rsidRDefault="00B73A88" w:rsidP="00777174">
      <w:pPr>
        <w:spacing w:line="312" w:lineRule="auto"/>
        <w:ind w:left="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Mỗi nhóm hoặc nhiều nhóm 01 bộ thí nghiệm (tùy theo điều kiện của nhà trường).</w:t>
      </w:r>
    </w:p>
    <w:p w:rsidR="00B73A88" w:rsidRPr="00B73A88" w:rsidRDefault="00B73A88" w:rsidP="00777174">
      <w:pPr>
        <w:spacing w:line="312" w:lineRule="auto"/>
        <w:jc w:val="both"/>
        <w:rPr>
          <w:rFonts w:ascii="Times New Roman" w:hAnsi="Times New Roman" w:cs="Times New Roman"/>
          <w:b/>
          <w:spacing w:val="-4"/>
          <w:sz w:val="26"/>
          <w:szCs w:val="26"/>
          <w:lang w:val="nl-NL"/>
        </w:rPr>
      </w:pPr>
      <w:r w:rsidRPr="00B73A88">
        <w:rPr>
          <w:rFonts w:ascii="Times New Roman" w:hAnsi="Times New Roman" w:cs="Times New Roman"/>
          <w:b/>
          <w:sz w:val="26"/>
          <w:szCs w:val="26"/>
          <w:lang w:val="nl-NL"/>
        </w:rPr>
        <w:t xml:space="preserve">III. </w:t>
      </w:r>
      <w:r w:rsidRPr="00B73A88">
        <w:rPr>
          <w:rFonts w:ascii="Times New Roman" w:hAnsi="Times New Roman" w:cs="Times New Roman"/>
          <w:b/>
          <w:spacing w:val="-4"/>
          <w:sz w:val="26"/>
          <w:szCs w:val="26"/>
          <w:lang w:val="nl-NL"/>
        </w:rPr>
        <w:t>Tổ chức các hoạt động học của học sinh</w:t>
      </w:r>
    </w:p>
    <w:p w:rsidR="00B73A88" w:rsidRPr="00B73A88" w:rsidRDefault="00B73A88" w:rsidP="00777174">
      <w:pPr>
        <w:spacing w:line="312" w:lineRule="auto"/>
        <w:jc w:val="both"/>
        <w:rPr>
          <w:rFonts w:ascii="Times New Roman" w:hAnsi="Times New Roman" w:cs="Times New Roman"/>
          <w:b/>
          <w:spacing w:val="-4"/>
          <w:sz w:val="26"/>
          <w:szCs w:val="26"/>
          <w:lang w:val="nl-NL"/>
        </w:rPr>
      </w:pPr>
      <w:r w:rsidRPr="00B73A88">
        <w:rPr>
          <w:rFonts w:ascii="Times New Roman" w:hAnsi="Times New Roman" w:cs="Times New Roman"/>
          <w:b/>
          <w:spacing w:val="-4"/>
          <w:sz w:val="26"/>
          <w:szCs w:val="26"/>
          <w:lang w:val="nl-NL"/>
        </w:rPr>
        <w:t>1. Hướng dẫn chung</w:t>
      </w:r>
    </w:p>
    <w:p w:rsidR="00B73A88" w:rsidRPr="00B73A88" w:rsidRDefault="00B73A88" w:rsidP="00777174">
      <w:pPr>
        <w:spacing w:line="312" w:lineRule="auto"/>
        <w:jc w:val="both"/>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ab/>
        <w:t>Chủ đề này cần thực hiện trong thời gian 2 tiết ở trên lớp (theo quy định). Cụ thể:</w:t>
      </w:r>
    </w:p>
    <w:p w:rsidR="00B73A88" w:rsidRPr="00B73A88" w:rsidRDefault="00B73A88" w:rsidP="00777174">
      <w:pPr>
        <w:spacing w:line="312" w:lineRule="auto"/>
        <w:jc w:val="both"/>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 Tiết 1.  Tổ chức để học sinh tìm hiểu vân tốc tức thời ; chuyển động thẳng nhanh dần đều.</w:t>
      </w:r>
    </w:p>
    <w:p w:rsidR="00B73A88" w:rsidRPr="00B73A88" w:rsidRDefault="00B73A88" w:rsidP="00777174">
      <w:pPr>
        <w:spacing w:line="312" w:lineRule="auto"/>
        <w:jc w:val="both"/>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 Tiết 2. Tổ chức  học sinh tìm hiểu chuyển động thẳng chậm dần đều và bài tập vận dụng.</w:t>
      </w:r>
    </w:p>
    <w:p w:rsidR="00B73A88" w:rsidRPr="00B73A88" w:rsidRDefault="00B73A88" w:rsidP="00777174">
      <w:pPr>
        <w:spacing w:line="312" w:lineRule="auto"/>
        <w:jc w:val="both"/>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ab/>
        <w:t>Mỗi nội dung được thiết kế gồm có: Khởi động – Hình thành kiến thức- Luyện tập. Phần vận dụng và tìm tòi mở rộng được GV giao cho học sinh tự tìm hiểu ở nhà và nộp bài cho GV vào bài sau.</w:t>
      </w:r>
    </w:p>
    <w:p w:rsidR="00B73A88" w:rsidRPr="00B73A88" w:rsidRDefault="00B73A88" w:rsidP="00777174">
      <w:pPr>
        <w:spacing w:line="312" w:lineRule="auto"/>
        <w:ind w:firstLine="720"/>
        <w:jc w:val="both"/>
        <w:rPr>
          <w:rFonts w:ascii="Times New Roman" w:hAnsi="Times New Roman" w:cs="Times New Roman"/>
          <w:bCs/>
          <w:iCs/>
          <w:sz w:val="26"/>
          <w:szCs w:val="26"/>
          <w:lang w:val="nl-NL"/>
        </w:rPr>
      </w:pPr>
      <w:r w:rsidRPr="00B73A88">
        <w:rPr>
          <w:rFonts w:ascii="Times New Roman" w:hAnsi="Times New Roman" w:cs="Times New Roman"/>
          <w:bCs/>
          <w:iCs/>
          <w:sz w:val="26"/>
          <w:szCs w:val="26"/>
          <w:lang w:val="nl-NL"/>
        </w:rPr>
        <w:t>Có thể mô tả chuổi hoạt động học và dự kiến thời gian như sau:</w:t>
      </w:r>
    </w:p>
    <w:tbl>
      <w:tblPr>
        <w:tblW w:w="92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1701"/>
        <w:gridCol w:w="4794"/>
        <w:gridCol w:w="1321"/>
      </w:tblGrid>
      <w:tr w:rsidR="00B73A88" w:rsidRPr="00B73A88" w:rsidTr="00E46E8A">
        <w:trPr>
          <w:jc w:val="center"/>
        </w:trPr>
        <w:tc>
          <w:tcPr>
            <w:tcW w:w="1413" w:type="dxa"/>
            <w:vAlign w:val="center"/>
          </w:tcPr>
          <w:p w:rsidR="00B73A88" w:rsidRPr="00B73A88" w:rsidRDefault="00B73A88" w:rsidP="00E46E8A">
            <w:pPr>
              <w:spacing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Các bước</w:t>
            </w:r>
          </w:p>
        </w:tc>
        <w:tc>
          <w:tcPr>
            <w:tcW w:w="1701" w:type="dxa"/>
            <w:vAlign w:val="center"/>
          </w:tcPr>
          <w:p w:rsidR="00B73A88" w:rsidRPr="00B73A88" w:rsidRDefault="00B73A88" w:rsidP="00E46E8A">
            <w:pPr>
              <w:spacing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w:t>
            </w:r>
          </w:p>
        </w:tc>
        <w:tc>
          <w:tcPr>
            <w:tcW w:w="4794" w:type="dxa"/>
            <w:vAlign w:val="center"/>
          </w:tcPr>
          <w:p w:rsidR="00B73A88" w:rsidRPr="00B73A88" w:rsidRDefault="00B73A88" w:rsidP="00E46E8A">
            <w:pPr>
              <w:spacing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Tên hoạt động</w:t>
            </w:r>
          </w:p>
        </w:tc>
        <w:tc>
          <w:tcPr>
            <w:tcW w:w="1321" w:type="dxa"/>
            <w:vAlign w:val="center"/>
          </w:tcPr>
          <w:p w:rsidR="00B73A88" w:rsidRPr="00B73A88" w:rsidRDefault="00B73A88" w:rsidP="00E46E8A">
            <w:pPr>
              <w:spacing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Thời lượng dự kiến</w:t>
            </w:r>
          </w:p>
        </w:tc>
      </w:tr>
      <w:tr w:rsidR="00B73A88" w:rsidRPr="00B73A88" w:rsidTr="00E46E8A">
        <w:trPr>
          <w:trHeight w:val="847"/>
          <w:jc w:val="center"/>
        </w:trPr>
        <w:tc>
          <w:tcPr>
            <w:tcW w:w="1413" w:type="dxa"/>
            <w:vAlign w:val="center"/>
          </w:tcPr>
          <w:p w:rsidR="00B73A88" w:rsidRPr="00B73A88" w:rsidRDefault="00B73A88" w:rsidP="00E46E8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Khởi động</w:t>
            </w:r>
          </w:p>
        </w:tc>
        <w:tc>
          <w:tcPr>
            <w:tcW w:w="1701" w:type="dxa"/>
            <w:vAlign w:val="center"/>
          </w:tcPr>
          <w:p w:rsidR="00B73A88" w:rsidRPr="00B73A88" w:rsidRDefault="00B73A88" w:rsidP="00E46E8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1</w:t>
            </w:r>
          </w:p>
        </w:tc>
        <w:tc>
          <w:tcPr>
            <w:tcW w:w="4794" w:type="dxa"/>
            <w:vAlign w:val="center"/>
          </w:tcPr>
          <w:p w:rsidR="00B73A88" w:rsidRPr="00B73A88" w:rsidRDefault="00B73A88" w:rsidP="00865685">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Tạo tình huống và phát biểu vấn đề về vận tốc tức thời và chuyển động  thẳng biến đổi </w:t>
            </w:r>
          </w:p>
        </w:tc>
        <w:tc>
          <w:tcPr>
            <w:tcW w:w="1321" w:type="dxa"/>
            <w:vAlign w:val="center"/>
          </w:tcPr>
          <w:p w:rsidR="00B73A88" w:rsidRPr="00B73A88" w:rsidRDefault="00B73A88" w:rsidP="001D50B2">
            <w:pPr>
              <w:spacing w:line="312"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5 phút</w:t>
            </w:r>
          </w:p>
        </w:tc>
      </w:tr>
      <w:tr w:rsidR="00B73A88" w:rsidRPr="00B73A88" w:rsidTr="00E46E8A">
        <w:trPr>
          <w:trHeight w:val="1811"/>
          <w:jc w:val="center"/>
        </w:trPr>
        <w:tc>
          <w:tcPr>
            <w:tcW w:w="1413" w:type="dxa"/>
            <w:vMerge w:val="restart"/>
            <w:vAlign w:val="center"/>
          </w:tcPr>
          <w:p w:rsidR="00B73A88" w:rsidRPr="00B73A88" w:rsidRDefault="00B73A88" w:rsidP="00E46E8A">
            <w:pPr>
              <w:spacing w:line="312" w:lineRule="auto"/>
              <w:jc w:val="both"/>
              <w:rPr>
                <w:rFonts w:ascii="Times New Roman" w:hAnsi="Times New Roman" w:cs="Times New Roman"/>
                <w:sz w:val="26"/>
                <w:szCs w:val="26"/>
                <w:lang w:val="nl-NL"/>
              </w:rPr>
            </w:pPr>
          </w:p>
          <w:p w:rsidR="00B73A88" w:rsidRPr="00B73A88" w:rsidRDefault="00B73A88" w:rsidP="00E46E8A">
            <w:pPr>
              <w:spacing w:line="312" w:lineRule="auto"/>
              <w:jc w:val="both"/>
              <w:rPr>
                <w:rFonts w:ascii="Times New Roman" w:hAnsi="Times New Roman" w:cs="Times New Roman"/>
                <w:sz w:val="26"/>
                <w:szCs w:val="26"/>
                <w:lang w:val="nl-NL"/>
              </w:rPr>
            </w:pPr>
          </w:p>
          <w:p w:rsidR="00B73A88" w:rsidRPr="00B73A88" w:rsidRDefault="00B73A88" w:rsidP="00E46E8A">
            <w:pPr>
              <w:spacing w:line="312" w:lineRule="auto"/>
              <w:jc w:val="both"/>
              <w:rPr>
                <w:rFonts w:ascii="Times New Roman" w:hAnsi="Times New Roman" w:cs="Times New Roman"/>
                <w:sz w:val="26"/>
                <w:szCs w:val="26"/>
                <w:lang w:val="nl-NL"/>
              </w:rPr>
            </w:pPr>
          </w:p>
          <w:p w:rsidR="00B73A88" w:rsidRPr="00B73A88" w:rsidRDefault="00B73A88" w:rsidP="00E46E8A">
            <w:pPr>
              <w:spacing w:line="312" w:lineRule="auto"/>
              <w:jc w:val="both"/>
              <w:rPr>
                <w:rFonts w:ascii="Times New Roman" w:hAnsi="Times New Roman" w:cs="Times New Roman"/>
                <w:sz w:val="26"/>
                <w:szCs w:val="26"/>
                <w:lang w:val="nl-NL"/>
              </w:rPr>
            </w:pPr>
          </w:p>
          <w:p w:rsidR="00B73A88" w:rsidRPr="00B73A88" w:rsidRDefault="00B73A88" w:rsidP="00E46E8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ình thành kiến thức</w:t>
            </w:r>
          </w:p>
        </w:tc>
        <w:tc>
          <w:tcPr>
            <w:tcW w:w="1701" w:type="dxa"/>
            <w:vAlign w:val="center"/>
          </w:tcPr>
          <w:p w:rsidR="00B73A88" w:rsidRPr="00B73A88" w:rsidRDefault="00B73A88" w:rsidP="00E46E8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2</w:t>
            </w:r>
          </w:p>
        </w:tc>
        <w:tc>
          <w:tcPr>
            <w:tcW w:w="4794" w:type="dxa"/>
            <w:vAlign w:val="center"/>
          </w:tcPr>
          <w:p w:rsidR="00B73A88" w:rsidRPr="00B73A88" w:rsidRDefault="00B73A88" w:rsidP="001D50B2">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vận tốc tưc thời và định nghĩa chuyển động thảng biến đổi đều.</w:t>
            </w:r>
          </w:p>
        </w:tc>
        <w:tc>
          <w:tcPr>
            <w:tcW w:w="1321" w:type="dxa"/>
            <w:vAlign w:val="center"/>
          </w:tcPr>
          <w:p w:rsidR="00B73A88" w:rsidRPr="00B73A88" w:rsidRDefault="00B73A88" w:rsidP="001D50B2">
            <w:pPr>
              <w:spacing w:line="312"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10 phút </w:t>
            </w:r>
          </w:p>
        </w:tc>
      </w:tr>
      <w:tr w:rsidR="00B73A88" w:rsidRPr="00B73A88" w:rsidTr="00E46E8A">
        <w:trPr>
          <w:trHeight w:val="1811"/>
          <w:jc w:val="center"/>
        </w:trPr>
        <w:tc>
          <w:tcPr>
            <w:tcW w:w="1413" w:type="dxa"/>
            <w:vMerge/>
            <w:vAlign w:val="center"/>
          </w:tcPr>
          <w:p w:rsidR="00B73A88" w:rsidRPr="00B73A88" w:rsidRDefault="00B73A88" w:rsidP="00E46E8A">
            <w:pPr>
              <w:spacing w:line="312" w:lineRule="auto"/>
              <w:jc w:val="both"/>
              <w:rPr>
                <w:rFonts w:ascii="Times New Roman" w:hAnsi="Times New Roman" w:cs="Times New Roman"/>
                <w:sz w:val="26"/>
                <w:szCs w:val="26"/>
                <w:lang w:val="nl-NL"/>
              </w:rPr>
            </w:pPr>
          </w:p>
        </w:tc>
        <w:tc>
          <w:tcPr>
            <w:tcW w:w="1701" w:type="dxa"/>
            <w:vAlign w:val="center"/>
          </w:tcPr>
          <w:p w:rsidR="00B73A88" w:rsidRPr="00B73A88" w:rsidRDefault="00B73A88" w:rsidP="00E46E8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3</w:t>
            </w:r>
          </w:p>
        </w:tc>
        <w:tc>
          <w:tcPr>
            <w:tcW w:w="4794" w:type="dxa"/>
            <w:vAlign w:val="center"/>
          </w:tcPr>
          <w:p w:rsidR="00B73A88" w:rsidRPr="00B73A88" w:rsidRDefault="00B73A88" w:rsidP="001D50B2">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chuyển động thẳng nhanh dần đều.</w:t>
            </w:r>
          </w:p>
        </w:tc>
        <w:tc>
          <w:tcPr>
            <w:tcW w:w="1321" w:type="dxa"/>
            <w:vAlign w:val="center"/>
          </w:tcPr>
          <w:p w:rsidR="00B73A88" w:rsidRPr="00B73A88" w:rsidRDefault="00B73A88" w:rsidP="00C45F89">
            <w:pPr>
              <w:spacing w:line="312"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25</w:t>
            </w:r>
          </w:p>
        </w:tc>
      </w:tr>
      <w:tr w:rsidR="00B73A88" w:rsidRPr="00B73A88" w:rsidTr="00E46E8A">
        <w:trPr>
          <w:trHeight w:val="1811"/>
          <w:jc w:val="center"/>
        </w:trPr>
        <w:tc>
          <w:tcPr>
            <w:tcW w:w="1413" w:type="dxa"/>
            <w:vMerge/>
            <w:vAlign w:val="center"/>
          </w:tcPr>
          <w:p w:rsidR="00B73A88" w:rsidRPr="00B73A88" w:rsidRDefault="00B73A88" w:rsidP="00E46E8A">
            <w:pPr>
              <w:spacing w:line="312" w:lineRule="auto"/>
              <w:jc w:val="both"/>
              <w:rPr>
                <w:rFonts w:ascii="Times New Roman" w:hAnsi="Times New Roman" w:cs="Times New Roman"/>
                <w:sz w:val="26"/>
                <w:szCs w:val="26"/>
                <w:lang w:val="nl-NL"/>
              </w:rPr>
            </w:pPr>
          </w:p>
        </w:tc>
        <w:tc>
          <w:tcPr>
            <w:tcW w:w="1701" w:type="dxa"/>
            <w:vAlign w:val="center"/>
          </w:tcPr>
          <w:p w:rsidR="00B73A88" w:rsidRPr="00B73A88" w:rsidRDefault="00B73A88" w:rsidP="00E46E8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4</w:t>
            </w:r>
          </w:p>
        </w:tc>
        <w:tc>
          <w:tcPr>
            <w:tcW w:w="4794" w:type="dxa"/>
            <w:vAlign w:val="center"/>
          </w:tcPr>
          <w:p w:rsidR="00B73A88" w:rsidRPr="00B73A88" w:rsidRDefault="00B73A88" w:rsidP="00C45F89">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chuyển động thẳng chậm dần đều.</w:t>
            </w:r>
          </w:p>
        </w:tc>
        <w:tc>
          <w:tcPr>
            <w:tcW w:w="1321" w:type="dxa"/>
            <w:vAlign w:val="center"/>
          </w:tcPr>
          <w:p w:rsidR="00B73A88" w:rsidRPr="00B73A88" w:rsidRDefault="00B73A88" w:rsidP="00C45F89">
            <w:pPr>
              <w:spacing w:line="312"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25</w:t>
            </w:r>
          </w:p>
        </w:tc>
      </w:tr>
      <w:tr w:rsidR="00B73A88" w:rsidRPr="00B73A88" w:rsidTr="00E46E8A">
        <w:trPr>
          <w:trHeight w:val="422"/>
          <w:jc w:val="center"/>
        </w:trPr>
        <w:tc>
          <w:tcPr>
            <w:tcW w:w="1413" w:type="dxa"/>
            <w:vAlign w:val="center"/>
          </w:tcPr>
          <w:p w:rsidR="00B73A88" w:rsidRPr="00B73A88" w:rsidRDefault="00B73A88" w:rsidP="00E46E8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Luyện tập</w:t>
            </w:r>
          </w:p>
        </w:tc>
        <w:tc>
          <w:tcPr>
            <w:tcW w:w="1701" w:type="dxa"/>
            <w:vAlign w:val="center"/>
          </w:tcPr>
          <w:p w:rsidR="00B73A88" w:rsidRPr="00B73A88" w:rsidRDefault="00B73A88" w:rsidP="00C45F89">
            <w:pPr>
              <w:spacing w:line="312"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5</w:t>
            </w:r>
          </w:p>
        </w:tc>
        <w:tc>
          <w:tcPr>
            <w:tcW w:w="4794" w:type="dxa"/>
            <w:vAlign w:val="center"/>
          </w:tcPr>
          <w:p w:rsidR="00B73A88" w:rsidRPr="00B73A88" w:rsidRDefault="00B73A88" w:rsidP="00E46E8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ệ thống hóa kiến thức và giải bài tập vận dụng</w:t>
            </w:r>
          </w:p>
        </w:tc>
        <w:tc>
          <w:tcPr>
            <w:tcW w:w="1321" w:type="dxa"/>
            <w:vAlign w:val="center"/>
          </w:tcPr>
          <w:p w:rsidR="00B73A88" w:rsidRPr="00B73A88" w:rsidRDefault="00B73A88" w:rsidP="00C45F89">
            <w:pPr>
              <w:spacing w:line="312"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20</w:t>
            </w:r>
          </w:p>
        </w:tc>
      </w:tr>
      <w:tr w:rsidR="00B73A88" w:rsidRPr="00B73A88" w:rsidTr="00E46E8A">
        <w:trPr>
          <w:jc w:val="center"/>
        </w:trPr>
        <w:tc>
          <w:tcPr>
            <w:tcW w:w="1413" w:type="dxa"/>
            <w:vAlign w:val="center"/>
          </w:tcPr>
          <w:p w:rsidR="00B73A88" w:rsidRPr="00B73A88" w:rsidRDefault="00B73A88" w:rsidP="00E46E8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tòi mở rộng</w:t>
            </w:r>
          </w:p>
        </w:tc>
        <w:tc>
          <w:tcPr>
            <w:tcW w:w="1701" w:type="dxa"/>
            <w:vAlign w:val="center"/>
          </w:tcPr>
          <w:p w:rsidR="00B73A88" w:rsidRPr="00B73A88" w:rsidRDefault="00B73A88" w:rsidP="00C45F89">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6</w:t>
            </w:r>
          </w:p>
        </w:tc>
        <w:tc>
          <w:tcPr>
            <w:tcW w:w="4794" w:type="dxa"/>
            <w:vAlign w:val="center"/>
          </w:tcPr>
          <w:p w:rsidR="00B73A88" w:rsidRPr="00B73A88" w:rsidRDefault="00B73A88" w:rsidP="00E46E8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Đưa ra phương án kiểm chứng tính chất của chuyển động thẳng biến đổi đều.</w:t>
            </w:r>
          </w:p>
        </w:tc>
        <w:tc>
          <w:tcPr>
            <w:tcW w:w="1321" w:type="dxa"/>
            <w:vAlign w:val="center"/>
          </w:tcPr>
          <w:p w:rsidR="00B73A88" w:rsidRPr="00B73A88" w:rsidRDefault="00B73A88" w:rsidP="00E46E8A">
            <w:pPr>
              <w:spacing w:line="312"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5</w:t>
            </w:r>
          </w:p>
        </w:tc>
      </w:tr>
    </w:tbl>
    <w:p w:rsidR="00B73A88" w:rsidRPr="00B73A88" w:rsidRDefault="00B73A88" w:rsidP="00777174">
      <w:pPr>
        <w:spacing w:line="312" w:lineRule="auto"/>
        <w:jc w:val="both"/>
        <w:rPr>
          <w:rFonts w:ascii="Times New Roman" w:hAnsi="Times New Roman" w:cs="Times New Roman"/>
          <w:b/>
          <w:spacing w:val="-4"/>
          <w:sz w:val="26"/>
          <w:szCs w:val="26"/>
          <w:lang w:val="nl-NL"/>
        </w:rPr>
      </w:pPr>
    </w:p>
    <w:p w:rsidR="00B73A88" w:rsidRPr="00B73A88" w:rsidRDefault="00B73A88" w:rsidP="00777174">
      <w:pPr>
        <w:spacing w:line="312" w:lineRule="auto"/>
        <w:jc w:val="both"/>
        <w:rPr>
          <w:rFonts w:ascii="Times New Roman" w:hAnsi="Times New Roman" w:cs="Times New Roman"/>
          <w:b/>
          <w:spacing w:val="-4"/>
          <w:sz w:val="26"/>
          <w:szCs w:val="26"/>
          <w:lang w:val="nl-NL"/>
        </w:rPr>
      </w:pPr>
      <w:r w:rsidRPr="00B73A88">
        <w:rPr>
          <w:rFonts w:ascii="Times New Roman" w:hAnsi="Times New Roman" w:cs="Times New Roman"/>
          <w:b/>
          <w:spacing w:val="-4"/>
          <w:sz w:val="26"/>
          <w:szCs w:val="26"/>
          <w:lang w:val="nl-NL"/>
        </w:rPr>
        <w:t>2. Hướng dẫn cụ thể từng hoạt động</w:t>
      </w:r>
    </w:p>
    <w:p w:rsidR="00B73A88" w:rsidRPr="00B73A88" w:rsidRDefault="00B73A88" w:rsidP="00777174">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Đ1 : Tạo tình huống và phát biểu vấn đề về vận tốc tức thời và chuyển động  thẳng biến đổi</w:t>
      </w:r>
      <w:r w:rsidRPr="00B73A88">
        <w:rPr>
          <w:rFonts w:ascii="Times New Roman" w:hAnsi="Times New Roman" w:cs="Times New Roman"/>
          <w:sz w:val="26"/>
          <w:szCs w:val="26"/>
          <w:lang w:val="nl-NL"/>
        </w:rPr>
        <w:t xml:space="preserve"> </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a) Mục tiêu hoạt động:</w:t>
      </w:r>
      <w:r w:rsidRPr="00B73A88">
        <w:rPr>
          <w:rFonts w:ascii="Times New Roman" w:hAnsi="Times New Roman" w:cs="Times New Roman"/>
          <w:sz w:val="26"/>
          <w:szCs w:val="26"/>
          <w:lang w:val="nl-NL"/>
        </w:rPr>
        <w:t xml:space="preserve"> Tạo mâu thuẫn giữa kiến thức hiện có của HS với những kiến thức mới bằng cách cho HS quan sát thí nghiệm và ví dụ thực tế</w:t>
      </w:r>
    </w:p>
    <w:p w:rsidR="00B73A88" w:rsidRPr="00B73A88" w:rsidRDefault="00B73A88" w:rsidP="00777174">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Nội dung hoạt động:</w:t>
      </w:r>
    </w:p>
    <w:p w:rsidR="00B73A88" w:rsidRPr="00B73A88" w:rsidRDefault="00B73A88" w:rsidP="00777174">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Lấy ví dụ thực tế về chuyển động thẳng biến đổi.</w:t>
      </w:r>
    </w:p>
    <w:p w:rsidR="00B73A88" w:rsidRPr="00B73A88" w:rsidRDefault="00B73A88" w:rsidP="00777174">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Làm thí nghiệm</w:t>
      </w:r>
    </w:p>
    <w:p w:rsidR="00B73A88" w:rsidRPr="00B73A88" w:rsidRDefault="00B73A88" w:rsidP="00777174">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xml:space="preserve">- Thảo luận nhóm  </w:t>
      </w:r>
    </w:p>
    <w:p w:rsidR="00B73A88" w:rsidRPr="00B73A88" w:rsidRDefault="00B73A88" w:rsidP="00777174">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Tổ chức cho các nhóm báo cáo trước cả lớp.</w:t>
      </w:r>
    </w:p>
    <w:p w:rsidR="00B73A88" w:rsidRPr="00B73A88" w:rsidRDefault="00B73A88" w:rsidP="00777174">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Nghe và quan sát giáo viên giới thiệu dụng cụ thí nghiệm.</w:t>
      </w:r>
    </w:p>
    <w:p w:rsidR="00B73A88" w:rsidRPr="00B73A88" w:rsidRDefault="00B73A88" w:rsidP="00777174">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Tiến hành thực hiện thí nghiệm dưới sự hướng dẫn của giáo viên.</w:t>
      </w:r>
    </w:p>
    <w:p w:rsidR="00B73A88" w:rsidRPr="00B73A88" w:rsidRDefault="00B73A88" w:rsidP="00777174">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Thảo luận xác định vấn đề nghiên cứu.</w:t>
      </w:r>
    </w:p>
    <w:p w:rsidR="00B73A88" w:rsidRPr="00B73A88" w:rsidRDefault="00B73A88" w:rsidP="00777174">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lastRenderedPageBreak/>
        <w:t>Câu lệnh:Tốc độ của các vật trong quá trình chuyển động thay đổi như thế nào?</w:t>
      </w:r>
    </w:p>
    <w:p w:rsidR="00B73A88" w:rsidRPr="00B73A88" w:rsidRDefault="00B73A88" w:rsidP="00777174">
      <w:pPr>
        <w:spacing w:line="312" w:lineRule="auto"/>
        <w:ind w:firstLine="360"/>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 xml:space="preserve">b) Gợi ý tổ chức hoạt động: </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GV chia nhóm và đặt nhiệm vụ trước lớp</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ướng dẫn và theo dõi học sinh làm việc nhóm.</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ổ chức học sinh báo cáo kết quả trước lớp</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iới thiệu dụng cụ thí nghiệm và hướng dẫn học sinh tiến hành thí nghiệm - Yêu cầu học sinh thảo luận nhóm, xác định vấn đề nghiên cứu và báo cáo trước lớp .</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oàn thành câu lệnh</w:t>
      </w:r>
    </w:p>
    <w:p w:rsidR="00B73A88" w:rsidRPr="00B73A88" w:rsidRDefault="00B73A88" w:rsidP="004A6BE8">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c) Sản phẩm hoạt động:</w:t>
      </w: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Ý kiến của các nhóm.</w:t>
      </w:r>
    </w:p>
    <w:p w:rsidR="00B73A88" w:rsidRPr="00B73A88" w:rsidRDefault="00B73A88" w:rsidP="00777174">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Đ2 : Tìm hiểu vận tốc tưc thời và định nghĩa chuyển động thảng biến đổi đều.</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a) Mục tiêu hoạt động</w:t>
      </w:r>
      <w:r w:rsidRPr="00B73A88">
        <w:rPr>
          <w:rFonts w:ascii="Times New Roman" w:hAnsi="Times New Roman" w:cs="Times New Roman"/>
          <w:sz w:val="26"/>
          <w:szCs w:val="26"/>
          <w:lang w:val="nl-NL"/>
        </w:rPr>
        <w:t>: Tìm hiểu để đưa ra công thức tính độ lớn vận tốc tức thời, đặc điểm véc tơ vận tốc tức thời và định nghĩa được chuyển độngthẳng biến đổi đều</w:t>
      </w:r>
    </w:p>
    <w:p w:rsidR="00B73A88" w:rsidRPr="00B73A88" w:rsidRDefault="00B73A88" w:rsidP="00777174">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Nội dung hoạt động:</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Làm thế nào để xác định tốc độ của vật tại một điểm trên quỹ đạo? Tốc độ của vật tại một điểm trên quỹ đạo có ý nghĩa gì?</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oàn thành C</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SGK)</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êu đặc điểm của một véc tơ?</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Đọc sách giáo khoa để đưa ra đặc điểm của  véc tơ vận tốc tức thời.</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rình bày trước nhóm và thảo luận để chọn ra các thông tin hợp lí cho các câu hỏi trên.</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Báo cáo kết quả trước cả lớp, trao đổi để chọn được các thông tin quan trọng.</w:t>
      </w:r>
    </w:p>
    <w:p w:rsidR="00B73A88" w:rsidRPr="00B73A88" w:rsidRDefault="00B73A88" w:rsidP="00777174">
      <w:pPr>
        <w:spacing w:line="312" w:lineRule="auto"/>
        <w:ind w:firstLine="360"/>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 xml:space="preserve">b) Gợi ý tổ chức hoạt động: </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hướng dẫn học sinh đọc SGK; </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HS thực hiện nhiệm vụ cá nhân, sau đó thảo trình bày và thảo luận nhóm để thống nhất kết quả. </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Hướng dẫn học sinh báo cáo trước, giám sát và điều khiển thảo luận. Ghi nhận kết quả làm việc của cá nhân hoặc nhóm học sinh. </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Yêu cầu học sinh thực hiện theo các bước.</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c) Sản phầm hoạt động:</w:t>
      </w:r>
      <w:r w:rsidRPr="00B73A88">
        <w:rPr>
          <w:rFonts w:ascii="Times New Roman" w:hAnsi="Times New Roman" w:cs="Times New Roman"/>
          <w:i/>
          <w:sz w:val="26"/>
          <w:szCs w:val="26"/>
          <w:lang w:val="nl-NL"/>
        </w:rPr>
        <w:t xml:space="preserve"> S</w:t>
      </w:r>
      <w:r w:rsidRPr="00B73A88">
        <w:rPr>
          <w:rFonts w:ascii="Times New Roman" w:hAnsi="Times New Roman" w:cs="Times New Roman"/>
          <w:sz w:val="26"/>
          <w:szCs w:val="26"/>
          <w:lang w:val="nl-NL"/>
        </w:rPr>
        <w:t>ản phẩm cá nhân, sản phẩm nhóm, các báo cáo và thảo luận.</w:t>
      </w:r>
    </w:p>
    <w:p w:rsidR="00B73A88" w:rsidRPr="00B73A88" w:rsidRDefault="00B73A88" w:rsidP="004A6BE8">
      <w:pPr>
        <w:tabs>
          <w:tab w:val="left" w:pos="342"/>
        </w:tabs>
        <w:jc w:val="both"/>
        <w:rPr>
          <w:rFonts w:ascii="Times New Roman" w:eastAsia="Times New Roman" w:hAnsi="Times New Roman" w:cs="Times New Roman"/>
          <w:b/>
          <w:i/>
          <w:sz w:val="26"/>
          <w:szCs w:val="26"/>
          <w:lang w:val="nl-NL"/>
        </w:rPr>
      </w:pPr>
      <w:r w:rsidRPr="00B73A88">
        <w:rPr>
          <w:rFonts w:ascii="Times New Roman" w:eastAsia="Times New Roman" w:hAnsi="Times New Roman" w:cs="Times New Roman"/>
          <w:b/>
          <w:i/>
          <w:sz w:val="26"/>
          <w:szCs w:val="26"/>
          <w:lang w:val="nl-NL"/>
        </w:rPr>
        <w:lastRenderedPageBreak/>
        <w:t>1. Độ lớn của vận tốc tức thời.</w:t>
      </w:r>
    </w:p>
    <w:p w:rsidR="00B73A88" w:rsidRPr="00B73A88" w:rsidRDefault="00B73A88" w:rsidP="004A6BE8">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Trong khoảng thời gian rất ngắn </w:t>
      </w:r>
      <w:r w:rsidRPr="00B73A88">
        <w:rPr>
          <w:rFonts w:ascii="Times New Roman" w:eastAsia="Times New Roman" w:hAnsi="Times New Roman" w:cs="Times New Roman"/>
          <w:sz w:val="26"/>
          <w:szCs w:val="26"/>
          <w:lang w:val="nl-NL"/>
        </w:rPr>
        <w:sym w:font="Symbol" w:char="F044"/>
      </w:r>
      <w:r w:rsidRPr="00B73A88">
        <w:rPr>
          <w:rFonts w:ascii="Times New Roman" w:eastAsia="Times New Roman" w:hAnsi="Times New Roman" w:cs="Times New Roman"/>
          <w:sz w:val="26"/>
          <w:szCs w:val="26"/>
          <w:lang w:val="nl-NL"/>
        </w:rPr>
        <w:t xml:space="preserve">t, kể từ lúc ở M vật dời được một đoạn đường </w:t>
      </w:r>
      <w:r w:rsidRPr="00B73A88">
        <w:rPr>
          <w:rFonts w:ascii="Times New Roman" w:eastAsia="Times New Roman" w:hAnsi="Times New Roman" w:cs="Times New Roman"/>
          <w:sz w:val="26"/>
          <w:szCs w:val="26"/>
          <w:lang w:val="nl-NL"/>
        </w:rPr>
        <w:sym w:font="Symbol" w:char="F044"/>
      </w:r>
      <w:r w:rsidRPr="00B73A88">
        <w:rPr>
          <w:rFonts w:ascii="Times New Roman" w:eastAsia="Times New Roman" w:hAnsi="Times New Roman" w:cs="Times New Roman"/>
          <w:sz w:val="26"/>
          <w:szCs w:val="26"/>
          <w:lang w:val="nl-NL"/>
        </w:rPr>
        <w:t xml:space="preserve">s rất ngắn thì đại lượng : </w:t>
      </w:r>
      <w:r w:rsidRPr="00B73A88">
        <w:rPr>
          <w:rFonts w:ascii="Times New Roman" w:eastAsia="Times New Roman" w:hAnsi="Times New Roman" w:cs="Times New Roman"/>
          <w:b/>
          <w:sz w:val="26"/>
          <w:szCs w:val="26"/>
          <w:lang w:val="nl-NL"/>
        </w:rPr>
        <w:t xml:space="preserve">v </w:t>
      </w:r>
      <w:r w:rsidRPr="00B73A88">
        <w:rPr>
          <w:rFonts w:ascii="Times New Roman" w:eastAsia="Times New Roman" w:hAnsi="Times New Roman" w:cs="Times New Roman"/>
          <w:sz w:val="26"/>
          <w:szCs w:val="26"/>
          <w:lang w:val="nl-NL"/>
        </w:rPr>
        <w:t>=</w:t>
      </w:r>
      <w:r w:rsidRPr="00B73A88">
        <w:rPr>
          <w:rFonts w:ascii="Times New Roman" w:eastAsia="Times New Roman" w:hAnsi="Times New Roman" w:cs="Times New Roman"/>
          <w:position w:val="-24"/>
          <w:sz w:val="26"/>
          <w:szCs w:val="26"/>
          <w:lang w:val="nl-NL"/>
        </w:rPr>
        <w:object w:dxaOrig="360" w:dyaOrig="620">
          <v:shape id="_x0000_i1039" type="#_x0000_t75" style="width:18pt;height:30.75pt" o:ole="">
            <v:imagedata r:id="rId40" o:title=""/>
          </v:shape>
          <o:OLEObject Type="Embed" ProgID="Equation.3" ShapeID="_x0000_i1039" DrawAspect="Content" ObjectID="_1624984433" r:id="rId41"/>
        </w:object>
      </w:r>
      <w:r w:rsidRPr="00B73A88">
        <w:rPr>
          <w:rFonts w:ascii="Times New Roman" w:eastAsia="Times New Roman" w:hAnsi="Times New Roman" w:cs="Times New Roman"/>
          <w:sz w:val="26"/>
          <w:szCs w:val="26"/>
          <w:lang w:val="nl-NL"/>
        </w:rPr>
        <w:t xml:space="preserve"> là độ lớn vận tốc tức thời của vật tại M.</w:t>
      </w:r>
    </w:p>
    <w:p w:rsidR="00B73A88" w:rsidRPr="00B73A88" w:rsidRDefault="00B73A88" w:rsidP="004A6BE8">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Đơn vị vận tốc là m/s</w:t>
      </w:r>
    </w:p>
    <w:p w:rsidR="00B73A88" w:rsidRPr="00B73A88" w:rsidRDefault="00B73A88" w:rsidP="004A6BE8">
      <w:pPr>
        <w:tabs>
          <w:tab w:val="left" w:pos="342"/>
        </w:tabs>
        <w:jc w:val="both"/>
        <w:rPr>
          <w:rFonts w:ascii="Times New Roman" w:eastAsia="Times New Roman" w:hAnsi="Times New Roman" w:cs="Times New Roman"/>
          <w:b/>
          <w:i/>
          <w:sz w:val="26"/>
          <w:szCs w:val="26"/>
          <w:lang w:val="nl-NL"/>
        </w:rPr>
      </w:pPr>
      <w:r w:rsidRPr="00B73A88">
        <w:rPr>
          <w:rFonts w:ascii="Times New Roman" w:eastAsia="Times New Roman" w:hAnsi="Times New Roman" w:cs="Times New Roman"/>
          <w:b/>
          <w:i/>
          <w:sz w:val="26"/>
          <w:szCs w:val="26"/>
          <w:lang w:val="nl-NL"/>
        </w:rPr>
        <w:t>2. Véc tơ vận tốc tức thời.</w:t>
      </w:r>
    </w:p>
    <w:p w:rsidR="00B73A88" w:rsidRPr="00B73A88" w:rsidRDefault="00B73A88" w:rsidP="004A6BE8">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Véc tơ vận tốc tức thời của một vật tại một điểm là một véc tơ có gốc tại vật chuyển động, có hướng của chuyển động và có độ dài tỉ lệ với độ lớn của vận tốc tức thời theo một tỉ xích nào đó.</w:t>
      </w:r>
    </w:p>
    <w:p w:rsidR="00B73A88" w:rsidRPr="00B73A88" w:rsidRDefault="00B73A88" w:rsidP="004A6BE8">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b/>
          <w:i/>
          <w:sz w:val="26"/>
          <w:szCs w:val="26"/>
          <w:lang w:val="nl-NL"/>
        </w:rPr>
        <w:t>3. Chuyển động thẳng biến đổi đều</w:t>
      </w:r>
    </w:p>
    <w:p w:rsidR="00B73A88" w:rsidRPr="00B73A88" w:rsidRDefault="00B73A88" w:rsidP="004A6BE8">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Chuyển động thẳng biến đổi đều là chuyển động thẳng trong đó vận tốc tức thời hoặc tăng dần đều hoặc giảm dần đều theo thời gian.</w:t>
      </w:r>
    </w:p>
    <w:p w:rsidR="00B73A88" w:rsidRPr="00B73A88" w:rsidRDefault="00B73A88" w:rsidP="004A6BE8">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Vận tốc tức thời tăng dần đều theo thời gian gọi là chuyển động nhanh dần đều.</w:t>
      </w:r>
    </w:p>
    <w:p w:rsidR="00B73A88" w:rsidRPr="00B73A88" w:rsidRDefault="00B73A88" w:rsidP="004A6BE8">
      <w:pPr>
        <w:spacing w:line="312" w:lineRule="auto"/>
        <w:ind w:firstLine="360"/>
        <w:jc w:val="both"/>
        <w:rPr>
          <w:rFonts w:ascii="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Vận tốc tức thời giảm dần đều theo thời gian gọi là chuyển động chậm dần đều.</w:t>
      </w:r>
    </w:p>
    <w:p w:rsidR="00B73A88" w:rsidRPr="00B73A88" w:rsidRDefault="00B73A88" w:rsidP="00777174">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Đ3:</w:t>
      </w:r>
      <w:r w:rsidRPr="00B73A88">
        <w:rPr>
          <w:rFonts w:ascii="Times New Roman" w:hAnsi="Times New Roman" w:cs="Times New Roman"/>
          <w:sz w:val="26"/>
          <w:szCs w:val="26"/>
          <w:lang w:val="nl-NL"/>
        </w:rPr>
        <w:t xml:space="preserve"> </w:t>
      </w:r>
      <w:r w:rsidRPr="00B73A88">
        <w:rPr>
          <w:rFonts w:ascii="Times New Roman" w:hAnsi="Times New Roman" w:cs="Times New Roman"/>
          <w:b/>
          <w:sz w:val="26"/>
          <w:szCs w:val="26"/>
          <w:lang w:val="nl-NL"/>
        </w:rPr>
        <w:t>Tìm hiểu chuyển động thẳng nhanh dần đều</w:t>
      </w:r>
    </w:p>
    <w:p w:rsidR="00B73A88" w:rsidRPr="00B73A88" w:rsidRDefault="00B73A88" w:rsidP="004A6BE8">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 Mục tiêu hoạt động:</w:t>
      </w:r>
      <w:r w:rsidRPr="00B73A88">
        <w:rPr>
          <w:rFonts w:ascii="Times New Roman" w:hAnsi="Times New Roman" w:cs="Times New Roman"/>
          <w:sz w:val="26"/>
          <w:szCs w:val="26"/>
          <w:lang w:val="nl-NL"/>
        </w:rPr>
        <w:t xml:space="preserve"> Thông qua thí nghiệm hoặc video để tạo mâu thuẫn giữa kiến thức hiện có của HS với những kiến thức mới.</w:t>
      </w:r>
    </w:p>
    <w:p w:rsidR="00B73A88" w:rsidRPr="00B73A88" w:rsidRDefault="00B73A88" w:rsidP="00327BD3">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Cs/>
          <w:sz w:val="26"/>
          <w:szCs w:val="26"/>
          <w:lang w:val="nl-NL"/>
        </w:rPr>
        <w:t>Nội dung hoạt động:</w:t>
      </w:r>
    </w:p>
    <w:p w:rsidR="00B73A88" w:rsidRPr="00B73A88" w:rsidRDefault="00B73A88" w:rsidP="004A6BE8">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sz w:val="26"/>
          <w:szCs w:val="26"/>
          <w:lang w:val="nl-NL"/>
        </w:rPr>
        <w:t xml:space="preserve">- </w:t>
      </w:r>
      <w:r w:rsidRPr="00B73A88">
        <w:rPr>
          <w:rFonts w:ascii="Times New Roman" w:hAnsi="Times New Roman" w:cs="Times New Roman"/>
          <w:bCs/>
          <w:sz w:val="26"/>
          <w:szCs w:val="26"/>
          <w:lang w:val="nl-NL"/>
        </w:rPr>
        <w:t>Chuẩn bị thí nghiệm hoặc video ghi thí nghiệm</w:t>
      </w:r>
    </w:p>
    <w:p w:rsidR="00B73A88" w:rsidRPr="00B73A88" w:rsidRDefault="00B73A88" w:rsidP="004A6BE8">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Đại lượng vật lí  nào đặc trưng cho sự thay đổi tốc độ theo thời gian?</w:t>
      </w:r>
    </w:p>
    <w:p w:rsidR="00B73A88" w:rsidRPr="00B73A88" w:rsidRDefault="00B73A88" w:rsidP="00327BD3">
      <w:pPr>
        <w:spacing w:line="312" w:lineRule="auto"/>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xml:space="preserve">     - Làm thí nghiệm </w:t>
      </w:r>
    </w:p>
    <w:p w:rsidR="00B73A88" w:rsidRPr="00B73A88" w:rsidRDefault="00B73A88" w:rsidP="00327BD3">
      <w:pPr>
        <w:spacing w:line="312" w:lineRule="auto"/>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xml:space="preserve">     -Tính tỉ số </w:t>
      </w:r>
      <w:r w:rsidRPr="00B73A88">
        <w:rPr>
          <w:rFonts w:ascii="Times New Roman" w:hAnsi="Times New Roman" w:cs="Times New Roman"/>
          <w:bCs/>
          <w:position w:val="-24"/>
          <w:sz w:val="26"/>
          <w:szCs w:val="26"/>
          <w:lang w:val="nl-NL"/>
        </w:rPr>
        <w:object w:dxaOrig="380" w:dyaOrig="660">
          <v:shape id="_x0000_i1040" type="#_x0000_t75" style="width:18.75pt;height:33pt" o:ole="">
            <v:imagedata r:id="rId42" o:title=""/>
          </v:shape>
          <o:OLEObject Type="Embed" ProgID="Equation.DSMT4" ShapeID="_x0000_i1040" DrawAspect="Content" ObjectID="_1624984434" r:id="rId43"/>
        </w:object>
      </w:r>
      <w:r w:rsidRPr="00B73A88">
        <w:rPr>
          <w:rFonts w:ascii="Times New Roman" w:hAnsi="Times New Roman" w:cs="Times New Roman"/>
          <w:bCs/>
          <w:sz w:val="26"/>
          <w:szCs w:val="26"/>
          <w:lang w:val="nl-NL"/>
        </w:rPr>
        <w:t>,nhận xét ?</w:t>
      </w:r>
    </w:p>
    <w:p w:rsidR="00B73A88" w:rsidRPr="00B73A88" w:rsidRDefault="00B73A88" w:rsidP="00327BD3">
      <w:pPr>
        <w:spacing w:line="312" w:lineRule="auto"/>
        <w:jc w:val="both"/>
        <w:rPr>
          <w:rFonts w:ascii="Times New Roman" w:hAnsi="Times New Roman" w:cs="Times New Roman"/>
          <w:sz w:val="26"/>
          <w:szCs w:val="26"/>
          <w:lang w:val="nl-NL"/>
        </w:rPr>
      </w:pPr>
      <w:r w:rsidRPr="00B73A88">
        <w:rPr>
          <w:rFonts w:ascii="Times New Roman" w:hAnsi="Times New Roman" w:cs="Times New Roman"/>
          <w:bCs/>
          <w:sz w:val="26"/>
          <w:szCs w:val="26"/>
          <w:lang w:val="nl-NL"/>
        </w:rPr>
        <w:t xml:space="preserve">    - </w:t>
      </w:r>
      <w:r w:rsidRPr="00B73A88">
        <w:rPr>
          <w:rFonts w:ascii="Times New Roman" w:hAnsi="Times New Roman" w:cs="Times New Roman"/>
          <w:sz w:val="26"/>
          <w:szCs w:val="26"/>
          <w:lang w:val="nl-NL"/>
        </w:rPr>
        <w:t>Đọc sách giáo khoa để đưa ra đặc điểm của  véc tơ gia tốc.</w:t>
      </w:r>
    </w:p>
    <w:p w:rsidR="00B73A88" w:rsidRPr="00B73A88" w:rsidRDefault="00B73A88" w:rsidP="00327BD3">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Thiết lập phương trình vận tốc ,phương trình đường đi,phương trình tọa độ và vẽ đồ thị.</w:t>
      </w:r>
    </w:p>
    <w:p w:rsidR="00B73A88" w:rsidRPr="00B73A88" w:rsidRDefault="00B73A88" w:rsidP="00327BD3">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Hoàn thành câu hỏi C</w:t>
      </w:r>
      <w:r w:rsidRPr="00B73A88">
        <w:rPr>
          <w:rFonts w:ascii="Times New Roman" w:hAnsi="Times New Roman" w:cs="Times New Roman"/>
          <w:sz w:val="26"/>
          <w:szCs w:val="26"/>
          <w:vertAlign w:val="subscript"/>
          <w:lang w:val="nl-NL"/>
        </w:rPr>
        <w:t>3</w:t>
      </w:r>
      <w:r w:rsidRPr="00B73A88">
        <w:rPr>
          <w:rFonts w:ascii="Times New Roman" w:hAnsi="Times New Roman" w:cs="Times New Roman"/>
          <w:sz w:val="26"/>
          <w:szCs w:val="26"/>
          <w:lang w:val="nl-NL"/>
        </w:rPr>
        <w:t xml:space="preserve"> ,C</w:t>
      </w:r>
      <w:r w:rsidRPr="00B73A88">
        <w:rPr>
          <w:rFonts w:ascii="Times New Roman" w:hAnsi="Times New Roman" w:cs="Times New Roman"/>
          <w:sz w:val="26"/>
          <w:szCs w:val="26"/>
          <w:vertAlign w:val="subscript"/>
          <w:lang w:val="nl-NL"/>
        </w:rPr>
        <w:t>4</w:t>
      </w:r>
      <w:r w:rsidRPr="00B73A88">
        <w:rPr>
          <w:rFonts w:ascii="Times New Roman" w:hAnsi="Times New Roman" w:cs="Times New Roman"/>
          <w:sz w:val="26"/>
          <w:szCs w:val="26"/>
          <w:lang w:val="nl-NL"/>
        </w:rPr>
        <w:t xml:space="preserve"> ,C</w:t>
      </w:r>
      <w:r w:rsidRPr="00B73A88">
        <w:rPr>
          <w:rFonts w:ascii="Times New Roman" w:hAnsi="Times New Roman" w:cs="Times New Roman"/>
          <w:sz w:val="26"/>
          <w:szCs w:val="26"/>
          <w:vertAlign w:val="subscript"/>
          <w:lang w:val="nl-NL"/>
        </w:rPr>
        <w:t>5</w:t>
      </w:r>
      <w:r w:rsidRPr="00B73A88">
        <w:rPr>
          <w:rFonts w:ascii="Times New Roman" w:hAnsi="Times New Roman" w:cs="Times New Roman"/>
          <w:sz w:val="26"/>
          <w:szCs w:val="26"/>
          <w:lang w:val="nl-NL"/>
        </w:rPr>
        <w:t>(SGK)</w:t>
      </w:r>
    </w:p>
    <w:p w:rsidR="00B73A88" w:rsidRPr="00B73A88" w:rsidRDefault="00B73A88" w:rsidP="00327BD3">
      <w:pPr>
        <w:spacing w:line="312" w:lineRule="auto"/>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xml:space="preserve">  </w:t>
      </w:r>
    </w:p>
    <w:p w:rsidR="00B73A88" w:rsidRPr="00B73A88" w:rsidRDefault="00B73A88" w:rsidP="004A6BE8">
      <w:pPr>
        <w:spacing w:line="312" w:lineRule="auto"/>
        <w:ind w:firstLine="3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b) Gợi ý tổ chức hoạt động: </w:t>
      </w:r>
    </w:p>
    <w:p w:rsidR="00B73A88" w:rsidRPr="00B73A88" w:rsidRDefault="00B73A88" w:rsidP="004A6BE8">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GV đặt vấn đề bằng cách cho các em làm thí nghiệm hoặc xem video mô phỏng, hướng dẫn các em đọc thêm SGK thực hiện nhiệm vụ học tập.</w:t>
      </w:r>
    </w:p>
    <w:p w:rsidR="00B73A88" w:rsidRPr="00B73A88" w:rsidRDefault="00B73A88" w:rsidP="004A6BE8">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HS ghi nhiệm vụ chuyển giao của GV vào vở, ghi vào vở ý kiến của mình. Sau đó được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 các nhân ý kiến của nhóm.</w:t>
      </w:r>
    </w:p>
    <w:p w:rsidR="00B73A88" w:rsidRPr="00B73A88" w:rsidRDefault="00B73A88" w:rsidP="004A6BE8">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Trong quá trình hoạt động nhóm, GV quan sát học sinh tự học, thảo luận, trợ giúp kịp thời khi các em cần hỗ trợ. Ghi nhận kết quả làm việc của cá nhân hoặc nhóm học sinh. </w:t>
      </w:r>
    </w:p>
    <w:p w:rsidR="00B73A88" w:rsidRPr="00B73A88" w:rsidRDefault="00B73A88" w:rsidP="004A6BE8">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 Sản phẩm hoạt động:</w:t>
      </w:r>
      <w:r w:rsidRPr="00B73A88">
        <w:rPr>
          <w:rFonts w:ascii="Times New Roman" w:hAnsi="Times New Roman" w:cs="Times New Roman"/>
          <w:sz w:val="26"/>
          <w:szCs w:val="26"/>
          <w:lang w:val="nl-NL"/>
        </w:rPr>
        <w:t xml:space="preserve"> Báo cáo kết quả hoạt động nhóm và nội dung vở ghi của HS.</w:t>
      </w:r>
    </w:p>
    <w:p w:rsidR="00B73A88" w:rsidRPr="00B73A88" w:rsidRDefault="00B73A88" w:rsidP="00EC3196">
      <w:pPr>
        <w:tabs>
          <w:tab w:val="left" w:pos="342"/>
        </w:tabs>
        <w:jc w:val="both"/>
        <w:rPr>
          <w:rFonts w:ascii="Times New Roman" w:eastAsia="Times New Roman" w:hAnsi="Times New Roman" w:cs="Times New Roman"/>
          <w:b/>
          <w:i/>
          <w:sz w:val="26"/>
          <w:szCs w:val="26"/>
          <w:lang w:val="nl-NL"/>
        </w:rPr>
      </w:pPr>
      <w:r w:rsidRPr="00B73A88">
        <w:rPr>
          <w:rFonts w:ascii="Times New Roman" w:eastAsia="Times New Roman" w:hAnsi="Times New Roman" w:cs="Times New Roman"/>
          <w:b/>
          <w:i/>
          <w:sz w:val="26"/>
          <w:szCs w:val="26"/>
          <w:lang w:val="nl-NL"/>
        </w:rPr>
        <w:t>1. Gia tốc trong chuyển động thẳng nhanh dần đều.</w:t>
      </w:r>
    </w:p>
    <w:p w:rsidR="00B73A88" w:rsidRPr="00B73A88" w:rsidRDefault="00B73A88" w:rsidP="00EC3196">
      <w:pPr>
        <w:tabs>
          <w:tab w:val="left" w:pos="342"/>
        </w:tabs>
        <w:jc w:val="both"/>
        <w:rPr>
          <w:rFonts w:ascii="Times New Roman" w:eastAsia="Times New Roman" w:hAnsi="Times New Roman" w:cs="Times New Roman"/>
          <w:i/>
          <w:sz w:val="26"/>
          <w:szCs w:val="26"/>
          <w:lang w:val="nl-NL"/>
        </w:rPr>
      </w:pPr>
      <w:r w:rsidRPr="00B73A88">
        <w:rPr>
          <w:rFonts w:ascii="Times New Roman" w:eastAsia="Times New Roman" w:hAnsi="Times New Roman" w:cs="Times New Roman"/>
          <w:sz w:val="26"/>
          <w:szCs w:val="26"/>
          <w:lang w:val="nl-NL"/>
        </w:rPr>
        <w:t xml:space="preserve"> </w:t>
      </w:r>
      <w:r w:rsidRPr="00B73A88">
        <w:rPr>
          <w:rFonts w:ascii="Times New Roman" w:eastAsia="Times New Roman" w:hAnsi="Times New Roman" w:cs="Times New Roman"/>
          <w:i/>
          <w:sz w:val="26"/>
          <w:szCs w:val="26"/>
          <w:lang w:val="nl-NL"/>
        </w:rPr>
        <w:t xml:space="preserve"> a) Khái niệm gia tốc.</w:t>
      </w:r>
    </w:p>
    <w:p w:rsidR="00B73A88" w:rsidRPr="00B73A88" w:rsidRDefault="00B73A88" w:rsidP="00EC3196">
      <w:pPr>
        <w:tabs>
          <w:tab w:val="left" w:pos="342"/>
        </w:tabs>
        <w:jc w:val="center"/>
        <w:rPr>
          <w:rFonts w:ascii="Times New Roman" w:eastAsia="Times New Roman" w:hAnsi="Times New Roman" w:cs="Times New Roman"/>
          <w:b/>
          <w:sz w:val="26"/>
          <w:szCs w:val="26"/>
          <w:lang w:val="nl-NL"/>
        </w:rPr>
      </w:pPr>
      <w:r w:rsidRPr="00B73A88">
        <w:rPr>
          <w:rFonts w:ascii="Times New Roman" w:eastAsia="Times New Roman" w:hAnsi="Times New Roman" w:cs="Times New Roman"/>
          <w:sz w:val="26"/>
          <w:szCs w:val="26"/>
          <w:lang w:val="nl-NL"/>
        </w:rPr>
        <w:t>a</w:t>
      </w:r>
      <w:r w:rsidRPr="00B73A88">
        <w:rPr>
          <w:rFonts w:ascii="Times New Roman" w:eastAsia="Times New Roman" w:hAnsi="Times New Roman" w:cs="Times New Roman"/>
          <w:b/>
          <w:sz w:val="26"/>
          <w:szCs w:val="26"/>
          <w:lang w:val="nl-NL"/>
        </w:rPr>
        <w:t xml:space="preserve"> =</w:t>
      </w:r>
      <w:r w:rsidRPr="00B73A88">
        <w:rPr>
          <w:rFonts w:ascii="Times New Roman" w:eastAsia="Times New Roman" w:hAnsi="Times New Roman" w:cs="Times New Roman"/>
          <w:b/>
          <w:position w:val="-24"/>
          <w:sz w:val="26"/>
          <w:szCs w:val="26"/>
          <w:lang w:val="nl-NL"/>
        </w:rPr>
        <w:object w:dxaOrig="380" w:dyaOrig="620">
          <v:shape id="_x0000_i1041" type="#_x0000_t75" style="width:18.75pt;height:30.75pt" o:ole="">
            <v:imagedata r:id="rId44" o:title=""/>
          </v:shape>
          <o:OLEObject Type="Embed" ProgID="Equation.3" ShapeID="_x0000_i1041" DrawAspect="Content" ObjectID="_1624984435" r:id="rId45"/>
        </w:object>
      </w:r>
    </w:p>
    <w:p w:rsidR="00B73A88" w:rsidRPr="00B73A88" w:rsidRDefault="00B73A88" w:rsidP="00EC3196">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b/>
          <w:sz w:val="26"/>
          <w:szCs w:val="26"/>
          <w:lang w:val="nl-NL"/>
        </w:rPr>
        <w:t xml:space="preserve">  </w:t>
      </w:r>
      <w:r w:rsidRPr="00B73A88">
        <w:rPr>
          <w:rFonts w:ascii="Times New Roman" w:eastAsia="Times New Roman" w:hAnsi="Times New Roman" w:cs="Times New Roman"/>
          <w:sz w:val="26"/>
          <w:szCs w:val="26"/>
          <w:lang w:val="nl-NL"/>
        </w:rPr>
        <w:t xml:space="preserve">Với : </w:t>
      </w:r>
      <w:r w:rsidRPr="00B73A88">
        <w:rPr>
          <w:rFonts w:ascii="Times New Roman" w:eastAsia="Times New Roman" w:hAnsi="Times New Roman" w:cs="Times New Roman"/>
          <w:sz w:val="26"/>
          <w:szCs w:val="26"/>
          <w:lang w:val="nl-NL"/>
        </w:rPr>
        <w:sym w:font="Symbol" w:char="F044"/>
      </w:r>
      <w:r w:rsidRPr="00B73A88">
        <w:rPr>
          <w:rFonts w:ascii="Times New Roman" w:eastAsia="Times New Roman" w:hAnsi="Times New Roman" w:cs="Times New Roman"/>
          <w:sz w:val="26"/>
          <w:szCs w:val="26"/>
          <w:lang w:val="nl-NL"/>
        </w:rPr>
        <w:t>v = v – v</w:t>
      </w:r>
      <w:r w:rsidRPr="00B73A88">
        <w:rPr>
          <w:rFonts w:ascii="Times New Roman" w:eastAsia="Times New Roman" w:hAnsi="Times New Roman" w:cs="Times New Roman"/>
          <w:sz w:val="26"/>
          <w:szCs w:val="26"/>
          <w:vertAlign w:val="subscript"/>
          <w:lang w:val="nl-NL"/>
        </w:rPr>
        <w:t>o</w:t>
      </w:r>
      <w:r w:rsidRPr="00B73A88">
        <w:rPr>
          <w:rFonts w:ascii="Times New Roman" w:eastAsia="Times New Roman" w:hAnsi="Times New Roman" w:cs="Times New Roman"/>
          <w:sz w:val="26"/>
          <w:szCs w:val="26"/>
          <w:lang w:val="nl-NL"/>
        </w:rPr>
        <w:t xml:space="preserve"> ; </w:t>
      </w:r>
      <w:r w:rsidRPr="00B73A88">
        <w:rPr>
          <w:rFonts w:ascii="Times New Roman" w:eastAsia="Times New Roman" w:hAnsi="Times New Roman" w:cs="Times New Roman"/>
          <w:sz w:val="26"/>
          <w:szCs w:val="26"/>
          <w:lang w:val="nl-NL"/>
        </w:rPr>
        <w:sym w:font="Symbol" w:char="F044"/>
      </w:r>
      <w:r w:rsidRPr="00B73A88">
        <w:rPr>
          <w:rFonts w:ascii="Times New Roman" w:eastAsia="Times New Roman" w:hAnsi="Times New Roman" w:cs="Times New Roman"/>
          <w:sz w:val="26"/>
          <w:szCs w:val="26"/>
          <w:lang w:val="nl-NL"/>
        </w:rPr>
        <w:t>t = t – t</w:t>
      </w:r>
      <w:r w:rsidRPr="00B73A88">
        <w:rPr>
          <w:rFonts w:ascii="Times New Roman" w:eastAsia="Times New Roman" w:hAnsi="Times New Roman" w:cs="Times New Roman"/>
          <w:sz w:val="26"/>
          <w:szCs w:val="26"/>
          <w:vertAlign w:val="subscript"/>
          <w:lang w:val="nl-NL"/>
        </w:rPr>
        <w:t>o</w:t>
      </w:r>
    </w:p>
    <w:p w:rsidR="00B73A88" w:rsidRPr="00B73A88" w:rsidRDefault="00B73A88" w:rsidP="00EC3196">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Gia tốc của chuyển động là đại lượng xác định bằng thương số giữa độ biến thiên vận tốc </w:t>
      </w:r>
      <w:r w:rsidRPr="00B73A88">
        <w:rPr>
          <w:rFonts w:ascii="Times New Roman" w:eastAsia="Times New Roman" w:hAnsi="Times New Roman" w:cs="Times New Roman"/>
          <w:sz w:val="26"/>
          <w:szCs w:val="26"/>
          <w:lang w:val="nl-NL"/>
        </w:rPr>
        <w:sym w:font="Symbol" w:char="F044"/>
      </w:r>
      <w:r w:rsidRPr="00B73A88">
        <w:rPr>
          <w:rFonts w:ascii="Times New Roman" w:eastAsia="Times New Roman" w:hAnsi="Times New Roman" w:cs="Times New Roman"/>
          <w:sz w:val="26"/>
          <w:szCs w:val="26"/>
          <w:lang w:val="nl-NL"/>
        </w:rPr>
        <w:t xml:space="preserve">v và khoảng thời gian vận tốc biến thiên </w:t>
      </w:r>
      <w:r w:rsidRPr="00B73A88">
        <w:rPr>
          <w:rFonts w:ascii="Times New Roman" w:eastAsia="Times New Roman" w:hAnsi="Times New Roman" w:cs="Times New Roman"/>
          <w:sz w:val="26"/>
          <w:szCs w:val="26"/>
          <w:lang w:val="nl-NL"/>
        </w:rPr>
        <w:sym w:font="Symbol" w:char="F044"/>
      </w:r>
      <w:r w:rsidRPr="00B73A88">
        <w:rPr>
          <w:rFonts w:ascii="Times New Roman" w:eastAsia="Times New Roman" w:hAnsi="Times New Roman" w:cs="Times New Roman"/>
          <w:sz w:val="26"/>
          <w:szCs w:val="26"/>
          <w:lang w:val="nl-NL"/>
        </w:rPr>
        <w:t>t.</w:t>
      </w:r>
    </w:p>
    <w:p w:rsidR="00B73A88" w:rsidRPr="00B73A88" w:rsidRDefault="00B73A88" w:rsidP="00EC3196">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Đơn vị gia tốc là m/s</w:t>
      </w:r>
      <w:r w:rsidRPr="00B73A88">
        <w:rPr>
          <w:rFonts w:ascii="Times New Roman" w:eastAsia="Times New Roman" w:hAnsi="Times New Roman" w:cs="Times New Roman"/>
          <w:sz w:val="26"/>
          <w:szCs w:val="26"/>
          <w:vertAlign w:val="superscript"/>
          <w:lang w:val="nl-NL"/>
        </w:rPr>
        <w:t>2</w:t>
      </w:r>
      <w:r w:rsidRPr="00B73A88">
        <w:rPr>
          <w:rFonts w:ascii="Times New Roman" w:eastAsia="Times New Roman" w:hAnsi="Times New Roman" w:cs="Times New Roman"/>
          <w:sz w:val="26"/>
          <w:szCs w:val="26"/>
          <w:lang w:val="nl-NL"/>
        </w:rPr>
        <w:t>.</w:t>
      </w:r>
    </w:p>
    <w:p w:rsidR="00B73A88" w:rsidRPr="00B73A88" w:rsidRDefault="00B73A88" w:rsidP="00EC3196">
      <w:pPr>
        <w:tabs>
          <w:tab w:val="left" w:pos="342"/>
        </w:tabs>
        <w:jc w:val="both"/>
        <w:rPr>
          <w:rFonts w:ascii="Times New Roman" w:eastAsia="Times New Roman" w:hAnsi="Times New Roman" w:cs="Times New Roman"/>
          <w:i/>
          <w:sz w:val="26"/>
          <w:szCs w:val="26"/>
          <w:lang w:val="nl-NL"/>
        </w:rPr>
      </w:pPr>
      <w:r w:rsidRPr="00B73A88">
        <w:rPr>
          <w:rFonts w:ascii="Times New Roman" w:eastAsia="Times New Roman" w:hAnsi="Times New Roman" w:cs="Times New Roman"/>
          <w:sz w:val="26"/>
          <w:szCs w:val="26"/>
          <w:lang w:val="nl-NL"/>
        </w:rPr>
        <w:t xml:space="preserve"> </w:t>
      </w:r>
      <w:r w:rsidRPr="00B73A88">
        <w:rPr>
          <w:rFonts w:ascii="Times New Roman" w:eastAsia="Times New Roman" w:hAnsi="Times New Roman" w:cs="Times New Roman"/>
          <w:i/>
          <w:sz w:val="26"/>
          <w:szCs w:val="26"/>
          <w:lang w:val="nl-NL"/>
        </w:rPr>
        <w:t xml:space="preserve"> b) Véc tơ gia tốc.</w:t>
      </w:r>
    </w:p>
    <w:p w:rsidR="00B73A88" w:rsidRPr="00B73A88" w:rsidRDefault="00B73A88" w:rsidP="00EC3196">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Vì vận tốc là đại lượng véc tơ nên gia tốc cũng là đại lượng véc tơ :</w:t>
      </w:r>
    </w:p>
    <w:p w:rsidR="00B73A88" w:rsidRPr="00B73A88" w:rsidRDefault="00B73A88" w:rsidP="00EC3196">
      <w:pPr>
        <w:tabs>
          <w:tab w:val="left" w:pos="342"/>
        </w:tabs>
        <w:jc w:val="center"/>
        <w:rPr>
          <w:rFonts w:ascii="Times New Roman" w:eastAsia="Times New Roman" w:hAnsi="Times New Roman" w:cs="Times New Roman"/>
          <w:sz w:val="26"/>
          <w:szCs w:val="26"/>
          <w:lang w:val="nl-NL"/>
        </w:rPr>
      </w:pPr>
      <w:r w:rsidRPr="00B73A88">
        <w:rPr>
          <w:rFonts w:ascii="Times New Roman" w:eastAsia="Times New Roman" w:hAnsi="Times New Roman" w:cs="Times New Roman"/>
          <w:position w:val="-30"/>
          <w:sz w:val="26"/>
          <w:szCs w:val="26"/>
          <w:lang w:val="nl-NL"/>
        </w:rPr>
        <w:object w:dxaOrig="1680" w:dyaOrig="840">
          <v:shape id="_x0000_i1042" type="#_x0000_t75" style="width:84pt;height:42pt" o:ole="">
            <v:imagedata r:id="rId46" o:title=""/>
          </v:shape>
          <o:OLEObject Type="Embed" ProgID="Equation.3" ShapeID="_x0000_i1042" DrawAspect="Content" ObjectID="_1624984436" r:id="rId47"/>
        </w:object>
      </w:r>
    </w:p>
    <w:p w:rsidR="00B73A88" w:rsidRPr="00B73A88" w:rsidRDefault="00B73A88" w:rsidP="00EC3196">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Véc tơ gia tốc của chuyển động thẳng nhanh dần đều cùng phương, cùng chiều với véc tơ vận tốc.</w:t>
      </w:r>
    </w:p>
    <w:p w:rsidR="00B73A88" w:rsidRPr="00B73A88" w:rsidRDefault="00B73A88" w:rsidP="00EC3196">
      <w:pPr>
        <w:tabs>
          <w:tab w:val="left" w:pos="342"/>
        </w:tabs>
        <w:jc w:val="both"/>
        <w:rPr>
          <w:rFonts w:ascii="Times New Roman" w:eastAsia="Times New Roman" w:hAnsi="Times New Roman" w:cs="Times New Roman"/>
          <w:b/>
          <w:i/>
          <w:sz w:val="26"/>
          <w:szCs w:val="26"/>
          <w:lang w:val="nl-NL"/>
        </w:rPr>
      </w:pPr>
      <w:r w:rsidRPr="00B73A88">
        <w:rPr>
          <w:rFonts w:ascii="Times New Roman" w:eastAsia="Times New Roman" w:hAnsi="Times New Roman" w:cs="Times New Roman"/>
          <w:b/>
          <w:i/>
          <w:sz w:val="26"/>
          <w:szCs w:val="26"/>
          <w:lang w:val="nl-NL"/>
        </w:rPr>
        <w:t>2. Vận tốc của chuyển động thẳng nhanh dần đều.</w:t>
      </w:r>
    </w:p>
    <w:p w:rsidR="00B73A88" w:rsidRPr="00B73A88" w:rsidRDefault="00B73A88" w:rsidP="00EC3196">
      <w:pPr>
        <w:tabs>
          <w:tab w:val="left" w:pos="342"/>
        </w:tabs>
        <w:jc w:val="both"/>
        <w:rPr>
          <w:rFonts w:ascii="Times New Roman" w:eastAsia="Times New Roman" w:hAnsi="Times New Roman" w:cs="Times New Roman"/>
          <w:i/>
          <w:sz w:val="26"/>
          <w:szCs w:val="26"/>
          <w:lang w:val="nl-NL"/>
        </w:rPr>
      </w:pPr>
      <w:r w:rsidRPr="00B73A88">
        <w:rPr>
          <w:rFonts w:ascii="Times New Roman" w:eastAsia="Times New Roman" w:hAnsi="Times New Roman" w:cs="Times New Roman"/>
          <w:i/>
          <w:sz w:val="26"/>
          <w:szCs w:val="26"/>
          <w:lang w:val="nl-NL"/>
        </w:rPr>
        <w:t xml:space="preserve">  a) Công thức tính vận tốc.</w:t>
      </w:r>
    </w:p>
    <w:p w:rsidR="00B73A88" w:rsidRPr="00B73A88" w:rsidRDefault="00B73A88" w:rsidP="00EC3196">
      <w:pPr>
        <w:tabs>
          <w:tab w:val="left" w:pos="342"/>
        </w:tabs>
        <w:jc w:val="center"/>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v = v</w:t>
      </w:r>
      <w:r w:rsidRPr="00B73A88">
        <w:rPr>
          <w:rFonts w:ascii="Times New Roman" w:eastAsia="Times New Roman" w:hAnsi="Times New Roman" w:cs="Times New Roman"/>
          <w:sz w:val="26"/>
          <w:szCs w:val="26"/>
          <w:vertAlign w:val="subscript"/>
          <w:lang w:val="nl-NL"/>
        </w:rPr>
        <w:t>o</w:t>
      </w:r>
      <w:r w:rsidRPr="00B73A88">
        <w:rPr>
          <w:rFonts w:ascii="Times New Roman" w:eastAsia="Times New Roman" w:hAnsi="Times New Roman" w:cs="Times New Roman"/>
          <w:sz w:val="26"/>
          <w:szCs w:val="26"/>
          <w:lang w:val="nl-NL"/>
        </w:rPr>
        <w:t xml:space="preserve"> + at</w:t>
      </w:r>
    </w:p>
    <w:p w:rsidR="00B73A88" w:rsidRPr="00B73A88" w:rsidRDefault="00B73A88" w:rsidP="00EC3196">
      <w:pPr>
        <w:tabs>
          <w:tab w:val="left" w:pos="342"/>
        </w:tabs>
        <w:jc w:val="both"/>
        <w:rPr>
          <w:rFonts w:ascii="Times New Roman" w:eastAsia="Times New Roman" w:hAnsi="Times New Roman" w:cs="Times New Roman"/>
          <w:i/>
          <w:sz w:val="26"/>
          <w:szCs w:val="26"/>
          <w:lang w:val="nl-NL"/>
        </w:rPr>
      </w:pPr>
      <w:r w:rsidRPr="00B73A88">
        <w:rPr>
          <w:rFonts w:ascii="Times New Roman" w:eastAsia="Times New Roman" w:hAnsi="Times New Roman" w:cs="Times New Roman"/>
          <w:sz w:val="26"/>
          <w:szCs w:val="26"/>
          <w:lang w:val="nl-NL"/>
        </w:rPr>
        <w:t xml:space="preserve">  </w:t>
      </w:r>
      <w:r w:rsidRPr="00B73A88">
        <w:rPr>
          <w:rFonts w:ascii="Times New Roman" w:eastAsia="Times New Roman" w:hAnsi="Times New Roman" w:cs="Times New Roman"/>
          <w:i/>
          <w:sz w:val="26"/>
          <w:szCs w:val="26"/>
          <w:lang w:val="nl-NL"/>
        </w:rPr>
        <w:t>b) Đồ thị vận tốc – thời gian.</w:t>
      </w:r>
    </w:p>
    <w:p w:rsidR="00B73A88" w:rsidRPr="00B73A88" w:rsidRDefault="00B73A88" w:rsidP="00EC3196">
      <w:pPr>
        <w:tabs>
          <w:tab w:val="left" w:pos="342"/>
        </w:tabs>
        <w:jc w:val="both"/>
        <w:rPr>
          <w:rFonts w:ascii="Times New Roman" w:eastAsia="Times New Roman" w:hAnsi="Times New Roman" w:cs="Times New Roman"/>
          <w:sz w:val="26"/>
          <w:szCs w:val="26"/>
          <w:lang w:val="nl-NL"/>
        </w:rPr>
      </w:pPr>
    </w:p>
    <w:p w:rsidR="00B73A88" w:rsidRPr="00B73A88" w:rsidRDefault="00B73A88" w:rsidP="00EC3196">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object w:dxaOrig="2580" w:dyaOrig="1440">
          <v:shape id="_x0000_i1043" type="#_x0000_t75" style="width:129pt;height:1in" o:ole="">
            <v:imagedata r:id="rId48" o:title=""/>
          </v:shape>
          <o:OLEObject Type="Embed" ProgID="PBrush" ShapeID="_x0000_i1043" DrawAspect="Content" ObjectID="_1624984437" r:id="rId49"/>
        </w:object>
      </w:r>
    </w:p>
    <w:p w:rsidR="00B73A88" w:rsidRPr="00B73A88" w:rsidRDefault="00B73A88" w:rsidP="00EC3196">
      <w:pPr>
        <w:tabs>
          <w:tab w:val="left" w:pos="342"/>
        </w:tabs>
        <w:jc w:val="both"/>
        <w:rPr>
          <w:rFonts w:ascii="Times New Roman" w:eastAsia="Times New Roman" w:hAnsi="Times New Roman" w:cs="Times New Roman"/>
          <w:b/>
          <w:i/>
          <w:sz w:val="26"/>
          <w:szCs w:val="26"/>
          <w:lang w:val="nl-NL"/>
        </w:rPr>
      </w:pPr>
      <w:r w:rsidRPr="00B73A88">
        <w:rPr>
          <w:rFonts w:ascii="Times New Roman" w:eastAsia="Times New Roman" w:hAnsi="Times New Roman" w:cs="Times New Roman"/>
          <w:b/>
          <w:i/>
          <w:sz w:val="26"/>
          <w:szCs w:val="26"/>
          <w:lang w:val="nl-NL"/>
        </w:rPr>
        <w:t>3. Đường đi của chuyển động thẳng nhanh dần đều.</w:t>
      </w:r>
    </w:p>
    <w:p w:rsidR="00B73A88" w:rsidRPr="00B73A88" w:rsidRDefault="00B73A88" w:rsidP="00EC3196">
      <w:pPr>
        <w:spacing w:line="312" w:lineRule="auto"/>
        <w:ind w:firstLine="360"/>
        <w:jc w:val="both"/>
        <w:rPr>
          <w:rFonts w:ascii="Times New Roman" w:eastAsia="Times New Roman" w:hAnsi="Times New Roman" w:cs="Times New Roman"/>
          <w:sz w:val="26"/>
          <w:szCs w:val="26"/>
          <w:vertAlign w:val="superscript"/>
          <w:lang w:val="nl-NL"/>
        </w:rPr>
      </w:pPr>
      <w:r w:rsidRPr="00B73A88">
        <w:rPr>
          <w:rFonts w:ascii="Times New Roman" w:eastAsia="Times New Roman" w:hAnsi="Times New Roman" w:cs="Times New Roman"/>
          <w:sz w:val="26"/>
          <w:szCs w:val="26"/>
          <w:lang w:val="nl-NL"/>
        </w:rPr>
        <w:lastRenderedPageBreak/>
        <w:t>s = v</w:t>
      </w:r>
      <w:r w:rsidRPr="00B73A88">
        <w:rPr>
          <w:rFonts w:ascii="Times New Roman" w:eastAsia="Times New Roman" w:hAnsi="Times New Roman" w:cs="Times New Roman"/>
          <w:sz w:val="26"/>
          <w:szCs w:val="26"/>
          <w:vertAlign w:val="subscript"/>
          <w:lang w:val="nl-NL"/>
        </w:rPr>
        <w:t>o</w:t>
      </w:r>
      <w:r w:rsidRPr="00B73A88">
        <w:rPr>
          <w:rFonts w:ascii="Times New Roman" w:eastAsia="Times New Roman" w:hAnsi="Times New Roman" w:cs="Times New Roman"/>
          <w:sz w:val="26"/>
          <w:szCs w:val="26"/>
          <w:lang w:val="nl-NL"/>
        </w:rPr>
        <w:t xml:space="preserve">t + </w:t>
      </w:r>
      <w:r w:rsidRPr="00B73A88">
        <w:rPr>
          <w:rFonts w:ascii="Times New Roman" w:eastAsia="Times New Roman" w:hAnsi="Times New Roman" w:cs="Times New Roman"/>
          <w:position w:val="-24"/>
          <w:sz w:val="26"/>
          <w:szCs w:val="26"/>
          <w:lang w:val="nl-NL"/>
        </w:rPr>
        <w:object w:dxaOrig="240" w:dyaOrig="620">
          <v:shape id="_x0000_i1044" type="#_x0000_t75" style="width:12pt;height:30.75pt" o:ole="">
            <v:imagedata r:id="rId50" o:title=""/>
          </v:shape>
          <o:OLEObject Type="Embed" ProgID="Equation.3" ShapeID="_x0000_i1044" DrawAspect="Content" ObjectID="_1624984438" r:id="rId51"/>
        </w:object>
      </w:r>
      <w:r w:rsidRPr="00B73A88">
        <w:rPr>
          <w:rFonts w:ascii="Times New Roman" w:eastAsia="Times New Roman" w:hAnsi="Times New Roman" w:cs="Times New Roman"/>
          <w:sz w:val="26"/>
          <w:szCs w:val="26"/>
          <w:lang w:val="nl-NL"/>
        </w:rPr>
        <w:t>at</w:t>
      </w:r>
      <w:r w:rsidRPr="00B73A88">
        <w:rPr>
          <w:rFonts w:ascii="Times New Roman" w:eastAsia="Times New Roman" w:hAnsi="Times New Roman" w:cs="Times New Roman"/>
          <w:sz w:val="26"/>
          <w:szCs w:val="26"/>
          <w:vertAlign w:val="superscript"/>
          <w:lang w:val="nl-NL"/>
        </w:rPr>
        <w:t>2</w:t>
      </w:r>
    </w:p>
    <w:p w:rsidR="00B73A88" w:rsidRPr="00B73A88" w:rsidRDefault="00B73A88" w:rsidP="00EC3196">
      <w:pPr>
        <w:tabs>
          <w:tab w:val="left" w:pos="342"/>
        </w:tabs>
        <w:jc w:val="both"/>
        <w:rPr>
          <w:rFonts w:ascii="Times New Roman" w:eastAsia="Times New Roman" w:hAnsi="Times New Roman" w:cs="Times New Roman"/>
          <w:b/>
          <w:i/>
          <w:sz w:val="26"/>
          <w:szCs w:val="26"/>
          <w:lang w:val="nl-NL"/>
        </w:rPr>
      </w:pPr>
      <w:r w:rsidRPr="00B73A88">
        <w:rPr>
          <w:rFonts w:ascii="Times New Roman" w:eastAsia="Times New Roman" w:hAnsi="Times New Roman" w:cs="Times New Roman"/>
          <w:b/>
          <w:i/>
          <w:sz w:val="26"/>
          <w:szCs w:val="26"/>
          <w:lang w:val="nl-NL"/>
        </w:rPr>
        <w:t>4. Công thức liên hệ giữa a, v và s của chuyển động thẳng nhanh dần đều.</w:t>
      </w:r>
    </w:p>
    <w:p w:rsidR="00B73A88" w:rsidRPr="00B73A88" w:rsidRDefault="00B73A88" w:rsidP="00EC3196">
      <w:pPr>
        <w:tabs>
          <w:tab w:val="left" w:pos="342"/>
        </w:tabs>
        <w:jc w:val="center"/>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v</w:t>
      </w:r>
      <w:r w:rsidRPr="00B73A88">
        <w:rPr>
          <w:rFonts w:ascii="Times New Roman" w:eastAsia="Times New Roman" w:hAnsi="Times New Roman" w:cs="Times New Roman"/>
          <w:sz w:val="26"/>
          <w:szCs w:val="26"/>
          <w:vertAlign w:val="superscript"/>
          <w:lang w:val="nl-NL"/>
        </w:rPr>
        <w:t>2</w:t>
      </w:r>
      <w:r w:rsidRPr="00B73A88">
        <w:rPr>
          <w:rFonts w:ascii="Times New Roman" w:eastAsia="Times New Roman" w:hAnsi="Times New Roman" w:cs="Times New Roman"/>
          <w:sz w:val="26"/>
          <w:szCs w:val="26"/>
          <w:lang w:val="nl-NL"/>
        </w:rPr>
        <w:t xml:space="preserve"> – v</w:t>
      </w:r>
      <w:r w:rsidRPr="00B73A88">
        <w:rPr>
          <w:rFonts w:ascii="Times New Roman" w:eastAsia="Times New Roman" w:hAnsi="Times New Roman" w:cs="Times New Roman"/>
          <w:sz w:val="26"/>
          <w:szCs w:val="26"/>
          <w:vertAlign w:val="subscript"/>
          <w:lang w:val="nl-NL"/>
        </w:rPr>
        <w:t>o</w:t>
      </w:r>
      <w:r w:rsidRPr="00B73A88">
        <w:rPr>
          <w:rFonts w:ascii="Times New Roman" w:eastAsia="Times New Roman" w:hAnsi="Times New Roman" w:cs="Times New Roman"/>
          <w:sz w:val="26"/>
          <w:szCs w:val="26"/>
          <w:vertAlign w:val="superscript"/>
          <w:lang w:val="nl-NL"/>
        </w:rPr>
        <w:t>2</w:t>
      </w:r>
      <w:r w:rsidRPr="00B73A88">
        <w:rPr>
          <w:rFonts w:ascii="Times New Roman" w:eastAsia="Times New Roman" w:hAnsi="Times New Roman" w:cs="Times New Roman"/>
          <w:sz w:val="26"/>
          <w:szCs w:val="26"/>
          <w:lang w:val="nl-NL"/>
        </w:rPr>
        <w:t xml:space="preserve"> = 2as</w:t>
      </w:r>
    </w:p>
    <w:p w:rsidR="00B73A88" w:rsidRPr="00B73A88" w:rsidRDefault="00B73A88" w:rsidP="00EC3196">
      <w:pPr>
        <w:tabs>
          <w:tab w:val="left" w:pos="342"/>
        </w:tabs>
        <w:jc w:val="both"/>
        <w:rPr>
          <w:rFonts w:ascii="Times New Roman" w:eastAsia="Times New Roman" w:hAnsi="Times New Roman" w:cs="Times New Roman"/>
          <w:b/>
          <w:i/>
          <w:sz w:val="26"/>
          <w:szCs w:val="26"/>
          <w:lang w:val="nl-NL"/>
        </w:rPr>
      </w:pPr>
      <w:r w:rsidRPr="00B73A88">
        <w:rPr>
          <w:rFonts w:ascii="Times New Roman" w:eastAsia="Times New Roman" w:hAnsi="Times New Roman" w:cs="Times New Roman"/>
          <w:b/>
          <w:i/>
          <w:sz w:val="26"/>
          <w:szCs w:val="26"/>
          <w:lang w:val="nl-NL"/>
        </w:rPr>
        <w:t>5. Phương trình chuyển động của chuyển động thẳng nhanh dần đều.</w:t>
      </w:r>
    </w:p>
    <w:p w:rsidR="00B73A88" w:rsidRPr="00B73A88" w:rsidRDefault="00B73A88" w:rsidP="00EC3196">
      <w:pPr>
        <w:spacing w:line="312" w:lineRule="auto"/>
        <w:ind w:firstLine="360"/>
        <w:jc w:val="both"/>
        <w:rPr>
          <w:rFonts w:ascii="Times New Roman" w:hAnsi="Times New Roman" w:cs="Times New Roman"/>
          <w:sz w:val="26"/>
          <w:szCs w:val="26"/>
          <w:lang w:val="nl-NL"/>
        </w:rPr>
      </w:pPr>
      <w:r w:rsidRPr="00B73A88">
        <w:rPr>
          <w:rFonts w:ascii="Times New Roman" w:eastAsia="Times New Roman" w:hAnsi="Times New Roman" w:cs="Times New Roman"/>
          <w:sz w:val="26"/>
          <w:szCs w:val="26"/>
          <w:lang w:val="nl-NL"/>
        </w:rPr>
        <w:t>x = x</w:t>
      </w:r>
      <w:r w:rsidRPr="00B73A88">
        <w:rPr>
          <w:rFonts w:ascii="Times New Roman" w:eastAsia="Times New Roman" w:hAnsi="Times New Roman" w:cs="Times New Roman"/>
          <w:sz w:val="26"/>
          <w:szCs w:val="26"/>
          <w:vertAlign w:val="subscript"/>
          <w:lang w:val="nl-NL"/>
        </w:rPr>
        <w:t>o</w:t>
      </w:r>
      <w:r w:rsidRPr="00B73A88">
        <w:rPr>
          <w:rFonts w:ascii="Times New Roman" w:eastAsia="Times New Roman" w:hAnsi="Times New Roman" w:cs="Times New Roman"/>
          <w:sz w:val="26"/>
          <w:szCs w:val="26"/>
          <w:lang w:val="nl-NL"/>
        </w:rPr>
        <w:t xml:space="preserve"> + v</w:t>
      </w:r>
      <w:r w:rsidRPr="00B73A88">
        <w:rPr>
          <w:rFonts w:ascii="Times New Roman" w:eastAsia="Times New Roman" w:hAnsi="Times New Roman" w:cs="Times New Roman"/>
          <w:sz w:val="26"/>
          <w:szCs w:val="26"/>
          <w:vertAlign w:val="subscript"/>
          <w:lang w:val="nl-NL"/>
        </w:rPr>
        <w:t>o</w:t>
      </w:r>
      <w:r w:rsidRPr="00B73A88">
        <w:rPr>
          <w:rFonts w:ascii="Times New Roman" w:eastAsia="Times New Roman" w:hAnsi="Times New Roman" w:cs="Times New Roman"/>
          <w:sz w:val="26"/>
          <w:szCs w:val="26"/>
          <w:lang w:val="nl-NL"/>
        </w:rPr>
        <w:t xml:space="preserve">t + </w:t>
      </w:r>
      <w:r w:rsidRPr="00B73A88">
        <w:rPr>
          <w:rFonts w:ascii="Times New Roman" w:eastAsia="Times New Roman" w:hAnsi="Times New Roman" w:cs="Times New Roman"/>
          <w:position w:val="-24"/>
          <w:sz w:val="26"/>
          <w:szCs w:val="26"/>
          <w:lang w:val="nl-NL"/>
        </w:rPr>
        <w:object w:dxaOrig="240" w:dyaOrig="620">
          <v:shape id="_x0000_i1045" type="#_x0000_t75" style="width:12pt;height:30.75pt" o:ole="">
            <v:imagedata r:id="rId52" o:title=""/>
          </v:shape>
          <o:OLEObject Type="Embed" ProgID="Equation.3" ShapeID="_x0000_i1045" DrawAspect="Content" ObjectID="_1624984439" r:id="rId53"/>
        </w:object>
      </w:r>
      <w:r w:rsidRPr="00B73A88">
        <w:rPr>
          <w:rFonts w:ascii="Times New Roman" w:eastAsia="Times New Roman" w:hAnsi="Times New Roman" w:cs="Times New Roman"/>
          <w:sz w:val="26"/>
          <w:szCs w:val="26"/>
          <w:lang w:val="nl-NL"/>
        </w:rPr>
        <w:t>at</w:t>
      </w:r>
      <w:r w:rsidRPr="00B73A88">
        <w:rPr>
          <w:rFonts w:ascii="Times New Roman" w:eastAsia="Times New Roman" w:hAnsi="Times New Roman" w:cs="Times New Roman"/>
          <w:sz w:val="26"/>
          <w:szCs w:val="26"/>
          <w:vertAlign w:val="superscript"/>
          <w:lang w:val="nl-NL"/>
        </w:rPr>
        <w:t>2</w:t>
      </w:r>
    </w:p>
    <w:p w:rsidR="00B73A88" w:rsidRPr="00B73A88" w:rsidRDefault="00B73A88" w:rsidP="004A6BE8">
      <w:pPr>
        <w:spacing w:line="312" w:lineRule="auto"/>
        <w:jc w:val="both"/>
        <w:rPr>
          <w:rFonts w:ascii="Times New Roman" w:hAnsi="Times New Roman" w:cs="Times New Roman"/>
          <w:b/>
          <w:sz w:val="26"/>
          <w:szCs w:val="26"/>
          <w:lang w:val="nl-NL"/>
        </w:rPr>
      </w:pPr>
    </w:p>
    <w:p w:rsidR="00B73A88" w:rsidRPr="00B73A88" w:rsidRDefault="00B73A88" w:rsidP="00EC3196">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Đ4:</w:t>
      </w:r>
      <w:r w:rsidRPr="00B73A88">
        <w:rPr>
          <w:rFonts w:ascii="Times New Roman" w:hAnsi="Times New Roman" w:cs="Times New Roman"/>
          <w:sz w:val="26"/>
          <w:szCs w:val="26"/>
          <w:lang w:val="nl-NL"/>
        </w:rPr>
        <w:t xml:space="preserve"> </w:t>
      </w:r>
      <w:r w:rsidRPr="00B73A88">
        <w:rPr>
          <w:rFonts w:ascii="Times New Roman" w:hAnsi="Times New Roman" w:cs="Times New Roman"/>
          <w:b/>
          <w:sz w:val="26"/>
          <w:szCs w:val="26"/>
          <w:lang w:val="nl-NL"/>
        </w:rPr>
        <w:t>Tìm hiểu chuyển động thẳng chậm dần đều</w:t>
      </w:r>
    </w:p>
    <w:p w:rsidR="00B73A88" w:rsidRPr="00B73A88" w:rsidRDefault="00B73A88" w:rsidP="00EC3196">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 Mục tiêu hoạt động:</w:t>
      </w:r>
      <w:r w:rsidRPr="00B73A88">
        <w:rPr>
          <w:rFonts w:ascii="Times New Roman" w:hAnsi="Times New Roman" w:cs="Times New Roman"/>
          <w:sz w:val="26"/>
          <w:szCs w:val="26"/>
          <w:lang w:val="nl-NL"/>
        </w:rPr>
        <w:t xml:space="preserve"> Thông qua thí nghiệm hoặc video để tạo mâu thuẫn giữa kiến thức hiện có của HS với những kiến thức mới.</w:t>
      </w:r>
    </w:p>
    <w:p w:rsidR="00B73A88" w:rsidRPr="00B73A88" w:rsidRDefault="00B73A88" w:rsidP="00EC3196">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Cs/>
          <w:sz w:val="26"/>
          <w:szCs w:val="26"/>
          <w:lang w:val="nl-NL"/>
        </w:rPr>
        <w:t>Nội dung hoạt động:</w:t>
      </w:r>
    </w:p>
    <w:p w:rsidR="00B73A88" w:rsidRPr="00B73A88" w:rsidRDefault="00B73A88" w:rsidP="00EC3196">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sz w:val="26"/>
          <w:szCs w:val="26"/>
          <w:lang w:val="nl-NL"/>
        </w:rPr>
        <w:t xml:space="preserve">- </w:t>
      </w:r>
      <w:r w:rsidRPr="00B73A88">
        <w:rPr>
          <w:rFonts w:ascii="Times New Roman" w:hAnsi="Times New Roman" w:cs="Times New Roman"/>
          <w:bCs/>
          <w:sz w:val="26"/>
          <w:szCs w:val="26"/>
          <w:lang w:val="nl-NL"/>
        </w:rPr>
        <w:t>Chuẩn bị thí nghiệm hoặc video ghi thí nghiệm</w:t>
      </w:r>
    </w:p>
    <w:p w:rsidR="00B73A88" w:rsidRPr="00B73A88" w:rsidRDefault="00B73A88" w:rsidP="00EC3196">
      <w:pPr>
        <w:spacing w:line="312" w:lineRule="auto"/>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xml:space="preserve">     - Làm thí nghiệm </w:t>
      </w:r>
    </w:p>
    <w:p w:rsidR="00B73A88" w:rsidRPr="00B73A88" w:rsidRDefault="00B73A88" w:rsidP="00EC3196">
      <w:pPr>
        <w:spacing w:line="312" w:lineRule="auto"/>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xml:space="preserve">     -Tính tỉ số </w:t>
      </w:r>
      <w:r w:rsidRPr="00B73A88">
        <w:rPr>
          <w:rFonts w:ascii="Times New Roman" w:hAnsi="Times New Roman" w:cs="Times New Roman"/>
          <w:bCs/>
          <w:position w:val="-24"/>
          <w:sz w:val="26"/>
          <w:szCs w:val="26"/>
          <w:lang w:val="nl-NL"/>
        </w:rPr>
        <w:object w:dxaOrig="380" w:dyaOrig="660">
          <v:shape id="_x0000_i1046" type="#_x0000_t75" style="width:18.75pt;height:33pt" o:ole="">
            <v:imagedata r:id="rId42" o:title=""/>
          </v:shape>
          <o:OLEObject Type="Embed" ProgID="Equation.DSMT4" ShapeID="_x0000_i1046" DrawAspect="Content" ObjectID="_1624984440" r:id="rId54"/>
        </w:object>
      </w:r>
      <w:r w:rsidRPr="00B73A88">
        <w:rPr>
          <w:rFonts w:ascii="Times New Roman" w:hAnsi="Times New Roman" w:cs="Times New Roman"/>
          <w:bCs/>
          <w:sz w:val="26"/>
          <w:szCs w:val="26"/>
          <w:lang w:val="nl-NL"/>
        </w:rPr>
        <w:t>,nhận xét ?</w:t>
      </w:r>
    </w:p>
    <w:p w:rsidR="00B73A88" w:rsidRPr="00B73A88" w:rsidRDefault="00B73A88" w:rsidP="00EC3196">
      <w:pPr>
        <w:spacing w:line="312" w:lineRule="auto"/>
        <w:jc w:val="both"/>
        <w:rPr>
          <w:rFonts w:ascii="Times New Roman" w:hAnsi="Times New Roman" w:cs="Times New Roman"/>
          <w:sz w:val="26"/>
          <w:szCs w:val="26"/>
          <w:lang w:val="nl-NL"/>
        </w:rPr>
      </w:pPr>
      <w:r w:rsidRPr="00B73A88">
        <w:rPr>
          <w:rFonts w:ascii="Times New Roman" w:hAnsi="Times New Roman" w:cs="Times New Roman"/>
          <w:bCs/>
          <w:sz w:val="26"/>
          <w:szCs w:val="26"/>
          <w:lang w:val="nl-NL"/>
        </w:rPr>
        <w:t xml:space="preserve">    - </w:t>
      </w:r>
      <w:r w:rsidRPr="00B73A88">
        <w:rPr>
          <w:rFonts w:ascii="Times New Roman" w:hAnsi="Times New Roman" w:cs="Times New Roman"/>
          <w:sz w:val="26"/>
          <w:szCs w:val="26"/>
          <w:lang w:val="nl-NL"/>
        </w:rPr>
        <w:t>Đọc sách giáo khoa để đưa ra đặc điểm của  véc tơ gia tốc.</w:t>
      </w:r>
    </w:p>
    <w:p w:rsidR="00B73A88" w:rsidRPr="00B73A88" w:rsidRDefault="00B73A88" w:rsidP="00EC3196">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Thiết lập phương trình vận tốc ,phương trình đường đi,phương trình tọa độ và vẽ đồ thị.</w:t>
      </w:r>
    </w:p>
    <w:p w:rsidR="00B73A88" w:rsidRPr="00B73A88" w:rsidRDefault="00B73A88" w:rsidP="00EC3196">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Hoàn thành câu hỏi C</w:t>
      </w:r>
      <w:r w:rsidRPr="00B73A88">
        <w:rPr>
          <w:rFonts w:ascii="Times New Roman" w:hAnsi="Times New Roman" w:cs="Times New Roman"/>
          <w:sz w:val="26"/>
          <w:szCs w:val="26"/>
          <w:vertAlign w:val="subscript"/>
          <w:lang w:val="nl-NL"/>
        </w:rPr>
        <w:t>7</w:t>
      </w:r>
      <w:r w:rsidRPr="00B73A88">
        <w:rPr>
          <w:rFonts w:ascii="Times New Roman" w:hAnsi="Times New Roman" w:cs="Times New Roman"/>
          <w:sz w:val="26"/>
          <w:szCs w:val="26"/>
          <w:lang w:val="nl-NL"/>
        </w:rPr>
        <w:t xml:space="preserve"> ,C</w:t>
      </w:r>
      <w:r w:rsidRPr="00B73A88">
        <w:rPr>
          <w:rFonts w:ascii="Times New Roman" w:hAnsi="Times New Roman" w:cs="Times New Roman"/>
          <w:sz w:val="26"/>
          <w:szCs w:val="26"/>
          <w:vertAlign w:val="subscript"/>
          <w:lang w:val="nl-NL"/>
        </w:rPr>
        <w:t>8</w:t>
      </w:r>
      <w:r w:rsidRPr="00B73A88">
        <w:rPr>
          <w:rFonts w:ascii="Times New Roman" w:hAnsi="Times New Roman" w:cs="Times New Roman"/>
          <w:sz w:val="26"/>
          <w:szCs w:val="26"/>
          <w:lang w:val="nl-NL"/>
        </w:rPr>
        <w:t xml:space="preserve">  (SGK)</w:t>
      </w:r>
    </w:p>
    <w:p w:rsidR="00B73A88" w:rsidRPr="00B73A88" w:rsidRDefault="00B73A88" w:rsidP="002E3B19">
      <w:pPr>
        <w:spacing w:line="312" w:lineRule="auto"/>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xml:space="preserve">  </w:t>
      </w:r>
      <w:r w:rsidRPr="00B73A88">
        <w:rPr>
          <w:rFonts w:ascii="Times New Roman" w:hAnsi="Times New Roman" w:cs="Times New Roman"/>
          <w:b/>
          <w:sz w:val="26"/>
          <w:szCs w:val="26"/>
          <w:lang w:val="nl-NL"/>
        </w:rPr>
        <w:t xml:space="preserve">b) Gợi ý tổ chức hoạt động: </w:t>
      </w:r>
    </w:p>
    <w:p w:rsidR="00B73A88" w:rsidRPr="00B73A88" w:rsidRDefault="00B73A88" w:rsidP="00EC3196">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GV đặt vấn đề bằng cách cho các em làm thí nghiệm hoặc xem video mô phỏng, hướng dẫn các em đọc thêm SGK thực hiện nhiệm vụ học tập.</w:t>
      </w:r>
    </w:p>
    <w:p w:rsidR="00B73A88" w:rsidRPr="00B73A88" w:rsidRDefault="00B73A88" w:rsidP="00EC3196">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S ghi nhiệm vụ chuyển giao của GV vào vở, ghi vào vở ý kiến của mình. Sau đó được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 các nhân ý kiến của nhóm.</w:t>
      </w:r>
    </w:p>
    <w:p w:rsidR="00B73A88" w:rsidRPr="00B73A88" w:rsidRDefault="00B73A88" w:rsidP="00EC3196">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Trong quá trình hoạt động nhóm, GV quan sát học sinh tự học, thảo luận, trợ giúp kịp thời khi các em cần hỗ trợ. Ghi nhận kết quả làm việc của cá nhân hoặc nhóm học sinh. </w:t>
      </w:r>
    </w:p>
    <w:p w:rsidR="00B73A88" w:rsidRPr="00B73A88" w:rsidRDefault="00B73A88" w:rsidP="001D0F90">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 Sản phẩm hoạt động:</w:t>
      </w:r>
      <w:r w:rsidRPr="00B73A88">
        <w:rPr>
          <w:rFonts w:ascii="Times New Roman" w:hAnsi="Times New Roman" w:cs="Times New Roman"/>
          <w:sz w:val="26"/>
          <w:szCs w:val="26"/>
          <w:lang w:val="nl-NL"/>
        </w:rPr>
        <w:t xml:space="preserve"> Báo cáo kết quả hoạt động nhóm và nội dung vở ghi của HS.</w:t>
      </w:r>
    </w:p>
    <w:p w:rsidR="00B73A88" w:rsidRPr="00B73A88" w:rsidRDefault="00B73A88" w:rsidP="00EA4E91">
      <w:pPr>
        <w:tabs>
          <w:tab w:val="left" w:pos="342"/>
        </w:tabs>
        <w:jc w:val="both"/>
        <w:rPr>
          <w:rFonts w:ascii="Times New Roman" w:eastAsia="Times New Roman" w:hAnsi="Times New Roman" w:cs="Times New Roman"/>
          <w:b/>
          <w:i/>
          <w:sz w:val="26"/>
          <w:szCs w:val="26"/>
          <w:lang w:val="nl-NL"/>
        </w:rPr>
      </w:pPr>
      <w:r w:rsidRPr="00B73A88">
        <w:rPr>
          <w:rFonts w:ascii="Times New Roman" w:eastAsia="Times New Roman" w:hAnsi="Times New Roman" w:cs="Times New Roman"/>
          <w:b/>
          <w:i/>
          <w:sz w:val="26"/>
          <w:szCs w:val="26"/>
          <w:lang w:val="nl-NL"/>
        </w:rPr>
        <w:t>1. Gia tốc của chuyển động thẳng chậm dần đều.</w:t>
      </w:r>
    </w:p>
    <w:p w:rsidR="00B73A88" w:rsidRPr="00B73A88" w:rsidRDefault="00B73A88" w:rsidP="00EA4E91">
      <w:pPr>
        <w:tabs>
          <w:tab w:val="left" w:pos="342"/>
        </w:tabs>
        <w:jc w:val="both"/>
        <w:rPr>
          <w:rFonts w:ascii="Times New Roman" w:eastAsia="Times New Roman" w:hAnsi="Times New Roman" w:cs="Times New Roman"/>
          <w:i/>
          <w:sz w:val="26"/>
          <w:szCs w:val="26"/>
          <w:lang w:val="nl-NL"/>
        </w:rPr>
      </w:pPr>
      <w:r w:rsidRPr="00B73A88">
        <w:rPr>
          <w:rFonts w:ascii="Times New Roman" w:eastAsia="Times New Roman" w:hAnsi="Times New Roman" w:cs="Times New Roman"/>
          <w:sz w:val="26"/>
          <w:szCs w:val="26"/>
          <w:lang w:val="nl-NL"/>
        </w:rPr>
        <w:lastRenderedPageBreak/>
        <w:t xml:space="preserve"> </w:t>
      </w:r>
      <w:r w:rsidRPr="00B73A88">
        <w:rPr>
          <w:rFonts w:ascii="Times New Roman" w:eastAsia="Times New Roman" w:hAnsi="Times New Roman" w:cs="Times New Roman"/>
          <w:i/>
          <w:sz w:val="26"/>
          <w:szCs w:val="26"/>
          <w:lang w:val="nl-NL"/>
        </w:rPr>
        <w:t xml:space="preserve"> a) Công thức tinh gia tốc.</w:t>
      </w:r>
    </w:p>
    <w:p w:rsidR="00B73A88" w:rsidRPr="00B73A88" w:rsidRDefault="00B73A88" w:rsidP="00EA4E91">
      <w:pPr>
        <w:tabs>
          <w:tab w:val="left" w:pos="342"/>
        </w:tabs>
        <w:jc w:val="center"/>
        <w:rPr>
          <w:rFonts w:ascii="Times New Roman" w:eastAsia="Times New Roman" w:hAnsi="Times New Roman" w:cs="Times New Roman"/>
          <w:b/>
          <w:sz w:val="26"/>
          <w:szCs w:val="26"/>
          <w:lang w:val="nl-NL"/>
        </w:rPr>
      </w:pPr>
      <w:r w:rsidRPr="00B73A88">
        <w:rPr>
          <w:rFonts w:ascii="Times New Roman" w:eastAsia="Times New Roman" w:hAnsi="Times New Roman" w:cs="Times New Roman"/>
          <w:sz w:val="26"/>
          <w:szCs w:val="26"/>
          <w:lang w:val="nl-NL"/>
        </w:rPr>
        <w:t>a</w:t>
      </w:r>
      <w:r w:rsidRPr="00B73A88">
        <w:rPr>
          <w:rFonts w:ascii="Times New Roman" w:eastAsia="Times New Roman" w:hAnsi="Times New Roman" w:cs="Times New Roman"/>
          <w:b/>
          <w:sz w:val="26"/>
          <w:szCs w:val="26"/>
          <w:lang w:val="nl-NL"/>
        </w:rPr>
        <w:t xml:space="preserve"> =</w:t>
      </w:r>
      <w:r w:rsidRPr="00B73A88">
        <w:rPr>
          <w:rFonts w:ascii="Times New Roman" w:eastAsia="Times New Roman" w:hAnsi="Times New Roman" w:cs="Times New Roman"/>
          <w:b/>
          <w:position w:val="-24"/>
          <w:sz w:val="26"/>
          <w:szCs w:val="26"/>
          <w:lang w:val="nl-NL"/>
        </w:rPr>
        <w:object w:dxaOrig="380" w:dyaOrig="620">
          <v:shape id="_x0000_i1047" type="#_x0000_t75" style="width:18.75pt;height:30.75pt" o:ole="">
            <v:imagedata r:id="rId44" o:title=""/>
          </v:shape>
          <o:OLEObject Type="Embed" ProgID="Equation.3" ShapeID="_x0000_i1047" DrawAspect="Content" ObjectID="_1624984441" r:id="rId55"/>
        </w:object>
      </w:r>
      <w:r w:rsidRPr="00B73A88">
        <w:rPr>
          <w:rFonts w:ascii="Times New Roman" w:eastAsia="Times New Roman" w:hAnsi="Times New Roman" w:cs="Times New Roman"/>
          <w:b/>
          <w:sz w:val="26"/>
          <w:szCs w:val="26"/>
          <w:lang w:val="nl-NL"/>
        </w:rPr>
        <w:t xml:space="preserve">= </w:t>
      </w:r>
      <w:r w:rsidRPr="00B73A88">
        <w:rPr>
          <w:rFonts w:ascii="Times New Roman" w:eastAsia="Times New Roman" w:hAnsi="Times New Roman" w:cs="Times New Roman"/>
          <w:b/>
          <w:position w:val="-24"/>
          <w:sz w:val="26"/>
          <w:szCs w:val="26"/>
          <w:lang w:val="nl-NL"/>
        </w:rPr>
        <w:object w:dxaOrig="660" w:dyaOrig="639">
          <v:shape id="_x0000_i1048" type="#_x0000_t75" style="width:33pt;height:32.25pt" o:ole="">
            <v:imagedata r:id="rId56" o:title=""/>
          </v:shape>
          <o:OLEObject Type="Embed" ProgID="Equation.3" ShapeID="_x0000_i1048" DrawAspect="Content" ObjectID="_1624984442" r:id="rId57"/>
        </w:object>
      </w:r>
    </w:p>
    <w:p w:rsidR="00B73A88" w:rsidRPr="00B73A88" w:rsidRDefault="00B73A88" w:rsidP="00EA4E91">
      <w:pPr>
        <w:tabs>
          <w:tab w:val="left" w:pos="342"/>
        </w:tabs>
        <w:jc w:val="both"/>
        <w:rPr>
          <w:rFonts w:ascii="Times New Roman" w:eastAsia="Times New Roman" w:hAnsi="Times New Roman" w:cs="Times New Roman"/>
          <w:bCs/>
          <w:sz w:val="26"/>
          <w:szCs w:val="26"/>
          <w:lang w:val="nl-NL"/>
        </w:rPr>
      </w:pPr>
      <w:r w:rsidRPr="00B73A88">
        <w:rPr>
          <w:rFonts w:ascii="Times New Roman" w:eastAsia="Times New Roman" w:hAnsi="Times New Roman" w:cs="Times New Roman"/>
          <w:b/>
          <w:sz w:val="26"/>
          <w:szCs w:val="26"/>
          <w:lang w:val="nl-NL"/>
        </w:rPr>
        <w:t xml:space="preserve">    </w:t>
      </w:r>
      <w:r w:rsidRPr="00B73A88">
        <w:rPr>
          <w:rFonts w:ascii="Times New Roman" w:eastAsia="Times New Roman" w:hAnsi="Times New Roman" w:cs="Times New Roman"/>
          <w:bCs/>
          <w:sz w:val="26"/>
          <w:szCs w:val="26"/>
          <w:lang w:val="nl-NL"/>
        </w:rPr>
        <w:t>Nếu chọn chiều của các vận tốc là chiều dương thì v &lt; v</w:t>
      </w:r>
      <w:r w:rsidRPr="00B73A88">
        <w:rPr>
          <w:rFonts w:ascii="Times New Roman" w:eastAsia="Times New Roman" w:hAnsi="Times New Roman" w:cs="Times New Roman"/>
          <w:bCs/>
          <w:sz w:val="26"/>
          <w:szCs w:val="26"/>
          <w:vertAlign w:val="subscript"/>
          <w:lang w:val="nl-NL"/>
        </w:rPr>
        <w:t>o</w:t>
      </w:r>
      <w:r w:rsidRPr="00B73A88">
        <w:rPr>
          <w:rFonts w:ascii="Times New Roman" w:eastAsia="Times New Roman" w:hAnsi="Times New Roman" w:cs="Times New Roman"/>
          <w:bCs/>
          <w:sz w:val="26"/>
          <w:szCs w:val="26"/>
          <w:lang w:val="nl-NL"/>
        </w:rPr>
        <w:t>. Gia tốc a có giá trị âm, nghĩa là ngược dấu với vận tốc.</w:t>
      </w:r>
    </w:p>
    <w:p w:rsidR="00B73A88" w:rsidRPr="00B73A88" w:rsidRDefault="00B73A88" w:rsidP="00EA4E91">
      <w:pPr>
        <w:tabs>
          <w:tab w:val="left" w:pos="342"/>
        </w:tabs>
        <w:jc w:val="both"/>
        <w:rPr>
          <w:rFonts w:ascii="Times New Roman" w:eastAsia="Times New Roman" w:hAnsi="Times New Roman" w:cs="Times New Roman"/>
          <w:i/>
          <w:sz w:val="26"/>
          <w:szCs w:val="26"/>
          <w:lang w:val="nl-NL"/>
        </w:rPr>
      </w:pPr>
      <w:r w:rsidRPr="00B73A88">
        <w:rPr>
          <w:rFonts w:ascii="Times New Roman" w:eastAsia="Times New Roman" w:hAnsi="Times New Roman" w:cs="Times New Roman"/>
          <w:sz w:val="26"/>
          <w:szCs w:val="26"/>
          <w:lang w:val="nl-NL"/>
        </w:rPr>
        <w:t xml:space="preserve"> </w:t>
      </w:r>
      <w:r w:rsidRPr="00B73A88">
        <w:rPr>
          <w:rFonts w:ascii="Times New Roman" w:eastAsia="Times New Roman" w:hAnsi="Times New Roman" w:cs="Times New Roman"/>
          <w:i/>
          <w:sz w:val="26"/>
          <w:szCs w:val="26"/>
          <w:lang w:val="nl-NL"/>
        </w:rPr>
        <w:t xml:space="preserve"> b) Véc tơ gia tốc.</w:t>
      </w:r>
    </w:p>
    <w:p w:rsidR="00B73A88" w:rsidRPr="00B73A88" w:rsidRDefault="00B73A88" w:rsidP="00EA4E91">
      <w:pPr>
        <w:tabs>
          <w:tab w:val="left" w:pos="342"/>
        </w:tabs>
        <w:jc w:val="both"/>
        <w:rPr>
          <w:rFonts w:ascii="Times New Roman" w:eastAsia="Times New Roman" w:hAnsi="Times New Roman" w:cs="Times New Roman"/>
          <w:iCs/>
          <w:sz w:val="26"/>
          <w:szCs w:val="26"/>
          <w:lang w:val="nl-NL"/>
        </w:rPr>
      </w:pPr>
      <w:r w:rsidRPr="00B73A88">
        <w:rPr>
          <w:rFonts w:ascii="Times New Roman" w:eastAsia="Times New Roman" w:hAnsi="Times New Roman" w:cs="Times New Roman"/>
          <w:iCs/>
          <w:sz w:val="26"/>
          <w:szCs w:val="26"/>
          <w:lang w:val="nl-NL"/>
        </w:rPr>
        <w:t xml:space="preserve">  Ta có : </w:t>
      </w:r>
      <w:r w:rsidRPr="00B73A88">
        <w:rPr>
          <w:rFonts w:ascii="Times New Roman" w:eastAsia="Times New Roman" w:hAnsi="Times New Roman" w:cs="Times New Roman"/>
          <w:iCs/>
          <w:position w:val="-24"/>
          <w:sz w:val="26"/>
          <w:szCs w:val="26"/>
          <w:lang w:val="nl-NL"/>
        </w:rPr>
        <w:object w:dxaOrig="840" w:dyaOrig="760">
          <v:shape id="_x0000_i1049" type="#_x0000_t75" style="width:42pt;height:38.25pt" o:ole="">
            <v:imagedata r:id="rId58" o:title=""/>
          </v:shape>
          <o:OLEObject Type="Embed" ProgID="Equation.3" ShapeID="_x0000_i1049" DrawAspect="Content" ObjectID="_1624984443" r:id="rId59"/>
        </w:object>
      </w:r>
    </w:p>
    <w:p w:rsidR="00B73A88" w:rsidRPr="00B73A88" w:rsidRDefault="00B73A88" w:rsidP="00EA4E91">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Vì véc tơ </w:t>
      </w:r>
      <w:r w:rsidRPr="00B73A88">
        <w:rPr>
          <w:rFonts w:ascii="Times New Roman" w:eastAsia="Times New Roman" w:hAnsi="Times New Roman" w:cs="Times New Roman"/>
          <w:position w:val="-6"/>
          <w:sz w:val="26"/>
          <w:szCs w:val="26"/>
          <w:lang w:val="nl-NL"/>
        </w:rPr>
        <w:object w:dxaOrig="220" w:dyaOrig="440">
          <v:shape id="_x0000_i1050" type="#_x0000_t75" style="width:11.25pt;height:21.75pt" o:ole="">
            <v:imagedata r:id="rId60" o:title=""/>
          </v:shape>
          <o:OLEObject Type="Embed" ProgID="Equation.3" ShapeID="_x0000_i1050" DrawAspect="Content" ObjectID="_1624984444" r:id="rId61"/>
        </w:object>
      </w:r>
      <w:r w:rsidRPr="00B73A88">
        <w:rPr>
          <w:rFonts w:ascii="Times New Roman" w:eastAsia="Times New Roman" w:hAnsi="Times New Roman" w:cs="Times New Roman"/>
          <w:sz w:val="26"/>
          <w:szCs w:val="26"/>
          <w:lang w:val="nl-NL"/>
        </w:rPr>
        <w:t xml:space="preserve"> cùng hướng nhưng ngắn hơn véc tơ </w:t>
      </w:r>
      <w:r w:rsidRPr="00B73A88">
        <w:rPr>
          <w:rFonts w:ascii="Times New Roman" w:eastAsia="Times New Roman" w:hAnsi="Times New Roman" w:cs="Times New Roman"/>
          <w:position w:val="-12"/>
          <w:sz w:val="26"/>
          <w:szCs w:val="26"/>
          <w:lang w:val="nl-NL"/>
        </w:rPr>
        <w:object w:dxaOrig="300" w:dyaOrig="499">
          <v:shape id="_x0000_i1051" type="#_x0000_t75" style="width:15pt;height:24.75pt" o:ole="">
            <v:imagedata r:id="rId62" o:title=""/>
          </v:shape>
          <o:OLEObject Type="Embed" ProgID="Equation.3" ShapeID="_x0000_i1051" DrawAspect="Content" ObjectID="_1624984445" r:id="rId63"/>
        </w:object>
      </w:r>
      <w:r w:rsidRPr="00B73A88">
        <w:rPr>
          <w:rFonts w:ascii="Times New Roman" w:eastAsia="Times New Roman" w:hAnsi="Times New Roman" w:cs="Times New Roman"/>
          <w:sz w:val="26"/>
          <w:szCs w:val="26"/>
          <w:lang w:val="nl-NL"/>
        </w:rPr>
        <w:t xml:space="preserve">nên </w:t>
      </w:r>
      <w:r w:rsidRPr="00B73A88">
        <w:rPr>
          <w:rFonts w:ascii="Times New Roman" w:eastAsia="Times New Roman" w:hAnsi="Times New Roman" w:cs="Times New Roman"/>
          <w:sz w:val="26"/>
          <w:szCs w:val="26"/>
          <w:lang w:val="nl-NL"/>
        </w:rPr>
        <w:sym w:font="Symbol" w:char="F044"/>
      </w:r>
      <w:r w:rsidRPr="00B73A88">
        <w:rPr>
          <w:rFonts w:ascii="Times New Roman" w:eastAsia="Times New Roman" w:hAnsi="Times New Roman" w:cs="Times New Roman"/>
          <w:position w:val="-6"/>
          <w:sz w:val="26"/>
          <w:szCs w:val="26"/>
          <w:lang w:val="nl-NL"/>
        </w:rPr>
        <w:object w:dxaOrig="220" w:dyaOrig="440">
          <v:shape id="_x0000_i1052" type="#_x0000_t75" style="width:11.25pt;height:21.75pt" o:ole="">
            <v:imagedata r:id="rId64" o:title=""/>
          </v:shape>
          <o:OLEObject Type="Embed" ProgID="Equation.3" ShapeID="_x0000_i1052" DrawAspect="Content" ObjectID="_1624984446" r:id="rId65"/>
        </w:object>
      </w:r>
      <w:r w:rsidRPr="00B73A88">
        <w:rPr>
          <w:rFonts w:ascii="Times New Roman" w:eastAsia="Times New Roman" w:hAnsi="Times New Roman" w:cs="Times New Roman"/>
          <w:sz w:val="26"/>
          <w:szCs w:val="26"/>
          <w:lang w:val="nl-NL"/>
        </w:rPr>
        <w:t xml:space="preserve">ngược chiều với các véc tơ </w:t>
      </w:r>
      <w:r w:rsidRPr="00B73A88">
        <w:rPr>
          <w:rFonts w:ascii="Times New Roman" w:eastAsia="Times New Roman" w:hAnsi="Times New Roman" w:cs="Times New Roman"/>
          <w:position w:val="-6"/>
          <w:sz w:val="26"/>
          <w:szCs w:val="26"/>
          <w:lang w:val="nl-NL"/>
        </w:rPr>
        <w:object w:dxaOrig="220" w:dyaOrig="440">
          <v:shape id="_x0000_i1053" type="#_x0000_t75" style="width:11.25pt;height:21.75pt" o:ole="">
            <v:imagedata r:id="rId60" o:title=""/>
          </v:shape>
          <o:OLEObject Type="Embed" ProgID="Equation.3" ShapeID="_x0000_i1053" DrawAspect="Content" ObjectID="_1624984447" r:id="rId66"/>
        </w:object>
      </w:r>
      <w:r w:rsidRPr="00B73A88">
        <w:rPr>
          <w:rFonts w:ascii="Times New Roman" w:eastAsia="Times New Roman" w:hAnsi="Times New Roman" w:cs="Times New Roman"/>
          <w:sz w:val="26"/>
          <w:szCs w:val="26"/>
          <w:lang w:val="nl-NL"/>
        </w:rPr>
        <w:t xml:space="preserve"> và </w:t>
      </w:r>
      <w:r w:rsidRPr="00B73A88">
        <w:rPr>
          <w:rFonts w:ascii="Times New Roman" w:eastAsia="Times New Roman" w:hAnsi="Times New Roman" w:cs="Times New Roman"/>
          <w:position w:val="-12"/>
          <w:sz w:val="26"/>
          <w:szCs w:val="26"/>
          <w:lang w:val="nl-NL"/>
        </w:rPr>
        <w:object w:dxaOrig="300" w:dyaOrig="499">
          <v:shape id="_x0000_i1054" type="#_x0000_t75" style="width:15pt;height:24.75pt" o:ole="">
            <v:imagedata r:id="rId62" o:title=""/>
          </v:shape>
          <o:OLEObject Type="Embed" ProgID="Equation.3" ShapeID="_x0000_i1054" DrawAspect="Content" ObjectID="_1624984448" r:id="rId67"/>
        </w:object>
      </w:r>
    </w:p>
    <w:p w:rsidR="00B73A88" w:rsidRPr="00B73A88" w:rsidRDefault="00B73A88" w:rsidP="00EA4E91">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Véc tơ gia tốc của chuyển động thẳng nhanh dần đều ngược chiều với véc tơ vận tốc.</w:t>
      </w:r>
    </w:p>
    <w:p w:rsidR="00B73A88" w:rsidRPr="00B73A88" w:rsidRDefault="00B73A88" w:rsidP="00EA4E91">
      <w:pPr>
        <w:tabs>
          <w:tab w:val="left" w:pos="342"/>
        </w:tabs>
        <w:jc w:val="both"/>
        <w:rPr>
          <w:rFonts w:ascii="Times New Roman" w:eastAsia="Times New Roman" w:hAnsi="Times New Roman" w:cs="Times New Roman"/>
          <w:b/>
          <w:i/>
          <w:sz w:val="26"/>
          <w:szCs w:val="26"/>
          <w:lang w:val="nl-NL"/>
        </w:rPr>
      </w:pPr>
      <w:r w:rsidRPr="00B73A88">
        <w:rPr>
          <w:rFonts w:ascii="Times New Roman" w:eastAsia="Times New Roman" w:hAnsi="Times New Roman" w:cs="Times New Roman"/>
          <w:b/>
          <w:i/>
          <w:sz w:val="26"/>
          <w:szCs w:val="26"/>
          <w:lang w:val="nl-NL"/>
        </w:rPr>
        <w:t>2. Vận tốc của chuyển động thẳng chậm dần đều.</w:t>
      </w:r>
    </w:p>
    <w:p w:rsidR="00B73A88" w:rsidRPr="00B73A88" w:rsidRDefault="00B73A88" w:rsidP="00EA4E91">
      <w:pPr>
        <w:tabs>
          <w:tab w:val="left" w:pos="342"/>
        </w:tabs>
        <w:jc w:val="both"/>
        <w:rPr>
          <w:rFonts w:ascii="Times New Roman" w:eastAsia="Times New Roman" w:hAnsi="Times New Roman" w:cs="Times New Roman"/>
          <w:i/>
          <w:sz w:val="26"/>
          <w:szCs w:val="26"/>
          <w:lang w:val="nl-NL"/>
        </w:rPr>
      </w:pPr>
      <w:r w:rsidRPr="00B73A88">
        <w:rPr>
          <w:rFonts w:ascii="Times New Roman" w:eastAsia="Times New Roman" w:hAnsi="Times New Roman" w:cs="Times New Roman"/>
          <w:i/>
          <w:sz w:val="26"/>
          <w:szCs w:val="26"/>
          <w:lang w:val="nl-NL"/>
        </w:rPr>
        <w:t xml:space="preserve">  a) Công thức tính vận tốc.</w:t>
      </w:r>
    </w:p>
    <w:p w:rsidR="00B73A88" w:rsidRPr="00B73A88" w:rsidRDefault="00B73A88" w:rsidP="00EA4E91">
      <w:pPr>
        <w:tabs>
          <w:tab w:val="left" w:pos="342"/>
        </w:tabs>
        <w:jc w:val="center"/>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v = v</w:t>
      </w:r>
      <w:r w:rsidRPr="00B73A88">
        <w:rPr>
          <w:rFonts w:ascii="Times New Roman" w:eastAsia="Times New Roman" w:hAnsi="Times New Roman" w:cs="Times New Roman"/>
          <w:sz w:val="26"/>
          <w:szCs w:val="26"/>
          <w:vertAlign w:val="subscript"/>
          <w:lang w:val="nl-NL"/>
        </w:rPr>
        <w:t>o</w:t>
      </w:r>
      <w:r w:rsidRPr="00B73A88">
        <w:rPr>
          <w:rFonts w:ascii="Times New Roman" w:eastAsia="Times New Roman" w:hAnsi="Times New Roman" w:cs="Times New Roman"/>
          <w:sz w:val="26"/>
          <w:szCs w:val="26"/>
          <w:lang w:val="nl-NL"/>
        </w:rPr>
        <w:t xml:space="preserve"> + at</w:t>
      </w:r>
    </w:p>
    <w:p w:rsidR="00B73A88" w:rsidRPr="00B73A88" w:rsidRDefault="00B73A88" w:rsidP="00EA4E91">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Trong đó a ngược dấu với v.</w:t>
      </w:r>
    </w:p>
    <w:p w:rsidR="00B73A88" w:rsidRPr="00B73A88" w:rsidRDefault="00B73A88" w:rsidP="00EA4E91">
      <w:pPr>
        <w:tabs>
          <w:tab w:val="left" w:pos="342"/>
        </w:tabs>
        <w:jc w:val="both"/>
        <w:rPr>
          <w:rFonts w:ascii="Times New Roman" w:eastAsia="Times New Roman" w:hAnsi="Times New Roman" w:cs="Times New Roman"/>
          <w:i/>
          <w:sz w:val="26"/>
          <w:szCs w:val="26"/>
          <w:lang w:val="nl-NL"/>
        </w:rPr>
      </w:pPr>
      <w:r w:rsidRPr="00B73A88">
        <w:rPr>
          <w:rFonts w:ascii="Times New Roman" w:eastAsia="Times New Roman" w:hAnsi="Times New Roman" w:cs="Times New Roman"/>
          <w:sz w:val="26"/>
          <w:szCs w:val="26"/>
          <w:lang w:val="nl-NL"/>
        </w:rPr>
        <w:t xml:space="preserve">  </w:t>
      </w:r>
      <w:r w:rsidRPr="00B73A88">
        <w:rPr>
          <w:rFonts w:ascii="Times New Roman" w:eastAsia="Times New Roman" w:hAnsi="Times New Roman" w:cs="Times New Roman"/>
          <w:i/>
          <w:sz w:val="26"/>
          <w:szCs w:val="26"/>
          <w:lang w:val="nl-NL"/>
        </w:rPr>
        <w:t>b) Đồ thị vận tốc – thời gian.</w:t>
      </w:r>
    </w:p>
    <w:p w:rsidR="00B73A88" w:rsidRPr="00B73A88" w:rsidRDefault="00B73A88" w:rsidP="00EA4E91">
      <w:pPr>
        <w:tabs>
          <w:tab w:val="left" w:pos="342"/>
        </w:tabs>
        <w:jc w:val="both"/>
        <w:rPr>
          <w:rFonts w:ascii="Times New Roman" w:eastAsia="Times New Roman" w:hAnsi="Times New Roman" w:cs="Times New Roman"/>
          <w:sz w:val="26"/>
          <w:szCs w:val="26"/>
          <w:lang w:val="nl-NL"/>
        </w:rPr>
      </w:pPr>
    </w:p>
    <w:p w:rsidR="00B73A88" w:rsidRPr="00B73A88" w:rsidRDefault="00B73A88" w:rsidP="00EA4E91">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object w:dxaOrig="2670" w:dyaOrig="1485">
          <v:shape id="_x0000_i1055" type="#_x0000_t75" style="width:133.5pt;height:74.25pt" o:ole="">
            <v:imagedata r:id="rId68" o:title=""/>
          </v:shape>
          <o:OLEObject Type="Embed" ProgID="PBrush" ShapeID="_x0000_i1055" DrawAspect="Content" ObjectID="_1624984449" r:id="rId69"/>
        </w:object>
      </w:r>
    </w:p>
    <w:p w:rsidR="00B73A88" w:rsidRPr="00B73A88" w:rsidRDefault="00B73A88" w:rsidP="00EA4E91">
      <w:pPr>
        <w:tabs>
          <w:tab w:val="left" w:pos="342"/>
        </w:tabs>
        <w:jc w:val="both"/>
        <w:rPr>
          <w:rFonts w:ascii="Times New Roman" w:eastAsia="Times New Roman" w:hAnsi="Times New Roman" w:cs="Times New Roman"/>
          <w:b/>
          <w:i/>
          <w:sz w:val="26"/>
          <w:szCs w:val="26"/>
          <w:lang w:val="nl-NL"/>
        </w:rPr>
      </w:pPr>
      <w:r w:rsidRPr="00B73A88">
        <w:rPr>
          <w:rFonts w:ascii="Times New Roman" w:eastAsia="Times New Roman" w:hAnsi="Times New Roman" w:cs="Times New Roman"/>
          <w:b/>
          <w:i/>
          <w:sz w:val="26"/>
          <w:szCs w:val="26"/>
          <w:lang w:val="nl-NL"/>
        </w:rPr>
        <w:t>3. Đường đi và phương trình chuyển động của chuyển động thẳng chậm dần đều.</w:t>
      </w:r>
    </w:p>
    <w:p w:rsidR="00B73A88" w:rsidRPr="00B73A88" w:rsidRDefault="00B73A88" w:rsidP="00EA4E91">
      <w:pPr>
        <w:tabs>
          <w:tab w:val="left" w:pos="342"/>
        </w:tabs>
        <w:jc w:val="both"/>
        <w:rPr>
          <w:rFonts w:ascii="Times New Roman" w:eastAsia="Times New Roman" w:hAnsi="Times New Roman" w:cs="Times New Roman"/>
          <w:i/>
          <w:iCs/>
          <w:sz w:val="26"/>
          <w:szCs w:val="26"/>
          <w:lang w:val="nl-NL"/>
        </w:rPr>
      </w:pPr>
      <w:r w:rsidRPr="00B73A88">
        <w:rPr>
          <w:rFonts w:ascii="Times New Roman" w:eastAsia="Times New Roman" w:hAnsi="Times New Roman" w:cs="Times New Roman"/>
          <w:sz w:val="26"/>
          <w:szCs w:val="26"/>
          <w:lang w:val="nl-NL"/>
        </w:rPr>
        <w:t xml:space="preserve"> </w:t>
      </w:r>
      <w:r w:rsidRPr="00B73A88">
        <w:rPr>
          <w:rFonts w:ascii="Times New Roman" w:eastAsia="Times New Roman" w:hAnsi="Times New Roman" w:cs="Times New Roman"/>
          <w:i/>
          <w:iCs/>
          <w:sz w:val="26"/>
          <w:szCs w:val="26"/>
          <w:lang w:val="nl-NL"/>
        </w:rPr>
        <w:t xml:space="preserve"> a) Công thức tính đường đi</w:t>
      </w:r>
    </w:p>
    <w:p w:rsidR="00B73A88" w:rsidRPr="00B73A88" w:rsidRDefault="00B73A88" w:rsidP="00EA4E91">
      <w:pPr>
        <w:tabs>
          <w:tab w:val="left" w:pos="342"/>
        </w:tabs>
        <w:jc w:val="center"/>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s = v</w:t>
      </w:r>
      <w:r w:rsidRPr="00B73A88">
        <w:rPr>
          <w:rFonts w:ascii="Times New Roman" w:eastAsia="Times New Roman" w:hAnsi="Times New Roman" w:cs="Times New Roman"/>
          <w:sz w:val="26"/>
          <w:szCs w:val="26"/>
          <w:vertAlign w:val="subscript"/>
          <w:lang w:val="nl-NL"/>
        </w:rPr>
        <w:t>o</w:t>
      </w:r>
      <w:r w:rsidRPr="00B73A88">
        <w:rPr>
          <w:rFonts w:ascii="Times New Roman" w:eastAsia="Times New Roman" w:hAnsi="Times New Roman" w:cs="Times New Roman"/>
          <w:sz w:val="26"/>
          <w:szCs w:val="26"/>
          <w:lang w:val="nl-NL"/>
        </w:rPr>
        <w:t xml:space="preserve">t + </w:t>
      </w:r>
      <w:r w:rsidRPr="00B73A88">
        <w:rPr>
          <w:rFonts w:ascii="Times New Roman" w:eastAsia="Times New Roman" w:hAnsi="Times New Roman" w:cs="Times New Roman"/>
          <w:position w:val="-24"/>
          <w:sz w:val="26"/>
          <w:szCs w:val="26"/>
          <w:lang w:val="nl-NL"/>
        </w:rPr>
        <w:object w:dxaOrig="240" w:dyaOrig="620">
          <v:shape id="_x0000_i1056" type="#_x0000_t75" style="width:12pt;height:30.75pt" o:ole="">
            <v:imagedata r:id="rId50" o:title=""/>
          </v:shape>
          <o:OLEObject Type="Embed" ProgID="Equation.3" ShapeID="_x0000_i1056" DrawAspect="Content" ObjectID="_1624984450" r:id="rId70"/>
        </w:object>
      </w:r>
      <w:r w:rsidRPr="00B73A88">
        <w:rPr>
          <w:rFonts w:ascii="Times New Roman" w:eastAsia="Times New Roman" w:hAnsi="Times New Roman" w:cs="Times New Roman"/>
          <w:sz w:val="26"/>
          <w:szCs w:val="26"/>
          <w:lang w:val="nl-NL"/>
        </w:rPr>
        <w:t>at</w:t>
      </w:r>
      <w:r w:rsidRPr="00B73A88">
        <w:rPr>
          <w:rFonts w:ascii="Times New Roman" w:eastAsia="Times New Roman" w:hAnsi="Times New Roman" w:cs="Times New Roman"/>
          <w:sz w:val="26"/>
          <w:szCs w:val="26"/>
          <w:vertAlign w:val="superscript"/>
          <w:lang w:val="nl-NL"/>
        </w:rPr>
        <w:t>2</w:t>
      </w:r>
    </w:p>
    <w:p w:rsidR="00B73A88" w:rsidRPr="00B73A88" w:rsidRDefault="00B73A88" w:rsidP="00EA4E91">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Trong đó a ngược dấu với v</w:t>
      </w:r>
      <w:r w:rsidRPr="00B73A88">
        <w:rPr>
          <w:rFonts w:ascii="Times New Roman" w:eastAsia="Times New Roman" w:hAnsi="Times New Roman" w:cs="Times New Roman"/>
          <w:sz w:val="26"/>
          <w:szCs w:val="26"/>
          <w:vertAlign w:val="subscript"/>
          <w:lang w:val="nl-NL"/>
        </w:rPr>
        <w:t>o</w:t>
      </w:r>
      <w:r w:rsidRPr="00B73A88">
        <w:rPr>
          <w:rFonts w:ascii="Times New Roman" w:eastAsia="Times New Roman" w:hAnsi="Times New Roman" w:cs="Times New Roman"/>
          <w:sz w:val="26"/>
          <w:szCs w:val="26"/>
          <w:lang w:val="nl-NL"/>
        </w:rPr>
        <w:t>.</w:t>
      </w:r>
    </w:p>
    <w:p w:rsidR="00B73A88" w:rsidRPr="00B73A88" w:rsidRDefault="00B73A88" w:rsidP="00EA4E91">
      <w:pPr>
        <w:tabs>
          <w:tab w:val="left" w:pos="342"/>
        </w:tabs>
        <w:jc w:val="both"/>
        <w:rPr>
          <w:rFonts w:ascii="Times New Roman" w:eastAsia="Times New Roman" w:hAnsi="Times New Roman" w:cs="Times New Roman"/>
          <w:bCs/>
          <w:i/>
          <w:sz w:val="26"/>
          <w:szCs w:val="26"/>
          <w:lang w:val="nl-NL"/>
        </w:rPr>
      </w:pPr>
      <w:r w:rsidRPr="00B73A88">
        <w:rPr>
          <w:rFonts w:ascii="Times New Roman" w:eastAsia="Times New Roman" w:hAnsi="Times New Roman" w:cs="Times New Roman"/>
          <w:bCs/>
          <w:i/>
          <w:sz w:val="26"/>
          <w:szCs w:val="26"/>
          <w:lang w:val="nl-NL"/>
        </w:rPr>
        <w:t xml:space="preserve">  b) Phương trình chuyển động </w:t>
      </w:r>
    </w:p>
    <w:p w:rsidR="00B73A88" w:rsidRPr="00B73A88" w:rsidRDefault="00B73A88" w:rsidP="00EA4E91">
      <w:pPr>
        <w:tabs>
          <w:tab w:val="left" w:pos="342"/>
        </w:tabs>
        <w:jc w:val="center"/>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x = x</w:t>
      </w:r>
      <w:r w:rsidRPr="00B73A88">
        <w:rPr>
          <w:rFonts w:ascii="Times New Roman" w:eastAsia="Times New Roman" w:hAnsi="Times New Roman" w:cs="Times New Roman"/>
          <w:sz w:val="26"/>
          <w:szCs w:val="26"/>
          <w:vertAlign w:val="subscript"/>
          <w:lang w:val="nl-NL"/>
        </w:rPr>
        <w:t>o</w:t>
      </w:r>
      <w:r w:rsidRPr="00B73A88">
        <w:rPr>
          <w:rFonts w:ascii="Times New Roman" w:eastAsia="Times New Roman" w:hAnsi="Times New Roman" w:cs="Times New Roman"/>
          <w:sz w:val="26"/>
          <w:szCs w:val="26"/>
          <w:lang w:val="nl-NL"/>
        </w:rPr>
        <w:t xml:space="preserve"> + v</w:t>
      </w:r>
      <w:r w:rsidRPr="00B73A88">
        <w:rPr>
          <w:rFonts w:ascii="Times New Roman" w:eastAsia="Times New Roman" w:hAnsi="Times New Roman" w:cs="Times New Roman"/>
          <w:sz w:val="26"/>
          <w:szCs w:val="26"/>
          <w:vertAlign w:val="subscript"/>
          <w:lang w:val="nl-NL"/>
        </w:rPr>
        <w:t>o</w:t>
      </w:r>
      <w:r w:rsidRPr="00B73A88">
        <w:rPr>
          <w:rFonts w:ascii="Times New Roman" w:eastAsia="Times New Roman" w:hAnsi="Times New Roman" w:cs="Times New Roman"/>
          <w:sz w:val="26"/>
          <w:szCs w:val="26"/>
          <w:lang w:val="nl-NL"/>
        </w:rPr>
        <w:t xml:space="preserve">t + </w:t>
      </w:r>
      <w:r w:rsidRPr="00B73A88">
        <w:rPr>
          <w:rFonts w:ascii="Times New Roman" w:eastAsia="Times New Roman" w:hAnsi="Times New Roman" w:cs="Times New Roman"/>
          <w:position w:val="-24"/>
          <w:sz w:val="26"/>
          <w:szCs w:val="26"/>
          <w:lang w:val="nl-NL"/>
        </w:rPr>
        <w:object w:dxaOrig="240" w:dyaOrig="620">
          <v:shape id="_x0000_i1057" type="#_x0000_t75" style="width:12pt;height:30.75pt" o:ole="">
            <v:imagedata r:id="rId52" o:title=""/>
          </v:shape>
          <o:OLEObject Type="Embed" ProgID="Equation.3" ShapeID="_x0000_i1057" DrawAspect="Content" ObjectID="_1624984451" r:id="rId71"/>
        </w:object>
      </w:r>
      <w:r w:rsidRPr="00B73A88">
        <w:rPr>
          <w:rFonts w:ascii="Times New Roman" w:eastAsia="Times New Roman" w:hAnsi="Times New Roman" w:cs="Times New Roman"/>
          <w:sz w:val="26"/>
          <w:szCs w:val="26"/>
          <w:lang w:val="nl-NL"/>
        </w:rPr>
        <w:t>at</w:t>
      </w:r>
      <w:r w:rsidRPr="00B73A88">
        <w:rPr>
          <w:rFonts w:ascii="Times New Roman" w:eastAsia="Times New Roman" w:hAnsi="Times New Roman" w:cs="Times New Roman"/>
          <w:sz w:val="26"/>
          <w:szCs w:val="26"/>
          <w:vertAlign w:val="superscript"/>
          <w:lang w:val="nl-NL"/>
        </w:rPr>
        <w:t>2</w:t>
      </w:r>
    </w:p>
    <w:p w:rsidR="00B73A88" w:rsidRPr="00B73A88" w:rsidRDefault="00B73A88" w:rsidP="00EA4E91">
      <w:pPr>
        <w:spacing w:line="312" w:lineRule="auto"/>
        <w:ind w:firstLine="360"/>
        <w:jc w:val="both"/>
        <w:rPr>
          <w:rFonts w:ascii="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Trong đó a ngược dấu với v</w:t>
      </w:r>
      <w:r w:rsidRPr="00B73A88">
        <w:rPr>
          <w:rFonts w:ascii="Times New Roman" w:eastAsia="Times New Roman" w:hAnsi="Times New Roman" w:cs="Times New Roman"/>
          <w:sz w:val="26"/>
          <w:szCs w:val="26"/>
          <w:vertAlign w:val="subscript"/>
          <w:lang w:val="nl-NL"/>
        </w:rPr>
        <w:t>o</w:t>
      </w:r>
      <w:r w:rsidRPr="00B73A88">
        <w:rPr>
          <w:rFonts w:ascii="Times New Roman" w:eastAsia="Times New Roman" w:hAnsi="Times New Roman" w:cs="Times New Roman"/>
          <w:sz w:val="26"/>
          <w:szCs w:val="26"/>
          <w:lang w:val="nl-NL"/>
        </w:rPr>
        <w:t>.</w:t>
      </w:r>
    </w:p>
    <w:p w:rsidR="00B73A88" w:rsidRPr="00B73A88" w:rsidRDefault="00B73A88" w:rsidP="00777174">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Đ5: Hệ thống hóa kiến thức – Bài tập vận dụng</w:t>
      </w:r>
    </w:p>
    <w:p w:rsidR="00B73A88" w:rsidRPr="00B73A88" w:rsidRDefault="00B73A88" w:rsidP="00B73A88">
      <w:pPr>
        <w:pStyle w:val="ListParagraph"/>
        <w:numPr>
          <w:ilvl w:val="0"/>
          <w:numId w:val="3"/>
        </w:numPr>
        <w:tabs>
          <w:tab w:val="left" w:pos="851"/>
        </w:tabs>
        <w:spacing w:after="0" w:line="312" w:lineRule="auto"/>
        <w:ind w:left="0" w:firstLine="567"/>
        <w:rPr>
          <w:rFonts w:ascii="Times New Roman" w:hAnsi="Times New Roman"/>
          <w:b/>
          <w:i/>
          <w:sz w:val="26"/>
          <w:szCs w:val="26"/>
          <w:lang w:val="nl-NL"/>
        </w:rPr>
      </w:pPr>
      <w:r w:rsidRPr="00B73A88">
        <w:rPr>
          <w:rFonts w:ascii="Times New Roman" w:hAnsi="Times New Roman"/>
          <w:b/>
          <w:i/>
          <w:sz w:val="26"/>
          <w:szCs w:val="26"/>
          <w:lang w:val="nl-NL"/>
        </w:rPr>
        <w:lastRenderedPageBreak/>
        <w:t>Mục tiêu hoạt động</w:t>
      </w:r>
    </w:p>
    <w:p w:rsidR="00B73A88" w:rsidRPr="00B73A88" w:rsidRDefault="00B73A88" w:rsidP="00777174">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Hệ thống hóa kiến thức và vận dụng giải bài tập cơ bản về chuyển động thẳng  biến đổi đều</w:t>
      </w:r>
    </w:p>
    <w:p w:rsidR="00B73A88" w:rsidRPr="00B73A88" w:rsidRDefault="00B73A88" w:rsidP="00777174">
      <w:pPr>
        <w:pStyle w:val="ListParagraph"/>
        <w:tabs>
          <w:tab w:val="left" w:pos="851"/>
        </w:tabs>
        <w:spacing w:after="0" w:line="312" w:lineRule="auto"/>
        <w:ind w:left="567"/>
        <w:rPr>
          <w:rFonts w:ascii="Times New Roman" w:hAnsi="Times New Roman"/>
          <w:sz w:val="26"/>
          <w:szCs w:val="26"/>
          <w:lang w:val="nl-NL"/>
        </w:rPr>
      </w:pPr>
      <w:r w:rsidRPr="00B73A88">
        <w:rPr>
          <w:rFonts w:ascii="Times New Roman" w:hAnsi="Times New Roman"/>
          <w:sz w:val="26"/>
          <w:szCs w:val="26"/>
          <w:lang w:val="nl-NL"/>
        </w:rPr>
        <w:t>Nội dung hoạt động:</w:t>
      </w:r>
    </w:p>
    <w:p w:rsidR="00B73A88" w:rsidRPr="00B73A88" w:rsidRDefault="00B73A88" w:rsidP="00777174">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Học sinh làm việc nhóm, tóm tắt kiến thức về chuyển động thẳng biến đổi đều.</w:t>
      </w:r>
    </w:p>
    <w:p w:rsidR="00B73A88" w:rsidRPr="00B73A88" w:rsidRDefault="00B73A88" w:rsidP="00777174">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Vận dụng kiến thức giải bài tập trang 22 sách giáo khoa.</w:t>
      </w:r>
    </w:p>
    <w:p w:rsidR="00B73A88" w:rsidRPr="00B73A88" w:rsidRDefault="00B73A88" w:rsidP="00B73A88">
      <w:pPr>
        <w:pStyle w:val="ListParagraph"/>
        <w:numPr>
          <w:ilvl w:val="0"/>
          <w:numId w:val="3"/>
        </w:numPr>
        <w:spacing w:line="312" w:lineRule="auto"/>
        <w:jc w:val="both"/>
        <w:rPr>
          <w:rFonts w:ascii="Times New Roman" w:hAnsi="Times New Roman"/>
          <w:b/>
          <w:i/>
          <w:sz w:val="26"/>
          <w:szCs w:val="26"/>
          <w:lang w:val="nl-NL"/>
        </w:rPr>
      </w:pPr>
      <w:r w:rsidRPr="00B73A88">
        <w:rPr>
          <w:rFonts w:ascii="Times New Roman" w:hAnsi="Times New Roman"/>
          <w:b/>
          <w:i/>
          <w:sz w:val="26"/>
          <w:szCs w:val="26"/>
          <w:lang w:val="nl-NL"/>
        </w:rPr>
        <w:t>Gợi ý tổ chức hoạt động</w:t>
      </w:r>
    </w:p>
    <w:p w:rsidR="00B73A88" w:rsidRPr="00B73A88" w:rsidRDefault="00B73A88" w:rsidP="00B73A88">
      <w:pPr>
        <w:pStyle w:val="ListParagraph"/>
        <w:numPr>
          <w:ilvl w:val="0"/>
          <w:numId w:val="2"/>
        </w:numPr>
        <w:spacing w:line="312" w:lineRule="auto"/>
        <w:ind w:left="0" w:firstLine="567"/>
        <w:jc w:val="both"/>
        <w:rPr>
          <w:rFonts w:ascii="Times New Roman" w:hAnsi="Times New Roman"/>
          <w:sz w:val="26"/>
          <w:szCs w:val="26"/>
          <w:lang w:val="nl-NL"/>
        </w:rPr>
      </w:pPr>
      <w:r w:rsidRPr="00B73A88">
        <w:rPr>
          <w:rFonts w:ascii="Times New Roman" w:hAnsi="Times New Roman"/>
          <w:sz w:val="26"/>
          <w:szCs w:val="26"/>
          <w:lang w:val="nl-NL"/>
        </w:rPr>
        <w:t>Giáo viên yêu cầu làm việc nhóm, tóm tắt các kiến thức về chuyển động thẳng biến đổi đều.</w:t>
      </w:r>
    </w:p>
    <w:p w:rsidR="00B73A88" w:rsidRPr="00B73A88" w:rsidRDefault="00B73A88" w:rsidP="00B73A88">
      <w:pPr>
        <w:pStyle w:val="ListParagraph"/>
        <w:numPr>
          <w:ilvl w:val="0"/>
          <w:numId w:val="2"/>
        </w:numPr>
        <w:spacing w:line="312" w:lineRule="auto"/>
        <w:ind w:left="0" w:firstLine="567"/>
        <w:jc w:val="both"/>
        <w:rPr>
          <w:rFonts w:ascii="Times New Roman" w:hAnsi="Times New Roman"/>
          <w:sz w:val="26"/>
          <w:szCs w:val="26"/>
          <w:lang w:val="nl-NL"/>
        </w:rPr>
      </w:pPr>
      <w:r w:rsidRPr="00B73A88">
        <w:rPr>
          <w:rFonts w:ascii="Times New Roman" w:hAnsi="Times New Roman"/>
          <w:sz w:val="26"/>
          <w:szCs w:val="26"/>
          <w:lang w:val="nl-NL"/>
        </w:rPr>
        <w:t xml:space="preserve"> Gợi ý học sinh sử dụng bản đồ tư duy hoặc bảng để trình bày (không bắt buộc)</w:t>
      </w:r>
    </w:p>
    <w:p w:rsidR="00B73A88" w:rsidRPr="00B73A88" w:rsidRDefault="00B73A88" w:rsidP="00B73A88">
      <w:pPr>
        <w:pStyle w:val="ListParagraph"/>
        <w:numPr>
          <w:ilvl w:val="0"/>
          <w:numId w:val="2"/>
        </w:numPr>
        <w:spacing w:line="312" w:lineRule="auto"/>
        <w:ind w:left="0" w:firstLine="567"/>
        <w:jc w:val="both"/>
        <w:rPr>
          <w:rFonts w:ascii="Times New Roman" w:hAnsi="Times New Roman"/>
          <w:sz w:val="26"/>
          <w:szCs w:val="26"/>
          <w:lang w:val="nl-NL"/>
        </w:rPr>
      </w:pPr>
      <w:r w:rsidRPr="00B73A88">
        <w:rPr>
          <w:rFonts w:ascii="Times New Roman" w:hAnsi="Times New Roman"/>
          <w:sz w:val="26"/>
          <w:szCs w:val="26"/>
          <w:lang w:val="nl-NL"/>
        </w:rPr>
        <w:t>Nhóm học sinh thực hiện nhiệm vụ tổng kết kiến thức.</w:t>
      </w:r>
    </w:p>
    <w:p w:rsidR="00B73A88" w:rsidRPr="00B73A88" w:rsidRDefault="00B73A88" w:rsidP="00B73A88">
      <w:pPr>
        <w:pStyle w:val="ListParagraph"/>
        <w:numPr>
          <w:ilvl w:val="0"/>
          <w:numId w:val="2"/>
        </w:numPr>
        <w:spacing w:line="312" w:lineRule="auto"/>
        <w:ind w:left="0" w:firstLine="567"/>
        <w:jc w:val="both"/>
        <w:rPr>
          <w:rFonts w:ascii="Times New Roman" w:hAnsi="Times New Roman"/>
          <w:sz w:val="26"/>
          <w:szCs w:val="26"/>
          <w:lang w:val="nl-NL"/>
        </w:rPr>
      </w:pPr>
      <w:r w:rsidRPr="00B73A88">
        <w:rPr>
          <w:rFonts w:ascii="Times New Roman" w:hAnsi="Times New Roman"/>
          <w:sz w:val="26"/>
          <w:szCs w:val="26"/>
          <w:lang w:val="nl-NL"/>
        </w:rPr>
        <w:t>Học sinh giới thiệu sản phẩm của nhóm trước lớp và thảo luận.</w:t>
      </w:r>
    </w:p>
    <w:p w:rsidR="00B73A88" w:rsidRPr="00B73A88" w:rsidRDefault="00B73A88" w:rsidP="00B73A88">
      <w:pPr>
        <w:pStyle w:val="ListParagraph"/>
        <w:numPr>
          <w:ilvl w:val="0"/>
          <w:numId w:val="2"/>
        </w:numPr>
        <w:spacing w:line="312" w:lineRule="auto"/>
        <w:ind w:left="0" w:firstLine="567"/>
        <w:jc w:val="both"/>
        <w:rPr>
          <w:rFonts w:ascii="Times New Roman" w:hAnsi="Times New Roman"/>
          <w:sz w:val="26"/>
          <w:szCs w:val="26"/>
          <w:lang w:val="nl-NL"/>
        </w:rPr>
      </w:pPr>
      <w:r w:rsidRPr="00B73A88">
        <w:rPr>
          <w:rFonts w:ascii="Times New Roman" w:hAnsi="Times New Roman"/>
          <w:sz w:val="26"/>
          <w:szCs w:val="26"/>
          <w:lang w:val="nl-NL"/>
        </w:rPr>
        <w:t xml:space="preserve"> Yêu cầu cả lớp bài tập trang 22 sách giáo khoa. </w:t>
      </w:r>
    </w:p>
    <w:p w:rsidR="00B73A88" w:rsidRPr="00B73A88" w:rsidRDefault="00B73A88" w:rsidP="00777174">
      <w:pPr>
        <w:spacing w:line="312" w:lineRule="auto"/>
        <w:ind w:firstLine="567"/>
        <w:rPr>
          <w:rFonts w:ascii="Times New Roman" w:hAnsi="Times New Roman" w:cs="Times New Roman"/>
          <w:sz w:val="26"/>
          <w:szCs w:val="26"/>
          <w:lang w:val="nl-NL"/>
        </w:rPr>
      </w:pPr>
      <w:r w:rsidRPr="00B73A88">
        <w:rPr>
          <w:rFonts w:ascii="Times New Roman" w:hAnsi="Times New Roman" w:cs="Times New Roman"/>
          <w:b/>
          <w:i/>
          <w:sz w:val="26"/>
          <w:szCs w:val="26"/>
          <w:lang w:val="nl-NL"/>
        </w:rPr>
        <w:t>c) Sản phẩm hoạt động:</w:t>
      </w:r>
      <w:r w:rsidRPr="00B73A88">
        <w:rPr>
          <w:rFonts w:ascii="Times New Roman" w:hAnsi="Times New Roman" w:cs="Times New Roman"/>
          <w:sz w:val="26"/>
          <w:szCs w:val="26"/>
          <w:lang w:val="nl-NL"/>
        </w:rPr>
        <w:t xml:space="preserve"> Bài làm của học sinh, nhóm học sinh.</w:t>
      </w:r>
    </w:p>
    <w:p w:rsidR="00B73A88" w:rsidRPr="00B73A88" w:rsidRDefault="00B73A88" w:rsidP="00777174">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6 :Vận dụng, tìm tòi mở rộng</w:t>
      </w:r>
    </w:p>
    <w:p w:rsidR="00B73A88" w:rsidRPr="00B73A88" w:rsidRDefault="00B73A88" w:rsidP="00777174">
      <w:pPr>
        <w:tabs>
          <w:tab w:val="left" w:pos="851"/>
        </w:tabs>
        <w:spacing w:line="312" w:lineRule="auto"/>
        <w:ind w:left="567"/>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a) Mục tiêu hoạt động:</w:t>
      </w:r>
      <w:r w:rsidRPr="00B73A88">
        <w:rPr>
          <w:rFonts w:ascii="Times New Roman" w:hAnsi="Times New Roman" w:cs="Times New Roman"/>
          <w:sz w:val="26"/>
          <w:szCs w:val="26"/>
          <w:lang w:val="nl-NL"/>
        </w:rPr>
        <w:t xml:space="preserve"> Đưa ra phương án thí nghiệm kiểm chứng tính chất của chuyển động thẳng biến đổi đều.</w:t>
      </w:r>
    </w:p>
    <w:p w:rsidR="00B73A88" w:rsidRPr="00B73A88" w:rsidRDefault="00B73A88" w:rsidP="00777174">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ội dung hoạt động:</w:t>
      </w:r>
    </w:p>
    <w:p w:rsidR="00B73A88" w:rsidRPr="00B73A88" w:rsidRDefault="00B73A88" w:rsidP="00777174">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Tứng cá nhân  học sinh thông kiến thức đã học và bài tập đã giải để đưa ra phương án thí nghiệm</w:t>
      </w:r>
    </w:p>
    <w:p w:rsidR="00B73A88" w:rsidRPr="00B73A88" w:rsidRDefault="00B73A88" w:rsidP="00777174">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Báo cáo kết quả trước lớp.</w:t>
      </w:r>
    </w:p>
    <w:p w:rsidR="00B73A88" w:rsidRPr="00B73A88" w:rsidRDefault="00B73A88" w:rsidP="00777174">
      <w:pPr>
        <w:spacing w:line="312" w:lineRule="auto"/>
        <w:ind w:firstLine="567"/>
        <w:jc w:val="both"/>
        <w:rPr>
          <w:rFonts w:ascii="Times New Roman" w:hAnsi="Times New Roman" w:cs="Times New Roman"/>
          <w:b/>
          <w:i/>
          <w:spacing w:val="-4"/>
          <w:sz w:val="26"/>
          <w:szCs w:val="26"/>
          <w:lang w:val="nl-NL"/>
        </w:rPr>
      </w:pPr>
      <w:r w:rsidRPr="00B73A88">
        <w:rPr>
          <w:rFonts w:ascii="Times New Roman" w:hAnsi="Times New Roman" w:cs="Times New Roman"/>
          <w:b/>
          <w:i/>
          <w:spacing w:val="-4"/>
          <w:sz w:val="26"/>
          <w:szCs w:val="26"/>
          <w:lang w:val="nl-NL"/>
        </w:rPr>
        <w:t>b) Gợi ý tổ chức hoạt động:</w:t>
      </w:r>
    </w:p>
    <w:p w:rsidR="00B73A88" w:rsidRPr="00B73A88" w:rsidRDefault="00B73A88" w:rsidP="00777174">
      <w:pPr>
        <w:tabs>
          <w:tab w:val="left" w:pos="567"/>
        </w:tabs>
        <w:spacing w:line="312" w:lineRule="auto"/>
        <w:ind w:firstLine="567"/>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Yêu cầu học sinh: Làm việc ở nhà, nộp báo cáo kết quả.</w:t>
      </w:r>
    </w:p>
    <w:p w:rsidR="00B73A88" w:rsidRPr="00B73A88" w:rsidRDefault="00B73A88" w:rsidP="00777174">
      <w:pPr>
        <w:tabs>
          <w:tab w:val="left" w:pos="426"/>
        </w:tabs>
        <w:spacing w:before="20" w:after="20" w:line="360" w:lineRule="auto"/>
        <w:jc w:val="both"/>
        <w:rPr>
          <w:rFonts w:ascii="Times New Roman" w:hAnsi="Times New Roman" w:cs="Times New Roman"/>
          <w:spacing w:val="-4"/>
          <w:sz w:val="26"/>
          <w:szCs w:val="26"/>
          <w:lang w:val="nl-NL"/>
        </w:rPr>
      </w:pPr>
      <w:r w:rsidRPr="00B73A88">
        <w:rPr>
          <w:rFonts w:ascii="Times New Roman" w:hAnsi="Times New Roman" w:cs="Times New Roman"/>
          <w:b/>
          <w:i/>
          <w:spacing w:val="-4"/>
          <w:sz w:val="26"/>
          <w:szCs w:val="26"/>
          <w:lang w:val="nl-NL"/>
        </w:rPr>
        <w:tab/>
        <w:t>c) Sản phầm hoạt động:</w:t>
      </w:r>
      <w:r w:rsidRPr="00B73A88">
        <w:rPr>
          <w:rFonts w:ascii="Times New Roman" w:hAnsi="Times New Roman" w:cs="Times New Roman"/>
          <w:spacing w:val="-4"/>
          <w:sz w:val="26"/>
          <w:szCs w:val="26"/>
          <w:lang w:val="nl-NL"/>
        </w:rPr>
        <w:t xml:space="preserve"> Bài làm của học sinh.</w:t>
      </w:r>
    </w:p>
    <w:p w:rsidR="00B73A88" w:rsidRPr="00B73A88" w:rsidRDefault="00B73A88">
      <w:pPr>
        <w:rPr>
          <w:rFonts w:ascii="Times New Roman" w:hAnsi="Times New Roman" w:cs="Times New Roman"/>
          <w:sz w:val="26"/>
          <w:szCs w:val="26"/>
          <w:lang w:val="nl-NL"/>
        </w:rPr>
      </w:pPr>
    </w:p>
    <w:p w:rsidR="00B73A88" w:rsidRPr="00B73A88" w:rsidRDefault="00B73A88" w:rsidP="00D467A5">
      <w:pPr>
        <w:spacing w:line="360"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Bài 4:  SỰ RƠI TỰ DO</w:t>
      </w:r>
    </w:p>
    <w:p w:rsidR="00B73A88" w:rsidRPr="00B73A88" w:rsidRDefault="00B73A88" w:rsidP="00D467A5">
      <w:pPr>
        <w:spacing w:line="360" w:lineRule="auto"/>
        <w:rPr>
          <w:rFonts w:ascii="Times New Roman" w:hAnsi="Times New Roman" w:cs="Times New Roman"/>
          <w:i/>
          <w:sz w:val="26"/>
          <w:szCs w:val="26"/>
          <w:lang w:val="nl-NL"/>
        </w:rPr>
      </w:pPr>
      <w:r w:rsidRPr="00B73A88">
        <w:rPr>
          <w:rFonts w:ascii="Times New Roman" w:hAnsi="Times New Roman" w:cs="Times New Roman"/>
          <w:i/>
          <w:sz w:val="26"/>
          <w:szCs w:val="26"/>
          <w:lang w:val="nl-NL"/>
        </w:rPr>
        <w:t>(Nội dung kiến thức thuộc: Bài 4 SGK chuẩn.</w:t>
      </w:r>
    </w:p>
    <w:p w:rsidR="00B73A88" w:rsidRPr="00B73A88" w:rsidRDefault="00B73A88" w:rsidP="00D467A5">
      <w:pPr>
        <w:spacing w:line="360" w:lineRule="auto"/>
        <w:rPr>
          <w:rFonts w:ascii="Times New Roman" w:hAnsi="Times New Roman" w:cs="Times New Roman"/>
          <w:i/>
          <w:sz w:val="26"/>
          <w:szCs w:val="26"/>
          <w:lang w:val="nl-NL"/>
        </w:rPr>
      </w:pPr>
      <w:r w:rsidRPr="00B73A88">
        <w:rPr>
          <w:rFonts w:ascii="Times New Roman" w:hAnsi="Times New Roman" w:cs="Times New Roman"/>
          <w:i/>
          <w:sz w:val="26"/>
          <w:szCs w:val="26"/>
          <w:lang w:val="nl-NL"/>
        </w:rPr>
        <w:t>Phân bố thời gian: 2 tiết)</w:t>
      </w:r>
    </w:p>
    <w:p w:rsidR="00B73A88" w:rsidRPr="00B73A88" w:rsidRDefault="00B73A88" w:rsidP="00D467A5">
      <w:pPr>
        <w:spacing w:line="360" w:lineRule="auto"/>
        <w:jc w:val="both"/>
        <w:rPr>
          <w:rFonts w:ascii="Times New Roman" w:hAnsi="Times New Roman" w:cs="Times New Roman"/>
          <w:color w:val="0070C0"/>
          <w:sz w:val="26"/>
          <w:szCs w:val="26"/>
          <w:lang w:val="nl-NL"/>
        </w:rPr>
      </w:pPr>
      <w:r w:rsidRPr="00B73A88">
        <w:rPr>
          <w:rFonts w:ascii="Times New Roman" w:hAnsi="Times New Roman" w:cs="Times New Roman"/>
          <w:b/>
          <w:color w:val="0070C0"/>
          <w:sz w:val="26"/>
          <w:szCs w:val="26"/>
          <w:lang w:val="nl-NL"/>
        </w:rPr>
        <w:t>I. Mục tiêu</w:t>
      </w:r>
    </w:p>
    <w:p w:rsidR="00B73A88" w:rsidRPr="00B73A88" w:rsidRDefault="00B73A88" w:rsidP="00D467A5">
      <w:pPr>
        <w:spacing w:line="360" w:lineRule="auto"/>
        <w:jc w:val="both"/>
        <w:rPr>
          <w:rFonts w:ascii="Times New Roman" w:hAnsi="Times New Roman" w:cs="Times New Roman"/>
          <w:b/>
          <w:color w:val="0070C0"/>
          <w:sz w:val="26"/>
          <w:szCs w:val="26"/>
          <w:lang w:val="nl-NL"/>
        </w:rPr>
      </w:pPr>
      <w:r w:rsidRPr="00B73A88">
        <w:rPr>
          <w:rFonts w:ascii="Times New Roman" w:hAnsi="Times New Roman" w:cs="Times New Roman"/>
          <w:b/>
          <w:color w:val="0070C0"/>
          <w:sz w:val="26"/>
          <w:szCs w:val="26"/>
          <w:lang w:val="nl-NL"/>
        </w:rPr>
        <w:t>1. Kiến thức, kĩ năng, thái độ</w:t>
      </w:r>
    </w:p>
    <w:p w:rsidR="00B73A88" w:rsidRPr="00B73A88" w:rsidRDefault="00B73A88" w:rsidP="00D467A5">
      <w:pPr>
        <w:pStyle w:val="bang"/>
        <w:spacing w:before="0" w:after="0" w:line="360" w:lineRule="auto"/>
        <w:rPr>
          <w:rFonts w:ascii="Times New Roman" w:hAnsi="Times New Roman"/>
          <w:b/>
          <w:i/>
          <w:sz w:val="26"/>
          <w:szCs w:val="26"/>
          <w:lang w:val="nl-NL"/>
        </w:rPr>
      </w:pPr>
      <w:r w:rsidRPr="00B73A88">
        <w:rPr>
          <w:rFonts w:ascii="Times New Roman" w:hAnsi="Times New Roman"/>
          <w:b/>
          <w:i/>
          <w:sz w:val="26"/>
          <w:szCs w:val="26"/>
          <w:lang w:val="nl-NL"/>
        </w:rPr>
        <w:lastRenderedPageBreak/>
        <w:t>a. Kiến thức</w:t>
      </w:r>
    </w:p>
    <w:p w:rsidR="00B73A88" w:rsidRPr="00B73A88" w:rsidRDefault="00B73A88" w:rsidP="00D467A5">
      <w:pPr>
        <w:pStyle w:val="bang"/>
        <w:spacing w:before="0" w:after="0" w:line="360" w:lineRule="auto"/>
        <w:rPr>
          <w:rFonts w:ascii="Times New Roman" w:hAnsi="Times New Roman"/>
          <w:i/>
          <w:sz w:val="26"/>
          <w:szCs w:val="26"/>
          <w:lang w:val="nl-NL"/>
        </w:rPr>
      </w:pPr>
      <w:r w:rsidRPr="00B73A88">
        <w:rPr>
          <w:rFonts w:ascii="Times New Roman" w:hAnsi="Times New Roman"/>
          <w:i/>
          <w:sz w:val="26"/>
          <w:szCs w:val="26"/>
          <w:lang w:val="nl-NL"/>
        </w:rPr>
        <w:tab/>
      </w:r>
      <w:r w:rsidRPr="00B73A88">
        <w:rPr>
          <w:rFonts w:ascii="Times New Roman" w:hAnsi="Times New Roman"/>
          <w:sz w:val="26"/>
          <w:szCs w:val="26"/>
          <w:lang w:val="nl-NL"/>
        </w:rPr>
        <w:t>- Nêu được các yếu tố ảnh hưởng đến sự rơi của một vật trong không khí</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Định nghĩa được sự rơi tự do.</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Nêu được các đặc điểm của sự rơi tự do.</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Nhận biết được trường hợp vật rơi trong không khí được xem là sự rơi tự do.</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Nêu được đặc điểm về gia tốc rơi tự do.</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Phân biệt được chuyển động rơi tự do với chuyển động của vật bị ném đứng.</w:t>
      </w:r>
    </w:p>
    <w:p w:rsidR="00B73A88" w:rsidRPr="00B73A88" w:rsidRDefault="00B73A88" w:rsidP="00D467A5">
      <w:pPr>
        <w:pStyle w:val="bang"/>
        <w:spacing w:before="0" w:after="0" w:line="360" w:lineRule="auto"/>
        <w:rPr>
          <w:rFonts w:ascii="Times New Roman" w:hAnsi="Times New Roman"/>
          <w:sz w:val="26"/>
          <w:szCs w:val="26"/>
          <w:lang w:val="nl-NL"/>
        </w:rPr>
      </w:pPr>
      <w:r w:rsidRPr="00B73A88">
        <w:rPr>
          <w:rFonts w:ascii="Times New Roman" w:hAnsi="Times New Roman"/>
          <w:i/>
          <w:sz w:val="26"/>
          <w:szCs w:val="26"/>
          <w:lang w:val="nl-NL"/>
        </w:rPr>
        <w:tab/>
      </w:r>
      <w:r w:rsidRPr="00B73A88">
        <w:rPr>
          <w:rFonts w:ascii="Times New Roman" w:hAnsi="Times New Roman"/>
          <w:sz w:val="26"/>
          <w:szCs w:val="26"/>
          <w:lang w:val="nl-NL"/>
        </w:rPr>
        <w:t>- Giải thích được một số hiện tượng trong tự nhiên liên quan đến sự rơi của một vật.</w:t>
      </w:r>
    </w:p>
    <w:p w:rsidR="00B73A88" w:rsidRPr="00B73A88" w:rsidRDefault="00B73A88" w:rsidP="00D467A5">
      <w:pPr>
        <w:pStyle w:val="bang"/>
        <w:spacing w:before="0" w:after="0" w:line="360" w:lineRule="auto"/>
        <w:rPr>
          <w:rFonts w:ascii="Times New Roman" w:hAnsi="Times New Roman"/>
          <w:b/>
          <w:i/>
          <w:sz w:val="26"/>
          <w:szCs w:val="26"/>
          <w:lang w:val="nl-NL"/>
        </w:rPr>
      </w:pPr>
      <w:r w:rsidRPr="00B73A88">
        <w:rPr>
          <w:rFonts w:ascii="Times New Roman" w:hAnsi="Times New Roman"/>
          <w:b/>
          <w:i/>
          <w:sz w:val="26"/>
          <w:szCs w:val="26"/>
          <w:lang w:val="nl-NL"/>
        </w:rPr>
        <w:t>b. Kĩ năng</w:t>
      </w:r>
    </w:p>
    <w:p w:rsidR="00B73A88" w:rsidRPr="00B73A88" w:rsidRDefault="00B73A88" w:rsidP="00D467A5">
      <w:pPr>
        <w:pStyle w:val="bang"/>
        <w:spacing w:before="0" w:after="0" w:line="360" w:lineRule="auto"/>
        <w:rPr>
          <w:rFonts w:ascii="Times New Roman" w:hAnsi="Times New Roman"/>
          <w:sz w:val="26"/>
          <w:szCs w:val="26"/>
          <w:lang w:val="nl-NL"/>
        </w:rPr>
      </w:pPr>
      <w:r w:rsidRPr="00B73A88">
        <w:rPr>
          <w:rFonts w:ascii="Times New Roman" w:hAnsi="Times New Roman"/>
          <w:i/>
          <w:sz w:val="26"/>
          <w:szCs w:val="26"/>
          <w:lang w:val="nl-NL"/>
        </w:rPr>
        <w:tab/>
      </w:r>
      <w:r w:rsidRPr="00B73A88">
        <w:rPr>
          <w:rFonts w:ascii="Times New Roman" w:hAnsi="Times New Roman"/>
          <w:sz w:val="26"/>
          <w:szCs w:val="26"/>
          <w:lang w:val="nl-NL"/>
        </w:rPr>
        <w:t>- Huy động kĩ năng quan sát, phân tích và khái quát hóa để rút ra yếu tố ảnh hưởng đến sự rơi nhanh chậm của các vật trong không khí.</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Vận dụng được các công thức của sự rơi tự do để giải được các bài tập đơn giản.</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Làm được thí nghiệm để khảo sát sự rơi của một vật các yếu tố ảnh hưởng tới sự rơi của một vật trong không khí.</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ác định được gia tốc rơi tự do bằng thí nghiệm.</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Giải thích được các hiện tượng trong đời sống liên quan đến sự rơi của một vật.</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Phân tích và xử lý số liệu.</w:t>
      </w:r>
    </w:p>
    <w:p w:rsidR="00B73A88" w:rsidRPr="00B73A88" w:rsidRDefault="00B73A88" w:rsidP="00D467A5">
      <w:pPr>
        <w:spacing w:line="360" w:lineRule="auto"/>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c. Thái độ</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Quan tâm đến các sự kiện về sự rơi của một vật.</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Hào hứng thực hiện các nhiệm vụ tìm hiểu về sự rơi</w:t>
      </w:r>
    </w:p>
    <w:p w:rsidR="00B73A88" w:rsidRPr="00B73A88" w:rsidRDefault="00B73A88" w:rsidP="00D467A5">
      <w:pPr>
        <w:spacing w:line="360" w:lineRule="auto"/>
        <w:jc w:val="both"/>
        <w:rPr>
          <w:rFonts w:ascii="Times New Roman" w:hAnsi="Times New Roman" w:cs="Times New Roman"/>
          <w:b/>
          <w:color w:val="0070C0"/>
          <w:sz w:val="26"/>
          <w:szCs w:val="26"/>
          <w:lang w:val="nl-NL"/>
        </w:rPr>
      </w:pPr>
      <w:r w:rsidRPr="00B73A88">
        <w:rPr>
          <w:rFonts w:ascii="Times New Roman" w:hAnsi="Times New Roman" w:cs="Times New Roman"/>
          <w:b/>
          <w:color w:val="0070C0"/>
          <w:sz w:val="26"/>
          <w:szCs w:val="26"/>
          <w:lang w:val="nl-NL"/>
        </w:rPr>
        <w:t>2</w:t>
      </w:r>
      <w:r w:rsidRPr="00B73A88">
        <w:rPr>
          <w:rFonts w:ascii="Times New Roman" w:hAnsi="Times New Roman" w:cs="Times New Roman"/>
          <w:b/>
          <w:i/>
          <w:color w:val="0070C0"/>
          <w:sz w:val="26"/>
          <w:szCs w:val="26"/>
          <w:lang w:val="nl-NL"/>
        </w:rPr>
        <w:t xml:space="preserve">. </w:t>
      </w:r>
      <w:r w:rsidRPr="00B73A88">
        <w:rPr>
          <w:rFonts w:ascii="Times New Roman" w:hAnsi="Times New Roman" w:cs="Times New Roman"/>
          <w:b/>
          <w:color w:val="0070C0"/>
          <w:sz w:val="26"/>
          <w:szCs w:val="26"/>
          <w:lang w:val="nl-NL"/>
        </w:rPr>
        <w:t>Năng lực định hướng hình thành và phát triển cho học sinh</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 Năng lực tự học </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Năng lực giải quyết vấn đề, sáng tạo</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Năng lực học hợp tác nhóm</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Năng lực thực nghiệm</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Năng lực trình bày và trao đổi thông tin.</w:t>
      </w:r>
    </w:p>
    <w:p w:rsidR="00B73A88" w:rsidRPr="00B73A88" w:rsidRDefault="00B73A88" w:rsidP="00D467A5">
      <w:pPr>
        <w:spacing w:line="360" w:lineRule="auto"/>
        <w:jc w:val="both"/>
        <w:rPr>
          <w:rFonts w:ascii="Times New Roman" w:hAnsi="Times New Roman" w:cs="Times New Roman"/>
          <w:b/>
          <w:color w:val="0070C0"/>
          <w:sz w:val="26"/>
          <w:szCs w:val="26"/>
          <w:lang w:val="nl-NL"/>
        </w:rPr>
      </w:pPr>
      <w:r w:rsidRPr="00B73A88">
        <w:rPr>
          <w:rFonts w:ascii="Times New Roman" w:hAnsi="Times New Roman" w:cs="Times New Roman"/>
          <w:b/>
          <w:color w:val="0070C0"/>
          <w:sz w:val="26"/>
          <w:szCs w:val="26"/>
          <w:lang w:val="nl-NL"/>
        </w:rPr>
        <w:lastRenderedPageBreak/>
        <w:t>II. Chuẩn bị</w:t>
      </w:r>
    </w:p>
    <w:p w:rsidR="00B73A88" w:rsidRPr="00B73A88" w:rsidRDefault="00B73A88" w:rsidP="00D467A5">
      <w:pPr>
        <w:spacing w:line="360" w:lineRule="auto"/>
        <w:jc w:val="both"/>
        <w:rPr>
          <w:rFonts w:ascii="Times New Roman" w:hAnsi="Times New Roman" w:cs="Times New Roman"/>
          <w:b/>
          <w:color w:val="0070C0"/>
          <w:sz w:val="26"/>
          <w:szCs w:val="26"/>
          <w:lang w:val="nl-NL"/>
        </w:rPr>
      </w:pPr>
      <w:r w:rsidRPr="00B73A88">
        <w:rPr>
          <w:rFonts w:ascii="Times New Roman" w:hAnsi="Times New Roman" w:cs="Times New Roman"/>
          <w:b/>
          <w:color w:val="0070C0"/>
          <w:sz w:val="26"/>
          <w:szCs w:val="26"/>
          <w:lang w:val="nl-NL"/>
        </w:rPr>
        <w:t>1. Giáo viên</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Các dụng cụ: viên bi, giấy A4, bộ thí nghiệm 1, 2, 3, 4 SGK.</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Các Video</w:t>
      </w:r>
    </w:p>
    <w:p w:rsidR="00B73A88" w:rsidRPr="00B73A88" w:rsidRDefault="00B73A88" w:rsidP="00D467A5">
      <w:pPr>
        <w:spacing w:line="360" w:lineRule="auto"/>
        <w:jc w:val="both"/>
        <w:rPr>
          <w:rFonts w:ascii="Times New Roman" w:hAnsi="Times New Roman" w:cs="Times New Roman"/>
          <w:b/>
          <w:color w:val="0070C0"/>
          <w:sz w:val="26"/>
          <w:szCs w:val="26"/>
          <w:lang w:val="nl-NL"/>
        </w:rPr>
      </w:pPr>
      <w:r w:rsidRPr="00B73A88">
        <w:rPr>
          <w:rFonts w:ascii="Times New Roman" w:hAnsi="Times New Roman" w:cs="Times New Roman"/>
          <w:b/>
          <w:color w:val="0070C0"/>
          <w:sz w:val="26"/>
          <w:szCs w:val="26"/>
          <w:lang w:val="nl-NL"/>
        </w:rPr>
        <w:t>2. Học sinh</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 SGK, vở ghi bài, giấy nháp, bảng phụ... </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Các vật dụng đơn giản để thực hiện thí nghiệm (viên bi, hòn sỏi, vài tờ giấy...).</w:t>
      </w:r>
    </w:p>
    <w:p w:rsidR="00B73A88" w:rsidRPr="00B73A88" w:rsidRDefault="00B73A88" w:rsidP="00D467A5">
      <w:pPr>
        <w:spacing w:line="360" w:lineRule="auto"/>
        <w:jc w:val="both"/>
        <w:rPr>
          <w:rFonts w:ascii="Times New Roman" w:hAnsi="Times New Roman" w:cs="Times New Roman"/>
          <w:b/>
          <w:color w:val="0070C0"/>
          <w:sz w:val="26"/>
          <w:szCs w:val="26"/>
          <w:lang w:val="nl-NL"/>
        </w:rPr>
      </w:pPr>
      <w:r w:rsidRPr="00B73A88">
        <w:rPr>
          <w:rFonts w:ascii="Times New Roman" w:hAnsi="Times New Roman" w:cs="Times New Roman"/>
          <w:b/>
          <w:color w:val="0070C0"/>
          <w:sz w:val="26"/>
          <w:szCs w:val="26"/>
          <w:lang w:val="nl-NL"/>
        </w:rPr>
        <w:t>III.</w:t>
      </w:r>
      <w:r w:rsidRPr="00B73A88">
        <w:rPr>
          <w:rFonts w:ascii="Times New Roman" w:hAnsi="Times New Roman" w:cs="Times New Roman"/>
          <w:b/>
          <w:color w:val="0070C0"/>
          <w:spacing w:val="-4"/>
          <w:sz w:val="26"/>
          <w:szCs w:val="26"/>
          <w:lang w:val="nl-NL"/>
        </w:rPr>
        <w:t xml:space="preserve"> Tổ chức các hoạt động học của học sinh</w:t>
      </w:r>
    </w:p>
    <w:tbl>
      <w:tblPr>
        <w:tblW w:w="90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511"/>
        <w:gridCol w:w="4767"/>
        <w:gridCol w:w="1397"/>
      </w:tblGrid>
      <w:tr w:rsidR="00B73A88" w:rsidRPr="00B73A88" w:rsidTr="004E5BD8">
        <w:trPr>
          <w:trHeight w:val="824"/>
        </w:trPr>
        <w:tc>
          <w:tcPr>
            <w:tcW w:w="1372"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Các bước</w:t>
            </w:r>
          </w:p>
        </w:tc>
        <w:tc>
          <w:tcPr>
            <w:tcW w:w="1511"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w:t>
            </w:r>
          </w:p>
        </w:tc>
        <w:tc>
          <w:tcPr>
            <w:tcW w:w="4767"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E0AB6">
            <w:pPr>
              <w:spacing w:line="360"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Tên hoạt động</w:t>
            </w:r>
          </w:p>
        </w:tc>
        <w:tc>
          <w:tcPr>
            <w:tcW w:w="1397"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Thời lượng dự kiến</w:t>
            </w:r>
          </w:p>
        </w:tc>
      </w:tr>
      <w:tr w:rsidR="00B73A88" w:rsidRPr="00B73A88" w:rsidTr="004E5BD8">
        <w:trPr>
          <w:trHeight w:val="840"/>
        </w:trPr>
        <w:tc>
          <w:tcPr>
            <w:tcW w:w="1372"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Khởi động</w:t>
            </w:r>
          </w:p>
        </w:tc>
        <w:tc>
          <w:tcPr>
            <w:tcW w:w="1511"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1</w:t>
            </w:r>
          </w:p>
        </w:tc>
        <w:tc>
          <w:tcPr>
            <w:tcW w:w="4767"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ạo tình huống và phát biểu vấn đề về sự rơi của vật trong không khí và sự rơi tự do.</w:t>
            </w:r>
          </w:p>
        </w:tc>
        <w:tc>
          <w:tcPr>
            <w:tcW w:w="1397"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20 phút</w:t>
            </w:r>
          </w:p>
        </w:tc>
      </w:tr>
      <w:tr w:rsidR="00B73A88" w:rsidRPr="00B73A88" w:rsidTr="004E5BD8">
        <w:trPr>
          <w:trHeight w:val="427"/>
        </w:trPr>
        <w:tc>
          <w:tcPr>
            <w:tcW w:w="1372" w:type="dxa"/>
            <w:vMerge w:val="restart"/>
            <w:tcBorders>
              <w:top w:val="single" w:sz="4" w:space="0" w:color="auto"/>
              <w:left w:val="single" w:sz="4" w:space="0" w:color="auto"/>
              <w:bottom w:val="single" w:sz="4" w:space="0" w:color="auto"/>
              <w:right w:val="single" w:sz="4" w:space="0" w:color="auto"/>
            </w:tcBorders>
            <w:vAlign w:val="center"/>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ình thành kiến thức</w:t>
            </w:r>
          </w:p>
        </w:tc>
        <w:tc>
          <w:tcPr>
            <w:tcW w:w="1511"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2</w:t>
            </w:r>
          </w:p>
        </w:tc>
        <w:tc>
          <w:tcPr>
            <w:tcW w:w="4767"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Tìm hiểu sự rơi trong không khí và sự rơi tự do. </w:t>
            </w:r>
          </w:p>
        </w:tc>
        <w:tc>
          <w:tcPr>
            <w:tcW w:w="1397"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20 phút</w:t>
            </w:r>
          </w:p>
        </w:tc>
      </w:tr>
      <w:tr w:rsidR="00B73A88" w:rsidRPr="00B73A88" w:rsidTr="004E5BD8">
        <w:trPr>
          <w:trHeight w:val="147"/>
        </w:trPr>
        <w:tc>
          <w:tcPr>
            <w:tcW w:w="0" w:type="auto"/>
            <w:vMerge/>
            <w:tcBorders>
              <w:top w:val="single" w:sz="4" w:space="0" w:color="auto"/>
              <w:left w:val="single" w:sz="4" w:space="0" w:color="auto"/>
              <w:bottom w:val="single" w:sz="4" w:space="0" w:color="auto"/>
              <w:right w:val="single" w:sz="4" w:space="0" w:color="auto"/>
            </w:tcBorders>
            <w:vAlign w:val="center"/>
            <w:hideMark/>
          </w:tcPr>
          <w:p w:rsidR="00B73A88" w:rsidRPr="00B73A88" w:rsidRDefault="00B73A88" w:rsidP="00D467A5">
            <w:pPr>
              <w:spacing w:line="360" w:lineRule="auto"/>
              <w:jc w:val="both"/>
              <w:rPr>
                <w:rFonts w:ascii="Times New Roman" w:hAnsi="Times New Roman" w:cs="Times New Roman"/>
                <w:sz w:val="26"/>
                <w:szCs w:val="26"/>
                <w:lang w:val="nl-NL" w:eastAsia="zh-CN"/>
              </w:rPr>
            </w:pPr>
          </w:p>
        </w:tc>
        <w:tc>
          <w:tcPr>
            <w:tcW w:w="1511"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3</w:t>
            </w:r>
          </w:p>
        </w:tc>
        <w:tc>
          <w:tcPr>
            <w:tcW w:w="4767"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Nghiên cứu sự rơi tự do của các vật. </w:t>
            </w:r>
          </w:p>
        </w:tc>
        <w:tc>
          <w:tcPr>
            <w:tcW w:w="1397"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25 phút</w:t>
            </w:r>
          </w:p>
        </w:tc>
      </w:tr>
      <w:tr w:rsidR="00B73A88" w:rsidRPr="00B73A88" w:rsidTr="004E5BD8">
        <w:trPr>
          <w:trHeight w:val="412"/>
        </w:trPr>
        <w:tc>
          <w:tcPr>
            <w:tcW w:w="1372"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Luyện tập</w:t>
            </w:r>
          </w:p>
        </w:tc>
        <w:tc>
          <w:tcPr>
            <w:tcW w:w="1511"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4</w:t>
            </w:r>
          </w:p>
        </w:tc>
        <w:tc>
          <w:tcPr>
            <w:tcW w:w="4767"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ệ thống hoá kiến thức và luyện tập</w:t>
            </w:r>
          </w:p>
        </w:tc>
        <w:tc>
          <w:tcPr>
            <w:tcW w:w="1397"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15 phút</w:t>
            </w:r>
          </w:p>
        </w:tc>
      </w:tr>
      <w:tr w:rsidR="00B73A88" w:rsidRPr="00B73A88" w:rsidTr="004E5BD8">
        <w:trPr>
          <w:trHeight w:val="412"/>
        </w:trPr>
        <w:tc>
          <w:tcPr>
            <w:tcW w:w="1372"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Vận dụng</w:t>
            </w:r>
          </w:p>
        </w:tc>
        <w:tc>
          <w:tcPr>
            <w:tcW w:w="1511" w:type="dxa"/>
            <w:vMerge w:val="restart"/>
            <w:tcBorders>
              <w:top w:val="single" w:sz="4" w:space="0" w:color="auto"/>
              <w:left w:val="single" w:sz="4" w:space="0" w:color="auto"/>
              <w:bottom w:val="single" w:sz="4" w:space="0" w:color="auto"/>
              <w:right w:val="single" w:sz="4" w:space="0" w:color="auto"/>
            </w:tcBorders>
          </w:tcPr>
          <w:p w:rsidR="00B73A88" w:rsidRPr="00B73A88" w:rsidRDefault="00B73A88" w:rsidP="00D467A5">
            <w:pPr>
              <w:spacing w:line="360" w:lineRule="auto"/>
              <w:jc w:val="both"/>
              <w:rPr>
                <w:rFonts w:ascii="Times New Roman" w:hAnsi="Times New Roman" w:cs="Times New Roman"/>
                <w:sz w:val="26"/>
                <w:szCs w:val="26"/>
                <w:lang w:val="nl-NL"/>
              </w:rPr>
            </w:pP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5</w:t>
            </w:r>
          </w:p>
          <w:p w:rsidR="00B73A88" w:rsidRPr="00B73A88" w:rsidRDefault="00B73A88" w:rsidP="00D467A5">
            <w:pPr>
              <w:spacing w:line="360" w:lineRule="auto"/>
              <w:jc w:val="both"/>
              <w:rPr>
                <w:rFonts w:ascii="Times New Roman" w:hAnsi="Times New Roman" w:cs="Times New Roman"/>
                <w:sz w:val="26"/>
                <w:szCs w:val="26"/>
                <w:lang w:val="nl-NL"/>
              </w:rPr>
            </w:pPr>
          </w:p>
        </w:tc>
        <w:tc>
          <w:tcPr>
            <w:tcW w:w="4767" w:type="dxa"/>
            <w:vMerge w:val="restart"/>
            <w:tcBorders>
              <w:top w:val="single" w:sz="4" w:space="0" w:color="auto"/>
              <w:left w:val="single" w:sz="4" w:space="0" w:color="auto"/>
              <w:bottom w:val="single" w:sz="4" w:space="0" w:color="auto"/>
              <w:right w:val="single" w:sz="4" w:space="0" w:color="auto"/>
            </w:tcBorders>
            <w:vAlign w:val="center"/>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vai trò của sự rơi tự do đối với đời sống.</w:t>
            </w:r>
          </w:p>
        </w:tc>
        <w:tc>
          <w:tcPr>
            <w:tcW w:w="1397" w:type="dxa"/>
            <w:vMerge w:val="restart"/>
            <w:tcBorders>
              <w:top w:val="single" w:sz="4" w:space="0" w:color="auto"/>
              <w:left w:val="single" w:sz="4" w:space="0" w:color="auto"/>
              <w:bottom w:val="single" w:sz="4" w:space="0" w:color="auto"/>
              <w:right w:val="single" w:sz="4" w:space="0" w:color="auto"/>
            </w:tcBorders>
          </w:tcPr>
          <w:p w:rsidR="00B73A88" w:rsidRPr="00B73A88" w:rsidRDefault="00B73A88" w:rsidP="00D467A5">
            <w:pPr>
              <w:spacing w:line="360" w:lineRule="auto"/>
              <w:jc w:val="both"/>
              <w:rPr>
                <w:rFonts w:ascii="Times New Roman" w:hAnsi="Times New Roman" w:cs="Times New Roman"/>
                <w:sz w:val="26"/>
                <w:szCs w:val="26"/>
                <w:lang w:val="nl-NL"/>
              </w:rPr>
            </w:pP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5 phút</w:t>
            </w:r>
          </w:p>
          <w:p w:rsidR="00B73A88" w:rsidRPr="00B73A88" w:rsidRDefault="00B73A88" w:rsidP="00D467A5">
            <w:pPr>
              <w:spacing w:line="360" w:lineRule="auto"/>
              <w:jc w:val="both"/>
              <w:rPr>
                <w:rFonts w:ascii="Times New Roman" w:hAnsi="Times New Roman" w:cs="Times New Roman"/>
                <w:sz w:val="26"/>
                <w:szCs w:val="26"/>
                <w:lang w:val="nl-NL"/>
              </w:rPr>
            </w:pPr>
          </w:p>
        </w:tc>
      </w:tr>
      <w:tr w:rsidR="00B73A88" w:rsidRPr="00B73A88" w:rsidTr="004E5BD8">
        <w:trPr>
          <w:trHeight w:val="855"/>
        </w:trPr>
        <w:tc>
          <w:tcPr>
            <w:tcW w:w="1372"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tòi mở rộng</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73A88" w:rsidRPr="00B73A88" w:rsidRDefault="00B73A88" w:rsidP="00D467A5">
            <w:pPr>
              <w:spacing w:line="360" w:lineRule="auto"/>
              <w:jc w:val="both"/>
              <w:rPr>
                <w:rFonts w:ascii="Times New Roman" w:hAnsi="Times New Roman" w:cs="Times New Roman"/>
                <w:sz w:val="26"/>
                <w:szCs w:val="26"/>
                <w:lang w:val="nl-NL"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73A88" w:rsidRPr="00B73A88" w:rsidRDefault="00B73A88" w:rsidP="00D467A5">
            <w:pPr>
              <w:spacing w:line="360" w:lineRule="auto"/>
              <w:jc w:val="both"/>
              <w:rPr>
                <w:rFonts w:ascii="Times New Roman" w:hAnsi="Times New Roman" w:cs="Times New Roman"/>
                <w:sz w:val="26"/>
                <w:szCs w:val="26"/>
                <w:lang w:val="nl-NL"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73A88" w:rsidRPr="00B73A88" w:rsidRDefault="00B73A88" w:rsidP="00D467A5">
            <w:pPr>
              <w:spacing w:line="360" w:lineRule="auto"/>
              <w:jc w:val="both"/>
              <w:rPr>
                <w:rFonts w:ascii="Times New Roman" w:hAnsi="Times New Roman" w:cs="Times New Roman"/>
                <w:sz w:val="26"/>
                <w:szCs w:val="26"/>
                <w:lang w:val="nl-NL" w:eastAsia="zh-CN"/>
              </w:rPr>
            </w:pPr>
          </w:p>
        </w:tc>
      </w:tr>
    </w:tbl>
    <w:p w:rsidR="00B73A88" w:rsidRPr="00B73A88" w:rsidRDefault="00B73A88" w:rsidP="00D467A5">
      <w:pPr>
        <w:spacing w:line="360" w:lineRule="auto"/>
        <w:rPr>
          <w:rFonts w:ascii="Times New Roman" w:hAnsi="Times New Roman" w:cs="Times New Roman"/>
          <w:b/>
          <w:color w:val="FF0000"/>
          <w:spacing w:val="-4"/>
          <w:sz w:val="26"/>
          <w:szCs w:val="26"/>
          <w:lang w:val="nl-NL"/>
        </w:rPr>
      </w:pPr>
      <w:r w:rsidRPr="00B73A88">
        <w:rPr>
          <w:rFonts w:ascii="Times New Roman" w:hAnsi="Times New Roman" w:cs="Times New Roman"/>
          <w:b/>
          <w:color w:val="FF0000"/>
          <w:spacing w:val="-4"/>
          <w:sz w:val="26"/>
          <w:szCs w:val="26"/>
          <w:lang w:val="nl-NL"/>
        </w:rPr>
        <w:t>A. KHỞI ĐỘNG</w:t>
      </w:r>
    </w:p>
    <w:p w:rsidR="00B73A88" w:rsidRPr="00B73A88" w:rsidRDefault="00B73A88" w:rsidP="00D467A5">
      <w:pPr>
        <w:spacing w:line="360" w:lineRule="auto"/>
        <w:jc w:val="both"/>
        <w:rPr>
          <w:rFonts w:ascii="Times New Roman" w:hAnsi="Times New Roman" w:cs="Times New Roman"/>
          <w:b/>
          <w:color w:val="0070C0"/>
          <w:sz w:val="26"/>
          <w:szCs w:val="26"/>
          <w:lang w:val="nl-NL"/>
        </w:rPr>
      </w:pPr>
      <w:r w:rsidRPr="00B73A88">
        <w:rPr>
          <w:rFonts w:ascii="Times New Roman" w:hAnsi="Times New Roman" w:cs="Times New Roman"/>
          <w:b/>
          <w:color w:val="0070C0"/>
          <w:sz w:val="26"/>
          <w:szCs w:val="26"/>
          <w:lang w:val="nl-NL"/>
        </w:rPr>
        <w:t>Hoạt động 1: Làm nảy sinh và phát biểu vấn đề cần tìm hiểu</w:t>
      </w:r>
    </w:p>
    <w:p w:rsidR="00B73A88" w:rsidRPr="00B73A88" w:rsidRDefault="00B73A88" w:rsidP="00D467A5">
      <w:pPr>
        <w:pStyle w:val="ListParagraph"/>
        <w:spacing w:after="0" w:line="360" w:lineRule="auto"/>
        <w:ind w:left="0"/>
        <w:jc w:val="both"/>
        <w:rPr>
          <w:rFonts w:ascii="Times New Roman" w:hAnsi="Times New Roman"/>
          <w:b/>
          <w:i/>
          <w:sz w:val="26"/>
          <w:szCs w:val="26"/>
          <w:lang w:val="nl-NL"/>
        </w:rPr>
      </w:pPr>
      <w:r w:rsidRPr="00B73A88">
        <w:rPr>
          <w:rFonts w:ascii="Times New Roman" w:hAnsi="Times New Roman"/>
          <w:b/>
          <w:i/>
          <w:sz w:val="26"/>
          <w:szCs w:val="26"/>
          <w:lang w:val="nl-NL"/>
        </w:rPr>
        <w:t>a) Mục tiêu hoạt động</w:t>
      </w:r>
    </w:p>
    <w:p w:rsidR="00B73A88" w:rsidRPr="00B73A88" w:rsidRDefault="00B73A88" w:rsidP="00D467A5">
      <w:pPr>
        <w:pStyle w:val="ListParagraph"/>
        <w:spacing w:after="0" w:line="360" w:lineRule="auto"/>
        <w:ind w:left="0" w:firstLine="720"/>
        <w:jc w:val="both"/>
        <w:rPr>
          <w:rFonts w:ascii="Times New Roman" w:hAnsi="Times New Roman"/>
          <w:sz w:val="26"/>
          <w:szCs w:val="26"/>
          <w:lang w:val="nl-NL"/>
        </w:rPr>
      </w:pPr>
      <w:r w:rsidRPr="00B73A88">
        <w:rPr>
          <w:rFonts w:ascii="Times New Roman" w:hAnsi="Times New Roman"/>
          <w:i/>
          <w:sz w:val="26"/>
          <w:szCs w:val="26"/>
          <w:lang w:val="nl-NL"/>
        </w:rPr>
        <w:t xml:space="preserve">- </w:t>
      </w:r>
      <w:r w:rsidRPr="00B73A88">
        <w:rPr>
          <w:rFonts w:ascii="Times New Roman" w:hAnsi="Times New Roman"/>
          <w:sz w:val="26"/>
          <w:szCs w:val="26"/>
          <w:lang w:val="nl-NL"/>
        </w:rPr>
        <w:t xml:space="preserve">Làm cho học sinh sự quan tâm đến sự rơi của các vật; </w:t>
      </w:r>
    </w:p>
    <w:p w:rsidR="00B73A88" w:rsidRPr="00B73A88" w:rsidRDefault="00B73A88" w:rsidP="00D467A5">
      <w:pPr>
        <w:pStyle w:val="ListParagraph"/>
        <w:spacing w:after="0" w:line="360" w:lineRule="auto"/>
        <w:ind w:left="0" w:firstLine="720"/>
        <w:jc w:val="both"/>
        <w:rPr>
          <w:rFonts w:ascii="Times New Roman" w:hAnsi="Times New Roman"/>
          <w:sz w:val="26"/>
          <w:szCs w:val="26"/>
          <w:lang w:val="nl-NL"/>
        </w:rPr>
      </w:pPr>
      <w:r w:rsidRPr="00B73A88">
        <w:rPr>
          <w:rFonts w:ascii="Times New Roman" w:hAnsi="Times New Roman"/>
          <w:i/>
          <w:sz w:val="26"/>
          <w:szCs w:val="26"/>
          <w:lang w:val="nl-NL"/>
        </w:rPr>
        <w:t>-</w:t>
      </w:r>
      <w:r w:rsidRPr="00B73A88">
        <w:rPr>
          <w:rFonts w:ascii="Times New Roman" w:hAnsi="Times New Roman"/>
          <w:sz w:val="26"/>
          <w:szCs w:val="26"/>
          <w:lang w:val="nl-NL"/>
        </w:rPr>
        <w:t xml:space="preserve"> Tạo cho học sinh có nhu cầu giải thích vì sao các vật rơi nhanh chậm khác nhau, yếu tố ảnh hưởng đến điều đó;</w:t>
      </w:r>
    </w:p>
    <w:p w:rsidR="00B73A88" w:rsidRPr="00B73A88" w:rsidRDefault="00B73A88" w:rsidP="00D467A5">
      <w:pPr>
        <w:pStyle w:val="ListParagraph"/>
        <w:spacing w:after="0" w:line="360" w:lineRule="auto"/>
        <w:ind w:left="0" w:firstLine="720"/>
        <w:jc w:val="both"/>
        <w:rPr>
          <w:rFonts w:ascii="Times New Roman" w:hAnsi="Times New Roman"/>
          <w:sz w:val="26"/>
          <w:szCs w:val="26"/>
          <w:lang w:val="nl-NL"/>
        </w:rPr>
      </w:pPr>
      <w:r w:rsidRPr="00B73A88">
        <w:rPr>
          <w:rFonts w:ascii="Times New Roman" w:hAnsi="Times New Roman"/>
          <w:i/>
          <w:sz w:val="26"/>
          <w:szCs w:val="26"/>
          <w:lang w:val="nl-NL"/>
        </w:rPr>
        <w:lastRenderedPageBreak/>
        <w:t>-</w:t>
      </w:r>
      <w:r w:rsidRPr="00B73A88">
        <w:rPr>
          <w:rFonts w:ascii="Times New Roman" w:hAnsi="Times New Roman"/>
          <w:sz w:val="26"/>
          <w:szCs w:val="26"/>
          <w:lang w:val="nl-NL"/>
        </w:rPr>
        <w:t xml:space="preserve"> Tạo nhu cầu đặt câu hỏi liệu các vật có rơi nhanh như nhau hay không?</w:t>
      </w:r>
    </w:p>
    <w:p w:rsidR="00B73A88" w:rsidRPr="00B73A88" w:rsidRDefault="00B73A88" w:rsidP="00D467A5">
      <w:pPr>
        <w:pStyle w:val="ListParagraph"/>
        <w:spacing w:after="0" w:line="360" w:lineRule="auto"/>
        <w:ind w:left="0" w:firstLine="720"/>
        <w:jc w:val="both"/>
        <w:rPr>
          <w:rFonts w:ascii="Times New Roman" w:hAnsi="Times New Roman"/>
          <w:sz w:val="26"/>
          <w:szCs w:val="26"/>
          <w:lang w:val="nl-NL"/>
        </w:rPr>
      </w:pPr>
      <w:r w:rsidRPr="00B73A88">
        <w:rPr>
          <w:rFonts w:ascii="Times New Roman" w:hAnsi="Times New Roman"/>
          <w:i/>
          <w:sz w:val="26"/>
          <w:szCs w:val="26"/>
          <w:lang w:val="nl-NL"/>
        </w:rPr>
        <w:t>-</w:t>
      </w:r>
      <w:r w:rsidRPr="00B73A88">
        <w:rPr>
          <w:rFonts w:ascii="Times New Roman" w:hAnsi="Times New Roman"/>
          <w:sz w:val="26"/>
          <w:szCs w:val="26"/>
          <w:lang w:val="nl-NL"/>
        </w:rPr>
        <w:t xml:space="preserve"> Tạo không khí học tập tích cực cho bài học.</w:t>
      </w:r>
    </w:p>
    <w:p w:rsidR="00B73A88" w:rsidRPr="00B73A88" w:rsidRDefault="00B73A88" w:rsidP="00D467A5">
      <w:pPr>
        <w:pStyle w:val="ListParagraph"/>
        <w:spacing w:after="0" w:line="360" w:lineRule="auto"/>
        <w:ind w:left="0"/>
        <w:jc w:val="both"/>
        <w:rPr>
          <w:rFonts w:ascii="Times New Roman" w:hAnsi="Times New Roman"/>
          <w:b/>
          <w:i/>
          <w:sz w:val="26"/>
          <w:szCs w:val="26"/>
          <w:lang w:val="nl-NL"/>
        </w:rPr>
      </w:pPr>
      <w:r w:rsidRPr="00B73A88">
        <w:rPr>
          <w:rFonts w:ascii="Times New Roman" w:hAnsi="Times New Roman"/>
          <w:b/>
          <w:i/>
          <w:sz w:val="26"/>
          <w:szCs w:val="26"/>
          <w:lang w:val="nl-NL"/>
        </w:rPr>
        <w:t>b) Nội dung hoạt động</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Ổn định tổ chức: Chia lớp thành các nhóm, mỗi nhóm 5 học sinh; Phân công nhóm trưởng, thư kí; kiểm tra việc chuẩn bị dụng cụ thí nghiệm, phiếu học tập của các nhóm.</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 Tạo tình huống xuất phát: </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Yêu cầu học sinh nêu một số ví dụ về sự rơi của các vật, nhận xét về sự rơi nhanh chậm của chúng?</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 Cho học sinh xem một đoạn phim về điệp viên 007 </w:t>
      </w:r>
      <w:r w:rsidRPr="00B73A88">
        <w:rPr>
          <w:rFonts w:ascii="Times New Roman" w:hAnsi="Times New Roman" w:cs="Times New Roman"/>
          <w:i/>
          <w:sz w:val="26"/>
          <w:szCs w:val="26"/>
          <w:lang w:val="nl-NL"/>
        </w:rPr>
        <w:t xml:space="preserve">(Đoạn phim chiếu cảnh đang chiến đấu trên máy bay trực thăng thì người tình của điệp viên 007 bị trúng đòn của tên tội phạm và rơi khỏi máy bay, sau một vài giây điệp viên phát hiện và mang dù nhảy theo cứu người tình). </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noProof/>
          <w:sz w:val="26"/>
          <w:szCs w:val="26"/>
        </w:rPr>
        <mc:AlternateContent>
          <mc:Choice Requires="wpg">
            <w:drawing>
              <wp:anchor distT="0" distB="0" distL="114300" distR="114300" simplePos="0" relativeHeight="251662336" behindDoc="0" locked="0" layoutInCell="1" allowOverlap="1" wp14:anchorId="26F6C385" wp14:editId="63B77D96">
                <wp:simplePos x="0" y="0"/>
                <wp:positionH relativeFrom="margin">
                  <wp:posOffset>3361055</wp:posOffset>
                </wp:positionH>
                <wp:positionV relativeFrom="paragraph">
                  <wp:posOffset>33655</wp:posOffset>
                </wp:positionV>
                <wp:extent cx="2371725" cy="2150110"/>
                <wp:effectExtent l="0" t="0" r="9525" b="135890"/>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1725" cy="2150110"/>
                          <a:chOff x="1781" y="-115"/>
                          <a:chExt cx="7762" cy="8284"/>
                        </a:xfrm>
                      </wpg:grpSpPr>
                      <pic:pic xmlns:pic="http://schemas.openxmlformats.org/drawingml/2006/picture">
                        <pic:nvPicPr>
                          <pic:cNvPr id="2" name="Picture 8" descr="images (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1781" y="-115"/>
                            <a:ext cx="7762" cy="5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 name="Picture 9" descr="tải xuố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rot="18205902">
                            <a:off x="4083" y="3989"/>
                            <a:ext cx="1635" cy="1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 name="Picture 10" descr="Untitled"/>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rot="-859635">
                            <a:off x="3952" y="5318"/>
                            <a:ext cx="3697" cy="2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 o:spid="_x0000_s1026" style="position:absolute;margin-left:264.65pt;margin-top:2.65pt;width:186.75pt;height:169.3pt;z-index:251662336;mso-position-horizontal-relative:margin" coordorigin="1781,-115" coordsize="7762,828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TByItVQQAAD4TAAAOAAAAZHJzL2Uyb0RvYy54bWzsWF2O2zYQfi/QOxB6 ah+0FmXJ+sHawa5/FgU27aJtDkBLtEREIgWSXu8i6CF6ht4iPU1u0iEp+W8XSZH0pckasECR1Gjm +2Y+jXT56qFt0D2Vigk+9fBF4CHKC1EyXk29N7+v/NRDShNekkZwOvUeqfJezb7/7nLX5TQUtWhK KhEY4SrfdVOv1rrLRyNV1LQl6kJ0lMPiRsiWaDiV1aiUZAfW22YUBsFktBOy7KQoqFIwu3CL3sza 32xooX/ZbBTVqJl64Ju2R2mPa3MczS5JXknS1azo3SCf4UVLGIeb7k0tiCZoK9kTUy0rpFBioy8K 0Y7EZsMKamOAaHBwFs2NFNvOxlLlu6rbwwTQnuH02WaLn+/vJGIlcOchTlqgyN4VYQPNrqty2HEj u9+6O+nig+GtKN4qWB6dr5vzym1G691rUYI5stXCQvOwka0xAUGjB8vA454B+qBRAZPhOMFJGHuo gLUQxwHGPUdFDUSa63CSgquw7GMcO/6KetlfnyST0F2chmlkVkckdze2zvbOzS47VuTw7yGF0RNI P516cJXeSur1Rtp/ZaMl8u2284H9jmi2Zg3TjzaTASPjFL+/Y4XB2pwc2IGoHDuwam6KoK5KqgpI ZdaSiir0A/7RxDtc5owQE6SlC3Exrwmv6JXqoCoc38OUlGJXU1IqM21AO7ViT08cWzesW7GmMXya cQ8BeHOWmM+g6JJ+IYptS7l2VSxpA2gIrmrWKQ/JnLZrCkkpfyqxTR5IkFulze1MqtjKehemV0GQ hdf+PA7mfhQkS/8qixI/CZZJFEQpnuP5H+ZqHOVbRQEG0iw61vsKs0+8fbaMesFxBWoLHd0TKycu vcAhm2aDi5BxBhLjq5LFrwA27IOxllQXtRluALl+HjbvFyzMB2QNBwrK7pOV9ExFGJBMPR3qIU5D W0n7eoDUkErfUNEiMwCswVOLNbkHqF1swxbjNReGcRtLw08mwKabGSA4ZikLsmW6TCM/CidLYGmx 8K9W88ifrHASL8aL+XyBB5ZqVpaUm9t8OUkWc9GwcshTJav1vJGOvJX99QKhDttGJlkObgzEGmMG U5d4GQ6j4DrM/NUkTfxoFcV+lgSpH+DsOpsEURYtVqch3TJOvzwktJt6WQzy+PHYAvt7GhvJW6bh aduwduql+00kN6W/5KWlVhPWuPERFMb9AxRA90C0TVmTpL1mQM7+/7R1fK6t2V5b9Yf3f4FgbD/8 /Sevvkp5NY9LaNA0PKk7ybhTgIHe46T/ptUWSQEKiUFD4ywIbf31bUwUpJA/0I6MszQzGeIwM+KL J+O+k8GTJOzrceiCBmV9Ed8X8f2WxTc6F19o+IfO9g3XTDe0/CqFF1TjRXjhBeLjba4TXj+NMyOm Rl173R1DI2R1Nx7j9FR3x5Ms6d8g09i9zwwvgS9N72rVP4hemt7/tOm1nxfgI41tk/sPSuYr0PE5 jI8/e83+AQAA//8DAFBLAwQUAAYACAAAACEANydHYcwAAAApAgAAGQAAAGRycy9fcmVscy9lMm9E b2MueG1sLnJlbHO8kcFqAjEQhu9C3yHMvZvdFYqIWS8ieBX7AEMymw1uJiGJpb69gVKoIPXmcWb4 v/+D2Wy//Sy+KGUXWEHXtCCIdTCOrYLP0/59BSIXZINzYFJwpQzb4W2xOdKMpYby5GIWlcJZwVRK XEuZ9UQecxMicb2MIXksdUxWRtRntCT7tv2Q6S8DhjumOBgF6WCWIE7XWJufs8M4Ok27oC+euDyo kM7X7grEZKko8GQc/iyXTWQL8rFD/xqH/j+H7jUO3a+DvHvwcAMAAP//AwBQSwMECgAAAAAAAAAh AGGJdYucFwAAnBcAABQAAABkcnMvbWVkaWEvaW1hZ2UzLnBuZ4lQTkcNChoKAAAADUlIRFIAAAEQ AAAAsggCAAABcsw3hQAAAAFzUkdCAK7OHOkAAAAEZ0FNQQAAsY8L/GEFAAAACXBIWXMAACHVAAAh 1QEEnLSdAAAXMUlEQVR4Xu3dd1QU594H8Pe/e1NV2rK90HaXJl1QSiiCihULarB3bMRubAiKYkNp UoRl6QjSliZIX7p0FQRMYiLijcaLgNLkvhOZE5McEhncxQfz+5w9nmnLw+OXLzO7yPh//xsX/5Bh agqy8SVJGGGYhMT4yluSHAMzwjB71q78+T8/4ysSgg8zODj4oqtLnqdPUtZfbG+Z4h88vF1S8GFW O8xjc6g0FUOSkj5JRZdksSUsNHR4l0Tgw7CYDDqTNrzc1NwUl5Y1vCwpb7Oh0in4khSM8CUgDTDM GMAwYwDDjAEMMwb/kGHSk2/gS5Iw8jAl4gJ8SUJGGMbnkntDdQO+IiF/Hga7xBGnJeErkoMPM/j6 9VVBOJk/dWhoKDU8urSkeHi7pODDKDMUaUzuFxoOZDUTJTIvLiJSGBk2vEsi8GEYTHpRSeHw8rx1 x4cXJAgfxsLSvLAIH0Ya/vwlICUwzBjAMGMAw4wBDDMG4zTM+BjLZDxPn8SXEEN4Mu2PfrpdUYKv IIbAZArzbqYlxMRERuPr6BnVZPzOnEgICagsKcPXUfWXk/nll1+GF9LzxKvtre/frv6uqQ276h3e iKY/TGbnWicOTcXR3l6Bra6gZve5/iYF7WWfai6lsJSUWPp3GxpTgoS3MjORndIfJqPKpjstWkRl UKPj4lJEmSJReogw3GGZI5mlRlYy+kR/lbhUjB+KpD9M5tLli3QmDXt4+17BN00of+7M69evNTXV sT/x9QnlL78BTEQwGVTBZFAFk0EVTAZVMBlUwWRQBZNBFeHJ9PR040voITyZ0JBAfAk9hCcTds0f X0IPsckc2b/ryeOf8BX0EJjMYZfNbU33+vv78XX0vHsyQ0NDkdHhl90PVuUX9/ehOxPMuyezxWlJ WXpiW23Df5/j73Ei692TWWZnWZGW1NZ4D19H2F9O5re3zrxOnfA/ffJ2njgjXTS8BVl/mMzg4GBX d/fAwMD5gAgFrWX73XwedTz3Cwl0XjL/+4rahrKasrJS/FAkvZ1MTGzsojk2msrqU/WnyXLtZJW1 5FRMP1VfTKLz2Gz27JWugWHCwuzC1tYW/AnoeTuZ2Lg4bS6HRVdgsFQmM/myOivl1Yzk+VZkrjmF o/WJjtMuNx9hRIyn5xn8Ceh5Oxn/QP/ZpiaWZqZ8bc34xGSRKF2Ulh4YEqrA0lZga3+h66i38BB+ KKreTiYpKYXDpNIYVIYS/g+4hw0M9HsFCuk8M3wdYW8ng7WfwaJT6RTrmVb4ponm7WQw2PcxCo1s ZGyIr080f5gMxsvr4vET3+IrE82fJzOhwWRQBZNBFUwGVTAZVMFkUAWTQRVMBlUwGVTBZFAFk0EV TAZVMBlUfVST+ZhAMIgap2AGBwfxJTA64xHMvXt3rnpfxlfA6Eg9mKGhIQ+3YxVlRfg6GB3pBlNZ Jr7iebKkIAe+lRElrWDu3qk/7LI1PzO9vqr2t1/DBaMnyWCwWvT29ooLcs8ePXA9+Or9xsYMkai+ rg7fDYiQTDD5ORmp0aH+Hif8TrkWpWW1Nty7XSF+1P4I3w2Ik0wwX8+3Pbp9483osHslBfdrJHyj r38mCQTzsqd7k8PcbQ728YFXK27deni3rUSM+m0p0PfuYH5/QdXV1RWXnHzGL7S04vZv2589eyYQ BC6xNffc71IoSm8oLK3OKWy905R4I76vr2/4GEDUyMHcyr31zfYtixfOtZ7vWFBakZmTc9jdg61l SNa0V9SY+6US/7Op80k8q0n8BYo2JxdsO+jlG7Ru9deL7Wwue7hVZmUXZxaFnT1bWyDOzc4tKUH0 LjuIGzmY2Ni4DcsWGenwpqmrW+jpzDYz5ihzSQyuvJopSclcXtN6iu7uKRxDWZ61jNqMSRprFNUM 5Tk8CltFUU1LgWsiZ+AcHZUSdtE3LEAQKxDm5uaES/ROif8EIwcTFRM9z9pi8SxrU10dVRaDwaSq a+ow2CokpiqJrsQ2dGTqmStwNMh0lclsQxqLSlb9isTWorK0GBx1WR0nubmeeosPJ4tSunt6Ot94 8aIT/9BgdEYO5rKPN4dBNdTk62pq8riqVAZVkU5u72jHd/9OTV1dZFzstfAQx5VfK3D0qEYOkzWs FKbN3Xs++uenEr7D/D/KyMFgX+GmZmZ0OpXKolMYVDqTpspTvuRzEd8NpG/kYIYZGRvSGFQqnYIF M93UJOtmJr4DSN/fBYPJL8hbv3EdFs/ipQ69fb34ViB97wgG09bW5up6PDIyfILe4WyCencw4IOA YBAFwSAKgkEUBIMoCAZREAyiIBhEQTCIgmAQBcEgCoJBFASDKAgGURAMoiAYREEwiIJgEAXBIAqC QRQEgygIBlEQDKIgGERBMIiCYBAFwSAKgkEUBIOo8Qhm6A18BYzOeAQTGOArLsrDV8DoSD2YwcFB D3fX6gq4JQMxUg/m6dOfD+51qamqwNfB6Eg9mNaWJkGwf1EhfCsjRurBeJ5xzUi9UVVVjq+D0ZFi MP39/W5H9sdHXmv/8SG+CYyatILp6em+4OkeLwxqra+Ca+UxkEowWBIXPY4F+Vxoqm/Mu5WPbwVE SD6YVy9f7t+1ye+CR11FaW7WTXGRGN8BiJBkML29vS97ug7v2R7lfyUvI72poTEx4cazZ8/w3YAI yQSD/e2HhQt8fK8c2702NzmuQJR2r/bOg5Y2fDcgTjLBHNyxsSJHdOHIvutBQd81NNdVVhQVF+D7 wJhIIJjAq36Hdm4SRVwrS0/MjIu7W1lbW30b3wfGSgLBBPj5bHdaGuV7sSz1RlNlZddzuGecBEgg mPi46LULZvm7HS2IjXzQUH+3thFuB/T+JBBMUnSEk+1Xbju31BWXFqdlft/8Q319Pb4PjBWxYAZf D37/w/f4yhu9ff2RUeGOthb71q7ETjB3SssfNNxvrKl9/vw5fgQYk3cE8+yP/19CRXWVnyAyICL+ x59+vT38s6fPsBf58QkRG1Yt3bBw9o3AgJbb9UWJaa21d9JTUxsboTdjN3Iw2EliEPP6Nfb3npCY gm2539rmGxq9eMM3MjxzGU3TRSt2mTtstpy/ATuooLT0rKebo51ZwIljxRm5lYmi/HhRa1NzYmLC 72+mDQgZIZiu7m4/nysuzpt0DA0PuJ798VH7BR9vS3tHirqljIqRnO68yWrzZXgak413ynPN1Gef 3ON6ws8/0M58urPT1ymRwubymqDz3tnRsY2VtdExMfgHBQSNEMzjjifn3E86r17OVVbmcTSsTUyd HBaR2VNJPAtZJQMZjRUyqjNkNWwnG7h8yrX8l8YqEptL4fAYbBabzubrLfINySkqTrtyzL00q6Bc XJaccB0u0sZgxGA6Du1xWTbHxkCLP0NL08bYwNxQh8bmyrJ1SRxDea31smrqk/hr5DXXfG6w+kst ezJLj6SqS1FSYymrk9SnfaFue8Az/9Se/anRiVev+GaJkq9fjy2ANwIIGrkx+3ZuX2hjrswkKzEU GQySiqoSncmUZajRVabLaDvIKxl8OXW9vKouSXsuWUmXytaR5RgwuHpUliaZof2luTvN2DJaGBMh jIyOivH3vRIaei2vCN78J2aEYB49bnfZuc3B1nKhrRWPRWfSKRQ6baquNomhRKKqy/MM1XXsyDqz 5ZhkKpPHoHMoLL6ikjGVo8XgGCoqa31utEZmWfTV4NCOjo7OF50v3uh52YN/dDA6IwTT/rjd3HyG jYnRijmz7a1tuFxVCpN61PXE9RtJiSnpqaI0UVo69khISr4WJvQ4d15NXYfEUqdw+DTeVwps9Skm W2Qc47x8/AYGBvCPCIgbMZjHhkb6amyGLo9rbGhAZ1CxYNZuXofv/p2+vr4bqcmBgmsXLl/Q0DVR 4FrKqRhMnu5stPB4TmERnPPfxwjBYN957OfOZTJorDd39cceNAZ1264t+O6RYK/zb6SkHb/oz1Cf brHcBV72v78RgsEIwoQMBuPX0wvz12ywYLbs2Nzd3Y3vBtI3cjANjfXG06dhkVDpFCwVbOHQtwd7 euAEPn5GDgYTHRvFZGOZ4MGcdHfFd4Bx8ZfBYG5m32RxmFgw2OPbo4fxrWBc/F0wQ0NDZzw9FCkk BosujBDiW8G4+LtgMGJx0fHjR2fPtqupgR/jj6t3BIOVJiTk2v79ex88gH+LNK7eEQz4UCAYREEw iIJgEAXBIAqCQRQEgygIBlEQDKIgGERBMIiCYBAFwSAKgkEUBIMoCAZREAyiIBhEQTCIgmAQBcEg CoJBFASDKAgGURAMoiAYREEwiIJgEAXBIAqCQRQEgygIBlEQDKIgGERBMIiCYBAFwSAKgkEUBIMo CAZREAyiIBhEQTCIgmAQBcEgCoJBFASDKAgGURAMoiAYAAiAwgBAABQGAAKgMAAQAIUBgICPpDD9 /f3V1VXBgf6tLc34JgCk4CMpzNOnP/v7XPa/cqlcXIRvAkAKPobCvHz5Mic7a/83u4RBAXVVlfhW AKTgYyhMx+N2rwtnTrsdKy64VVoCZxggRRO+MAMDA4X5t04eO5iUEFNdWSIWF+I7AJCCCVyYwcHB irLik8cOnDt9PDcrNS87vTA/u7SksL+/Hz8CAEmbkIV59epVQV72WbejZ44fTIsNryrMbqguf9H5 X3w3AFIzwQrz+vXrtpZ7l86c+HbvjiBvr5LcWy0NjTWVlT8+/AE/AgBpmjCFwS7AWu7fO7Bnm8vW Nf4Xz+SIEpsbalvu3BMlibIysp4/f44fB4A0TYDCvOzpuZmecmTPdte92/09TyaEC8oL81vu3bld XhYVHhEXE1tZCW8lg3GCXGFevnxZ31CXkZkeExcdGxnqe971wM4NF92OJIWHJoeH5dxIrC4pf9DU Ii4oam5q7uvrwy7S8GcCIH0IFaaz83lKYlxYsF9cpMDn4tlTxw+HXPH0OnEg4VpAY2lJU1V1XUlZ fUVldeXtxoY73d3d+NMAGEeoFKaspHjXplVHv9kaF+InTk8sz0oJ8nQLOOMuioioLy570NBcV15V UpBfVlLY0tLc29uLPw2A8YVKYYIC/Tc4Lti3ebX7vh0Jwb451yPqcjNrcm+KMzKab9c9bX/S39c/ NDSEHw3AB4JKYYSCkGWzrLYsnX9467rgMycr0pJSgv2bSotaamvaGu4+edQxMDCAHwrAh4NEYXp6 uiPCrq2cY+00x3r78kVeRw5kRwlby8Qp4YLmmuoHd5tqK6qLi8T9/dAZ8IF9+ML0DwzU32uOj448 uGWd40zzTQtnHdu6XuB1UZx187v6hoLUtPu3Gx+1/nT/bkt6WlpFZTm8LQY+IOkWpu1Bq7hM3NXV 9TcvP3r7+rNyiyKjhKEBPsvmWC23tdi5crGP65FkQWhNQdGD2saqW4W1+aVNlXUPW9qK8/Ky0tMe PfoJagM+iPctzKtXr+7ea+rs7MTXf6evv7+grGK9yx7+dDtVYyeeqc3yDev9AxOibmQIYuMPHXT1 PO873CPsq7+4JD9YEHjowG6HWRZOcywPblgV6XXhZlxCXXHFg4qa3OjrebE36vJK2hrv11RWJicm FBUV9PT0vBkHgPEz2sJgX9MvXrwoLSu7GhRw7uKFs+c9r/j6hQgiWx98h+3q6HiSnpn95D//ud/a GhIR7XrOy/nQKS3zBQo8U3n+TEW9uf/im0zRnEfRtCOpaSnyzagzNn6majZJczF3ge8x7/SWHx6m 5ed7hwR6+3mt/9rBwcpkrb2Nm/OmKP+ArPjUpsLSh+KKhCv+Md6BOTfS6yurGupqb+Vkx8XF1NbV wFvMYDyNtjAdT57ExV33Pu/psmH13q3rVjjM4ygrk+hqTBVtE7OZq9dvcj916vyFc/McV1BVDGRZ fIqGrRx/royKPok/R0Z7kSybN0XF7t96jlP4Rgpqll8YuchrLpdTNZA13SFr6DJFdz5DXd3UYs66 jTusbWbqTdU2M55mZ2G1zmnbWY+A1MTs6uKK+7cbRHEJ3pc8Ak95FCaI7pTWlheVp6dlpCQn3W++ B++hgfEx2sI87uiIiYl1O3J484ola5fMtzEz4iuxtTlcS91pS21nOdraLrGynDXDWFVNXZHFV2Ty 5ZSN5bhWshwDBWUrGfXVMqoGMmq6Uwxc5LVXyCqbyGpvl+Hbf6K95Es1my90V0zS2Ujh6CooTSWr aCly1MgsNoXOotHYilRVBY6enMYcjuXubadjSuq+ixfGB7ufE4VG5iZmZCdl5mVmVxQV3cpMT0q6 kZaWWlCY33j3Dv4ZAyAFxM4w+3ZuX7Vo7nwrU54SXZlFUaGTVRlkNlVek8s21OXraPEYLBUak0Nl cuWYGgqqhjRVExLbSF57tYKOg6yK5iTNDZ/z18oqG5L49iSuqYzhKhLfQo5vLstbSOUYKKpNl1U2 IKlo09S0KEp8GltDkcNXVDNl6K8g6S+T1V6kYbX5alSO68EjXu5nIoKFEYLI0MBrxw8dPLRvj1Ao SExMiIgKzy/Kxz9jAKRgtIVpf9wRHROzd4fzcnvb5fPsFtnPtLM2tZxuYGqgo6fFZ9LJTBaVyWbR GaoMJpXOUFFk8+Q46mSGPoWt+aW6zSSttQos03/zLD799QyjJ6/CprC1yKrGk1SsmQwuQ1mZwtSg qFoocIwpyvp0FT0aayqTpcuh8+gqWpN0F39m5UpacFnO3Nn664Nh4VFRUZElZeUJKaIQoVAYERYe HioQhISFhQrDBbmFefhnDIAUjP6S7HFkdMTy5YtNDHRmm013sDRfu3DBcvt5xtpTVVlMFpNOZVDJ DMrs+fZnL1zY7Lx97oJFTms2Hj/pcdn7akBgSHhEbFh4tEAYFRIajq2eOXdx287dpl9Zq/A06Gwl OluZzORSuVbybH0FJp+qxFfkaFFVjRk0YwpLa7Kh8xR9p0mmOz5Zm6y9aLeP/9W0DNHTp0/xzwyA cTT6M0y7t5/3tGkGHCbVWEfLxthogY31Ajs7GzMzk2mGysocrDAUJpXKom9y3vqo/RH+tL/Q09Pz 8MefxKVlwWFhQQJBcJjgnNeVddt26k2bQeOoUDh8OZYumWetqGUtx9H6XHvWFLPdXxgsVVoYZL/p kndAoLikGF7lgw9i1IVpb78aFGT+lQWTQWMzqMpMmjKTzmDS6QwajU6lM2nYg4adZJjkVRtXv7Mw f9Ld3Y2dwZJFCSFhgddCg89e9Jm9dP0klj7T2Ele2Vie9xXFfCPbZObJc37ftz/p7OrCnwbAuBtt YTDNzfd37nLhcDh0Oo3xa0/INBadyqJhJ5bfCkNlkjc5b0wSJb7PT+J7Xr7Kys0NjY0JjkkJEEbE JKTebrzf/fIVvhuAD4dAYTo7O+Pi477Z68LCLsvolDf1oGELlDfLw4UxNZ+xZ983l3284Be8wEeJ QGEwA4MDPzz8YfPWTWSq4nBJsMIMl2f4JPOVlcUpD3dv3ytd3XDhBD5CxAozrLe3NyMzY/6CeVhD KDTyb53B/pxmYnTc9VhGVgZ+KAAfl7EUZtizZ89Cw0LXrl/D5asNX49hD+wM8+vpBV6Xg4/U2AuD efr054gIoYfHKfu5s1lspqnZjD17XQoL8+E9X/Cxeq/CYPr6+gIDr54+7b58+bKFC+ed9nCrrauB X1YBH6v3Lcyw7u7u589/wWAXY/39cLcK8NGSTGEA+IeAwgBAABQGAAKgMAAQAIUBgAAoDAAEQGEA IAAKAwABUBgACIDCAEAAFAYAAqAwABAAhQGAACgMAARAYQAgAAoDAAFQGAAIgMIAQAAUBgACoDAA EACFAYAAKAwABEBhACAACgMAAVAYAAiAwgBAABQGAAKgMAAQAIUBgAAoDAAEQGEAIAAKAwABUBgA CIDCAEAAFAYAAqAwABAAhQGAACgMAARAYQAgAAoDAAFQGAAIgMIAQAAUBgACoDAAEACFAYAAKAwA BEBhACAACgMAAVAYAEbtf//7f5JQlwMRcDqpAAAAAElFTkSuQmCCUEsDBAoAAAAAAAAAIQBTryYB KBwAACgcAAAUAAAAZHJzL21lZGlhL2ltYWdlMi5wbmeJUE5HDQoaCgAAAA1JSERSAAAAZgAAAHsI BgAAAfGQxbEAAAABc1JHQgCuzhzpAAAABGdBTUEAALGPC/xhBQAAAAlwSFlzAAAh1QAAIdUBBJy0 nQAAG71JREFUeF7tXXd4lGW29797n3vvuooFsFFUFBVcG4jKXRR3Levi4loXbLgqXpdFUJEmvYkR FUSRXgUUQQRBpFcpoSUh1MyQ3qf39rvnnK9kJplJMglJBpnf85wnk5nvm3fO+3tPeet3USAQCNrt 9lAsoc+rCN8UQjVwuVzqqwrUfJPbC6/Xq/6nIOZNlj3bsXT5fJhWDgIOzFbfVRBxk8fjgXHIAPU/ wPFxS1jm9UBg7wx5raFKSYUTXsTRLh3ktcvlhPGGK0TCUaUkx4pxKBrZG9b0I/oNlStDuSl9JUJp 3wK7p6F49PPIuqYZjG0vkxt8Pp96aQX0klxOJ4lD/oY2jUHo56FScjToN/n9foSOLgN+/QreExvl w1ioUhG1QfImFRdFs6Fw4S8NFyI7dJF6c0xEtSf1b0yEtoxTX1Ug5k0upx3lS16HafUwBNO+V99V EHFT+v0d4Xa75bXrwByxIftn7aQxG9K2y/uMiJvO9HkeRzvfov4H3TQKhvRX31FwUXhLtix4G9Yl Y+HfNQM5Pf8Mr20xisaPVj+twEWhjB+AjFXAoYUIbR4Lx8JBcEx7VUqwFxWql0VCfp6PTMFtKxfz xs5PxZYMZISxoOvkzU8HUhcgtH2y+k5sxKzy6pC8SUWdjDAc3KJi+cdw1Lsgl9UM41OPIBSq/mvq VRA7cnYGjnwDsOszBINB9ZOqiLugki8+hfGWK8kP9IFpxUDxBaa1Y8iuFikSA9UWxP6CJaPrH+SX h7syfm28pYXuDlgCu+dIFlA5E2BUW1BoywQEtqVQNjAX6fd10IkXsX0L4/WXRxYUCKh3VoUU5C3I RPDYanjP7gO7GG/xGbgoNJvnDEZw/3yEOO3YMx3+HXNguOYS/Yut64bi5BMPRmgaC1IQ/xKtanzG PZLPhLZ/jOCG4QhsnQjz7l04e3NzcU8sXIj50IEaW1o4IquOnSUlIPxX0gImd99McWfBjSPgLsuB oyivVhpURkyOhFSnlf5WzW7qgmobw7lEsqA6o3ELipZu1Vb4/pqkTgFMg9vjRWm/f1Xrdhj1KoQ9 gqF1s4YthGMQu6CavEP9C7n+MgoHU9V3oqNehbBLKl9FnTCKpC5LifpuVcRViD8/F5a0dDhKc+FK XapE0lWDJS6xZ2fNoiGuQrjumYPCyU/DtPzfUgCHay1UBzJ+jBoeYhZy7G+PSph22m3qOwq4L2oZ 01xN82+GeVEv2Ke0kXTfvfRp9B77UpWCYhZSuGCOng/kfTyxSgtyUp+Wtcq4TgnVhqsuln5u1FxA /VsF3DnxbxiN073+JAUFw+qbf2nWFf8jXx4usdKomIX4OfnfkYL0rh2R9VZPyg1O68kG9yZMywZE FFC+Ya16Z1XELIS5OPbw3UToAtEEu6Yit8efYVqzRr60bOabZO2XSWbjooKrgxQSonjvspsRoqzG f3wdXA4b0u6/HSd7/hHWRdSzOrxEmmkgdUnEr/dYFwk3sZquBkUTTirSqQfJf498Q184RxILy1dv IPgz2QElGsYWF8P+yUthhTSTxlBdOqtBCuEWwTdw68DB+TKwwQlg6OchcOelw7VKyWQ4XbKM+rtS RTX4q3DonHhN+XDZTFRtVuoq0l8il78okEp9TU6X1JwsuGEYXGq3uLaoIN64S8nJRCgvk2ojd7Hr c9JqvBTgLid3QoVrfe/aoqIQAhPIEkpboRZCmebOz2QgKdqoU20RUYgGNjbmyV98Un2nfohayLlG spC4kCwkLiQLiQuNUwin9urr8xocPJtUGXb4HBsNLX+vxMgaeiE1oemV8Xklc7CdOlUnZThWa9Kk ynDMdzkcSho0p6+kTfWK902uDE/ItWkGx7wBkoZ5DbuqdENqiyZTRhJYFo9PEZ6G2DcL2DsDob0z 4anDSFmDKlM8arieshePexzli15C+ZI3YFr6FkzfDYDp+/f1nqhpzUjKzBco2bkqbkux+k21Q9zK sAu05eXiSMe2ONXraflfk8qQ8UgSR2E+crp1FKVsu5fBeXobnAcWkBJDVUVGk4yCe8dU6c9oEjyy DMXpG5B/8lc4KvWaoyFuZbgvmf7gfXqPmSXtPuqim0zqFVXBNiDi98BpsyhCvbwDV11CcqlIZhvq Mt50Bc62bYYQN7dDi+G0lsm10tWhJlmTLdWpmbHXOfn3bkjr0gFln7yO/KEvqEp1wOk3X47Kkgb+ UcUpk4ilyFH8ypJ9/81ybTyomzJUiO2XSfCvHwbvxjFwrZ6I0pR+OPZIJ1HKZ7GoV0ZCGSGwyuBW NAU04WG8eBVh1E0Zhx2m+dQ/35oC77ZpOPXMQwilzhNmMttfA2PzS1A4eoT8oHApXvUd8vt0k6nZ 4rG9qipBLtq8d3edFGHoylQUqnS/Y41E8Gel84mN9cOR994LQCp5nkOLEDq8WGIFj/TxAAR7I//u OTC2rpi30YWY8VgWwrp1lPyf9dj9evnVNdGaoCujz1dXlvQVCB1dqgzi8eTSrzPgP7SEeuhTpEkd 7dQexx/vhNCOyaTINHjXpcDQKooCleTsDS2J4RN65UUbTosXujLBYADBzJ8QzPhRvtyftZOUWVkx r0TNCHu/lpoPbfsIwY0jZTxDkSEoefdZGSIyXP0f8P88XP/MvaifpCu6Im0vh9OttADNy50rRLUZ Tto02kXsFnhzUhHaTXFgOytCMaHoJNzl+eo1VLumArhm9kdg0xh9+ClcOGXJ7/O8XHsuFQhHdAeQ tU1tYitJlMG5iGZ3mALa0RXw5h6GP3OdLEvi8c3Q1olhjA2Wv4F1g1HctydsZ06J4g2lCCO6Mgyy IZ6c9RQeR0idypQ1VdzseGRLa3ps7DyMRkkiD6UFf/kQvlRKS5oAsZWpBPYy7JI91LxkTJa92H6K 1Hu+hDdzPTz5GQi67fXyRvVFrZU5H5BUJlGRVCZRkVQmUZFUJlGRVCZR8dtThnp5UVc6NbRw2edK +PsaZRKoMcB9pSZV5uipM/DQj/BYrTIMVV80qTIe6p6XL1sKR2mp1Gx90aTK8HhA/kvPovirz38b ypztcisMbZvXSZnwWTOZOVPfbxKwMsabm8sQFE8H1pedplfm9lYw3tIS3pMbz39lsh/rhuJJLyO0 eRxcjugD7rVFEyvjQlHKeFnxqAxVTaS2X/extSZRhn+sMjnrgsNkQtncWQgcXipDv4GDC+scc5pE GRmDI0VcLrc+Qes2F8vkLIs3+6B6ZXxoMGW49h0b18Ny6DDsBgNcVhMchWdwfPdqWHkec3k/mL5/ T5+gtW38WJllUIWn/uIdUGw4ZeiHZF39e2Xkv90VKF/YG+WLX1Fmmpe9rSyqXjlImaAlsW6YFDHT HDq0OIGUYWbKS2G45j9lSqNg2GMom0/KLO9PCpEyPG3+gzrbvHo4LOsnKuPXYeL3uuNSKG5leFLo ZI/uOHL7DbBnG6WwaAWyMtrUec6AvjDedCWxdJkybU5iWk4Mqazw5jHLin4yVR4+de46uRnTpo5C +umMWikVtzIOi0WfMk9/4HbkTa85r+LZaUfK1bBPbiGr3TWxzOwG87K+sM1+CI4pbeFa3ENWv4sc XQ67et1lowbXWAYjbmXslOHqypDwpGxG97vVT6ODWeI1AH6PU18HcPLFp/U1ACyGm8i2br4Cpklv kgOYhyC5an3NgN3aMMq4KQakdbktQhn+W7puNez5ypazWAVTj1A+s+zfp08LHmpxqf5ak/JBL8B/ 4he5VmuqtUGdHED+nJkoGv08jj1+LxzffCBbD1mh408+DKfToV5VFaIMZbfGNjVP4Npzs2qthIY6 KeMwm1E6qQ8CW8Yjo2sHWJeP0ZkyDB2oXlUVHPVNp89E/fGVxVmLZlUZcSvD7Z9n0GwrB8K3YRQc Pw5C5p87w/rNGKXJ3X2remVVcLPJf/GpqD8+XPLf6B13jGHEr4y9BMGtk2T63L/lI/g2TiFFRlNc WCBrafLff0Zyq2jicp6Ax7yQ3HTkNttwybq+JRm8XS0tPsStjJd/WG463GuGyyxzxh/vQGD3TBRP /pfYjqEF2cNVFE/IhXOKrzkElqybm8FdMpfysIUwXFfV8I1trxNF2LbqAlEmnpulqUwdDfPcd2H7 ZiTcv3xO6cdCspcOOP54Z2W5CSWLxa92h3nPdpj27UHp7OkwtFJSG0OL38naGfN37+pKGNo2gy03 W76bGawrdGXCazDWF7K9OC1mlM/oC+u3b1FfpJ8ogsOL4d36Bbxrx8peZ+yfI+lI8Rt/1Y8rCZeC tx4WhQwtfwdDm0thy8yQcuuz2JShK8Nz/by7yGUpgrs0m7qxm2RbE46thi/ngHKcA7nVU6/1xtF7 2sO/czoyHyUm6Efn9/sLRe3vqNlNlel0/545COxZAMdMZU91ZTG0aibKlH76Mrlg3n4TOzbFA1Em aKO+RPgqjDCRRQwy768sYPBn/iSLfsqm9hdXfPTu9jh7z/X03ieytib/sTuiKlBZnGVrSAHFprgl 1NVOwqEoQx5KV4CXl2hLTGRFk7oQ6AA1HV4ItHOKeDLfug9RNOI5mL94HQWP3ynNy7NpKv3Qy2Ee 3hPOaa8iu9tNVZRgKZowXGdDWgU133MBUYa/zH92r7JbzmaGizwKv+amw9mr2AV3mrQ1MlvGyVZ9 bZFPcCu5ZrITy+IRKOhxp/5ZcP0QGG+MXL6Y+5KyGIgVOVdKaNCV4RqqvJrJXXoWAV6HxktLtDUy sjxrlKrIYPgOLZGsOO+J+1Dy9t/gWT0YwZ+H6YqyGNtx+k/KdLpRvre+hh4LokxlhCvEteg25SFw YK7YRWjrBARIOXcJdYXtHEvoGsrH3JtmwbdyiKxq0jbvaWLnQ2Oog+Y0lcedb8WDqMr4yJP5Cshd 8uFODvqhvOPQWga3w6b++LBgaClVFtTxUNFman5R1ppZJr6Agndel+sbElGV0T0ZbzTkHY3q/+wY FO+2GP4z2+Euy1Wcgq7MWFmiFa6I44tXUDTsHVGEm3FDolploi6c09ab8VJ3WbP5larMR4oyZC9+ sitZJUjKcpDVDL4uyWM8iK6MvUh+vIsCJe8B1s4BQTp5N23xqaYMezg+F2nbJHEMwV+GI+BvGAOv CdGVUcH9DxavtQSB01tIkeXkqlVlUucqi+dYGXUVYGB7ioyPNTQDsVCtMuFgd+omYxdXLUGUlCF3 HSKb8Z3eDg95PFbiXMeOeFBrZRhaf9zrI8bKDPBRM2yomFEXxKVMoiOpTKIiqUyiIqlMoiKpTKIi qUyiIqlMoiKpTKIiqUyiIqlMoiKpTKIiqUyiImLLCc/RaHP2F4IkIngglcflf1N7gX4LkBlZv//C JYaVLygpkdZpPpYGQ6uWcFmVJXqNMZNUEy5YYrhlaiQUjx0Ow9W/h+XIYf09dutNiQucGCdcXi9y Husq0/o5Pf4kK4Mbixi2yliStBgSw+3XyuIRQ5tLUL50UaMRo5UfTS7oGCMWY7fpO954LVb+S4/I 3iqtghqDoGhIEuP2wHj/bXI+WfHbjyOwcTSC2ybDw+edEzENuWKpOiSJcXuR/1ovISbvwXZEzHjl 4Kxtk+BNXUDWY22SBRoXODGKuzJt2IDsTu1hvKU1bCsmI7Q9heRjkeCvX8JTpDy5gYNyY+GCIoYr ViMjUshyeE2jrGt0wp2fIatQZXU2n7FH4ju2VuIRE9oYOK+JYRfDMYCf1MGiVaxW2fzekROnsHb3 Xlki72SxFMNuSIU19TtYtn0Nx6YU2YJo+nEEbJs/g/PYz3CZ8vV1ZxHCDxMtNlCZHim7IV3ceUkM b2It7PUUjK0vhbF9Sxhvb4+zd3VEXq+nYT/yE1x758O8dgQsKweiaMkbKF/yJkwsvMn12/7KJtcV 78K8MuxYZV2Gw7JurLJFQIQIEqHXvNKeCPNm7RTiG9K1nZ/EUEt1FBehaOgAGNtQmnu9uiKfN+f2 6YzyhS/LbuPyxX1Q/k1fhRA54/odlZT3iJRBMK38IGzjrkIKHxdt493IhxbGloML5UF/5z0xXJEc PB0lJSj9binK1q6C06w8Jacu4O/T4gPvEyzfuB6Gzh1lT5Sc/NyWLIml1WWwnz5CscEKp9VEr/fC zLuo2VK0c7vDhc/w5s3I6yYgdGiRvhFZVm6z8GYbVYJHlsJlLYOd3OWgGfNRWl4urpOXnp8LF9fg xDAh7Ptzp6Ugrcut+gbO9C63IXvUB3Dk58vn2vkqdR2O52W7TpsNlh9TUPjMdch7uAWKnrkKjqnt 4Zh2iy52Euu0O2H+5hWVICblQyHE9CO5sSW9YP/0RtgX9YR/3xxZUl9VliJA8cbx5Z2wfH4z8ibf iGEpr6HzxyORe+qA6FBfchqFGDu5nWOPdq0gpbI8cAcM7/4LljOn67zZgbMlLstrKYR7z5dwU1bl InHs/CxSdn1Gbm0gDM+0hOHp5jA8ezWy/nETsp5rrfxP7+c81xJFz1+Fgl4tYF/wFnx7vpbDgnnv g3Jw8BJKFCZFfO+pHfOxbvd62Cz8aOX6b2xqHItxOHDitef1DenVieH9t+XhbC67Q4I8K1hZagvS TXd54vbIMkt/WoW01s1xvNXlyGx9OQ5ceSn2q5JJ8coQfi62JvReUZ8nENwzm2LMIgTSVpKVV3xv NInnd0ZDo8QYDpK2rDNI/997pPIz/3S3TkTGQ3fh1LPdkPmXzrJ5mE8WyHzyIbGikjU/oGzLL3Dy QcpsDerOg9oinBjb6ZPIeehe6eFXrvgzbS+HodJ7VYQJo3tNI/vAnUNxS/3ehkKjEMNgF2U9eQK5 Q3rBt/5DFI/oBeuCgQhsGgfLjH5wfDcSmY8qT0TQhYg68ewTsGefrVMGpBNDpGY/1Cl6hccp2d07 w1FWes6CfCw0KjFcSaY1Y+HdQCnp8vdg6P0QSie/DvuSD2CeOxR5g3uRVf0hkhyWzh3gJ3cYD8SF qq26ZMFcGK65OGpF11rIYgytfwfzti0NTgqjcVwZtVy3uRCerN3yqPLApvEkY2H/vj9sq96Dd/Nk 5A58DrkDXkCQe9wH5yN7IMWke28Tqzn28L3wkTtjq6mtKA3BSfEtFWVT+iC7c1vq81T/7JFYInGn S0fYODnxNOxOTA2NQkzIUUaBc7rspQ3t+Eg2PGJHijIetecLlE39t5wm4NlA/1MP2797lsQetpZj D96B0nHPwzb3PeqHKMcdVAy7VC/mrbPhsS2WUwY8pvkwLepHlhPlYItYwvHo1rYoXTRPUnq2wsZC BDHxZj21AQdrpaKcKNu/Fxl/6oRTPR/A6V7dEdg+HeXT3kEGVb5pzvsIHVwAy+LRSOuquLCs3t1h +/pteNaOhWfNONi+HIDsTjchp/sdsKanUZbl0EmQ8TKrBY6CfBSnjIfxpqupcqmlt7oUxR8+DXfZ PCHIXToPuX+l9DxG9mVodznO3n4jij6ZBFt+xXERrEdDu69wRBBDr8UFcGetsnA/gV1EvBBfT5Vm 3r8NlrlvEgHPwbHyHRjf+CuKp/RTx6NIeBsxpaJ+Sklz3umJU091RWnKPxHYOlkZ5ZUDRWbJtcF9 81D82hMw3t8BuU92x5n7OpKbuooql1q4uKuqlZ593/VwpH8qjyd2mxcgr/cDSqalXdO2GXJf7AF7 AZ8rVWGRjU2IhkrE+KkSHXAXn4Yv76jMQ+jnFKg/liva7w8IUZrEAivk8nhRuGwp8lKGI/ORTpR9 jYF3y0c4+9aTKBz5T6pohZBg6kJY5g2TLdIhPpttP/W6+aiaXUQK78ZnUjj+HFooHTzufbt/mAwj tfBwAmIKk3BLSzgLZimWQ3/zu98qA6E5PR6B+XCqToamZ1MQoiGSGK8LwWM/IvLYgpUIZqwm+YFe 8ykA/FnY5xnfq8eDUIVyhR2kiiMJHv0WXj7mwJSP8h0bcZJaY877z8C3dSplZGNlSIYlb8SrKJ0x CBnd7oShZ2eEdk5G6NcvZc86W4ls9970GYpefRTZd7XC2T9cg7N3XovsW1vB2D4KAdUJkZPf8y64 rRRzbMvhLForY2jhhLDE01dqKEQGf1tBWIXXQvhkA/WIBhnsO7RYWrQyRE69ZG7pu7+QIC8nhmyj wL9lHKyz+1Gf5R7JutLuvRXHut+N8skvI+e2a+DfMEGOd+An8fAwe3FfPgepmdLi25FLurctcrrc QARdK09wi0pANJH7m6PwvX/DadZiR4XLYhfOrroprSQckRbjIzd1ZptqGUrl8zlNvlNb4M1LR+D4 T3JmUwUxYaTwqCsfqMMHd/K8BU8shZPCJzZsnYDgptFy/AQf2RJYOxiBn/gsGj4gZAhsU/vAOuoV 5d79s2FdPAqGq/8bBgrg1pSXEVg3VK7VxDnv/5DbtV1krIgihhYXo3BIfzhKiqKSkYiItBgV/IbH 7ZSTJPjoGJdLy35IKQrkLmspvMZfyb2tIpelnj0llsKkqDN/crAJP/qM587ZUibIY+Mrn9YSJEL4 0JPgZup4GvehJGUE3KsmKhnaguFEyn/BMfWfcmRN5cOE5P4Nw+GY/hqy77i2CkEGSnezu3aBPS9H J6OpY0dtEUEMt57wTIw+019rilURThZKjfCf3o5gGlmTdp4Wxwft+Bx2YeoROoEdUxDYPR0BCu5+ ut6bc5A6gXyWkDIy4DCbkP9GHxT8ozuKnrsP5f2fUA5FikGMJoF1Q1D43L0VxLRridJZ02S+hr83 EeJGPIhqMdEgPWk3D3NEHqWlCLsH1UU4yLq4l5+XRi5wK3wnfyHZCE/uYdX6wq7V/5LYzPCd2IDA vlkIEnna4U6alVW2tGjimt2X0uVLYbjyYpi3bdLL4AZ2vqHWxITObKG4wsGe5XsETvwMD1mKl9Lq AFV86PhahCijC1EGx8/eZOFnByqyRjI0b0mW4h75wDetc2gpQfAQuUKJR2RhWjzSrIwX4DExUYjQ hD/zLetPnc82yO3RFY5SjiUK4eebpWioNTH6UyfjESJQjm/SEgTJ3LQzqeYiwMkDP7WY4xGnx0IM r+kiYraMV4khN6Zby2D4KX7598+Vv769s+HcOhvlcz+BaTMfEhxmgecxKYzaE+NzV6r0lfBnrlGP awt7X5ewVJoTBC1z04jRUmrJ3piUzxVixFomhRHD59RxbPkAAeMu6tAqoxA1SaJmW7VF7YlhhEhZ rwPI3gtfYWZF63Ta4S3IRPD4enJnq1V3t1LpeAoxS8OsJSx70/s6CjFKBkfEbKWsjA8P3DQKAUqv A6kLZQTifIwVdUV8xNQATkP5mf0cN7w5h+Dn2CMn0YVZC4tGClsLj4FJWq12QImcAD/3OW0VfPnp 9H3KrOX5kOKeS5xTYjRwJXJlKtZEQd5aJg8Q9qWTi+OTjTVSiIDg0e8piTgrD14QodT8QiMhGhqE mCTqjyQxCYokMQmKJDEJiiQxCYokMQmKJDEJiiQxCYokMQmKJDEJiiQxCYokMQmKJDEJiiQxCYok MQmKJDEJiiQxCYokMQmKJDEJiiQxCYokMQmKJDEJiiQxCQng/wElEKJa6yTojgAAAABJRU5ErkJg glBLAwQKAAAAAAAAACEAP1GANvoQAAD6EAAAFAAAAGRycy9tZWRpYS9pbWFnZTEucG5niVBORw0K GgoAAAANSUhEUgAAAQMAAADCCAMAAAB6zFdcAAAAhFBMVEX///8AAADa2trz8/O6urrJycnj4+Ps 7Oz4+PgtLS22traFhYXp6emOjo6+vr6lpaWrq6uZmZmfn5/GxsZqampzc3Pe3t5wcHB7e3vS0tKP j4/Pz89fX19ZWVl9fX1WVlZCQkJDQ0MNDQ0kJCROTk4XFxcsLCw4ODglJSU0NDQdHR0UFBQT/VxZ AAAQMUlEQVR4nO1d12KjOhBl6EYUid7BmBiX//+/OxI4aydO2zhx9kbnYe0kGKRhypmCV1EkJCQk JCQkJCQkJCQkJCQkJCQkJCQkJCQkfhV8at97CXdFWk7QJYN+73XcC66TwVAWVtFuILj3Yu6Bghyg ploabGEfpPdezffDpD08hKrtxAB59QudgZ4MkFWWinoQU+3eq/l+qOEWGqqadIIxVO+9mu+HTVHz SaHpCWw9496ruQOqFj2go6VkC7lu3Xs13480aKBnqUXX0FPz3qv5fth+jgYQpfhyIMW9V3MHcA44 BlbBtpA5vzACuk4HUBYmraH5jRRIicgG6shEA5jK6t6LuQNMdH3rsFDLFbT+L6RAio4eMKkK5MAd de+9mDtA9faYBKURGfblL6SAiss5IDNUNh1z/xdGAMEBM73yu19qAGbQIwcsIgKT9xsNQPMz5IB6 yvpNG917MfdAVfYwOoZTD/VvLAIolt4g+XGiEkb2G3MA5IAAtW6E45H8/wwgZf5bXt1lI6xZpceH xvlfFgHsAEnelFP1enzXOAf0dIcd+/J/XQTQ/HYDAA3bNBdkP/Um5IA67XbEv9/qvg/hUEWMGaj2 84ZdZ4RDqfvJKvs9PbGcihcTpQDDboDM8cO+/l1l4MSxjbIBjtFE76Cimwj+ly7wZbCwBngAvP/i 1rvA2Arl8f+LhFdhkhw5j5/VlPD6lxXlx+0BBA2yo/99OqSplJVrvNshsqCkKZQiRG/gGegEf4EV uD5tOoBVzrrcSRLC26DOoYSyKMm91/blsCufbxjqPJo7XyqsxiTIfZI4kNeKUjt3XuFXIi0YwZjX 14FuPRKhqiDZiPrf1HVtwHpVKcefGg0LxkqP/uWHbZMG3Qp2vRekJxeXpiHje+/7kBXzrmHkcTGC myz41jApHMYhZB9XUs3XM055cmIsDQ9NdYIYveDDhpTGZRvYrJpmLKLpFku+NUbgZPWDtyetSHxE q4/1ZeCjqBjpMPxPMdF97Tr7TZJaCfPPrvf2KHjcQuzfWbawUsZ6gN1I55w4TVk44o3fjGUYma/X fpKsUcaflx1RWLpWSfjGkZpFab2BYcWYilvVXCeokfquNsTz3zn8w2UAP44UVXBavd69cpSe83BH iIEbcA2nzYA7gcTXX1D6F4C2oP04l5hC9eft1SMoQT1HmhPZrknDeOKRv6aO+1d3M9nH0fiXS/0y jGczjHCVvbY9jKFeczWYMkbVT1HcOGnYT2OJmL7+2VP9krMyCKrBTawYBRnrP6xgsnboHxfF2q+9 WLDfgsVp0o8aneD+KXjUhOL4tVfLwUqyo1LCj+LKIoN7FIINX9vYaUGJwFE2P0sGIIrZwckcjl/b 3GnBQzqB3PJLr/JRDPPLSQgt+8zJDPZGgyxPaGC6rgY/aZLA7pc3weym/PozZxtI93omEAe494JS DLKfuc5tQR/pig/8gQ/rU1r64L7+eQpb/Ps6JqE5fOY6t8WZSqZCCH8TtU4nseENGZJ1AEkJOWMt fI5pfRVSQIbUffTxH5OIdgF0YxyCZcILhu6WSAtGgixTrRhjYcfpd9clgWqa6Q+aMuBCCOOPfaaG UNxQNzJ8Ug8HLo46y3XHPE+l1BES4+mNVw1dD7LDtHvgNYjQ+Vju9VUwwXd5UvBuNdWm/slvbE2z HD2MeVZ5GFpSVpGGIfF6uOng+LDtMWWzDV/PEqhJG9293xKjJtj27r05jQoipgaMI0rVS+Zjm2kY kLFDaaxLVl3pqpM4jmtoFeswjiSIXNP0y1rUJO/GoVLIj6CX745bFB1okilTLWSwnnjbTPzBqeva oeZJndyiKL0dNxJCq3Md87jlTDp6UrUIPLwBJolDw6/CfAdxTNPvd5shv6cVwDsfhrHjNe8YYlB1 CUfEyxCzSwyayE/ygXdWWxY9nk/1y5w7jDjXq+WKHPEpmiR+WEeE12dLxdL1ZAPXc/mvQ92LF+Sy 7zMFUYM8GPhKR4qIN+Qkg2Yxas01KGtwU1PPPHWhkJZFaYNasa8Z1U1VDzBXnVarpNQbPyjFEeYp bWna70ww7WHZOWt7eAeBMQWbSIhCYOjm3dFHGYxPp+rRGNjU4747Qn1X3FwtpYwHyJFXpGzFUsO8 r8KRivBxkkH6bq28AarHaxWgrN6WwUyoVEBZ4C7mLXfOowxeWrgaBS0vRx2S3NdtcawREe41+zyI UlvxPHQqY/6Yvh6n8jPb+giCM8PDt5vkjeMFnRJJ5x5N/jivmO98lsFbhNtKKeWlueMh82jBA4YW OUmMDqSteNMmyE5HdtlbS7kVuHf78wPezsMrBWaF338hgrxUHFhH2bJllMFSMQal3XM1z+ZSpRY2 YcjS56Ztpk6Yr7d45OIr0mAFF5sOmu9Js63tBYMpOVNMXisoqbPW+CvMECB1TjJYV4q6Eu9gbiwb +l607uIu8ojXPuyhrsOrZtL8qeuqJZypP01eIt83RXE5CpPClr+8IgRj1gJuNC0SnCxb8m0URboT B/SnLorHY0e0P30SSaS+5uzDzZ0LQkguns+nAzuZZsW23zCxWMLlRUCdHVJy3TFWNRqteIf3TgW8 S0myGA6vTIrgUo3KcT6peKGXhVoUjwak7vBEq6mcxbl7wgsdWGJN2A5fL4PuSdEkI6cCezKgLIIL TXRbJA+WveWFEn53e65C+bCYEsqACTWO1vZiHhvuA7xLvvFgKt7i8yqVrYRdwbONOgDcjnyovzqp NIcnXxJhHP4U2BmYxrlF2AnE8/1qeqR2Gq6TV2CmpUljchl4/B0JFxnMLrK5TINQN9qzKYeSn+O5 DBYpmIe/3Nm7EcETMqNxOy765Scf1meLZWe+qoXJx4PF0qGZZxbQApRQyMALovVyOv7vk8YNymB9 dlmXH3NNBoqiI0P66vYsOzy9wFpUUB7DkXNWag9352bhYwTL5owYlg1U69Mtb0N/VvY5TDzptGOi db4xUVW7LgMUYg9vtcI/hzNXkM5rYPNvHqnuWSuSPOuTVkuSeBjmwM/Vpxee7GAuQxa6KMhcRjee Hz2VwSsVOAfyPIsFiO5wGJrAe3b4FrRzCYciHqrLUog3v7Ld4wHF81WOzvYwxCQ4NQsYakUvpLcz F/Wfw8TlR7WPyUCxOvB8AZogsqSba3fwwDHkImcllcHxwapDdZmMUN75OdVToznYOWc3sGOpqqoX GttWWmoGwUj28/wxt4zZ0I9WBOuJsaITnuJSD1AG7vmWQ8JlgAlD/VJvgh5oECICRGqapuuKdViW 5bqWQwW6pmm6blrEs+bo81DUNSpV4Pl5y6dNtRTa+KQY8xqdMyN1MZZvtytRLWzqmnJhrS/9acXn UMR2+Z1Wq6Is142gOgxah0bWIolqeymDgMx6UBVeDHXD6POSAQNvQdlvOVbLXmcbidFGdF13bGEj /DJqyu+YI0TAxmma9qv96SM1R+JQZ32llVLDo+9ChTC6c4VNloKgjYh8/Uify2D+oDjoqWYXNMmR EcGqJUYpitdnEZkzqEdb0FL+xAvET55n2jxNNewZ+mwkSS4AjxgG2M82UlZGVVV8dGaRT8RtJnJa 0l6ZwNMgrWGtWr6laKM3wsWg4pl8ONoXZDDHQvcF63YNWnaUm6CJNLAolu4eRtzqggW4Li1Rq6fy cefkI1915Qqks42Ejbjvm0U409T3/RQzhqbF/ELgzFInDItu0DW1UJgno5rNZaNYPIrRPJfB7Ej0 d5Tnac9LKjA13YBrcK4lyComY+tA2GP5qS7oH9iza/BnI6knjn4Rz6qp9682CttL9yFkwJ5ngPOg 0Qd6lkUU8dvAXrp4WsImi5TgU6MhlpPAANu2zX335SRUNdjraTq9IoMrtkCEV/34MMuLI0AII9jD 5q+HuCxUJqgTHiuWkPHyMPJLRO10qssCb8xPBFH6NOAkws9kH573faPBp9H9q39/CVXCvzOMux3X ValTcrXvXnQt+VsGV59XmmaOU282O4yUMXGotkhoznOTD8sAzDdq6H9XTEp2gKQKF+jFcUgmTNRf YZf+m0VUF+LzH07vNDvSw0xEpTVpo5kN7T9cCgYx8wgtfanRtv3Lr39xdQ7BHt4YsEnfMYXkwDo8 OZTquXnaZhXQcVZpiE5x771A2VmmqdK6eYDMKZ7bZfeFXUi34HQK3qO8FB6gmx2A97rl+Mjnpj2M XUwD1XyHNNTd2Q9pSFawDy6/9uLmMtBcV0eGXaP+DcgiE+99DS0HIlqPmV4o7ytz2rbvsySDPXRJ puuq/eKn0meFEpU/CjQ60ekjN5KBILlJPs6suc0jX1U+VrJ1x31hu3R4Zy/uERo6ZRrXK9hs956n V89sW79KKCwf79KQCOfyuVm+ooo8r93wLKOrY4ca1icKMw4c4s88jeUiEREPOgzdyELfXMhw+HLM TtkaxkD9i7iAGWYYlKLz36+7kNFUvVFlsqCca2Tss0MjkRGQlk+tDFkcHF4nJ2qweq/mYeooBkAe AA4P4BFWRV/SudY0Vedp4JAR47N1b1szHT1/K7+w3yoq2pFBCakH3DoksccHgb5lxAlXH44PMPSM Phqr/TXjI11iqldRsTDr12IgLA/CyLzTJLgaeflWTJigToSH23cHLbqaptVVbMfSc4qf8u15th8i WdxP0cNtz2tgiEx+5CDjCfaFP0fCm4TJar/zvJs87aF72yHRf9zTX0+wr8+mWqtutKo6iMTQSbM/ jF5gIl4/Q3glumh+QBs4rP+N70caaAWP1Y/E22KK7f+phkROzAt7ULe+rhf2NU8dwokd4Z9tTG0o r2KNJP83viM5wC1ZK6YwYPPmIBz5HNHTuT5L81kc88dhAR48ckJZloR4NRtWGw4+uAdZHOe+Zn3H vMFNkO3E1EJ8MKsYPF62BV74HI1XZjdMk5cyBehw3AdhGIw5M1OOb1v4DQGRth1x5fpDrCKF7uPm GJeaVkdvFKQWuNtOhLT1R8ejfxJUSJTqEBc8h5h8u4rmL30Ah6xJ23pG9PoTzfWuF6+M/Kynej4I MhRKdRwmX0Fr6MY2MDAKoGbwtmhQiwdCoZ86xkpVLZ42tfbHmdlU8Ru5wg+Huj7oWurH+zrOsgTi 7TiKLK1OYowEovOVmgW6gEnQWaibjlFquK6ltMGpSHp87GT8M67wEuoaGr6FyiGE+pipPRwgSQZI atjwGuNmc6g9j1SVaJdXVcUIaWCA+WFxjhayib/jOdg/+xUpDu5ptY9DNRUNPS3VfT/IkpwrxADn OIzjGkNBkaa88VfpMxxNzBTgK2nuvZdPIFXTiPVLX5e3wHmfz7Xm1niF772mrg9wiblhjJlWILqC 3QH6f4MXvQ1M5I0KKZC343bBK+6o6Szy/QjdQzH3w8Omr7u5//kQz4zJq37Uc683BLeNCPWcoc8U ZcwdMsLS88qo0COtKIpofaNe6j8EPkQSBgEdx6wbO4wiv/J/j5KQkJCQkJCQkJCQkJCQkJCQkJCQ kJCQkJCQkJCQkJCQkJCQkJCQkJCQkJCQkJCQkJCQkJCQkJCQkJCQkJD4GP4DEG0NEWIruOYAAAAA SUVORK5CYIJQSwMEFAAGAAgAAAAhAKFvRdvgAAAACQEAAA8AAABkcnMvZG93bnJldi54bWxMj09L w0AQxe+C32EZwZvd/LFiYjalFPVUhLaCeJtmp0lodjdkt0n67R1PepoZ3uPN7xWr2XRipMG3ziqI FxEIspXTra0VfB7eHp5B+IBWY+csKbiSh1V5e1Ngrt1kdzTuQy04xPocFTQh9LmUvmrIoF+4nixr JzcYDHwOtdQDThxuOplE0ZM02Fr+0GBPm4aq8/5iFLxPOK3T+HXcnk+b6/dh+fG1jUmp+7t5/QIi 0Bz+zPCLz+hQMtPRXaz2olOwTLKUrbzwYD2LEq5yVJA+phnIspD/G5Q/AAAA//8DAFBLAQItABQA BgAIAAAAIQCxgme2CgEAABMCAAATAAAAAAAAAAAAAAAAAAAAAABbQ29udGVudF9UeXBlc10ueG1s UEsBAi0AFAAGAAgAAAAhADj9If/WAAAAlAEAAAsAAAAAAAAAAAAAAAAAOwEAAF9yZWxzLy5yZWxz UEsBAi0AFAAGAAgAAAAhABMHIi1VBAAAPhMAAA4AAAAAAAAAAAAAAAAAOgIAAGRycy9lMm9Eb2Mu eG1sUEsBAi0AFAAGAAgAAAAhADcnR2HMAAAAKQIAABkAAAAAAAAAAAAAAAAAuwYAAGRycy9fcmVs cy9lMm9Eb2MueG1sLnJlbHNQSwECLQAKAAAAAAAAACEAYYl1i5wXAACcFwAAFAAAAAAAAAAAAAAA AAC+BwAAZHJzL21lZGlhL2ltYWdlMy5wbmdQSwECLQAKAAAAAAAAACEAU68mASgcAAAoHAAAFAAA AAAAAAAAAAAAAACMHwAAZHJzL21lZGlhL2ltYWdlMi5wbmdQSwECLQAKAAAAAAAAACEAP1GANvoQ AAD6EAAAFAAAAAAAAAAAAAAAAADmOwAAZHJzL21lZGlhL2ltYWdlMS5wbmdQSwECLQAUAAYACAAA ACEAoW9F2+AAAAAJAQAADwAAAAAAAAAAAAAAAAASTQAAZHJzL2Rvd25yZXYueG1sUEsFBgAAAAAI AAgAAAIAAB9OAAAAAA== ">
                <v:shape id="Picture 8" o:spid="_x0000_s1027" type="#_x0000_t75" alt="images (1)" style="position:absolute;left:1781;top:-115;width:7762;height:58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097PvEAAAA2gAAAA8AAABkcnMvZG93bnJldi54bWxEj0FrwkAUhO8F/8PyCr0U3Si1hNRNEEtB 2otGEbw9s6/Z0OzbkN1q/PduQehxmJlvmEUx2FacqfeNYwXTSQKCuHK64VrBfvcxTkH4gKyxdUwK ruShyEcPC8y0u/CWzmWoRYSwz1CBCaHLpPSVIYt+4jri6H273mKIsq+l7vES4baVsyR5lRYbjgsG O1oZqn7KX6vgfX44zumUPMv0xbXp9utzbTao1NPjsHwDEWgI/+F7e60VzODvSrwBMr8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J097PvEAAAA2gAAAA8AAAAAAAAAAAAAAAAA nwIAAGRycy9kb3ducmV2LnhtbFBLBQYAAAAABAAEAPcAAACQAwAAAAA= ">
                  <v:imagedata r:id="rId75" o:title="images (1)"/>
                </v:shape>
                <v:shape id="Picture 9" o:spid="_x0000_s1028" type="#_x0000_t75" alt="tải xuống" style="position:absolute;left:4083;top:3989;width:1635;height:1672;rotation:-3707260fd;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US4X3BAAAA2gAAAA8AAABkcnMvZG93bnJldi54bWxEj1FrwkAQhN8L/odjBd/qRQWR6ClaKlQE Qdu+L7k1SZvbC7mtif56TxD6OMx8M8xi1blKXagJpWcDo2ECijjztuTcwNfn9nUGKgiyxcozGbhS gNWy97LA1PqWj3Q5Sa5iCYcUDRQidap1yApyGIa+Jo7e2TcOJcom17bBNpa7So+TZKodlhwXCqzp raDs9/TnDEwO8n6wYVMnbn+bfU92bSU/a2MG/W49ByXUyX/4SX/YyMHjSrwBenkHAAD//wMAUEsB Ai0AFAAGAAgAAAAhAASrOV4AAQAA5gEAABMAAAAAAAAAAAAAAAAAAAAAAFtDb250ZW50X1R5cGVz XS54bWxQSwECLQAUAAYACAAAACEACMMYpNQAAACTAQAACwAAAAAAAAAAAAAAAAAxAQAAX3JlbHMv LnJlbHNQSwECLQAUAAYACAAAACEAMy8FnkEAAAA5AAAAEgAAAAAAAAAAAAAAAAAuAgAAZHJzL3Bp Y3R1cmV4bWwueG1sUEsBAi0AFAAGAAgAAAAhAAUS4X3BAAAA2gAAAA8AAAAAAAAAAAAAAAAAnwIA AGRycy9kb3ducmV2LnhtbFBLBQYAAAAABAAEAPcAAACNAwAAAAA= ">
                  <v:imagedata r:id="rId76" o:title="tải xuống"/>
                </v:shape>
                <v:shape id="Picture 10" o:spid="_x0000_s1029" type="#_x0000_t75" alt="Untitled" style="position:absolute;left:3952;top:5318;width:3697;height:2851;rotation:-938951fd;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7jfx/BAAAA2gAAAA8AAABkcnMvZG93bnJldi54bWxEj0GLwjAUhO+C/yE8wZtNlUW0GmURhUXc g7p7fzTPtG7zUpqo1V+/EQSPw8x8w8yXra3ElRpfOlYwTFIQxLnTJRsFP8fNYALCB2SNlWNScCcP y0W3M8dMuxvv6XoIRkQI+wwVFCHUmZQ+L8iiT1xNHL2TayyGKBsjdYO3CLeVHKXpWFosOS4UWNOq oPzvcLEKTpv16nu8NYF/d8N8/aBzOzUPpfq99nMGIlAb3uFX+0sr+IDnlXgD5OIfAAD//wMAUEsB Ai0AFAAGAAgAAAAhAASrOV4AAQAA5gEAABMAAAAAAAAAAAAAAAAAAAAAAFtDb250ZW50X1R5cGVz XS54bWxQSwECLQAUAAYACAAAACEACMMYpNQAAACTAQAACwAAAAAAAAAAAAAAAAAxAQAAX3JlbHMv LnJlbHNQSwECLQAUAAYACAAAACEAMy8FnkEAAAA5AAAAEgAAAAAAAAAAAAAAAAAuAgAAZHJzL3Bp Y3R1cmV4bWwueG1sUEsBAi0AFAAGAAgAAAAhAA7jfx/BAAAA2gAAAA8AAAAAAAAAAAAAAAAAnwIA AGRycy9kb3ducmV2LnhtbFBLBQYAAAAABAAEAPcAAACNAwAAAAA= ">
                  <v:imagedata r:id="rId77" o:title="Untitled"/>
                </v:shape>
                <w10:wrap type="square" anchorx="margin"/>
              </v:group>
            </w:pict>
          </mc:Fallback>
        </mc:AlternateContent>
      </w:r>
      <w:r w:rsidRPr="00B73A88">
        <w:rPr>
          <w:rFonts w:ascii="Times New Roman" w:hAnsi="Times New Roman" w:cs="Times New Roman"/>
          <w:i/>
          <w:sz w:val="26"/>
          <w:szCs w:val="26"/>
          <w:lang w:val="nl-NL"/>
        </w:rPr>
        <w:t xml:space="preserve">Câu hỏi: Hãy dự đoán điệp viên 007 có rơi theo kịp để cứu người tình của mình không? Trình bày cơ sở lập luận để dự đoán điều đó? </w:t>
      </w:r>
    </w:p>
    <w:p w:rsidR="00B73A88" w:rsidRPr="00B73A88" w:rsidRDefault="00B73A88" w:rsidP="00D467A5">
      <w:pPr>
        <w:pStyle w:val="ListParagraph"/>
        <w:spacing w:after="0" w:line="360" w:lineRule="auto"/>
        <w:ind w:left="0"/>
        <w:jc w:val="both"/>
        <w:rPr>
          <w:rFonts w:ascii="Times New Roman" w:hAnsi="Times New Roman"/>
          <w:sz w:val="26"/>
          <w:szCs w:val="26"/>
          <w:lang w:val="nl-NL"/>
        </w:rPr>
      </w:pPr>
      <w:r w:rsidRPr="00B73A88">
        <w:rPr>
          <w:rFonts w:ascii="Times New Roman" w:hAnsi="Times New Roman"/>
          <w:sz w:val="26"/>
          <w:szCs w:val="26"/>
          <w:lang w:val="nl-NL"/>
        </w:rPr>
        <w:tab/>
        <w:t>- Học sinh huy động kinh nghiệm và kiến thức thảo luận nhóm để dự đoán kết quả.</w:t>
      </w:r>
    </w:p>
    <w:p w:rsidR="00B73A88" w:rsidRPr="00B73A88" w:rsidRDefault="00B73A88" w:rsidP="00D467A5">
      <w:pPr>
        <w:pStyle w:val="ListParagraph"/>
        <w:spacing w:after="0" w:line="360" w:lineRule="auto"/>
        <w:ind w:left="0"/>
        <w:jc w:val="both"/>
        <w:rPr>
          <w:rFonts w:ascii="Times New Roman" w:hAnsi="Times New Roman"/>
          <w:sz w:val="26"/>
          <w:szCs w:val="26"/>
          <w:lang w:val="nl-NL"/>
        </w:rPr>
      </w:pPr>
      <w:r w:rsidRPr="00B73A88">
        <w:rPr>
          <w:rFonts w:ascii="Times New Roman" w:hAnsi="Times New Roman"/>
          <w:sz w:val="26"/>
          <w:szCs w:val="26"/>
          <w:lang w:val="nl-NL"/>
        </w:rPr>
        <w:tab/>
        <w:t>- Dự kiến học sinh có thể trả lời có, dựa trên lập luận kinh nghiệm vật nặng rơi nhanh hơn vật nhẹ (điệp viên nặng hơn người tình); Học sinh trả lời không, dựa trên lập luận hai vật có khối lượng khác nhau có thể rơi nhanh như nhau (quả mít và quả mận).</w:t>
      </w:r>
    </w:p>
    <w:p w:rsidR="00B73A88" w:rsidRPr="00B73A88" w:rsidRDefault="00B73A88" w:rsidP="00DE0AB6">
      <w:pPr>
        <w:spacing w:line="360" w:lineRule="auto"/>
        <w:ind w:firstLine="720"/>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nhận xét hai lập luận, sau đó dẫn dắt đến sự cần thiết để trả lời triệt để câu hỏi 1 là phải nghiên cứu làm rõ các vấn đề: </w:t>
      </w:r>
    </w:p>
    <w:p w:rsidR="00B73A88" w:rsidRPr="00B73A88" w:rsidRDefault="00B73A88" w:rsidP="000977B6">
      <w:pPr>
        <w:spacing w:line="360" w:lineRule="auto"/>
        <w:ind w:firstLine="720"/>
        <w:jc w:val="both"/>
        <w:rPr>
          <w:rFonts w:ascii="Times New Roman" w:hAnsi="Times New Roman" w:cs="Times New Roman"/>
          <w:b/>
          <w:i/>
          <w:color w:val="FF0000"/>
          <w:sz w:val="26"/>
          <w:szCs w:val="26"/>
          <w:lang w:val="nl-NL"/>
        </w:rPr>
      </w:pPr>
      <w:r w:rsidRPr="00B73A88">
        <w:rPr>
          <w:rFonts w:ascii="Times New Roman" w:hAnsi="Times New Roman" w:cs="Times New Roman"/>
          <w:b/>
          <w:i/>
          <w:color w:val="FF0000"/>
          <w:sz w:val="26"/>
          <w:szCs w:val="26"/>
          <w:lang w:val="nl-NL"/>
        </w:rPr>
        <w:t>Câu lệnh 1. Yếu tố nào ảnh hưởng đến sự rơi nhanh chậm của các vật trong không khí?</w:t>
      </w:r>
    </w:p>
    <w:p w:rsidR="00B73A88" w:rsidRPr="00B73A88" w:rsidRDefault="00B73A88" w:rsidP="000977B6">
      <w:pPr>
        <w:spacing w:line="360" w:lineRule="auto"/>
        <w:ind w:firstLine="720"/>
        <w:jc w:val="both"/>
        <w:rPr>
          <w:rFonts w:ascii="Times New Roman" w:hAnsi="Times New Roman" w:cs="Times New Roman"/>
          <w:b/>
          <w:i/>
          <w:color w:val="FF0000"/>
          <w:sz w:val="26"/>
          <w:szCs w:val="26"/>
          <w:lang w:val="nl-NL"/>
        </w:rPr>
      </w:pPr>
      <w:r w:rsidRPr="00B73A88">
        <w:rPr>
          <w:rFonts w:ascii="Times New Roman" w:hAnsi="Times New Roman" w:cs="Times New Roman"/>
          <w:b/>
          <w:i/>
          <w:color w:val="FF0000"/>
          <w:sz w:val="26"/>
          <w:szCs w:val="26"/>
          <w:lang w:val="nl-NL"/>
        </w:rPr>
        <w:t>Câu lệnh 2. Khi nào thì mọi vật có thể rơi nhanh như nhau?</w:t>
      </w:r>
    </w:p>
    <w:p w:rsidR="00B73A88" w:rsidRPr="00B73A88" w:rsidRDefault="00B73A88" w:rsidP="00D467A5">
      <w:pPr>
        <w:spacing w:line="360" w:lineRule="auto"/>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c) Gợi ý tổ chức dạy học</w:t>
      </w:r>
    </w:p>
    <w:p w:rsidR="00B73A88" w:rsidRPr="00B73A88" w:rsidRDefault="00B73A88" w:rsidP="00DE0AB6">
      <w:pPr>
        <w:spacing w:line="36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iáo viên yêu cầu học sinh lấy ví dụ và mô tả các chuyển động rơi của các vật trong thực tiễn. Yêu cầu học sinh lập luận và để bảo vệ các nhận định của mình.</w:t>
      </w:r>
    </w:p>
    <w:p w:rsidR="00B73A88" w:rsidRPr="00B73A88" w:rsidRDefault="00B73A88" w:rsidP="00DE0AB6">
      <w:pPr>
        <w:spacing w:line="36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Chuyển giao nhiệm vụ cho các nhóm (hoặc yêu cầu các nhóm ghi lại yêu cầu của nhiệm vụ học tập) và yêu cầu các nhóm làm việc nhóm, đọc sách giáo khoa và trả lời các câu hỏi của nhiệm vụ học tập.</w:t>
      </w:r>
    </w:p>
    <w:p w:rsidR="00B73A88" w:rsidRPr="00B73A88" w:rsidRDefault="00B73A88" w:rsidP="00DE0AB6">
      <w:pPr>
        <w:spacing w:line="36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hống nhất về các câu hỏi nghiên cứu của bài học.</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d) Sản phẩm hoạt động</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Sản phẩm của các nhóm, việc trình bày, thảo luận của các nhóm để có những đánh giá cho các nhóm.</w:t>
      </w:r>
    </w:p>
    <w:p w:rsidR="00B73A88" w:rsidRPr="00B73A88" w:rsidRDefault="00B73A88" w:rsidP="00D467A5">
      <w:pPr>
        <w:spacing w:line="360" w:lineRule="auto"/>
        <w:rPr>
          <w:rFonts w:ascii="Times New Roman" w:hAnsi="Times New Roman" w:cs="Times New Roman"/>
          <w:b/>
          <w:color w:val="FF6600"/>
          <w:sz w:val="26"/>
          <w:szCs w:val="26"/>
          <w:lang w:val="nl-NL"/>
        </w:rPr>
      </w:pPr>
      <w:r w:rsidRPr="00B73A88">
        <w:rPr>
          <w:rFonts w:ascii="Times New Roman" w:hAnsi="Times New Roman" w:cs="Times New Roman"/>
          <w:b/>
          <w:color w:val="FF6600"/>
          <w:sz w:val="26"/>
          <w:szCs w:val="26"/>
          <w:lang w:val="nl-NL"/>
        </w:rPr>
        <w:t>B. HÌNH THÀNH KIẾN THỨC</w:t>
      </w:r>
    </w:p>
    <w:p w:rsidR="00B73A88" w:rsidRPr="00B73A88" w:rsidRDefault="00B73A88" w:rsidP="00D467A5">
      <w:pPr>
        <w:spacing w:line="360" w:lineRule="auto"/>
        <w:jc w:val="both"/>
        <w:rPr>
          <w:rFonts w:ascii="Times New Roman" w:hAnsi="Times New Roman" w:cs="Times New Roman"/>
          <w:b/>
          <w:color w:val="0070C0"/>
          <w:sz w:val="26"/>
          <w:szCs w:val="26"/>
          <w:lang w:val="nl-NL"/>
        </w:rPr>
      </w:pPr>
      <w:r w:rsidRPr="00B73A88">
        <w:rPr>
          <w:rFonts w:ascii="Times New Roman" w:hAnsi="Times New Roman" w:cs="Times New Roman"/>
          <w:b/>
          <w:color w:val="0070C0"/>
          <w:sz w:val="26"/>
          <w:szCs w:val="26"/>
          <w:lang w:val="nl-NL"/>
        </w:rPr>
        <w:t xml:space="preserve">Hoạt động 2: Tìm hiểu sự rơi trong không khí và sự rơi tự do. </w:t>
      </w:r>
    </w:p>
    <w:p w:rsidR="00B73A88" w:rsidRPr="00B73A88" w:rsidRDefault="00B73A88" w:rsidP="00D467A5">
      <w:pPr>
        <w:spacing w:line="360" w:lineRule="auto"/>
        <w:jc w:val="both"/>
        <w:rPr>
          <w:rFonts w:ascii="Times New Roman" w:hAnsi="Times New Roman" w:cs="Times New Roman"/>
          <w:i/>
          <w:color w:val="0070C0"/>
          <w:sz w:val="26"/>
          <w:szCs w:val="26"/>
          <w:lang w:val="nl-NL"/>
        </w:rPr>
      </w:pPr>
      <w:r w:rsidRPr="00B73A88">
        <w:rPr>
          <w:rFonts w:ascii="Times New Roman" w:hAnsi="Times New Roman" w:cs="Times New Roman"/>
          <w:b/>
          <w:i/>
          <w:sz w:val="26"/>
          <w:szCs w:val="26"/>
          <w:lang w:val="nl-NL"/>
        </w:rPr>
        <w:t>a) Mục tiêu hoạt động</w:t>
      </w:r>
    </w:p>
    <w:p w:rsidR="00B73A88" w:rsidRPr="00B73A88" w:rsidRDefault="00B73A88" w:rsidP="00DE0AB6">
      <w:pPr>
        <w:spacing w:line="36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Chỉ ra được yếu tố ảnh hưởng đến sự rơi nhanh, chậm của các vật trong không khí.</w:t>
      </w:r>
    </w:p>
    <w:p w:rsidR="00B73A88" w:rsidRPr="00B73A88" w:rsidRDefault="00B73A88" w:rsidP="00DE0AB6">
      <w:pPr>
        <w:spacing w:line="36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Định nghĩa được sự rơi tự do.</w:t>
      </w:r>
    </w:p>
    <w:p w:rsidR="00B73A88" w:rsidRPr="00B73A88" w:rsidRDefault="00B73A88" w:rsidP="00DE0AB6">
      <w:pPr>
        <w:spacing w:line="36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Xác định được các vật rơi trong không khí được xem gần đúng là rơi tự do. </w:t>
      </w:r>
    </w:p>
    <w:p w:rsidR="00B73A88" w:rsidRPr="00B73A88" w:rsidRDefault="00B73A88" w:rsidP="00D467A5">
      <w:pPr>
        <w:spacing w:line="360" w:lineRule="auto"/>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b) Nội dung hoạt động</w:t>
      </w:r>
    </w:p>
    <w:p w:rsidR="00B73A88" w:rsidRPr="00B73A88" w:rsidRDefault="00B73A88" w:rsidP="00DE0AB6">
      <w:pPr>
        <w:spacing w:line="36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ọc sinh dựa vào kinh nghiệm, đọc sách giáo khoa, thí nghiệm và làm việc nhóm để xác định yếu tố ảnh hưởng tới sự rơi của một vật trong không khí và đưa ra định nghĩa rơi tự do thông qua các câu hỏi:</w:t>
      </w:r>
    </w:p>
    <w:p w:rsidR="00B73A88" w:rsidRPr="00B73A88" w:rsidRDefault="00B73A88" w:rsidP="00DE0AB6">
      <w:pPr>
        <w:spacing w:line="360" w:lineRule="auto"/>
        <w:ind w:firstLine="720"/>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1. Yếu tố nào ảnh hưởng đến sự rơi nhanh chậm của các vật trong không khí?</w:t>
      </w:r>
    </w:p>
    <w:p w:rsidR="00B73A88" w:rsidRPr="00B73A88" w:rsidRDefault="00B73A88" w:rsidP="00DE0AB6">
      <w:pPr>
        <w:spacing w:line="360" w:lineRule="auto"/>
        <w:ind w:firstLine="720"/>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2. Khi nào thì mọi vật có thể rơi nhanh như nhau?</w:t>
      </w:r>
    </w:p>
    <w:p w:rsidR="00B73A88" w:rsidRPr="00B73A88" w:rsidRDefault="00B73A88" w:rsidP="00DE0AB6">
      <w:pPr>
        <w:spacing w:line="360" w:lineRule="auto"/>
        <w:ind w:firstLine="720"/>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3. Sự rơi tự do là gì?</w:t>
      </w:r>
    </w:p>
    <w:p w:rsidR="00B73A88" w:rsidRPr="00B73A88" w:rsidRDefault="00B73A88" w:rsidP="00D467A5">
      <w:pPr>
        <w:spacing w:line="360" w:lineRule="auto"/>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c) Gợi ý tổ chức hoạt động</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 xml:space="preserve">GV phát cho HS phiếu học tập và các dụng cụ thí ngiệm 1, 2, 3, 4 sgk. </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HS ghi nhiệm vụ chuyển giao của GV vào vở.</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Yêu cầu mỗi nhóm thực hiện các thí nghiệm theo SGK, quan sát và ghi lại kết quả. </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Thảo luận nhóm về các kết quả của thí nghiệm và trả lời câu hỏi trong phiếu học tập 1, ghi vào vở.  </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ab/>
        <w:t>Trong quá trình hoạt động nhóm, GV quan sát HS tự học, thảo luận, làm việc nhóm, làm thí nghiệm, trợ giúp kịp thời khi các em cần hỗ trợ. Ghi nhận kết quả làm việc của cá nhân hoặc nhóm HS.</w:t>
      </w:r>
    </w:p>
    <w:p w:rsidR="00B73A88" w:rsidRPr="00B73A88" w:rsidRDefault="00B73A88" w:rsidP="00D467A5">
      <w:pPr>
        <w:spacing w:line="360" w:lineRule="auto"/>
        <w:jc w:val="both"/>
        <w:rPr>
          <w:rFonts w:ascii="Times New Roman" w:hAnsi="Times New Roman" w:cs="Times New Roman"/>
          <w:color w:val="0000FF"/>
          <w:sz w:val="26"/>
          <w:szCs w:val="26"/>
          <w:lang w:val="nl-NL"/>
        </w:rPr>
      </w:pPr>
      <w:r w:rsidRPr="00B73A88">
        <w:rPr>
          <w:rFonts w:ascii="Times New Roman" w:hAnsi="Times New Roman" w:cs="Times New Roman"/>
          <w:sz w:val="26"/>
          <w:szCs w:val="26"/>
          <w:lang w:val="nl-NL"/>
        </w:rPr>
        <w:tab/>
        <w:t>Tổ chức cho các nhóm báo cáo kết quả và giáo viên chuẩn hóa kết quả.</w:t>
      </w:r>
    </w:p>
    <w:p w:rsidR="00B73A88" w:rsidRPr="00B73A88" w:rsidRDefault="00B73A88" w:rsidP="00D467A5">
      <w:pPr>
        <w:spacing w:line="360" w:lineRule="auto"/>
        <w:jc w:val="both"/>
        <w:rPr>
          <w:rFonts w:ascii="Times New Roman" w:hAnsi="Times New Roman" w:cs="Times New Roman"/>
          <w:b/>
          <w:i/>
          <w:color w:val="0000FF"/>
          <w:sz w:val="26"/>
          <w:szCs w:val="26"/>
          <w:lang w:val="nl-NL"/>
        </w:rPr>
      </w:pPr>
      <w:r w:rsidRPr="00B73A88">
        <w:rPr>
          <w:rFonts w:ascii="Times New Roman" w:hAnsi="Times New Roman" w:cs="Times New Roman"/>
          <w:b/>
          <w:i/>
          <w:sz w:val="26"/>
          <w:szCs w:val="26"/>
          <w:lang w:val="nl-NL"/>
        </w:rPr>
        <w:t>d) Sản phẩm hoạt động</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Báo cáo kết quả hoạt động nhóm và nội dung vở ghi của HS về hai vấn đề chính:</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Yếu tố ảnh hưởng đến sự rơi nhanh chậm của các vật trong không khí.</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Định nghĩa sự rơi tự do.</w:t>
      </w:r>
    </w:p>
    <w:p w:rsidR="00B73A88" w:rsidRPr="00B73A88" w:rsidRDefault="00B73A88" w:rsidP="00D467A5">
      <w:pPr>
        <w:spacing w:line="360" w:lineRule="auto"/>
        <w:jc w:val="both"/>
        <w:rPr>
          <w:rFonts w:ascii="Times New Roman" w:hAnsi="Times New Roman" w:cs="Times New Roman"/>
          <w:b/>
          <w:color w:val="0070C0"/>
          <w:sz w:val="26"/>
          <w:szCs w:val="26"/>
          <w:lang w:val="nl-NL"/>
        </w:rPr>
      </w:pPr>
      <w:r w:rsidRPr="00B73A88">
        <w:rPr>
          <w:rFonts w:ascii="Times New Roman" w:hAnsi="Times New Roman" w:cs="Times New Roman"/>
          <w:b/>
          <w:color w:val="0070C0"/>
          <w:sz w:val="26"/>
          <w:szCs w:val="26"/>
          <w:lang w:val="nl-NL"/>
        </w:rPr>
        <w:t>Hoạt động 3: Nghiên cứu sự rơi tự do của các vật</w:t>
      </w:r>
    </w:p>
    <w:p w:rsidR="00B73A88" w:rsidRPr="00B73A88" w:rsidRDefault="00B73A88" w:rsidP="00D467A5">
      <w:pPr>
        <w:spacing w:line="360" w:lineRule="auto"/>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a) Mục tiêu hoạt động</w:t>
      </w:r>
    </w:p>
    <w:p w:rsidR="00B73A88" w:rsidRPr="00B73A88" w:rsidRDefault="00B73A88" w:rsidP="00D467A5">
      <w:pPr>
        <w:spacing w:line="360" w:lineRule="auto"/>
        <w:ind w:firstLine="720"/>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 xml:space="preserve">- </w:t>
      </w:r>
      <w:r w:rsidRPr="00B73A88">
        <w:rPr>
          <w:rFonts w:ascii="Times New Roman" w:hAnsi="Times New Roman" w:cs="Times New Roman"/>
          <w:sz w:val="26"/>
          <w:szCs w:val="26"/>
          <w:lang w:val="nl-NL"/>
        </w:rPr>
        <w:t>Học sinh thực hiện được các nhiệm vụ nghiên cứu để xác định được đặc điểm của sự rơi tự do: phương, chiều, phân tích và xử lý các số liệu từ ảnh hoạt nghiệm hình 4.3 SGK để khẳng định loại chuyển động và đưa ra gia tốc rơi tự do.</w:t>
      </w:r>
    </w:p>
    <w:p w:rsidR="00B73A88" w:rsidRPr="00B73A88" w:rsidRDefault="00B73A88" w:rsidP="00D467A5">
      <w:pPr>
        <w:spacing w:line="360" w:lineRule="auto"/>
        <w:ind w:firstLine="720"/>
        <w:jc w:val="both"/>
        <w:rPr>
          <w:rFonts w:ascii="Times New Roman" w:hAnsi="Times New Roman" w:cs="Times New Roman"/>
          <w:i/>
          <w:sz w:val="26"/>
          <w:szCs w:val="26"/>
          <w:lang w:val="nl-NL"/>
        </w:rPr>
      </w:pPr>
      <w:r w:rsidRPr="00B73A88">
        <w:rPr>
          <w:rFonts w:ascii="Times New Roman" w:hAnsi="Times New Roman" w:cs="Times New Roman"/>
          <w:sz w:val="26"/>
          <w:szCs w:val="26"/>
          <w:lang w:val="nl-NL"/>
        </w:rPr>
        <w:t xml:space="preserve">- Trả lời được câu hỏi: </w:t>
      </w:r>
      <w:r w:rsidRPr="00B73A88">
        <w:rPr>
          <w:rFonts w:ascii="Times New Roman" w:hAnsi="Times New Roman" w:cs="Times New Roman"/>
          <w:i/>
          <w:sz w:val="26"/>
          <w:szCs w:val="26"/>
          <w:lang w:val="nl-NL"/>
        </w:rPr>
        <w:t>Rơi tự do có đặc điểm phương, chiều, và thuộc loại chuyển động nào?</w:t>
      </w:r>
    </w:p>
    <w:p w:rsidR="00B73A88" w:rsidRPr="00B73A88" w:rsidRDefault="00B73A88" w:rsidP="00D467A5">
      <w:pPr>
        <w:spacing w:line="360" w:lineRule="auto"/>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b) Nội dung hoạt động</w:t>
      </w:r>
    </w:p>
    <w:p w:rsidR="00B73A88" w:rsidRPr="00B73A88" w:rsidRDefault="00B73A88" w:rsidP="00DE0AB6">
      <w:pPr>
        <w:spacing w:line="36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ọc sinh nghiên cứu SGK và dựa vào kinh nghiệm xác định các đặc điểm về phương, chiều của sự rơi tự do.</w:t>
      </w:r>
    </w:p>
    <w:p w:rsidR="00B73A88" w:rsidRPr="00B73A88" w:rsidRDefault="00B73A88" w:rsidP="00DE0AB6">
      <w:pPr>
        <w:spacing w:line="36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Học sinh làm việc nhóm, phân tích và xử lý các số liệu từ ảnh hoạt nghiệm, thảo luận xây dựng phương án để khẳng định chuyển động rơi tự do là chuyển động nhanh dần đều, đưa ra các công thức và tính gia tốc rơi tự do. </w:t>
      </w:r>
    </w:p>
    <w:p w:rsidR="00B73A88" w:rsidRPr="00B73A88" w:rsidRDefault="00B73A88" w:rsidP="00D467A5">
      <w:pPr>
        <w:spacing w:line="360" w:lineRule="auto"/>
        <w:jc w:val="both"/>
        <w:rPr>
          <w:rFonts w:ascii="Times New Roman" w:hAnsi="Times New Roman" w:cs="Times New Roman"/>
          <w:b/>
          <w:i/>
          <w:sz w:val="26"/>
          <w:szCs w:val="26"/>
          <w:lang w:val="nl-NL"/>
        </w:rPr>
      </w:pPr>
      <w:r w:rsidRPr="00B73A88">
        <w:rPr>
          <w:rFonts w:ascii="Times New Roman" w:hAnsi="Times New Roman" w:cs="Times New Roman"/>
          <w:sz w:val="26"/>
          <w:szCs w:val="26"/>
          <w:lang w:val="nl-NL"/>
        </w:rPr>
        <w:t xml:space="preserve"> </w:t>
      </w:r>
      <w:r w:rsidRPr="00B73A88">
        <w:rPr>
          <w:rFonts w:ascii="Times New Roman" w:hAnsi="Times New Roman" w:cs="Times New Roman"/>
          <w:b/>
          <w:i/>
          <w:sz w:val="26"/>
          <w:szCs w:val="26"/>
          <w:lang w:val="nl-NL"/>
        </w:rPr>
        <w:t>c) Gợi ý tổ chức hoạt động</w:t>
      </w:r>
    </w:p>
    <w:p w:rsidR="00B73A88" w:rsidRPr="00B73A88" w:rsidRDefault="00B73A88" w:rsidP="00D467A5">
      <w:pPr>
        <w:spacing w:line="36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iáo viên phát phiếu học tập cho các nhóm yêu cầu làm việc nhóm.</w:t>
      </w:r>
    </w:p>
    <w:p w:rsidR="00B73A88" w:rsidRPr="00B73A88" w:rsidRDefault="00B73A88" w:rsidP="00D467A5">
      <w:pPr>
        <w:spacing w:line="36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ọc sinh ghi nhiệm vụ chuyển giao của GV vào vở, đọc tài liệu, ghi ý kiến của mình vào vở, sau đó thảo luận nhóm để đưa ra báo cáo, thống nhất cách trình bày kết quả thảo luận nhóm, ghi vào vở cá nhân ý kiến của nhóm.</w:t>
      </w:r>
    </w:p>
    <w:p w:rsidR="00B73A88" w:rsidRPr="00B73A88" w:rsidRDefault="00B73A88" w:rsidP="00D467A5">
      <w:pPr>
        <w:spacing w:line="36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Tổ chức, hướng dẫn học sinh đọc và phân tích số liệu từ ảnh hoạt nghiệm hình 4.3 SGK và nhận xét loại chuyển động.</w:t>
      </w:r>
    </w:p>
    <w:p w:rsidR="00B73A88" w:rsidRPr="00B73A88" w:rsidRDefault="00B73A88" w:rsidP="00D467A5">
      <w:pPr>
        <w:spacing w:line="36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ọc sinh xử lí số liệu để khẳng định rơi tự do là chuyển động nhanh dần đều.</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ếu cần GV có thể hỗ trợ HS xử lí số liệu để đi đến kết luận trên sơ sở “Trong chuyển động thẳng nhanh dần đều, hiệu quãng đường giữa hai khoảng thời gian bằng nhau liên tiếp là một số không đổi” đã được chứng minh ở phần bài tập của chuyển động biến đổi đều).</w:t>
      </w:r>
    </w:p>
    <w:p w:rsidR="00B73A88" w:rsidRPr="00B73A88" w:rsidRDefault="00B73A88" w:rsidP="00D467A5">
      <w:pPr>
        <w:spacing w:line="36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iáo viên yêu cầu học sinh suy ra các công thức về chuyển động rơi tự do và tính gia tốc rơi tự do. </w:t>
      </w:r>
    </w:p>
    <w:p w:rsidR="00B73A88" w:rsidRPr="00B73A88" w:rsidRDefault="00B73A88" w:rsidP="00D467A5">
      <w:pPr>
        <w:spacing w:line="36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iáo viên tổ chức cho các nhóm báo cáo kết quả và giáo viên chuẩn hóa kết quả.</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d) Sản phẩm hoạt động</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Báo cáo kết quả hoạt động nhóm và nội dung vở ghi của HS các đặc điểm về phương, chiều, loại chuyển động, công thức và gia tốc rơi tự do.</w:t>
      </w:r>
    </w:p>
    <w:p w:rsidR="00B73A88" w:rsidRPr="00B73A88" w:rsidRDefault="00B73A88" w:rsidP="00D467A5">
      <w:pPr>
        <w:spacing w:line="360" w:lineRule="auto"/>
        <w:rPr>
          <w:rFonts w:ascii="Times New Roman" w:hAnsi="Times New Roman" w:cs="Times New Roman"/>
          <w:b/>
          <w:color w:val="FF6600"/>
          <w:sz w:val="26"/>
          <w:szCs w:val="26"/>
          <w:lang w:val="nl-NL"/>
        </w:rPr>
      </w:pPr>
      <w:r w:rsidRPr="00B73A88">
        <w:rPr>
          <w:rFonts w:ascii="Times New Roman" w:hAnsi="Times New Roman" w:cs="Times New Roman"/>
          <w:b/>
          <w:color w:val="FF6600"/>
          <w:sz w:val="26"/>
          <w:szCs w:val="26"/>
          <w:lang w:val="nl-NL"/>
        </w:rPr>
        <w:t>C. LUYỆN TẬP</w:t>
      </w:r>
    </w:p>
    <w:p w:rsidR="00B73A88" w:rsidRPr="00B73A88" w:rsidRDefault="00B73A88" w:rsidP="00D467A5">
      <w:pPr>
        <w:spacing w:line="360" w:lineRule="auto"/>
        <w:jc w:val="both"/>
        <w:rPr>
          <w:rFonts w:ascii="Times New Roman" w:hAnsi="Times New Roman" w:cs="Times New Roman"/>
          <w:b/>
          <w:color w:val="0070C0"/>
          <w:sz w:val="26"/>
          <w:szCs w:val="26"/>
          <w:lang w:val="nl-NL"/>
        </w:rPr>
      </w:pPr>
      <w:r w:rsidRPr="00B73A88">
        <w:rPr>
          <w:rFonts w:ascii="Times New Roman" w:hAnsi="Times New Roman" w:cs="Times New Roman"/>
          <w:b/>
          <w:color w:val="0070C0"/>
          <w:sz w:val="26"/>
          <w:szCs w:val="26"/>
          <w:lang w:val="nl-NL"/>
        </w:rPr>
        <w:t>Hoạt động 4: Hệ thống hóa kiến thức và giải bài tập</w:t>
      </w:r>
    </w:p>
    <w:p w:rsidR="00B73A88" w:rsidRPr="00B73A88" w:rsidRDefault="00B73A88" w:rsidP="00D467A5">
      <w:pPr>
        <w:spacing w:line="360" w:lineRule="auto"/>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a) Mục tiêu hoạt động</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Hệ thống hóa kiến thức và vận dụng giải bài tập cơ bản về sự rơi của một vật trong không khí và sự rơi tự do.</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b) Nội dung hoạt động</w:t>
      </w:r>
      <w:r w:rsidRPr="00B73A88">
        <w:rPr>
          <w:rFonts w:ascii="Times New Roman" w:hAnsi="Times New Roman" w:cs="Times New Roman"/>
          <w:i/>
          <w:sz w:val="26"/>
          <w:szCs w:val="26"/>
          <w:lang w:val="nl-NL"/>
        </w:rPr>
        <w:t>:</w:t>
      </w:r>
      <w:r w:rsidRPr="00B73A88">
        <w:rPr>
          <w:rFonts w:ascii="Times New Roman" w:hAnsi="Times New Roman" w:cs="Times New Roman"/>
          <w:sz w:val="26"/>
          <w:szCs w:val="26"/>
          <w:lang w:val="nl-NL"/>
        </w:rPr>
        <w:t xml:space="preserve"> Học sinh làm việc nhóm, tóm tắt kiến thức.</w:t>
      </w:r>
    </w:p>
    <w:p w:rsidR="00B73A88" w:rsidRPr="00B73A88" w:rsidRDefault="00B73A88" w:rsidP="00D467A5">
      <w:pPr>
        <w:spacing w:line="360" w:lineRule="auto"/>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c) Gợi ý tổ chức hoạt động</w:t>
      </w:r>
    </w:p>
    <w:p w:rsidR="00B73A88" w:rsidRPr="00B73A88" w:rsidRDefault="00B73A88" w:rsidP="00D467A5">
      <w:pPr>
        <w:pStyle w:val="ListParagraph"/>
        <w:spacing w:after="0" w:line="360" w:lineRule="auto"/>
        <w:ind w:left="0" w:firstLine="720"/>
        <w:jc w:val="both"/>
        <w:rPr>
          <w:rFonts w:ascii="Times New Roman" w:hAnsi="Times New Roman"/>
          <w:sz w:val="26"/>
          <w:szCs w:val="26"/>
          <w:lang w:val="nl-NL"/>
        </w:rPr>
      </w:pPr>
      <w:r w:rsidRPr="00B73A88">
        <w:rPr>
          <w:rFonts w:ascii="Times New Roman" w:hAnsi="Times New Roman"/>
          <w:sz w:val="26"/>
          <w:szCs w:val="26"/>
          <w:lang w:val="nl-NL"/>
        </w:rPr>
        <w:t xml:space="preserve">- Giáo viên yêu cầu làm việc nhóm, tóm tắt các kiến thức để trình bày. </w:t>
      </w:r>
    </w:p>
    <w:p w:rsidR="00B73A88" w:rsidRPr="00B73A88" w:rsidRDefault="00B73A88" w:rsidP="00D467A5">
      <w:pPr>
        <w:pStyle w:val="ListParagraph"/>
        <w:spacing w:after="0" w:line="360" w:lineRule="auto"/>
        <w:ind w:left="0" w:firstLine="720"/>
        <w:jc w:val="both"/>
        <w:rPr>
          <w:rFonts w:ascii="Times New Roman" w:hAnsi="Times New Roman"/>
          <w:sz w:val="26"/>
          <w:szCs w:val="26"/>
          <w:lang w:val="nl-NL"/>
        </w:rPr>
      </w:pPr>
      <w:r w:rsidRPr="00B73A88">
        <w:rPr>
          <w:rFonts w:ascii="Times New Roman" w:hAnsi="Times New Roman"/>
          <w:sz w:val="26"/>
          <w:szCs w:val="26"/>
          <w:lang w:val="nl-NL"/>
        </w:rPr>
        <w:t>- Nhóm học sinh thực hiện nhiệm vụ tổng kết kiến thức.</w:t>
      </w:r>
    </w:p>
    <w:p w:rsidR="00B73A88" w:rsidRPr="00B73A88" w:rsidRDefault="00B73A88" w:rsidP="00D467A5">
      <w:pPr>
        <w:pStyle w:val="ListParagraph"/>
        <w:spacing w:after="0" w:line="360" w:lineRule="auto"/>
        <w:ind w:left="0" w:firstLine="720"/>
        <w:jc w:val="both"/>
        <w:rPr>
          <w:rFonts w:ascii="Times New Roman" w:hAnsi="Times New Roman"/>
          <w:sz w:val="26"/>
          <w:szCs w:val="26"/>
          <w:lang w:val="nl-NL"/>
        </w:rPr>
      </w:pPr>
      <w:r w:rsidRPr="00B73A88">
        <w:rPr>
          <w:rFonts w:ascii="Times New Roman" w:hAnsi="Times New Roman"/>
          <w:sz w:val="26"/>
          <w:szCs w:val="26"/>
          <w:lang w:val="nl-NL"/>
        </w:rPr>
        <w:t>- Học sinh giới thiệu sản phẩm của nhóm trước lớp và thảo luận.</w:t>
      </w:r>
    </w:p>
    <w:p w:rsidR="00B73A88" w:rsidRPr="00B73A88" w:rsidRDefault="00B73A88" w:rsidP="00D467A5">
      <w:pPr>
        <w:pStyle w:val="ListParagraph"/>
        <w:spacing w:after="0" w:line="360" w:lineRule="auto"/>
        <w:ind w:left="0" w:firstLine="720"/>
        <w:jc w:val="both"/>
        <w:rPr>
          <w:rFonts w:ascii="Times New Roman" w:hAnsi="Times New Roman"/>
          <w:sz w:val="26"/>
          <w:szCs w:val="26"/>
          <w:lang w:val="nl-NL"/>
        </w:rPr>
      </w:pPr>
      <w:r w:rsidRPr="00B73A88">
        <w:rPr>
          <w:rFonts w:ascii="Times New Roman" w:hAnsi="Times New Roman"/>
          <w:sz w:val="26"/>
          <w:szCs w:val="26"/>
          <w:lang w:val="nl-NL"/>
        </w:rPr>
        <w:t>- Yêu cầu các nhóm giải nhanh bài tập số 1, 8, 10 sách giáo khoa (Chương trình chuẩn) và bài tập ở phiếu học tập.</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d) Sản phẩm hoạt động:</w:t>
      </w:r>
      <w:r w:rsidRPr="00B73A88">
        <w:rPr>
          <w:rFonts w:ascii="Times New Roman" w:hAnsi="Times New Roman" w:cs="Times New Roman"/>
          <w:sz w:val="26"/>
          <w:szCs w:val="26"/>
          <w:lang w:val="nl-NL"/>
        </w:rPr>
        <w:t xml:space="preserve"> Sản phẩm của các nhóm.</w:t>
      </w:r>
    </w:p>
    <w:p w:rsidR="00B73A88" w:rsidRPr="00B73A88" w:rsidRDefault="00B73A88" w:rsidP="00D467A5">
      <w:pPr>
        <w:spacing w:line="360" w:lineRule="auto"/>
        <w:rPr>
          <w:rFonts w:ascii="Times New Roman" w:hAnsi="Times New Roman" w:cs="Times New Roman"/>
          <w:b/>
          <w:color w:val="FF6600"/>
          <w:sz w:val="26"/>
          <w:szCs w:val="26"/>
          <w:lang w:val="nl-NL"/>
        </w:rPr>
      </w:pPr>
      <w:r w:rsidRPr="00B73A88">
        <w:rPr>
          <w:rFonts w:ascii="Times New Roman" w:hAnsi="Times New Roman" w:cs="Times New Roman"/>
          <w:b/>
          <w:color w:val="FF6600"/>
          <w:sz w:val="26"/>
          <w:szCs w:val="26"/>
          <w:lang w:val="nl-NL"/>
        </w:rPr>
        <w:t>D. VẬN DỤNG, TÌM TÒI MỞ RỘNG</w:t>
      </w:r>
    </w:p>
    <w:p w:rsidR="00B73A88" w:rsidRPr="00B73A88" w:rsidRDefault="00B73A88" w:rsidP="00D467A5">
      <w:pPr>
        <w:spacing w:line="360" w:lineRule="auto"/>
        <w:jc w:val="both"/>
        <w:rPr>
          <w:rFonts w:ascii="Times New Roman" w:hAnsi="Times New Roman" w:cs="Times New Roman"/>
          <w:b/>
          <w:color w:val="0070C0"/>
          <w:sz w:val="26"/>
          <w:szCs w:val="26"/>
          <w:lang w:val="nl-NL"/>
        </w:rPr>
      </w:pPr>
      <w:r w:rsidRPr="00B73A88">
        <w:rPr>
          <w:rFonts w:ascii="Times New Roman" w:hAnsi="Times New Roman" w:cs="Times New Roman"/>
          <w:b/>
          <w:color w:val="0070C0"/>
          <w:sz w:val="26"/>
          <w:szCs w:val="26"/>
          <w:lang w:val="nl-NL"/>
        </w:rPr>
        <w:t>Hoạt động 5: Tìm hiểu vai trò của sự rơi tự do đối với đời sống</w:t>
      </w:r>
    </w:p>
    <w:p w:rsidR="00B73A88" w:rsidRPr="00B73A88" w:rsidRDefault="00B73A88" w:rsidP="00D467A5">
      <w:pPr>
        <w:spacing w:line="360" w:lineRule="auto"/>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lastRenderedPageBreak/>
        <w:t>a) Mục tiêu</w:t>
      </w:r>
    </w:p>
    <w:p w:rsidR="00B73A88" w:rsidRPr="00B73A88" w:rsidRDefault="00B73A88" w:rsidP="00D467A5">
      <w:pPr>
        <w:spacing w:line="36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Học sinh giải thích được sự rơi của các vật trong đời sống (giọt nước mưa rơi, chiếc là rơi, mưa đá,…), so sánh được sự giống và khác nhau giữa chuyển động rơi với chuyển động của vật bị ném theo phương thẳng đứng.</w:t>
      </w:r>
    </w:p>
    <w:p w:rsidR="00B73A88" w:rsidRPr="00B73A88" w:rsidRDefault="00B73A88" w:rsidP="00D467A5">
      <w:pPr>
        <w:spacing w:line="360" w:lineRule="auto"/>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b) Nội dung hoạt động</w:t>
      </w:r>
    </w:p>
    <w:p w:rsidR="00B73A88" w:rsidRPr="00B73A88" w:rsidRDefault="00B73A88" w:rsidP="00D467A5">
      <w:pPr>
        <w:spacing w:line="360" w:lineRule="auto"/>
        <w:ind w:firstLine="63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Liệt kê một số chuyển động rơi của các vật trong không khí mà có thể xem gần đúng là rơi tự do và giải thích vì sao?</w:t>
      </w:r>
    </w:p>
    <w:p w:rsidR="00B73A88" w:rsidRPr="00B73A88" w:rsidRDefault="00B73A88" w:rsidP="00D467A5">
      <w:pPr>
        <w:spacing w:line="360" w:lineRule="auto"/>
        <w:ind w:firstLine="63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ây dựng phương án tính độ cao của một tòa nhà với dụng cụ sẵn có là 01 đồng hồ và 01 viên đá.</w:t>
      </w:r>
    </w:p>
    <w:p w:rsidR="00B73A88" w:rsidRPr="00B73A88" w:rsidRDefault="00B73A88" w:rsidP="00D467A5">
      <w:pPr>
        <w:spacing w:line="360" w:lineRule="auto"/>
        <w:ind w:firstLine="63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ìm phương án là giảm sự nguy hiểm khi cần phải nhảy từ trên cao xuống (ví dụ như hỏa hoạn,…).</w:t>
      </w:r>
    </w:p>
    <w:p w:rsidR="00B73A88" w:rsidRPr="00B73A88" w:rsidRDefault="00B73A88" w:rsidP="00D467A5">
      <w:pPr>
        <w:spacing w:line="360" w:lineRule="auto"/>
        <w:jc w:val="both"/>
        <w:rPr>
          <w:rFonts w:ascii="Times New Roman" w:hAnsi="Times New Roman" w:cs="Times New Roman"/>
          <w:i/>
          <w:sz w:val="26"/>
          <w:szCs w:val="26"/>
          <w:lang w:val="nl-NL"/>
        </w:rPr>
      </w:pPr>
      <w:r w:rsidRPr="00B73A88">
        <w:rPr>
          <w:rFonts w:ascii="Times New Roman" w:hAnsi="Times New Roman" w:cs="Times New Roman"/>
          <w:b/>
          <w:i/>
          <w:spacing w:val="-4"/>
          <w:sz w:val="26"/>
          <w:szCs w:val="26"/>
          <w:lang w:val="nl-NL"/>
        </w:rPr>
        <w:t>c) Tổ chức hoạt động</w:t>
      </w:r>
    </w:p>
    <w:p w:rsidR="00B73A88" w:rsidRPr="00B73A88" w:rsidRDefault="00B73A88" w:rsidP="00D467A5">
      <w:pPr>
        <w:spacing w:line="360" w:lineRule="auto"/>
        <w:ind w:firstLine="720"/>
        <w:jc w:val="both"/>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 Yêu cầu học sinh: Làm việc ở nhà, nộp báo cáo kết quả.</w:t>
      </w:r>
    </w:p>
    <w:p w:rsidR="00B73A88" w:rsidRPr="00B73A88" w:rsidRDefault="00B73A88" w:rsidP="00D467A5">
      <w:pPr>
        <w:spacing w:line="360" w:lineRule="auto"/>
        <w:ind w:firstLine="720"/>
        <w:jc w:val="both"/>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 xml:space="preserve">- Giáo viên: Hướng dẫn các thực hiện và yêu cầu nộp sản phẩm học tập.  </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d) Sản phẩm hoạt động:</w:t>
      </w:r>
      <w:r w:rsidRPr="00B73A88">
        <w:rPr>
          <w:rFonts w:ascii="Times New Roman" w:hAnsi="Times New Roman" w:cs="Times New Roman"/>
          <w:sz w:val="26"/>
          <w:szCs w:val="26"/>
          <w:lang w:val="nl-NL"/>
        </w:rPr>
        <w:t xml:space="preserve"> Bài làm của học sinh.</w:t>
      </w:r>
    </w:p>
    <w:p w:rsidR="00B73A88" w:rsidRPr="00B73A88" w:rsidRDefault="00B73A88" w:rsidP="00D467A5">
      <w:pPr>
        <w:spacing w:line="360" w:lineRule="auto"/>
        <w:jc w:val="both"/>
        <w:rPr>
          <w:rFonts w:ascii="Times New Roman" w:hAnsi="Times New Roman" w:cs="Times New Roman"/>
          <w:b/>
          <w:sz w:val="26"/>
          <w:szCs w:val="26"/>
          <w:lang w:val="nl-NL"/>
        </w:rPr>
      </w:pPr>
    </w:p>
    <w:p w:rsidR="00B73A88" w:rsidRPr="00B73A88" w:rsidRDefault="00B73A88" w:rsidP="00D467A5">
      <w:pPr>
        <w:spacing w:line="36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br w:type="page"/>
      </w:r>
    </w:p>
    <w:p w:rsidR="00B73A88" w:rsidRPr="00B73A88" w:rsidRDefault="00B73A88" w:rsidP="00D67ABC">
      <w:pPr>
        <w:spacing w:line="360" w:lineRule="auto"/>
        <w:rPr>
          <w:rFonts w:ascii="Times New Roman" w:hAnsi="Times New Roman" w:cs="Times New Roman"/>
          <w:b/>
          <w:color w:val="000000" w:themeColor="text1"/>
          <w:sz w:val="26"/>
          <w:szCs w:val="26"/>
          <w:lang w:val="nl-NL"/>
        </w:rPr>
      </w:pPr>
      <w:r w:rsidRPr="00B73A88">
        <w:rPr>
          <w:rFonts w:ascii="Times New Roman" w:hAnsi="Times New Roman" w:cs="Times New Roman"/>
          <w:b/>
          <w:color w:val="000000" w:themeColor="text1"/>
          <w:sz w:val="26"/>
          <w:szCs w:val="26"/>
          <w:lang w:val="nl-NL"/>
        </w:rPr>
        <w:lastRenderedPageBreak/>
        <w:t>PHỤ LỤC</w:t>
      </w:r>
    </w:p>
    <w:p w:rsidR="00B73A88" w:rsidRPr="00B73A88" w:rsidRDefault="00B73A88" w:rsidP="00D67ABC">
      <w:pPr>
        <w:spacing w:line="360" w:lineRule="auto"/>
        <w:rPr>
          <w:rFonts w:ascii="Times New Roman" w:hAnsi="Times New Roman" w:cs="Times New Roman"/>
          <w:b/>
          <w:sz w:val="26"/>
          <w:szCs w:val="26"/>
          <w:lang w:val="nl-NL"/>
        </w:rPr>
      </w:pPr>
      <w:r w:rsidRPr="00B73A88">
        <w:rPr>
          <w:rFonts w:ascii="Times New Roman" w:hAnsi="Times New Roman" w:cs="Times New Roman"/>
          <w:b/>
          <w:color w:val="C00000"/>
          <w:sz w:val="26"/>
          <w:szCs w:val="26"/>
          <w:lang w:val="nl-NL"/>
        </w:rPr>
        <w:t>A. PHIẾU HỌC TẬP</w:t>
      </w:r>
    </w:p>
    <w:p w:rsidR="00B73A88" w:rsidRPr="00B73A88" w:rsidRDefault="00B73A88" w:rsidP="00D67ABC">
      <w:pPr>
        <w:spacing w:line="360" w:lineRule="auto"/>
        <w:rPr>
          <w:rFonts w:ascii="Times New Roman" w:hAnsi="Times New Roman" w:cs="Times New Roman"/>
          <w:b/>
          <w:sz w:val="26"/>
          <w:szCs w:val="26"/>
          <w:lang w:val="nl-NL"/>
        </w:rPr>
      </w:pPr>
    </w:p>
    <w:p w:rsidR="00B73A88" w:rsidRPr="00B73A88" w:rsidRDefault="00B73A88" w:rsidP="00D67ABC">
      <w:pPr>
        <w:spacing w:line="360"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PHIẾU HỌC TẬP 1</w:t>
      </w:r>
    </w:p>
    <w:p w:rsidR="00B73A88" w:rsidRPr="00B73A88" w:rsidRDefault="00B73A88" w:rsidP="00D67ABC">
      <w:pPr>
        <w:spacing w:line="360"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Nhóm…….</w:t>
      </w:r>
    </w:p>
    <w:p w:rsidR="00B73A88" w:rsidRPr="00B73A88" w:rsidRDefault="00B73A88" w:rsidP="00D67ABC">
      <w:pPr>
        <w:spacing w:line="36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 THỰC HIỆN CÁC THÍ NGHIỆM VÀ GHI LẠI KẾT QUẢ</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hí nghiệm 1: Thả một viên bi và một mẩu giấy ở cùng một độ cao và cùng một thời điểm:</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Kết quả:………………………………………………………………………………….</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hí nghiệm 2: Thả một……và một….ở cùng một độ cao và cùng một thời điểm:</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Kết quả: ………………………………………………………………………………....</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hí nghiệm 3: Thả một……và một….ở cùng một độ cao và cùng một thời điểm:</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Kết quả: ………………………………………………………………………………....</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hí nghiệm 3: Thả một……và một….ở cùng một độ cao và cùng một thời điểm:</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Kết quả: …………………………………………………………………………………</w:t>
      </w:r>
    </w:p>
    <w:p w:rsidR="00B73A88" w:rsidRPr="00B73A88" w:rsidRDefault="00B73A88" w:rsidP="00D67ABC">
      <w:pPr>
        <w:spacing w:line="36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 TRẢ LỜI CÁC CÂU HỎI</w:t>
      </w:r>
    </w:p>
    <w:p w:rsidR="00B73A88" w:rsidRPr="00B73A88" w:rsidRDefault="00B73A88" w:rsidP="00D67ABC">
      <w:pPr>
        <w:spacing w:line="360" w:lineRule="auto"/>
        <w:jc w:val="both"/>
        <w:rPr>
          <w:rFonts w:ascii="Times New Roman" w:hAnsi="Times New Roman" w:cs="Times New Roman"/>
          <w:i/>
          <w:sz w:val="26"/>
          <w:szCs w:val="26"/>
          <w:lang w:val="nl-NL"/>
        </w:rPr>
      </w:pPr>
      <w:r w:rsidRPr="00B73A88">
        <w:rPr>
          <w:rFonts w:ascii="Times New Roman" w:hAnsi="Times New Roman" w:cs="Times New Roman"/>
          <w:b/>
          <w:i/>
          <w:sz w:val="26"/>
          <w:szCs w:val="26"/>
          <w:lang w:val="nl-NL"/>
        </w:rPr>
        <w:t>C1. Yếu tố nào ảnh hưởng đến sự rơi nhanh chậm của các vật?</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Lập  luận từ các kết quả thí nghiệm:…………….………………………………………….….</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Suy ra yếu tố ảnh hưởng: ……..……………………………………………………….............</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rsidP="00D67ABC">
      <w:pPr>
        <w:spacing w:line="360" w:lineRule="auto"/>
        <w:jc w:val="both"/>
        <w:rPr>
          <w:rFonts w:ascii="Times New Roman" w:hAnsi="Times New Roman" w:cs="Times New Roman"/>
          <w:i/>
          <w:sz w:val="26"/>
          <w:szCs w:val="26"/>
          <w:lang w:val="nl-NL"/>
        </w:rPr>
      </w:pPr>
      <w:r w:rsidRPr="00B73A88">
        <w:rPr>
          <w:rFonts w:ascii="Times New Roman" w:hAnsi="Times New Roman" w:cs="Times New Roman"/>
          <w:b/>
          <w:i/>
          <w:sz w:val="26"/>
          <w:szCs w:val="26"/>
          <w:lang w:val="nl-NL"/>
        </w:rPr>
        <w:t>C2 – Nếu loại bỏ yếu tố ảnh hưởng thì các ật nặng nhẹ khác nhau sẽ rơi nhanh như thế nào với nhau?</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rả lời: ………………………………………………………………………………………</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rsidP="00D67ABC">
      <w:pPr>
        <w:spacing w:line="360" w:lineRule="auto"/>
        <w:jc w:val="both"/>
        <w:rPr>
          <w:rFonts w:ascii="Times New Roman" w:hAnsi="Times New Roman" w:cs="Times New Roman"/>
          <w:b/>
          <w:sz w:val="26"/>
          <w:szCs w:val="26"/>
          <w:lang w:val="nl-NL"/>
        </w:rPr>
      </w:pPr>
    </w:p>
    <w:p w:rsidR="00B73A88" w:rsidRPr="00B73A88" w:rsidRDefault="00B73A88" w:rsidP="00D67ABC">
      <w:pPr>
        <w:spacing w:line="36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br w:type="page"/>
      </w:r>
    </w:p>
    <w:p w:rsidR="00B73A88" w:rsidRPr="00B73A88" w:rsidRDefault="00B73A88" w:rsidP="00B11BD9">
      <w:pPr>
        <w:spacing w:line="360"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lastRenderedPageBreak/>
        <w:t>PHIẾU HỌC TẬP 2</w:t>
      </w:r>
    </w:p>
    <w:p w:rsidR="00B73A88" w:rsidRPr="00B73A88" w:rsidRDefault="00B73A88" w:rsidP="00B11BD9">
      <w:pPr>
        <w:spacing w:line="360"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Nhóm…….</w:t>
      </w:r>
    </w:p>
    <w:p w:rsidR="00B73A88" w:rsidRPr="00B73A88" w:rsidRDefault="00B73A88" w:rsidP="00D67ABC">
      <w:pPr>
        <w:spacing w:line="36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 TÌM HIỂU ĐẶC ĐIỂM CHUYỂN ĐỘNG RƠI TỰ DO:</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Phương: ………………………………………………………………………………….</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Chiều: ……………………………………………………………………..…………….</w:t>
      </w:r>
    </w:p>
    <w:p w:rsidR="00B73A88" w:rsidRPr="00B73A88" w:rsidRDefault="00B73A88" w:rsidP="00D67ABC">
      <w:pPr>
        <w:spacing w:line="36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 Đọc và phân tích số liệu từ hình hoạt nghiệm 4.3 SGK</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Các khoảng thời gian bằng nhau theo hình ảnh hoạt nghiệm ở SGK là  </w:t>
      </w:r>
      <w:r w:rsidRPr="00B73A88">
        <w:rPr>
          <w:rFonts w:ascii="Times New Roman" w:hAnsi="Times New Roman" w:cs="Times New Roman"/>
          <w:position w:val="-6"/>
          <w:sz w:val="26"/>
          <w:szCs w:val="26"/>
          <w:lang w:val="nl-NL"/>
        </w:rPr>
        <w:object w:dxaOrig="300" w:dyaOrig="279">
          <v:shape id="_x0000_i1058" type="#_x0000_t75" style="width:15pt;height:14.25pt" o:ole="">
            <v:imagedata r:id="rId78" o:title=""/>
          </v:shape>
          <o:OLEObject Type="Embed" ProgID="Equation.DSMT4" ShapeID="_x0000_i1058" DrawAspect="Content" ObjectID="_1624984452" r:id="rId79"/>
        </w:object>
      </w:r>
      <w:r w:rsidRPr="00B73A88">
        <w:rPr>
          <w:rFonts w:ascii="Times New Roman" w:hAnsi="Times New Roman" w:cs="Times New Roman"/>
          <w:sz w:val="26"/>
          <w:szCs w:val="26"/>
          <w:lang w:val="nl-NL"/>
        </w:rPr>
        <w:t>= …………..</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Quãng đường rơi trong những khoảng thời gian liên tiếp trên là:</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position w:val="-12"/>
          <w:sz w:val="26"/>
          <w:szCs w:val="26"/>
          <w:lang w:val="nl-NL"/>
        </w:rPr>
        <w:tab/>
      </w:r>
      <w:r w:rsidRPr="00B73A88">
        <w:rPr>
          <w:rFonts w:ascii="Times New Roman" w:hAnsi="Times New Roman" w:cs="Times New Roman"/>
          <w:position w:val="-12"/>
          <w:sz w:val="26"/>
          <w:szCs w:val="26"/>
          <w:lang w:val="nl-NL"/>
        </w:rPr>
        <w:object w:dxaOrig="360" w:dyaOrig="360">
          <v:shape id="_x0000_i1059" type="#_x0000_t75" style="width:18pt;height:18pt" o:ole="">
            <v:imagedata r:id="rId80" o:title=""/>
          </v:shape>
          <o:OLEObject Type="Embed" ProgID="Equation.DSMT4" ShapeID="_x0000_i1059" DrawAspect="Content" ObjectID="_1624984453" r:id="rId81"/>
        </w:object>
      </w:r>
      <w:r w:rsidRPr="00B73A88">
        <w:rPr>
          <w:rFonts w:ascii="Times New Roman" w:hAnsi="Times New Roman" w:cs="Times New Roman"/>
          <w:sz w:val="26"/>
          <w:szCs w:val="26"/>
          <w:lang w:val="nl-NL"/>
        </w:rPr>
        <w:t>= …………..</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position w:val="-12"/>
          <w:sz w:val="26"/>
          <w:szCs w:val="26"/>
          <w:lang w:val="nl-NL"/>
        </w:rPr>
        <w:tab/>
      </w:r>
      <w:r w:rsidRPr="00B73A88">
        <w:rPr>
          <w:rFonts w:ascii="Times New Roman" w:hAnsi="Times New Roman" w:cs="Times New Roman"/>
          <w:position w:val="-12"/>
          <w:sz w:val="26"/>
          <w:szCs w:val="26"/>
          <w:lang w:val="nl-NL"/>
        </w:rPr>
        <w:object w:dxaOrig="380" w:dyaOrig="360">
          <v:shape id="_x0000_i1060" type="#_x0000_t75" style="width:18.75pt;height:18pt" o:ole="">
            <v:imagedata r:id="rId82" o:title=""/>
          </v:shape>
          <o:OLEObject Type="Embed" ProgID="Equation.DSMT4" ShapeID="_x0000_i1060" DrawAspect="Content" ObjectID="_1624984454" r:id="rId83"/>
        </w:object>
      </w:r>
      <w:r w:rsidRPr="00B73A88">
        <w:rPr>
          <w:rFonts w:ascii="Times New Roman" w:hAnsi="Times New Roman" w:cs="Times New Roman"/>
          <w:sz w:val="26"/>
          <w:szCs w:val="26"/>
          <w:lang w:val="nl-NL"/>
        </w:rPr>
        <w:t>= …………..</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position w:val="-12"/>
          <w:sz w:val="26"/>
          <w:szCs w:val="26"/>
          <w:lang w:val="nl-NL"/>
        </w:rPr>
        <w:tab/>
      </w:r>
      <w:r w:rsidRPr="00B73A88">
        <w:rPr>
          <w:rFonts w:ascii="Times New Roman" w:hAnsi="Times New Roman" w:cs="Times New Roman"/>
          <w:position w:val="-12"/>
          <w:sz w:val="26"/>
          <w:szCs w:val="26"/>
          <w:lang w:val="nl-NL"/>
        </w:rPr>
        <w:object w:dxaOrig="380" w:dyaOrig="360">
          <v:shape id="_x0000_i1061" type="#_x0000_t75" style="width:18.75pt;height:18pt" o:ole="">
            <v:imagedata r:id="rId84" o:title=""/>
          </v:shape>
          <o:OLEObject Type="Embed" ProgID="Equation.DSMT4" ShapeID="_x0000_i1061" DrawAspect="Content" ObjectID="_1624984455" r:id="rId85"/>
        </w:object>
      </w:r>
      <w:r w:rsidRPr="00B73A88">
        <w:rPr>
          <w:rFonts w:ascii="Times New Roman" w:hAnsi="Times New Roman" w:cs="Times New Roman"/>
          <w:sz w:val="26"/>
          <w:szCs w:val="26"/>
          <w:lang w:val="nl-NL"/>
        </w:rPr>
        <w:t>= …………..</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position w:val="-12"/>
          <w:sz w:val="26"/>
          <w:szCs w:val="26"/>
          <w:lang w:val="nl-NL"/>
        </w:rPr>
        <w:tab/>
      </w:r>
      <w:r w:rsidRPr="00B73A88">
        <w:rPr>
          <w:rFonts w:ascii="Times New Roman" w:hAnsi="Times New Roman" w:cs="Times New Roman"/>
          <w:position w:val="-12"/>
          <w:sz w:val="26"/>
          <w:szCs w:val="26"/>
          <w:lang w:val="nl-NL"/>
        </w:rPr>
        <w:object w:dxaOrig="380" w:dyaOrig="360">
          <v:shape id="_x0000_i1062" type="#_x0000_t75" style="width:18.75pt;height:18pt" o:ole="">
            <v:imagedata r:id="rId86" o:title=""/>
          </v:shape>
          <o:OLEObject Type="Embed" ProgID="Equation.DSMT4" ShapeID="_x0000_i1062" DrawAspect="Content" ObjectID="_1624984456" r:id="rId87"/>
        </w:object>
      </w:r>
      <w:r w:rsidRPr="00B73A88">
        <w:rPr>
          <w:rFonts w:ascii="Times New Roman" w:hAnsi="Times New Roman" w:cs="Times New Roman"/>
          <w:sz w:val="26"/>
          <w:szCs w:val="26"/>
          <w:lang w:val="nl-NL"/>
        </w:rPr>
        <w:t>= …………..</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iệu quãng đường giữa hai khoảng thời gian bằng nhau liên tiếp là:</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hận xét về loại chuyển động này: …………………………………………………</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rsidP="00D67ABC">
      <w:pPr>
        <w:spacing w:line="36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I. CÁC CÔNG THỨC VỀ CHUYỂN ĐỘNG RƠI TỰ DO</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rsidP="00D67ABC">
      <w:pPr>
        <w:spacing w:line="36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V. GIA TỐC CHUYỂN ĐỘNG RƠI TỰ DO</w:t>
      </w:r>
    </w:p>
    <w:p w:rsidR="00B73A88" w:rsidRPr="00B73A88" w:rsidRDefault="00B73A88" w:rsidP="00D67ABC">
      <w:pPr>
        <w:spacing w:line="360" w:lineRule="auto"/>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lastRenderedPageBreak/>
        <w:t>Từ số liệu ở trên, hãy tính gia tốc rơi tự do:</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rsidP="00D67ABC">
      <w:pPr>
        <w:spacing w:line="360" w:lineRule="auto"/>
        <w:jc w:val="both"/>
        <w:rPr>
          <w:rFonts w:ascii="Times New Roman" w:hAnsi="Times New Roman" w:cs="Times New Roman"/>
          <w:b/>
          <w:sz w:val="26"/>
          <w:szCs w:val="26"/>
          <w:lang w:val="nl-NL"/>
        </w:rPr>
      </w:pPr>
    </w:p>
    <w:p w:rsidR="00B73A88" w:rsidRPr="00B73A88" w:rsidRDefault="00B73A88">
      <w:pPr>
        <w:rPr>
          <w:rFonts w:ascii="Times New Roman" w:hAnsi="Times New Roman" w:cs="Times New Roman"/>
          <w:b/>
          <w:color w:val="C00000"/>
          <w:sz w:val="26"/>
          <w:szCs w:val="26"/>
          <w:lang w:val="nl-NL"/>
        </w:rPr>
      </w:pPr>
      <w:r w:rsidRPr="00B73A88">
        <w:rPr>
          <w:rFonts w:ascii="Times New Roman" w:hAnsi="Times New Roman" w:cs="Times New Roman"/>
          <w:b/>
          <w:color w:val="C00000"/>
          <w:sz w:val="26"/>
          <w:szCs w:val="26"/>
          <w:lang w:val="nl-NL"/>
        </w:rPr>
        <w:br w:type="page"/>
      </w:r>
    </w:p>
    <w:p w:rsidR="00B73A88" w:rsidRPr="00B73A88" w:rsidRDefault="00B73A88" w:rsidP="008024B2">
      <w:pPr>
        <w:spacing w:line="360" w:lineRule="auto"/>
        <w:rPr>
          <w:rFonts w:ascii="Times New Roman" w:hAnsi="Times New Roman" w:cs="Times New Roman"/>
          <w:b/>
          <w:color w:val="C00000"/>
          <w:sz w:val="26"/>
          <w:szCs w:val="26"/>
          <w:lang w:val="nl-NL"/>
        </w:rPr>
      </w:pPr>
      <w:r w:rsidRPr="00B73A88">
        <w:rPr>
          <w:rFonts w:ascii="Times New Roman" w:hAnsi="Times New Roman" w:cs="Times New Roman"/>
          <w:b/>
          <w:color w:val="C00000"/>
          <w:sz w:val="26"/>
          <w:szCs w:val="26"/>
          <w:lang w:val="nl-NL"/>
        </w:rPr>
        <w:lastRenderedPageBreak/>
        <w:t>B. CÂU HỎI KIỂM TRA</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1 (NB): </w:t>
      </w:r>
      <w:r w:rsidRPr="00B73A88">
        <w:rPr>
          <w:rFonts w:ascii="Times New Roman" w:hAnsi="Times New Roman" w:cs="Times New Roman"/>
          <w:sz w:val="26"/>
          <w:szCs w:val="26"/>
          <w:lang w:val="nl-NL"/>
        </w:rPr>
        <w:t xml:space="preserve">Yếu tố nào ảnh hưởng tới sự rơi nhanh hay chậm của một vật trong không khí? </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2 (NB): </w:t>
      </w:r>
      <w:r w:rsidRPr="00B73A88">
        <w:rPr>
          <w:rFonts w:ascii="Times New Roman" w:hAnsi="Times New Roman" w:cs="Times New Roman"/>
          <w:sz w:val="26"/>
          <w:szCs w:val="26"/>
          <w:lang w:val="nl-NL"/>
        </w:rPr>
        <w:t>Sự rơi tự do là gì? Nêu các đặc điểm của sự rơi tự do? Viết các công thức của sự rơi tự do?</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3 (NB): </w:t>
      </w:r>
      <w:r w:rsidRPr="00B73A88">
        <w:rPr>
          <w:rFonts w:ascii="Times New Roman" w:hAnsi="Times New Roman" w:cs="Times New Roman"/>
          <w:sz w:val="26"/>
          <w:szCs w:val="26"/>
          <w:lang w:val="nl-NL"/>
        </w:rPr>
        <w:t>Nêu các đặc điểm của gia tốc rơi tự do? Trong trường hợp nào các vật rơi tự do với cùng gia tốc?</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4 (TH): </w:t>
      </w:r>
      <w:r w:rsidRPr="00B73A88">
        <w:rPr>
          <w:rFonts w:ascii="Times New Roman" w:hAnsi="Times New Roman" w:cs="Times New Roman"/>
          <w:sz w:val="26"/>
          <w:szCs w:val="26"/>
          <w:lang w:val="nl-NL"/>
        </w:rPr>
        <w:t>Tính khoảng</w:t>
      </w: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thời gian rơi tự do t của một viên đá. Cho biết trong giây cuối cùng trước khi chạm đất, vật đã rơi được một đoạn đường 24,5m. Lấy gia tốc rơi tự do g = 9,8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5 (VD): </w:t>
      </w:r>
      <w:r w:rsidRPr="00B73A88">
        <w:rPr>
          <w:rFonts w:ascii="Times New Roman" w:hAnsi="Times New Roman" w:cs="Times New Roman"/>
          <w:sz w:val="26"/>
          <w:szCs w:val="26"/>
          <w:lang w:val="nl-NL"/>
        </w:rPr>
        <w:t>Tính quãng đường vật rơi tự do trong giây thứ 4. Trong khoảng thời gian đó vận tốc của vật đã tăng lên bao nhiêu? Lấy gia tốc rơi tự do g = 9,8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w:t>
      </w:r>
    </w:p>
    <w:p w:rsidR="00B73A88" w:rsidRPr="00B73A88" w:rsidRDefault="00B73A88" w:rsidP="00D467A5">
      <w:pPr>
        <w:spacing w:line="36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Câu 6 (VD): </w:t>
      </w:r>
      <w:r w:rsidRPr="00B73A88">
        <w:rPr>
          <w:rFonts w:ascii="Times New Roman" w:hAnsi="Times New Roman" w:cs="Times New Roman"/>
          <w:sz w:val="26"/>
          <w:szCs w:val="26"/>
          <w:lang w:val="nl-NL"/>
        </w:rPr>
        <w:t>Hai viên bi A và B được thả rơi tự do từ cùng một độ cao. Viên bi A rơi sau viên bi B một khoảng thời gian là 0,5s. Tính khoảng cách giữa hai viên bi sau khoảng thời gian 2s kể từ khi bi A bắt đầu rơi. Lấy gia tốc rơi tự do g = 9,8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w:t>
      </w:r>
      <w:r w:rsidRPr="00B73A88">
        <w:rPr>
          <w:rFonts w:ascii="Times New Roman" w:hAnsi="Times New Roman" w:cs="Times New Roman"/>
          <w:b/>
          <w:sz w:val="26"/>
          <w:szCs w:val="26"/>
          <w:lang w:val="nl-NL"/>
        </w:rPr>
        <w:t xml:space="preserve"> </w:t>
      </w:r>
    </w:p>
    <w:p w:rsidR="00B73A88" w:rsidRPr="00B73A88" w:rsidRDefault="00B73A88" w:rsidP="00D467A5">
      <w:pPr>
        <w:spacing w:line="360" w:lineRule="auto"/>
        <w:jc w:val="both"/>
        <w:rPr>
          <w:rFonts w:ascii="Times New Roman" w:hAnsi="Times New Roman" w:cs="Times New Roman"/>
          <w:sz w:val="26"/>
          <w:szCs w:val="26"/>
          <w:vertAlign w:val="superscript"/>
          <w:lang w:val="nl-NL"/>
        </w:rPr>
      </w:pPr>
      <w:r w:rsidRPr="00B73A88">
        <w:rPr>
          <w:rFonts w:ascii="Times New Roman" w:hAnsi="Times New Roman" w:cs="Times New Roman"/>
          <w:b/>
          <w:sz w:val="26"/>
          <w:szCs w:val="26"/>
          <w:lang w:val="nl-NL"/>
        </w:rPr>
        <w:t xml:space="preserve">Câu 7 (VD): </w:t>
      </w:r>
      <w:r w:rsidRPr="00B73A88">
        <w:rPr>
          <w:rFonts w:ascii="Times New Roman" w:hAnsi="Times New Roman" w:cs="Times New Roman"/>
          <w:sz w:val="26"/>
          <w:szCs w:val="26"/>
          <w:lang w:val="nl-NL"/>
        </w:rPr>
        <w:t>Để biết độ sâu của một cái hang, những người thám hiểm thả một hòn đá từ miệng hang và đo thời gian từ lúc thả đến lúc nghe thấy tiếng vọng của hòn đá khi chạm đất. Giả sử người ta đo được thời gian là 13,66s. Tính độ sâu của hang. Lấy g= 10 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 xml:space="preserve"> và vận tốc âm trong không khí là v’ = 340m/s. Lấy g = 10m/s</w:t>
      </w:r>
      <w:r w:rsidRPr="00B73A88">
        <w:rPr>
          <w:rFonts w:ascii="Times New Roman" w:hAnsi="Times New Roman" w:cs="Times New Roman"/>
          <w:sz w:val="26"/>
          <w:szCs w:val="26"/>
          <w:vertAlign w:val="superscript"/>
          <w:lang w:val="nl-NL"/>
        </w:rPr>
        <w:t>2</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8 (VDC): </w:t>
      </w:r>
      <w:r w:rsidRPr="00B73A88">
        <w:rPr>
          <w:rFonts w:ascii="Times New Roman" w:hAnsi="Times New Roman" w:cs="Times New Roman"/>
          <w:sz w:val="26"/>
          <w:szCs w:val="26"/>
          <w:lang w:val="nl-NL"/>
        </w:rPr>
        <w:t>Một vật được thả rơi từ một khí cầu đang bay từ độ cao 300m. Bỏ qua sức cản của không khí. Lấy gia tốc rơi tự do g = 9,8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 Hỏi sau bao lâu thì vật chạm đất? Nếu:</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a. Khí cầu đứng yên.</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b. Khí cầu đang hạ xuống theo phương thẳng đứng với vận tốc 4,9m/s.</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c. Khí cầu đang bay lên theo phương thẳng đứng với vận tốc 4,9m/s.</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9 (VDC): </w:t>
      </w:r>
      <w:r w:rsidRPr="00B73A88">
        <w:rPr>
          <w:rFonts w:ascii="Times New Roman" w:hAnsi="Times New Roman" w:cs="Times New Roman"/>
          <w:sz w:val="26"/>
          <w:szCs w:val="26"/>
          <w:lang w:val="nl-NL"/>
        </w:rPr>
        <w:t>Một thang máy chuyển động thẳng đứng lên cao với gia tốc 2m/s</w:t>
      </w:r>
      <w:r w:rsidRPr="00B73A88">
        <w:rPr>
          <w:rFonts w:ascii="Times New Roman" w:hAnsi="Times New Roman" w:cs="Times New Roman"/>
          <w:position w:val="-4"/>
          <w:sz w:val="26"/>
          <w:szCs w:val="26"/>
          <w:lang w:val="nl-NL"/>
        </w:rPr>
        <w:object w:dxaOrig="160" w:dyaOrig="300">
          <v:shape id="_x0000_i1063" type="#_x0000_t75" style="width:8.25pt;height:15pt" o:ole="">
            <v:imagedata r:id="rId88" o:title=""/>
          </v:shape>
          <o:OLEObject Type="Embed" ProgID="Equation.3" ShapeID="_x0000_i1063" DrawAspect="Content" ObjectID="_1624984457" r:id="rId89"/>
        </w:object>
      </w:r>
      <w:r w:rsidRPr="00B73A88">
        <w:rPr>
          <w:rFonts w:ascii="Times New Roman" w:hAnsi="Times New Roman" w:cs="Times New Roman"/>
          <w:sz w:val="26"/>
          <w:szCs w:val="26"/>
          <w:lang w:val="nl-NL"/>
        </w:rPr>
        <w:t>. Lúc thang máy có vận tốc 2,4m/s thì từ trần thang máy có một vật rơi xuống. Trần thang máy cách sàn là h = 2,47m . Hãy tính trong hệ quy chiếu gắn với mặt đất :</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r w:rsidRPr="00B73A88">
        <w:rPr>
          <w:rFonts w:ascii="Times New Roman" w:hAnsi="Times New Roman" w:cs="Times New Roman"/>
          <w:sz w:val="26"/>
          <w:szCs w:val="26"/>
          <w:lang w:val="nl-NL"/>
        </w:rPr>
        <w:tab/>
        <w:t>a. Thời gian rơi của vật.</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r w:rsidRPr="00B73A88">
        <w:rPr>
          <w:rFonts w:ascii="Times New Roman" w:hAnsi="Times New Roman" w:cs="Times New Roman"/>
          <w:sz w:val="26"/>
          <w:szCs w:val="26"/>
          <w:lang w:val="nl-NL"/>
        </w:rPr>
        <w:tab/>
        <w:t xml:space="preserve">b. Độ dịch chuyển của vật. </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r w:rsidRPr="00B73A88">
        <w:rPr>
          <w:rFonts w:ascii="Times New Roman" w:hAnsi="Times New Roman" w:cs="Times New Roman"/>
          <w:sz w:val="26"/>
          <w:szCs w:val="26"/>
          <w:lang w:val="nl-NL"/>
        </w:rPr>
        <w:tab/>
        <w:t>c. Quãng đường vật đã đi được.</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lastRenderedPageBreak/>
        <w:t xml:space="preserve">Câu 10 (VDC): </w:t>
      </w:r>
      <w:r w:rsidRPr="00B73A88">
        <w:rPr>
          <w:rFonts w:ascii="Times New Roman" w:hAnsi="Times New Roman" w:cs="Times New Roman"/>
          <w:sz w:val="26"/>
          <w:szCs w:val="26"/>
          <w:lang w:val="nl-NL"/>
        </w:rPr>
        <w:t>Từ trên cao người ta thả hòn bi rơi, sau đó t giây người ta thả một thước dài cho rơi thẳng đứng (trong khi rơi thước luôn luôn thẳng đứng). Ban đầu điểm cao nhất của thước thấp hơn độ cao ban đầu của viên bi 3,75m. Khi hòn bi đuổi kịp thước thì chênh lệch vận tốc giữa hai vật là 5m/s. Sau khi đuổi kịp thước 0,2s thì hòn bi vượt qua được thước. Hãy tìm khoảng thời gian t; chiều dài của thước; quãng đường mà hòn bi đã đi được khi đuổi kịp thước; và độ cao ban đầu tối thiểu phải thả hòn bi để nó vượt qua được thước. Lấy g = 10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w:t>
      </w:r>
    </w:p>
    <w:p w:rsidR="00B73A88" w:rsidRPr="00B73A88" w:rsidRDefault="00B73A88" w:rsidP="00E23092">
      <w:pPr>
        <w:rPr>
          <w:rFonts w:ascii="Times New Roman" w:hAnsi="Times New Roman" w:cs="Times New Roman"/>
          <w:b/>
          <w:i/>
          <w:sz w:val="26"/>
          <w:szCs w:val="26"/>
          <w:lang w:val="nl-NL"/>
        </w:rPr>
      </w:pPr>
    </w:p>
    <w:p w:rsidR="00B73A88" w:rsidRPr="00B73A88" w:rsidRDefault="00B73A88" w:rsidP="00E23092">
      <w:pPr>
        <w:jc w:val="center"/>
        <w:rPr>
          <w:rFonts w:ascii="Times New Roman" w:hAnsi="Times New Roman" w:cs="Times New Roman"/>
          <w:b/>
          <w:i/>
          <w:sz w:val="26"/>
          <w:szCs w:val="26"/>
          <w:lang w:val="nl-NL"/>
        </w:rPr>
      </w:pPr>
      <w:r w:rsidRPr="00B73A88">
        <w:rPr>
          <w:rFonts w:ascii="Times New Roman" w:hAnsi="Times New Roman" w:cs="Times New Roman"/>
          <w:b/>
          <w:sz w:val="26"/>
          <w:szCs w:val="26"/>
          <w:lang w:val="nl-NL"/>
        </w:rPr>
        <w:t>Bài 5: CHUYỂN ĐỘNG TRÒN ĐỀU( tiết 1)</w:t>
      </w:r>
    </w:p>
    <w:p w:rsidR="00B73A88" w:rsidRPr="00B73A88" w:rsidRDefault="00B73A88" w:rsidP="00E23092">
      <w:pPr>
        <w:jc w:val="center"/>
        <w:rPr>
          <w:rFonts w:ascii="Times New Roman" w:hAnsi="Times New Roman" w:cs="Times New Roman"/>
          <w:b/>
          <w:sz w:val="26"/>
          <w:szCs w:val="26"/>
          <w:lang w:val="nl-NL"/>
        </w:rPr>
      </w:pPr>
    </w:p>
    <w:p w:rsidR="00B73A88" w:rsidRPr="00B73A88" w:rsidRDefault="00B73A88" w:rsidP="00E23092">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Mục tiêu:</w:t>
      </w:r>
    </w:p>
    <w:p w:rsidR="00B73A88" w:rsidRPr="00B73A88" w:rsidRDefault="00B73A88" w:rsidP="00E23092">
      <w:pPr>
        <w:ind w:firstLine="28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Kiến thức:</w:t>
      </w:r>
    </w:p>
    <w:p w:rsidR="00B73A88" w:rsidRPr="00B73A88" w:rsidRDefault="00B73A88" w:rsidP="00B73A88">
      <w:pPr>
        <w:numPr>
          <w:ilvl w:val="0"/>
          <w:numId w:val="4"/>
        </w:numPr>
        <w:spacing w:after="0" w:line="240" w:lineRule="auto"/>
        <w:ind w:left="0" w:firstLine="426"/>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Phát biều được định nghĩa về chuyển động tròn đều.</w:t>
      </w:r>
    </w:p>
    <w:p w:rsidR="00B73A88" w:rsidRPr="00B73A88" w:rsidRDefault="00B73A88" w:rsidP="00B73A88">
      <w:pPr>
        <w:numPr>
          <w:ilvl w:val="0"/>
          <w:numId w:val="4"/>
        </w:numPr>
        <w:spacing w:after="0" w:line="240" w:lineRule="auto"/>
        <w:ind w:left="0" w:firstLine="426"/>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Viết được công thức tính độ lớn của vận tốc dài và đặc điểm của vectơ vận tốc trong chuyển động tròn đều. Đặc biệt là hướng của vectơ vận tốc.</w:t>
      </w:r>
    </w:p>
    <w:p w:rsidR="00B73A88" w:rsidRPr="00B73A88" w:rsidRDefault="00B73A88" w:rsidP="00B73A88">
      <w:pPr>
        <w:numPr>
          <w:ilvl w:val="0"/>
          <w:numId w:val="4"/>
        </w:numPr>
        <w:tabs>
          <w:tab w:val="num" w:pos="567"/>
        </w:tabs>
        <w:spacing w:after="0" w:line="240" w:lineRule="auto"/>
        <w:ind w:left="0" w:firstLine="426"/>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Phát biểu được định nghĩa, viết được công thức, đơn vị đo của tốc độ góc trong chuyển động tròn đều. </w:t>
      </w:r>
    </w:p>
    <w:p w:rsidR="00B73A88" w:rsidRPr="00B73A88" w:rsidRDefault="00B73A88" w:rsidP="00B73A88">
      <w:pPr>
        <w:numPr>
          <w:ilvl w:val="0"/>
          <w:numId w:val="4"/>
        </w:numPr>
        <w:tabs>
          <w:tab w:val="num" w:pos="567"/>
        </w:tabs>
        <w:spacing w:after="0" w:line="240" w:lineRule="auto"/>
        <w:ind w:left="0" w:firstLine="426"/>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Chỉ ra được mối quan hệ giữa tốc độ góc và vận tốc dài.</w:t>
      </w:r>
    </w:p>
    <w:p w:rsidR="00B73A88" w:rsidRPr="00B73A88" w:rsidRDefault="00B73A88" w:rsidP="00B73A88">
      <w:pPr>
        <w:numPr>
          <w:ilvl w:val="0"/>
          <w:numId w:val="4"/>
        </w:numPr>
        <w:tabs>
          <w:tab w:val="num" w:pos="567"/>
        </w:tabs>
        <w:spacing w:after="0" w:line="240" w:lineRule="auto"/>
        <w:ind w:left="0" w:firstLine="426"/>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Phát biểu được định nghĩa, viết được công thức, đơn vị đo của hai đại lượng là chu kì và tần số.</w:t>
      </w:r>
    </w:p>
    <w:p w:rsidR="00B73A88" w:rsidRPr="00B73A88" w:rsidRDefault="00B73A88" w:rsidP="00E23092">
      <w:pPr>
        <w:ind w:firstLine="28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Kĩ năng:</w:t>
      </w:r>
    </w:p>
    <w:p w:rsidR="00B73A88" w:rsidRPr="00B73A88" w:rsidRDefault="00B73A88" w:rsidP="00B73A88">
      <w:pPr>
        <w:numPr>
          <w:ilvl w:val="0"/>
          <w:numId w:val="4"/>
        </w:numPr>
        <w:spacing w:after="0" w:line="240" w:lineRule="auto"/>
        <w:ind w:left="0" w:firstLine="426"/>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êu được một số ví dụ về chuyển động tròn  đều.</w:t>
      </w:r>
    </w:p>
    <w:p w:rsidR="00B73A88" w:rsidRPr="00B73A88" w:rsidRDefault="00B73A88" w:rsidP="00B73A88">
      <w:pPr>
        <w:numPr>
          <w:ilvl w:val="0"/>
          <w:numId w:val="4"/>
        </w:numPr>
        <w:tabs>
          <w:tab w:val="num" w:pos="567"/>
        </w:tabs>
        <w:spacing w:after="0" w:line="240" w:lineRule="auto"/>
        <w:ind w:left="0" w:firstLine="426"/>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Giải được một số dạng bài tập đơn giản xung quanh công thức tính vận tốc dài, tốc độ góc của chuyển động tròn đều.</w:t>
      </w:r>
    </w:p>
    <w:p w:rsidR="00B73A88" w:rsidRPr="00B73A88" w:rsidRDefault="00B73A88" w:rsidP="00E23092">
      <w:pPr>
        <w:tabs>
          <w:tab w:val="num" w:pos="567"/>
        </w:tabs>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 xml:space="preserve">     </w:t>
      </w:r>
      <w:r w:rsidRPr="00B73A88">
        <w:rPr>
          <w:rFonts w:ascii="Times New Roman" w:hAnsi="Times New Roman" w:cs="Times New Roman"/>
          <w:b/>
          <w:sz w:val="26"/>
          <w:szCs w:val="26"/>
          <w:lang w:val="nl-NL"/>
        </w:rPr>
        <w:t>3. Thái độ</w:t>
      </w:r>
    </w:p>
    <w:p w:rsidR="00B73A88" w:rsidRPr="00B73A88" w:rsidRDefault="00B73A88" w:rsidP="00E23092">
      <w:pPr>
        <w:tabs>
          <w:tab w:val="num" w:pos="567"/>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ứng thú trong học tập, muốn tìm hiểu những hiện tượng sư vật hiện tương liên quan đến bài học.</w:t>
      </w:r>
    </w:p>
    <w:p w:rsidR="00B73A88" w:rsidRPr="00B73A88" w:rsidRDefault="00B73A88" w:rsidP="00E23092">
      <w:pPr>
        <w:tabs>
          <w:tab w:val="num" w:pos="567"/>
        </w:tabs>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 xml:space="preserve">    </w:t>
      </w:r>
      <w:r w:rsidRPr="00B73A88">
        <w:rPr>
          <w:rFonts w:ascii="Times New Roman" w:hAnsi="Times New Roman" w:cs="Times New Roman"/>
          <w:b/>
          <w:sz w:val="26"/>
          <w:szCs w:val="26"/>
          <w:lang w:val="nl-NL"/>
        </w:rPr>
        <w:t xml:space="preserve"> 4. Năng lực định hướng hình thành và phát triển cho học sinh</w:t>
      </w:r>
    </w:p>
    <w:p w:rsidR="00B73A88" w:rsidRPr="00B73A88" w:rsidRDefault="00B73A88" w:rsidP="00E23092">
      <w:pPr>
        <w:tabs>
          <w:tab w:val="num" w:pos="567"/>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giải quyết vấn đề thông qua đặt câu hỏi khác nhau về chuyển động tròn đều; tóm tắt những thông tin liên quan từ nhiều nguồn khác nhau.</w:t>
      </w:r>
    </w:p>
    <w:p w:rsidR="00B73A88" w:rsidRPr="00B73A88" w:rsidRDefault="00B73A88" w:rsidP="00E23092">
      <w:pPr>
        <w:tabs>
          <w:tab w:val="num" w:pos="567"/>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ự học, đọc hiểu và giải quyết vấn đề .</w:t>
      </w:r>
    </w:p>
    <w:p w:rsidR="00B73A88" w:rsidRPr="00B73A88" w:rsidRDefault="00B73A88" w:rsidP="00E23092">
      <w:pPr>
        <w:tabs>
          <w:tab w:val="num" w:pos="567"/>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Năng lực hợp tác nhóm: trao đổi thảo luận, trình bày kết quả tìm được trong quá trình  học tập. </w:t>
      </w:r>
    </w:p>
    <w:p w:rsidR="00B73A88" w:rsidRPr="00B73A88" w:rsidRDefault="00B73A88" w:rsidP="00E23092">
      <w:pPr>
        <w:tabs>
          <w:tab w:val="num" w:pos="567"/>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rình bày và trao đổi thông tin.</w:t>
      </w:r>
    </w:p>
    <w:p w:rsidR="00B73A88" w:rsidRPr="00B73A88" w:rsidRDefault="00B73A88" w:rsidP="00E23092">
      <w:pPr>
        <w:tabs>
          <w:tab w:val="num" w:pos="567"/>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 Chuẩn bị</w:t>
      </w:r>
    </w:p>
    <w:p w:rsidR="00B73A88" w:rsidRPr="00B73A88" w:rsidRDefault="00B73A88" w:rsidP="004F4BB7">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Giáo viên:</w:t>
      </w:r>
    </w:p>
    <w:p w:rsidR="00B73A88" w:rsidRPr="00B73A88" w:rsidRDefault="00B73A88" w:rsidP="00B73A88">
      <w:pPr>
        <w:numPr>
          <w:ilvl w:val="0"/>
          <w:numId w:val="4"/>
        </w:numPr>
        <w:spacing w:after="0" w:line="240" w:lineRule="auto"/>
        <w:ind w:left="0" w:firstLine="426"/>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ình vẽ 5.5 trên giấy to dùng cho chứng minh.</w:t>
      </w:r>
    </w:p>
    <w:p w:rsidR="00B73A88" w:rsidRPr="00B73A88" w:rsidRDefault="00B73A88" w:rsidP="00E23092">
      <w:pPr>
        <w:ind w:firstLine="28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lastRenderedPageBreak/>
        <w:t>2.Học sinh:</w:t>
      </w:r>
    </w:p>
    <w:p w:rsidR="00B73A88" w:rsidRPr="00B73A88" w:rsidRDefault="00B73A88" w:rsidP="00B73A88">
      <w:pPr>
        <w:numPr>
          <w:ilvl w:val="0"/>
          <w:numId w:val="4"/>
        </w:numPr>
        <w:spacing w:after="0" w:line="240" w:lineRule="auto"/>
        <w:ind w:left="0" w:firstLine="426"/>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Ôn lại các khái niệm vận tốc, gia tốc ở bài 3.</w:t>
      </w:r>
    </w:p>
    <w:p w:rsidR="00B73A88" w:rsidRPr="00B73A88" w:rsidRDefault="00B73A88" w:rsidP="00B73A88">
      <w:pPr>
        <w:numPr>
          <w:ilvl w:val="0"/>
          <w:numId w:val="4"/>
        </w:numPr>
        <w:spacing w:after="0" w:line="240" w:lineRule="auto"/>
        <w:ind w:left="0" w:firstLine="426"/>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Xem lại mối quan hệ giữa độ dài cung, bán kính đường tròn và góc ở tâm chắn cung.</w:t>
      </w:r>
    </w:p>
    <w:p w:rsidR="00B73A88" w:rsidRPr="00B73A88" w:rsidRDefault="00B73A88" w:rsidP="004F4BB7">
      <w:pPr>
        <w:spacing w:line="312" w:lineRule="auto"/>
        <w:jc w:val="both"/>
        <w:rPr>
          <w:rFonts w:ascii="Times New Roman" w:eastAsia="MS Mincho" w:hAnsi="Times New Roman" w:cs="Times New Roman"/>
          <w:b/>
          <w:spacing w:val="-4"/>
          <w:sz w:val="26"/>
          <w:szCs w:val="26"/>
          <w:lang w:val="nl-NL" w:eastAsia="ja-JP"/>
        </w:rPr>
      </w:pPr>
      <w:r w:rsidRPr="00B73A88">
        <w:rPr>
          <w:rFonts w:ascii="Times New Roman" w:eastAsia="MS Mincho" w:hAnsi="Times New Roman" w:cs="Times New Roman"/>
          <w:b/>
          <w:sz w:val="26"/>
          <w:szCs w:val="26"/>
          <w:lang w:val="nl-NL" w:eastAsia="ja-JP"/>
        </w:rPr>
        <w:t xml:space="preserve">III. </w:t>
      </w:r>
      <w:r w:rsidRPr="00B73A88">
        <w:rPr>
          <w:rFonts w:ascii="Times New Roman" w:eastAsia="MS Mincho" w:hAnsi="Times New Roman" w:cs="Times New Roman"/>
          <w:b/>
          <w:spacing w:val="-4"/>
          <w:sz w:val="26"/>
          <w:szCs w:val="26"/>
          <w:lang w:val="nl-NL" w:eastAsia="ja-JP"/>
        </w:rPr>
        <w:t>Tổ chức các hoạt động học của học sinh</w:t>
      </w:r>
    </w:p>
    <w:p w:rsidR="00B73A88" w:rsidRPr="00B73A88" w:rsidRDefault="00B73A88" w:rsidP="004F4BB7">
      <w:pPr>
        <w:pStyle w:val="ListParagraph"/>
        <w:spacing w:line="312" w:lineRule="auto"/>
        <w:ind w:left="360"/>
        <w:jc w:val="both"/>
        <w:rPr>
          <w:rFonts w:ascii="Times New Roman" w:eastAsia="MS Mincho" w:hAnsi="Times New Roman"/>
          <w:b/>
          <w:spacing w:val="-4"/>
          <w:sz w:val="26"/>
          <w:szCs w:val="26"/>
          <w:lang w:val="nl-NL" w:eastAsia="ja-JP"/>
        </w:rPr>
      </w:pPr>
      <w:r w:rsidRPr="00B73A88">
        <w:rPr>
          <w:rFonts w:ascii="Times New Roman" w:eastAsia="MS Mincho" w:hAnsi="Times New Roman"/>
          <w:b/>
          <w:spacing w:val="-4"/>
          <w:sz w:val="26"/>
          <w:szCs w:val="26"/>
          <w:lang w:val="nl-NL" w:eastAsia="ja-JP"/>
        </w:rPr>
        <w:t>1. Hướng dẫn chung</w:t>
      </w:r>
    </w:p>
    <w:p w:rsidR="00B73A88" w:rsidRPr="00B73A88" w:rsidRDefault="00B73A88" w:rsidP="004F4BB7">
      <w:pPr>
        <w:pStyle w:val="ListParagraph"/>
        <w:spacing w:line="312" w:lineRule="auto"/>
        <w:ind w:left="360"/>
        <w:jc w:val="both"/>
        <w:rPr>
          <w:rFonts w:ascii="Times New Roman" w:eastAsia="MS Mincho" w:hAnsi="Times New Roman"/>
          <w:spacing w:val="-4"/>
          <w:sz w:val="26"/>
          <w:szCs w:val="26"/>
          <w:lang w:val="nl-NL" w:eastAsia="ja-JP"/>
        </w:rPr>
      </w:pPr>
      <w:r w:rsidRPr="00B73A88">
        <w:rPr>
          <w:rFonts w:ascii="Times New Roman" w:eastAsia="MS Mincho" w:hAnsi="Times New Roman"/>
          <w:spacing w:val="-4"/>
          <w:sz w:val="26"/>
          <w:szCs w:val="26"/>
          <w:lang w:val="nl-NL" w:eastAsia="ja-JP"/>
        </w:rPr>
        <w:t>- Thời gian thực hiện một tiết trên lớp theo quy định:</w:t>
      </w:r>
    </w:p>
    <w:p w:rsidR="00B73A88" w:rsidRPr="00B73A88" w:rsidRDefault="00B73A88" w:rsidP="004F4BB7">
      <w:pPr>
        <w:spacing w:line="312" w:lineRule="auto"/>
        <w:jc w:val="both"/>
        <w:rPr>
          <w:rFonts w:ascii="Times New Roman" w:eastAsia="MS Mincho" w:hAnsi="Times New Roman" w:cs="Times New Roman"/>
          <w:spacing w:val="-4"/>
          <w:sz w:val="26"/>
          <w:szCs w:val="26"/>
          <w:lang w:val="nl-NL" w:eastAsia="ja-JP"/>
        </w:rPr>
      </w:pPr>
      <w:r w:rsidRPr="00B73A88">
        <w:rPr>
          <w:rFonts w:ascii="Times New Roman" w:eastAsia="MS Mincho" w:hAnsi="Times New Roman" w:cs="Times New Roman"/>
          <w:spacing w:val="-4"/>
          <w:sz w:val="26"/>
          <w:szCs w:val="26"/>
          <w:lang w:val="nl-NL" w:eastAsia="ja-JP"/>
        </w:rPr>
        <w:t xml:space="preserve">  + Tổ chức học sinh tìm hiểu về chuyển động tròn đều.</w:t>
      </w:r>
    </w:p>
    <w:p w:rsidR="00B73A88" w:rsidRPr="00B73A88" w:rsidRDefault="00B73A88" w:rsidP="009374C1">
      <w:pPr>
        <w:spacing w:line="312" w:lineRule="auto"/>
        <w:jc w:val="both"/>
        <w:rPr>
          <w:rFonts w:ascii="Times New Roman" w:eastAsia="MS Mincho" w:hAnsi="Times New Roman" w:cs="Times New Roman"/>
          <w:spacing w:val="-4"/>
          <w:sz w:val="26"/>
          <w:szCs w:val="26"/>
          <w:lang w:val="nl-NL" w:eastAsia="ja-JP"/>
        </w:rPr>
      </w:pPr>
      <w:r w:rsidRPr="00B73A88">
        <w:rPr>
          <w:rFonts w:ascii="Times New Roman" w:eastAsia="MS Mincho" w:hAnsi="Times New Roman" w:cs="Times New Roman"/>
          <w:spacing w:val="-4"/>
          <w:sz w:val="26"/>
          <w:szCs w:val="26"/>
          <w:lang w:val="nl-NL" w:eastAsia="ja-JP"/>
        </w:rPr>
        <w:t xml:space="preserve">  + Hoạt động: Tổ chức cho học sinh quan sát hình ảnh ,ví dụ thực tiễn để rút ra nội dung của bài học. </w:t>
      </w:r>
    </w:p>
    <w:p w:rsidR="00B73A88" w:rsidRPr="00B73A88" w:rsidRDefault="00B73A88" w:rsidP="009374C1">
      <w:pPr>
        <w:spacing w:line="312" w:lineRule="auto"/>
        <w:jc w:val="both"/>
        <w:rPr>
          <w:rFonts w:ascii="Times New Roman" w:eastAsia="MS Mincho" w:hAnsi="Times New Roman" w:cs="Times New Roman"/>
          <w:spacing w:val="-4"/>
          <w:sz w:val="26"/>
          <w:szCs w:val="26"/>
          <w:lang w:val="nl-NL" w:eastAsia="ja-JP"/>
        </w:rPr>
      </w:pPr>
      <w:r w:rsidRPr="00B73A88">
        <w:rPr>
          <w:rFonts w:ascii="Times New Roman" w:eastAsia="MS Mincho" w:hAnsi="Times New Roman" w:cs="Times New Roman"/>
          <w:spacing w:val="-4"/>
          <w:sz w:val="26"/>
          <w:szCs w:val="26"/>
          <w:lang w:val="nl-NL" w:eastAsia="ja-JP"/>
        </w:rPr>
        <w:t xml:space="preserve"> Mỗi nội dung được thiết kế gồm có : Khởi động; Hình thành kiến thức; Luyện tập; Phần vận dụng và tìm tòi mở rộng cho học sinh tự tìm hiểu ở nhà.        </w:t>
      </w:r>
      <w:r w:rsidRPr="00B73A88">
        <w:rPr>
          <w:rFonts w:ascii="Times New Roman" w:eastAsia="MS Mincho" w:hAnsi="Times New Roman" w:cs="Times New Roman"/>
          <w:spacing w:val="-4"/>
          <w:sz w:val="26"/>
          <w:szCs w:val="26"/>
          <w:lang w:val="nl-NL" w:eastAsia="ja-JP"/>
        </w:rPr>
        <w:tab/>
      </w:r>
    </w:p>
    <w:p w:rsidR="00B73A88" w:rsidRPr="00B73A88" w:rsidRDefault="00B73A88" w:rsidP="009374C1">
      <w:pPr>
        <w:spacing w:line="312" w:lineRule="auto"/>
        <w:jc w:val="both"/>
        <w:rPr>
          <w:rFonts w:ascii="Times New Roman" w:eastAsia="MS Mincho" w:hAnsi="Times New Roman" w:cs="Times New Roman"/>
          <w:bCs/>
          <w:iCs/>
          <w:sz w:val="26"/>
          <w:szCs w:val="26"/>
          <w:lang w:val="nl-NL" w:eastAsia="ja-JP"/>
        </w:rPr>
      </w:pPr>
      <w:r w:rsidRPr="00B73A88">
        <w:rPr>
          <w:rFonts w:ascii="Times New Roman" w:eastAsia="MS Mincho" w:hAnsi="Times New Roman" w:cs="Times New Roman"/>
          <w:spacing w:val="-4"/>
          <w:sz w:val="26"/>
          <w:szCs w:val="26"/>
          <w:lang w:val="nl-NL" w:eastAsia="ja-JP"/>
        </w:rPr>
        <w:t xml:space="preserve">     </w:t>
      </w:r>
      <w:r w:rsidRPr="00B73A88">
        <w:rPr>
          <w:rFonts w:ascii="Times New Roman" w:eastAsia="MS Mincho" w:hAnsi="Times New Roman" w:cs="Times New Roman"/>
          <w:bCs/>
          <w:iCs/>
          <w:sz w:val="26"/>
          <w:szCs w:val="26"/>
          <w:lang w:val="nl-NL" w:eastAsia="ja-JP"/>
        </w:rPr>
        <w:t>Có thể mô tả chuỗi hoạt động học và dự kiến thời gian như sau:</w:t>
      </w:r>
    </w:p>
    <w:p w:rsidR="00B73A88" w:rsidRPr="00B73A88" w:rsidRDefault="00B73A88" w:rsidP="009374C1">
      <w:pPr>
        <w:spacing w:line="312" w:lineRule="auto"/>
        <w:jc w:val="both"/>
        <w:rPr>
          <w:rFonts w:ascii="Times New Roman" w:eastAsia="MS Mincho" w:hAnsi="Times New Roman" w:cs="Times New Roman"/>
          <w:bCs/>
          <w:iCs/>
          <w:sz w:val="26"/>
          <w:szCs w:val="26"/>
          <w:lang w:val="nl-NL" w:eastAsia="ja-JP"/>
        </w:rPr>
      </w:pPr>
      <w:r w:rsidRPr="00B73A88">
        <w:rPr>
          <w:rFonts w:ascii="Times New Roman" w:eastAsia="MS Mincho" w:hAnsi="Times New Roman" w:cs="Times New Roman"/>
          <w:bCs/>
          <w:iCs/>
          <w:sz w:val="26"/>
          <w:szCs w:val="26"/>
          <w:lang w:val="nl-NL" w:eastAsia="ja-JP"/>
        </w:rPr>
        <w:t xml:space="preserve"> </w:t>
      </w:r>
    </w:p>
    <w:tbl>
      <w:tblPr>
        <w:tblStyle w:val="TableGrid"/>
        <w:tblW w:w="0" w:type="auto"/>
        <w:tblLook w:val="04A0" w:firstRow="1" w:lastRow="0" w:firstColumn="1" w:lastColumn="0" w:noHBand="0" w:noVBand="1"/>
      </w:tblPr>
      <w:tblGrid>
        <w:gridCol w:w="2394"/>
        <w:gridCol w:w="1764"/>
        <w:gridCol w:w="4050"/>
        <w:gridCol w:w="1368"/>
      </w:tblGrid>
      <w:tr w:rsidR="00B73A88" w:rsidRPr="00B73A88" w:rsidTr="001902BC">
        <w:tc>
          <w:tcPr>
            <w:tcW w:w="2394"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
                <w:sz w:val="26"/>
                <w:szCs w:val="26"/>
                <w:lang w:val="nl-NL" w:eastAsia="ja-JP"/>
              </w:rPr>
              <w:t>Các bước</w:t>
            </w:r>
          </w:p>
        </w:tc>
        <w:tc>
          <w:tcPr>
            <w:tcW w:w="1764"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
                <w:sz w:val="26"/>
                <w:szCs w:val="26"/>
                <w:lang w:val="nl-NL" w:eastAsia="ja-JP"/>
              </w:rPr>
              <w:t>Hoạt động</w:t>
            </w:r>
          </w:p>
        </w:tc>
        <w:tc>
          <w:tcPr>
            <w:tcW w:w="4050"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
                <w:sz w:val="26"/>
                <w:szCs w:val="26"/>
                <w:lang w:val="nl-NL" w:eastAsia="ja-JP"/>
              </w:rPr>
              <w:t>Tên hoạt động</w:t>
            </w:r>
          </w:p>
        </w:tc>
        <w:tc>
          <w:tcPr>
            <w:tcW w:w="1368"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
                <w:sz w:val="26"/>
                <w:szCs w:val="26"/>
                <w:lang w:val="nl-NL" w:eastAsia="ja-JP"/>
              </w:rPr>
              <w:t>Thời lượng dự kiến</w:t>
            </w:r>
          </w:p>
        </w:tc>
      </w:tr>
      <w:tr w:rsidR="00B73A88" w:rsidRPr="00B73A88" w:rsidTr="001902BC">
        <w:tc>
          <w:tcPr>
            <w:tcW w:w="2394"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Cs/>
                <w:iCs/>
                <w:sz w:val="26"/>
                <w:szCs w:val="26"/>
                <w:lang w:val="nl-NL" w:eastAsia="ja-JP"/>
              </w:rPr>
              <w:t>Khởi động</w:t>
            </w:r>
          </w:p>
        </w:tc>
        <w:tc>
          <w:tcPr>
            <w:tcW w:w="1764"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Cs/>
                <w:iCs/>
                <w:sz w:val="26"/>
                <w:szCs w:val="26"/>
                <w:lang w:val="nl-NL" w:eastAsia="ja-JP"/>
              </w:rPr>
              <w:t>Hoạt động 1</w:t>
            </w:r>
          </w:p>
        </w:tc>
        <w:tc>
          <w:tcPr>
            <w:tcW w:w="4050" w:type="dxa"/>
          </w:tcPr>
          <w:p w:rsidR="00B73A88" w:rsidRPr="00B73A88" w:rsidRDefault="00B73A88" w:rsidP="001902BC">
            <w:pPr>
              <w:spacing w:line="312" w:lineRule="auto"/>
              <w:jc w:val="both"/>
              <w:rPr>
                <w:rFonts w:eastAsia="MS Mincho"/>
                <w:sz w:val="26"/>
                <w:szCs w:val="26"/>
                <w:lang w:val="nl-NL" w:eastAsia="ja-JP"/>
              </w:rPr>
            </w:pPr>
            <w:r w:rsidRPr="00B73A88">
              <w:rPr>
                <w:rFonts w:eastAsia="MS Mincho"/>
                <w:sz w:val="26"/>
                <w:szCs w:val="26"/>
                <w:lang w:val="nl-NL" w:eastAsia="ja-JP"/>
              </w:rPr>
              <w:t>-Ôn lại kiến thức đã học về vận tốc, gia tốc,quỹ đạo của chuyển động thẳngđều, biến đổi đều.</w:t>
            </w:r>
          </w:p>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sz w:val="26"/>
                <w:szCs w:val="26"/>
                <w:lang w:val="nl-NL" w:eastAsia="ja-JP"/>
              </w:rPr>
              <w:t xml:space="preserve">-Tạo những tình huống về chuyển độngtròn và tròn đều. </w:t>
            </w:r>
          </w:p>
        </w:tc>
        <w:tc>
          <w:tcPr>
            <w:tcW w:w="1368"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Cs/>
                <w:iCs/>
                <w:sz w:val="26"/>
                <w:szCs w:val="26"/>
                <w:lang w:val="nl-NL" w:eastAsia="ja-JP"/>
              </w:rPr>
              <w:t>5 phút</w:t>
            </w:r>
          </w:p>
        </w:tc>
      </w:tr>
      <w:tr w:rsidR="00B73A88" w:rsidRPr="00B73A88" w:rsidTr="001902BC">
        <w:tc>
          <w:tcPr>
            <w:tcW w:w="2394" w:type="dxa"/>
            <w:vMerge w:val="restart"/>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Cs/>
                <w:iCs/>
                <w:sz w:val="26"/>
                <w:szCs w:val="26"/>
                <w:lang w:val="nl-NL" w:eastAsia="ja-JP"/>
              </w:rPr>
              <w:t>Hình thành kiến thức</w:t>
            </w:r>
          </w:p>
          <w:p w:rsidR="00B73A88" w:rsidRPr="00B73A88" w:rsidRDefault="00B73A88" w:rsidP="001902BC">
            <w:pPr>
              <w:spacing w:line="312" w:lineRule="auto"/>
              <w:jc w:val="both"/>
              <w:rPr>
                <w:rFonts w:eastAsia="MS Mincho"/>
                <w:bCs/>
                <w:iCs/>
                <w:sz w:val="26"/>
                <w:szCs w:val="26"/>
                <w:lang w:val="nl-NL" w:eastAsia="ja-JP"/>
              </w:rPr>
            </w:pPr>
          </w:p>
        </w:tc>
        <w:tc>
          <w:tcPr>
            <w:tcW w:w="1764"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Cs/>
                <w:iCs/>
                <w:sz w:val="26"/>
                <w:szCs w:val="26"/>
                <w:lang w:val="nl-NL" w:eastAsia="ja-JP"/>
              </w:rPr>
              <w:t>Hoạt động 2</w:t>
            </w:r>
          </w:p>
        </w:tc>
        <w:tc>
          <w:tcPr>
            <w:tcW w:w="4050" w:type="dxa"/>
          </w:tcPr>
          <w:p w:rsidR="00B73A88" w:rsidRPr="00B73A88" w:rsidRDefault="00B73A88" w:rsidP="009374C1">
            <w:pPr>
              <w:spacing w:line="312" w:lineRule="auto"/>
              <w:jc w:val="both"/>
              <w:rPr>
                <w:rFonts w:eastAsia="MS Mincho"/>
                <w:sz w:val="26"/>
                <w:szCs w:val="26"/>
                <w:lang w:val="nl-NL" w:eastAsia="ja-JP"/>
              </w:rPr>
            </w:pPr>
            <w:r w:rsidRPr="00B73A88">
              <w:rPr>
                <w:rFonts w:eastAsia="MS Mincho"/>
                <w:sz w:val="26"/>
                <w:szCs w:val="26"/>
                <w:lang w:val="nl-NL" w:eastAsia="ja-JP"/>
              </w:rPr>
              <w:t>Tìm hiểu định nghĩa của chuyển động tròn, tròn đều,tốc độ trung bình trong chuyển động tròn.</w:t>
            </w:r>
          </w:p>
        </w:tc>
        <w:tc>
          <w:tcPr>
            <w:tcW w:w="1368"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Cs/>
                <w:iCs/>
                <w:sz w:val="26"/>
                <w:szCs w:val="26"/>
                <w:lang w:val="nl-NL" w:eastAsia="ja-JP"/>
              </w:rPr>
              <w:t>17 phút</w:t>
            </w:r>
          </w:p>
        </w:tc>
      </w:tr>
      <w:tr w:rsidR="00B73A88" w:rsidRPr="00B73A88" w:rsidTr="001902BC">
        <w:tc>
          <w:tcPr>
            <w:tcW w:w="2394" w:type="dxa"/>
            <w:vMerge/>
          </w:tcPr>
          <w:p w:rsidR="00B73A88" w:rsidRPr="00B73A88" w:rsidRDefault="00B73A88" w:rsidP="001902BC">
            <w:pPr>
              <w:spacing w:line="312" w:lineRule="auto"/>
              <w:jc w:val="both"/>
              <w:rPr>
                <w:rFonts w:eastAsia="MS Mincho"/>
                <w:bCs/>
                <w:iCs/>
                <w:sz w:val="26"/>
                <w:szCs w:val="26"/>
                <w:lang w:val="nl-NL" w:eastAsia="ja-JP"/>
              </w:rPr>
            </w:pPr>
          </w:p>
        </w:tc>
        <w:tc>
          <w:tcPr>
            <w:tcW w:w="1764"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Cs/>
                <w:iCs/>
                <w:sz w:val="26"/>
                <w:szCs w:val="26"/>
                <w:lang w:val="nl-NL" w:eastAsia="ja-JP"/>
              </w:rPr>
              <w:t>Hoạt động 3</w:t>
            </w:r>
          </w:p>
        </w:tc>
        <w:tc>
          <w:tcPr>
            <w:tcW w:w="4050" w:type="dxa"/>
          </w:tcPr>
          <w:p w:rsidR="00B73A88" w:rsidRPr="00B73A88" w:rsidRDefault="00B73A88" w:rsidP="009374C1">
            <w:pPr>
              <w:spacing w:line="312" w:lineRule="auto"/>
              <w:jc w:val="both"/>
              <w:rPr>
                <w:rFonts w:eastAsia="MS Mincho"/>
                <w:bCs/>
                <w:iCs/>
                <w:sz w:val="26"/>
                <w:szCs w:val="26"/>
                <w:lang w:val="nl-NL" w:eastAsia="ja-JP"/>
              </w:rPr>
            </w:pPr>
            <w:r w:rsidRPr="00B73A88">
              <w:rPr>
                <w:rFonts w:eastAsia="MS Mincho"/>
                <w:sz w:val="26"/>
                <w:szCs w:val="26"/>
                <w:lang w:val="nl-NL" w:eastAsia="ja-JP"/>
              </w:rPr>
              <w:t>Tìm hiểu tốc độ dài và tốc độ góc</w:t>
            </w:r>
          </w:p>
        </w:tc>
        <w:tc>
          <w:tcPr>
            <w:tcW w:w="1368"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Cs/>
                <w:iCs/>
                <w:sz w:val="26"/>
                <w:szCs w:val="26"/>
                <w:lang w:val="nl-NL" w:eastAsia="ja-JP"/>
              </w:rPr>
              <w:t>12 phút</w:t>
            </w:r>
          </w:p>
        </w:tc>
      </w:tr>
      <w:tr w:rsidR="00B73A88" w:rsidRPr="00B73A88" w:rsidTr="001902BC">
        <w:tc>
          <w:tcPr>
            <w:tcW w:w="2394"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Cs/>
                <w:iCs/>
                <w:sz w:val="26"/>
                <w:szCs w:val="26"/>
                <w:lang w:val="nl-NL" w:eastAsia="ja-JP"/>
              </w:rPr>
              <w:t>Luyện tập</w:t>
            </w:r>
          </w:p>
        </w:tc>
        <w:tc>
          <w:tcPr>
            <w:tcW w:w="1764"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Cs/>
                <w:iCs/>
                <w:sz w:val="26"/>
                <w:szCs w:val="26"/>
                <w:lang w:val="nl-NL" w:eastAsia="ja-JP"/>
              </w:rPr>
              <w:t>Hoạt động 4</w:t>
            </w:r>
          </w:p>
        </w:tc>
        <w:tc>
          <w:tcPr>
            <w:tcW w:w="4050" w:type="dxa"/>
          </w:tcPr>
          <w:p w:rsidR="00B73A88" w:rsidRPr="00B73A88" w:rsidRDefault="00B73A88" w:rsidP="002E35BD">
            <w:pPr>
              <w:spacing w:line="312" w:lineRule="auto"/>
              <w:jc w:val="both"/>
              <w:rPr>
                <w:rFonts w:eastAsia="MS Mincho"/>
                <w:bCs/>
                <w:iCs/>
                <w:sz w:val="26"/>
                <w:szCs w:val="26"/>
                <w:lang w:val="nl-NL" w:eastAsia="ja-JP"/>
              </w:rPr>
            </w:pPr>
            <w:r w:rsidRPr="00B73A88">
              <w:rPr>
                <w:rFonts w:eastAsia="MS Mincho"/>
                <w:bCs/>
                <w:iCs/>
                <w:sz w:val="26"/>
                <w:szCs w:val="26"/>
                <w:lang w:val="nl-NL" w:eastAsia="ja-JP"/>
              </w:rPr>
              <w:t>Hệ thống kiến thức về chuyển động tròn đều</w:t>
            </w:r>
          </w:p>
        </w:tc>
        <w:tc>
          <w:tcPr>
            <w:tcW w:w="1368"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Cs/>
                <w:iCs/>
                <w:sz w:val="26"/>
                <w:szCs w:val="26"/>
                <w:lang w:val="nl-NL" w:eastAsia="ja-JP"/>
              </w:rPr>
              <w:t>6 phút</w:t>
            </w:r>
          </w:p>
        </w:tc>
      </w:tr>
      <w:tr w:rsidR="00B73A88" w:rsidRPr="00B73A88" w:rsidTr="001902BC">
        <w:tc>
          <w:tcPr>
            <w:tcW w:w="2394"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Cs/>
                <w:iCs/>
                <w:sz w:val="26"/>
                <w:szCs w:val="26"/>
                <w:lang w:val="nl-NL" w:eastAsia="ja-JP"/>
              </w:rPr>
              <w:t>Tìm tòi, mở rộng</w:t>
            </w:r>
          </w:p>
        </w:tc>
        <w:tc>
          <w:tcPr>
            <w:tcW w:w="1764"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Cs/>
                <w:iCs/>
                <w:sz w:val="26"/>
                <w:szCs w:val="26"/>
                <w:lang w:val="nl-NL" w:eastAsia="ja-JP"/>
              </w:rPr>
              <w:t>Hoạt động5</w:t>
            </w:r>
          </w:p>
        </w:tc>
        <w:tc>
          <w:tcPr>
            <w:tcW w:w="4050"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Cs/>
                <w:iCs/>
                <w:sz w:val="26"/>
                <w:szCs w:val="26"/>
                <w:lang w:val="nl-NL" w:eastAsia="ja-JP"/>
              </w:rPr>
              <w:t>Giao nhiệm vụ về nhà</w:t>
            </w:r>
          </w:p>
        </w:tc>
        <w:tc>
          <w:tcPr>
            <w:tcW w:w="1368"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Cs/>
                <w:iCs/>
                <w:sz w:val="26"/>
                <w:szCs w:val="26"/>
                <w:lang w:val="nl-NL" w:eastAsia="ja-JP"/>
              </w:rPr>
              <w:t>5 phút</w:t>
            </w:r>
          </w:p>
        </w:tc>
      </w:tr>
    </w:tbl>
    <w:p w:rsidR="00B73A88" w:rsidRPr="00B73A88" w:rsidRDefault="00B73A88" w:rsidP="00E23092">
      <w:pPr>
        <w:jc w:val="both"/>
        <w:rPr>
          <w:rFonts w:ascii="Times New Roman" w:hAnsi="Times New Roman" w:cs="Times New Roman"/>
          <w:b/>
          <w:sz w:val="26"/>
          <w:szCs w:val="26"/>
          <w:lang w:val="nl-NL"/>
        </w:rPr>
      </w:pPr>
    </w:p>
    <w:p w:rsidR="00B73A88" w:rsidRPr="00B73A88" w:rsidRDefault="00B73A88" w:rsidP="00E23092">
      <w:pPr>
        <w:jc w:val="both"/>
        <w:rPr>
          <w:rFonts w:ascii="Times New Roman" w:hAnsi="Times New Roman" w:cs="Times New Roman"/>
          <w:b/>
          <w:sz w:val="26"/>
          <w:szCs w:val="26"/>
          <w:lang w:val="nl-NL"/>
        </w:rPr>
      </w:pPr>
    </w:p>
    <w:p w:rsidR="00B73A88" w:rsidRPr="00B73A88" w:rsidRDefault="00B73A88" w:rsidP="00E23092">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I.Tiến trình dạy - học:</w:t>
      </w:r>
    </w:p>
    <w:p w:rsidR="00B73A88" w:rsidRPr="00B73A88" w:rsidRDefault="00B73A88" w:rsidP="00E23092">
      <w:pPr>
        <w:jc w:val="both"/>
        <w:rPr>
          <w:rFonts w:ascii="Times New Roman" w:hAnsi="Times New Roman" w:cs="Times New Roman"/>
          <w:b/>
          <w:sz w:val="26"/>
          <w:szCs w:val="26"/>
          <w:lang w:val="nl-NL"/>
        </w:rPr>
      </w:pPr>
    </w:p>
    <w:p w:rsidR="00B73A88" w:rsidRPr="00B73A88" w:rsidRDefault="00B73A88" w:rsidP="00B73A88">
      <w:pPr>
        <w:pStyle w:val="ListParagraph"/>
        <w:numPr>
          <w:ilvl w:val="0"/>
          <w:numId w:val="5"/>
        </w:numPr>
        <w:spacing w:after="0" w:line="240" w:lineRule="auto"/>
        <w:jc w:val="both"/>
        <w:rPr>
          <w:rFonts w:ascii="Times New Roman" w:hAnsi="Times New Roman"/>
          <w:b/>
          <w:sz w:val="26"/>
          <w:szCs w:val="26"/>
          <w:lang w:val="nl-NL"/>
        </w:rPr>
      </w:pPr>
      <w:r w:rsidRPr="00B73A88">
        <w:rPr>
          <w:rFonts w:ascii="Times New Roman" w:hAnsi="Times New Roman"/>
          <w:b/>
          <w:sz w:val="26"/>
          <w:szCs w:val="26"/>
          <w:u w:val="single"/>
          <w:lang w:val="nl-NL"/>
        </w:rPr>
        <w:t>Hoạt động 1</w:t>
      </w:r>
      <w:r w:rsidRPr="00B73A88">
        <w:rPr>
          <w:rFonts w:ascii="Times New Roman" w:hAnsi="Times New Roman"/>
          <w:b/>
          <w:sz w:val="26"/>
          <w:szCs w:val="26"/>
          <w:lang w:val="nl-NL"/>
        </w:rPr>
        <w:t>.Khởi động.</w:t>
      </w:r>
    </w:p>
    <w:p w:rsidR="00B73A88" w:rsidRPr="00B73A88" w:rsidRDefault="00B73A88" w:rsidP="00E23092">
      <w:pPr>
        <w:jc w:val="both"/>
        <w:rPr>
          <w:rFonts w:ascii="Times New Roman" w:hAnsi="Times New Roman" w:cs="Times New Roman"/>
          <w:b/>
          <w:sz w:val="26"/>
          <w:szCs w:val="26"/>
          <w:lang w:val="nl-NL"/>
        </w:rPr>
      </w:pP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68"/>
        <w:gridCol w:w="5490"/>
      </w:tblGrid>
      <w:tr w:rsidR="00B73A88" w:rsidRPr="00B73A88" w:rsidTr="001C332F">
        <w:tc>
          <w:tcPr>
            <w:tcW w:w="4068" w:type="dxa"/>
          </w:tcPr>
          <w:p w:rsidR="00B73A88" w:rsidRPr="00B73A88" w:rsidRDefault="00B73A88" w:rsidP="001902BC">
            <w:pPr>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lastRenderedPageBreak/>
              <w:t>Hoạt động của HS</w:t>
            </w:r>
          </w:p>
        </w:tc>
        <w:tc>
          <w:tcPr>
            <w:tcW w:w="5490" w:type="dxa"/>
          </w:tcPr>
          <w:p w:rsidR="00B73A88" w:rsidRPr="00B73A88" w:rsidRDefault="00B73A88" w:rsidP="001902BC">
            <w:pPr>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của GV</w:t>
            </w:r>
          </w:p>
        </w:tc>
      </w:tr>
      <w:tr w:rsidR="00B73A88" w:rsidRPr="00B73A88" w:rsidTr="001C332F">
        <w:trPr>
          <w:trHeight w:val="3794"/>
        </w:trPr>
        <w:tc>
          <w:tcPr>
            <w:tcW w:w="4068" w:type="dxa"/>
          </w:tcPr>
          <w:p w:rsidR="00B73A88" w:rsidRPr="00B73A88" w:rsidRDefault="00B73A88" w:rsidP="00B73A88">
            <w:pPr>
              <w:pStyle w:val="ListParagraph"/>
              <w:numPr>
                <w:ilvl w:val="0"/>
                <w:numId w:val="4"/>
              </w:numPr>
              <w:spacing w:after="0" w:line="240" w:lineRule="auto"/>
              <w:jc w:val="both"/>
              <w:rPr>
                <w:rFonts w:ascii="Times New Roman" w:hAnsi="Times New Roman"/>
                <w:sz w:val="26"/>
                <w:szCs w:val="26"/>
                <w:lang w:val="nl-NL"/>
              </w:rPr>
            </w:pPr>
            <w:r w:rsidRPr="00B73A88">
              <w:rPr>
                <w:rFonts w:ascii="Times New Roman" w:hAnsi="Times New Roman"/>
                <w:sz w:val="26"/>
                <w:szCs w:val="26"/>
                <w:lang w:val="nl-NL"/>
              </w:rPr>
              <w:t>HS thảo luận trả lời vào phiếu học tập.</w:t>
            </w:r>
          </w:p>
          <w:p w:rsidR="00B73A88" w:rsidRPr="00B73A88" w:rsidRDefault="00B73A88" w:rsidP="00B73A88">
            <w:pPr>
              <w:pStyle w:val="ListParagraph"/>
              <w:numPr>
                <w:ilvl w:val="0"/>
                <w:numId w:val="4"/>
              </w:numPr>
              <w:spacing w:after="0" w:line="240" w:lineRule="auto"/>
              <w:jc w:val="both"/>
              <w:rPr>
                <w:rFonts w:ascii="Times New Roman" w:hAnsi="Times New Roman"/>
                <w:sz w:val="26"/>
                <w:szCs w:val="26"/>
                <w:lang w:val="nl-NL"/>
              </w:rPr>
            </w:pPr>
            <w:r w:rsidRPr="00B73A88">
              <w:rPr>
                <w:rFonts w:ascii="Times New Roman" w:hAnsi="Times New Roman"/>
                <w:sz w:val="26"/>
                <w:szCs w:val="26"/>
                <w:lang w:val="nl-NL"/>
              </w:rPr>
              <w:t>HS cử nhóm trưởng báo cáo kết quả.</w:t>
            </w:r>
          </w:p>
        </w:tc>
        <w:tc>
          <w:tcPr>
            <w:tcW w:w="5490" w:type="dxa"/>
          </w:tcPr>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Yêu cầu hs trả lời các câu hỏi sau:</w:t>
            </w:r>
          </w:p>
          <w:p w:rsidR="00B73A88" w:rsidRPr="00B73A88" w:rsidRDefault="00B73A88" w:rsidP="001C332F">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1.Nêu định nghĩa chuyển động thẳng đều,thẳng biến đổi đều? </w:t>
            </w:r>
          </w:p>
          <w:p w:rsidR="00B73A88" w:rsidRPr="00B73A88" w:rsidRDefault="00B73A88" w:rsidP="001C332F">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2.Nêu các đặc điểm của vec tơ vận tốc và gia tốc trong chuyển động thẳng biến đổi đều?</w:t>
            </w:r>
          </w:p>
          <w:p w:rsidR="00B73A88" w:rsidRPr="00B73A88" w:rsidRDefault="00B73A88" w:rsidP="001C332F">
            <w:pPr>
              <w:rPr>
                <w:rFonts w:ascii="Times New Roman" w:hAnsi="Times New Roman" w:cs="Times New Roman"/>
                <w:sz w:val="26"/>
                <w:szCs w:val="26"/>
                <w:lang w:val="nl-NL"/>
              </w:rPr>
            </w:pPr>
            <w:r w:rsidRPr="00B73A88">
              <w:rPr>
                <w:rFonts w:ascii="Times New Roman" w:hAnsi="Times New Roman" w:cs="Times New Roman"/>
                <w:sz w:val="26"/>
                <w:szCs w:val="26"/>
                <w:lang w:val="nl-NL"/>
              </w:rPr>
              <w:t>3.Nêu công thức tính tốc độ trung bình trong chuyểnđộng thẳng?</w:t>
            </w:r>
          </w:p>
          <w:p w:rsidR="00B73A88" w:rsidRPr="00B73A88" w:rsidRDefault="00B73A88" w:rsidP="001902BC">
            <w:pPr>
              <w:jc w:val="both"/>
              <w:rPr>
                <w:rFonts w:ascii="Times New Roman" w:hAnsi="Times New Roman" w:cs="Times New Roman"/>
                <w:sz w:val="26"/>
                <w:szCs w:val="26"/>
                <w:lang w:val="nl-NL"/>
              </w:rPr>
            </w:pPr>
          </w:p>
        </w:tc>
      </w:tr>
    </w:tbl>
    <w:p w:rsidR="00B73A88" w:rsidRPr="00B73A88" w:rsidRDefault="00B73A88" w:rsidP="00E23092">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w:t>
      </w:r>
      <w:r w:rsidRPr="00B73A88">
        <w:rPr>
          <w:rFonts w:ascii="Times New Roman" w:hAnsi="Times New Roman" w:cs="Times New Roman"/>
          <w:b/>
          <w:sz w:val="26"/>
          <w:szCs w:val="26"/>
          <w:u w:val="single"/>
          <w:lang w:val="nl-NL"/>
        </w:rPr>
        <w:t>Hoạt động 2</w:t>
      </w:r>
      <w:r w:rsidRPr="00B73A88">
        <w:rPr>
          <w:rFonts w:ascii="Times New Roman" w:hAnsi="Times New Roman" w:cs="Times New Roman"/>
          <w:b/>
          <w:sz w:val="26"/>
          <w:szCs w:val="26"/>
          <w:lang w:val="nl-NL"/>
        </w:rPr>
        <w:t>: Tìm hiểu chuyển động tròn, chuyển động tròn đều.</w:t>
      </w:r>
    </w:p>
    <w:p w:rsidR="00B73A88" w:rsidRPr="00B73A88" w:rsidRDefault="00B73A88" w:rsidP="00E23092">
      <w:pPr>
        <w:jc w:val="both"/>
        <w:rPr>
          <w:rFonts w:ascii="Times New Roman" w:hAnsi="Times New Roman" w:cs="Times New Roman"/>
          <w:b/>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5670"/>
      </w:tblGrid>
      <w:tr w:rsidR="00B73A88" w:rsidRPr="00B73A88" w:rsidTr="00C14E42">
        <w:tc>
          <w:tcPr>
            <w:tcW w:w="3798" w:type="dxa"/>
          </w:tcPr>
          <w:p w:rsidR="00B73A88" w:rsidRPr="00B73A88" w:rsidRDefault="00B73A88" w:rsidP="001902BC">
            <w:pPr>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của HS</w:t>
            </w:r>
          </w:p>
        </w:tc>
        <w:tc>
          <w:tcPr>
            <w:tcW w:w="5670" w:type="dxa"/>
          </w:tcPr>
          <w:p w:rsidR="00B73A88" w:rsidRPr="00B73A88" w:rsidRDefault="00B73A88" w:rsidP="001902BC">
            <w:pPr>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của GV</w:t>
            </w:r>
          </w:p>
        </w:tc>
      </w:tr>
      <w:tr w:rsidR="00B73A88" w:rsidRPr="00B73A88" w:rsidTr="00C14E42">
        <w:trPr>
          <w:trHeight w:val="3794"/>
        </w:trPr>
        <w:tc>
          <w:tcPr>
            <w:tcW w:w="3798" w:type="dxa"/>
          </w:tcPr>
          <w:p w:rsidR="00B73A88" w:rsidRPr="00B73A88" w:rsidRDefault="00B73A88" w:rsidP="00B73A88">
            <w:pPr>
              <w:pStyle w:val="ListParagraph"/>
              <w:numPr>
                <w:ilvl w:val="0"/>
                <w:numId w:val="4"/>
              </w:numPr>
              <w:spacing w:after="0" w:line="240" w:lineRule="auto"/>
              <w:jc w:val="both"/>
              <w:rPr>
                <w:rFonts w:ascii="Times New Roman" w:hAnsi="Times New Roman"/>
                <w:sz w:val="26"/>
                <w:szCs w:val="26"/>
                <w:lang w:val="nl-NL"/>
              </w:rPr>
            </w:pPr>
            <w:r w:rsidRPr="00B73A88">
              <w:rPr>
                <w:rFonts w:ascii="Times New Roman" w:hAnsi="Times New Roman"/>
                <w:sz w:val="26"/>
                <w:szCs w:val="26"/>
                <w:lang w:val="nl-NL"/>
              </w:rPr>
              <w:t>HS thảo luận trả lời vào phiếu học tập.</w:t>
            </w:r>
          </w:p>
          <w:p w:rsidR="00B73A88" w:rsidRPr="00B73A88" w:rsidRDefault="00B73A88" w:rsidP="00B73A88">
            <w:pPr>
              <w:pStyle w:val="ListParagraph"/>
              <w:numPr>
                <w:ilvl w:val="0"/>
                <w:numId w:val="4"/>
              </w:numPr>
              <w:spacing w:after="0" w:line="240" w:lineRule="auto"/>
              <w:jc w:val="both"/>
              <w:rPr>
                <w:rFonts w:ascii="Times New Roman" w:hAnsi="Times New Roman"/>
                <w:sz w:val="26"/>
                <w:szCs w:val="26"/>
                <w:lang w:val="nl-NL"/>
              </w:rPr>
            </w:pPr>
            <w:r w:rsidRPr="00B73A88">
              <w:rPr>
                <w:rFonts w:ascii="Times New Roman" w:hAnsi="Times New Roman"/>
                <w:sz w:val="26"/>
                <w:szCs w:val="26"/>
                <w:lang w:val="nl-NL"/>
              </w:rPr>
              <w:t>HS cử nhóm trưởng báo cáo kết quả.</w:t>
            </w:r>
          </w:p>
        </w:tc>
        <w:tc>
          <w:tcPr>
            <w:tcW w:w="5670" w:type="dxa"/>
          </w:tcPr>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Dựa vào kiến thức đã học hãy trả lời các câu hỏi sau:</w:t>
            </w: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sym w:font="Wingdings" w:char="F0B4"/>
            </w:r>
            <w:r w:rsidRPr="00B73A88">
              <w:rPr>
                <w:rFonts w:ascii="Times New Roman" w:hAnsi="Times New Roman" w:cs="Times New Roman"/>
                <w:sz w:val="26"/>
                <w:szCs w:val="26"/>
                <w:lang w:val="nl-NL"/>
              </w:rPr>
              <w:t>.Chuyển động như thế nào gọi là chuyển động tròn ?</w:t>
            </w: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sym w:font="Wingdings" w:char="F0B4"/>
            </w:r>
            <w:r w:rsidRPr="00B73A88">
              <w:rPr>
                <w:rFonts w:ascii="Times New Roman" w:hAnsi="Times New Roman" w:cs="Times New Roman"/>
                <w:sz w:val="26"/>
                <w:szCs w:val="26"/>
                <w:lang w:val="nl-NL"/>
              </w:rPr>
              <w:t>.Nêu công thức tính tốc độ trung bình ?</w:t>
            </w: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sym w:font="Wingdings" w:char="F0B4"/>
            </w:r>
            <w:r w:rsidRPr="00B73A88">
              <w:rPr>
                <w:rFonts w:ascii="Times New Roman" w:hAnsi="Times New Roman" w:cs="Times New Roman"/>
                <w:sz w:val="26"/>
                <w:szCs w:val="26"/>
                <w:lang w:val="nl-NL"/>
              </w:rPr>
              <w:t>.Định nghĩa chuyển động tròn đều ?</w:t>
            </w:r>
          </w:p>
        </w:tc>
      </w:tr>
    </w:tbl>
    <w:p w:rsidR="00B73A88" w:rsidRPr="00B73A88" w:rsidRDefault="00B73A88" w:rsidP="00C14E42">
      <w:pPr>
        <w:jc w:val="both"/>
        <w:rPr>
          <w:rFonts w:ascii="Times New Roman" w:hAnsi="Times New Roman" w:cs="Times New Roman"/>
          <w:b/>
          <w:sz w:val="26"/>
          <w:szCs w:val="26"/>
          <w:lang w:val="nl-NL"/>
        </w:rPr>
      </w:pPr>
    </w:p>
    <w:p w:rsidR="00B73A88" w:rsidRPr="00B73A88" w:rsidRDefault="00B73A88" w:rsidP="00C14E42">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Sản phẩm: </w:t>
      </w:r>
    </w:p>
    <w:p w:rsidR="00B73A88" w:rsidRPr="00B73A88" w:rsidRDefault="00B73A88" w:rsidP="00C14E42">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Định nghĩa:</w:t>
      </w:r>
    </w:p>
    <w:p w:rsidR="00B73A88" w:rsidRPr="00B73A88" w:rsidRDefault="00B73A88" w:rsidP="00C14E42">
      <w:pPr>
        <w:ind w:firstLine="317"/>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1)Chuyển động tròn: </w:t>
      </w:r>
    </w:p>
    <w:p w:rsidR="00B73A88" w:rsidRPr="00B73A88" w:rsidRDefault="00B73A88" w:rsidP="00C14E42">
      <w:pPr>
        <w:ind w:firstLine="742"/>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Là chuyển động có quỹ đạo là một đường tròn</w:t>
      </w:r>
    </w:p>
    <w:p w:rsidR="00B73A88" w:rsidRPr="00B73A88" w:rsidRDefault="00B73A88" w:rsidP="00C14E42">
      <w:pPr>
        <w:ind w:firstLine="317"/>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Tốc độ trung bình:</w:t>
      </w:r>
    </w:p>
    <w:p w:rsidR="00B73A88" w:rsidRPr="00B73A88" w:rsidRDefault="00B73A88" w:rsidP="00C14E42">
      <w:pPr>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Tốc độ TB = </w:t>
      </w:r>
      <w:r w:rsidRPr="00B73A88">
        <w:rPr>
          <w:rFonts w:ascii="Times New Roman" w:hAnsi="Times New Roman" w:cs="Times New Roman"/>
          <w:position w:val="-28"/>
          <w:sz w:val="26"/>
          <w:szCs w:val="26"/>
          <w:lang w:val="nl-NL"/>
        </w:rPr>
        <w:object w:dxaOrig="2240" w:dyaOrig="660">
          <v:shape id="_x0000_i1064" type="#_x0000_t75" style="width:112pt;height:32.95pt" o:ole="" fillcolor="window">
            <v:imagedata r:id="rId90" o:title=""/>
          </v:shape>
          <o:OLEObject Type="Embed" ProgID="Equation.3" ShapeID="_x0000_i1064" DrawAspect="Content" ObjectID="_1624984458" r:id="rId91"/>
        </w:object>
      </w:r>
    </w:p>
    <w:p w:rsidR="00B73A88" w:rsidRPr="00B73A88" w:rsidRDefault="00B73A88" w:rsidP="00C14E42">
      <w:pPr>
        <w:ind w:firstLine="317"/>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3)Chuyển động tròn đều</w:t>
      </w:r>
      <w:r w:rsidRPr="00B73A88">
        <w:rPr>
          <w:rFonts w:ascii="Times New Roman" w:hAnsi="Times New Roman" w:cs="Times New Roman"/>
          <w:sz w:val="26"/>
          <w:szCs w:val="26"/>
          <w:lang w:val="nl-NL"/>
        </w:rPr>
        <w:t>: là chuyển động có:</w:t>
      </w:r>
    </w:p>
    <w:p w:rsidR="00B73A88" w:rsidRPr="00B73A88" w:rsidRDefault="00B73A88" w:rsidP="00C14E42">
      <w:pPr>
        <w:ind w:firstLine="742"/>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Quỹ đạo là 1 đường tròn.</w:t>
      </w:r>
    </w:p>
    <w:p w:rsidR="00B73A88" w:rsidRPr="00B73A88" w:rsidRDefault="00B73A88" w:rsidP="00C14E42">
      <w:pPr>
        <w:pStyle w:val="ListParagraph"/>
        <w:jc w:val="both"/>
        <w:rPr>
          <w:rFonts w:ascii="Times New Roman" w:hAnsi="Times New Roman"/>
          <w:b/>
          <w:sz w:val="26"/>
          <w:szCs w:val="26"/>
          <w:lang w:val="nl-NL"/>
        </w:rPr>
      </w:pPr>
      <w:r w:rsidRPr="00B73A88">
        <w:rPr>
          <w:rFonts w:ascii="Times New Roman" w:hAnsi="Times New Roman"/>
          <w:sz w:val="26"/>
          <w:szCs w:val="26"/>
          <w:lang w:val="nl-NL"/>
        </w:rPr>
        <w:t>- Tốc độ trung bình trên mọi cung tròn là như nhau.</w:t>
      </w:r>
    </w:p>
    <w:p w:rsidR="00B73A88" w:rsidRPr="00B73A88" w:rsidRDefault="00B73A88" w:rsidP="00C14E42">
      <w:pPr>
        <w:pStyle w:val="ListParagraph"/>
        <w:jc w:val="both"/>
        <w:rPr>
          <w:rFonts w:ascii="Times New Roman" w:hAnsi="Times New Roman"/>
          <w:b/>
          <w:sz w:val="26"/>
          <w:szCs w:val="26"/>
          <w:lang w:val="nl-NL"/>
        </w:rPr>
      </w:pPr>
    </w:p>
    <w:p w:rsidR="00B73A88" w:rsidRPr="00B73A88" w:rsidRDefault="00B73A88" w:rsidP="00E23092">
      <w:pPr>
        <w:jc w:val="both"/>
        <w:rPr>
          <w:rFonts w:ascii="Times New Roman" w:hAnsi="Times New Roman" w:cs="Times New Roman"/>
          <w:b/>
          <w:sz w:val="26"/>
          <w:szCs w:val="26"/>
          <w:lang w:val="nl-NL"/>
        </w:rPr>
      </w:pPr>
    </w:p>
    <w:p w:rsidR="00B73A88" w:rsidRPr="00B73A88" w:rsidRDefault="00B73A88" w:rsidP="00E23092">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3.</w:t>
      </w:r>
      <w:r w:rsidRPr="00B73A88">
        <w:rPr>
          <w:rFonts w:ascii="Times New Roman" w:hAnsi="Times New Roman" w:cs="Times New Roman"/>
          <w:b/>
          <w:sz w:val="26"/>
          <w:szCs w:val="26"/>
          <w:u w:val="single"/>
          <w:lang w:val="nl-NL"/>
        </w:rPr>
        <w:t>Hoạt động 3:</w:t>
      </w:r>
      <w:r w:rsidRPr="00B73A88">
        <w:rPr>
          <w:rFonts w:ascii="Times New Roman" w:hAnsi="Times New Roman" w:cs="Times New Roman"/>
          <w:b/>
          <w:sz w:val="26"/>
          <w:szCs w:val="26"/>
          <w:lang w:val="nl-NL"/>
        </w:rPr>
        <w:t xml:space="preserve"> Tìm hiểu khái niệm  tốc độ dài.</w:t>
      </w:r>
    </w:p>
    <w:p w:rsidR="00B73A88" w:rsidRPr="00B73A88" w:rsidRDefault="00B73A88" w:rsidP="00E23092">
      <w:pPr>
        <w:jc w:val="both"/>
        <w:rPr>
          <w:rFonts w:ascii="Times New Roman" w:hAnsi="Times New Roman" w:cs="Times New Roman"/>
          <w:b/>
          <w:sz w:val="26"/>
          <w:szCs w:val="26"/>
          <w:lang w:val="nl-NL"/>
        </w:rPr>
      </w:pP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88"/>
        <w:gridCol w:w="5670"/>
      </w:tblGrid>
      <w:tr w:rsidR="00B73A88" w:rsidRPr="00B73A88" w:rsidTr="00C14E42">
        <w:tc>
          <w:tcPr>
            <w:tcW w:w="3888" w:type="dxa"/>
          </w:tcPr>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B73A88">
            <w:pPr>
              <w:pStyle w:val="ListParagraph"/>
              <w:numPr>
                <w:ilvl w:val="0"/>
                <w:numId w:val="4"/>
              </w:numPr>
              <w:spacing w:after="0" w:line="240" w:lineRule="auto"/>
              <w:jc w:val="both"/>
              <w:rPr>
                <w:rFonts w:ascii="Times New Roman" w:hAnsi="Times New Roman"/>
                <w:sz w:val="26"/>
                <w:szCs w:val="26"/>
                <w:lang w:val="nl-NL"/>
              </w:rPr>
            </w:pPr>
            <w:r w:rsidRPr="00B73A88">
              <w:rPr>
                <w:rFonts w:ascii="Times New Roman" w:hAnsi="Times New Roman"/>
                <w:sz w:val="26"/>
                <w:szCs w:val="26"/>
                <w:lang w:val="nl-NL"/>
              </w:rPr>
              <w:t>HS thảo luận trả lời vào phiếu học tập.</w:t>
            </w:r>
          </w:p>
          <w:p w:rsidR="00B73A88" w:rsidRPr="00B73A88" w:rsidRDefault="00B73A88" w:rsidP="00B73A88">
            <w:pPr>
              <w:pStyle w:val="ListParagraph"/>
              <w:numPr>
                <w:ilvl w:val="0"/>
                <w:numId w:val="4"/>
              </w:numPr>
              <w:spacing w:after="0" w:line="240" w:lineRule="auto"/>
              <w:jc w:val="both"/>
              <w:rPr>
                <w:rFonts w:ascii="Times New Roman" w:hAnsi="Times New Roman"/>
                <w:sz w:val="26"/>
                <w:szCs w:val="26"/>
                <w:lang w:val="nl-NL"/>
              </w:rPr>
            </w:pPr>
            <w:r w:rsidRPr="00B73A88">
              <w:rPr>
                <w:rFonts w:ascii="Times New Roman" w:hAnsi="Times New Roman"/>
                <w:sz w:val="26"/>
                <w:szCs w:val="26"/>
                <w:lang w:val="nl-NL"/>
              </w:rPr>
              <w:t>HS cử nhóm trưởng báo cáo kết quả.</w:t>
            </w: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tc>
        <w:tc>
          <w:tcPr>
            <w:tcW w:w="5670" w:type="dxa"/>
          </w:tcPr>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sym w:font="Wingdings" w:char="F0B4"/>
            </w:r>
            <w:r w:rsidRPr="00B73A88">
              <w:rPr>
                <w:rFonts w:ascii="Times New Roman" w:hAnsi="Times New Roman" w:cs="Times New Roman"/>
                <w:sz w:val="26"/>
                <w:szCs w:val="26"/>
                <w:lang w:val="nl-NL"/>
              </w:rPr>
              <w:t>.Để áp dụng công thức của chuyển động thẳng đều vào chuyển động tròn đều thì cần phải làm thế nào ? (Điều kiện gì để đoạn đường coi như thẳng ?)</w:t>
            </w: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sym w:font="Wingdings" w:char="F0B4"/>
            </w:r>
            <w:r w:rsidRPr="00B73A88">
              <w:rPr>
                <w:rFonts w:ascii="Times New Roman" w:hAnsi="Times New Roman" w:cs="Times New Roman"/>
                <w:sz w:val="26"/>
                <w:szCs w:val="26"/>
                <w:lang w:val="nl-NL"/>
              </w:rPr>
              <w:t xml:space="preserve"> công thức tính  tốc độ dài ?</w:t>
            </w: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sym w:font="Wingdings" w:char="F0B4"/>
            </w:r>
            <w:r w:rsidRPr="00B73A88">
              <w:rPr>
                <w:rFonts w:ascii="Times New Roman" w:hAnsi="Times New Roman" w:cs="Times New Roman"/>
                <w:sz w:val="26"/>
                <w:szCs w:val="26"/>
                <w:lang w:val="nl-NL"/>
              </w:rPr>
              <w:t>.Hoàn thành yêu cầu C1</w:t>
            </w: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sym w:font="Wingdings" w:char="F0B4"/>
            </w:r>
            <w:r w:rsidRPr="00B73A88">
              <w:rPr>
                <w:rFonts w:ascii="Times New Roman" w:hAnsi="Times New Roman" w:cs="Times New Roman"/>
                <w:sz w:val="26"/>
                <w:szCs w:val="26"/>
                <w:lang w:val="nl-NL"/>
              </w:rPr>
              <w:t>.Yêu cầu HS đọc SGK mục II.2</w:t>
            </w: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sym w:font="Wingdings" w:char="F0B4"/>
            </w:r>
            <w:r w:rsidRPr="00B73A88">
              <w:rPr>
                <w:rFonts w:ascii="Times New Roman" w:hAnsi="Times New Roman" w:cs="Times New Roman"/>
                <w:sz w:val="26"/>
                <w:szCs w:val="26"/>
                <w:lang w:val="nl-NL"/>
              </w:rPr>
              <w:t>.Vectơ vận tốc trong chuyển động tròn đều có phương, độ lớn ntn ?</w:t>
            </w:r>
          </w:p>
        </w:tc>
      </w:tr>
    </w:tbl>
    <w:p w:rsidR="00B73A88" w:rsidRPr="00B73A88" w:rsidRDefault="00B73A88" w:rsidP="00C14E42">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w:t>
      </w:r>
    </w:p>
    <w:p w:rsidR="00B73A88" w:rsidRPr="00B73A88" w:rsidRDefault="00B73A88" w:rsidP="00C14E42">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Sản phẩm:</w:t>
      </w:r>
    </w:p>
    <w:p w:rsidR="00B73A88" w:rsidRPr="00B73A88" w:rsidRDefault="00B73A88" w:rsidP="00C14E42">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Tốc độ dài và tốc độ góc:</w:t>
      </w:r>
    </w:p>
    <w:p w:rsidR="00B73A88" w:rsidRPr="00B73A88" w:rsidRDefault="00B73A88" w:rsidP="00C14E42">
      <w:pPr>
        <w:ind w:firstLine="317"/>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Tốc độ dài:</w:t>
      </w:r>
    </w:p>
    <w:p w:rsidR="00B73A88" w:rsidRPr="00B73A88" w:rsidRDefault="00B73A88" w:rsidP="00C14E42">
      <w:pPr>
        <w:jc w:val="center"/>
        <w:rPr>
          <w:rFonts w:ascii="Times New Roman" w:hAnsi="Times New Roman" w:cs="Times New Roman"/>
          <w:sz w:val="26"/>
          <w:szCs w:val="26"/>
          <w:lang w:val="nl-NL"/>
        </w:rPr>
      </w:pPr>
      <w:r w:rsidRPr="00B73A88">
        <w:rPr>
          <w:rFonts w:ascii="Times New Roman" w:hAnsi="Times New Roman" w:cs="Times New Roman"/>
          <w:position w:val="-24"/>
          <w:sz w:val="26"/>
          <w:szCs w:val="26"/>
          <w:lang w:val="nl-NL"/>
        </w:rPr>
        <w:object w:dxaOrig="740" w:dyaOrig="620">
          <v:shape id="_x0000_i1065" type="#_x0000_t75" style="width:37pt;height:30.95pt" o:ole="" fillcolor="window">
            <v:imagedata r:id="rId92" o:title=""/>
          </v:shape>
          <o:OLEObject Type="Embed" ProgID="Equation.3" ShapeID="_x0000_i1065" DrawAspect="Content" ObjectID="_1624984459" r:id="rId93"/>
        </w:object>
      </w:r>
      <w:r w:rsidRPr="00B73A88">
        <w:rPr>
          <w:rFonts w:ascii="Times New Roman" w:hAnsi="Times New Roman" w:cs="Times New Roman"/>
          <w:sz w:val="26"/>
          <w:szCs w:val="26"/>
          <w:lang w:val="nl-NL"/>
        </w:rPr>
        <w:t>(1)</w:t>
      </w:r>
    </w:p>
    <w:p w:rsidR="00B73A88" w:rsidRPr="00B73A88" w:rsidRDefault="00B73A88" w:rsidP="00C14E42">
      <w:pPr>
        <w:ind w:firstLine="601"/>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rong chuyển động tròn đều tốc độ dài của vật không đổi.</w:t>
      </w:r>
    </w:p>
    <w:p w:rsidR="00B73A88" w:rsidRPr="00B73A88" w:rsidRDefault="00B73A88" w:rsidP="00C14E42">
      <w:pPr>
        <w:ind w:firstLine="317"/>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Vectơ vận tốc trong chuyển động tròn đều có:</w:t>
      </w:r>
    </w:p>
    <w:p w:rsidR="00B73A88" w:rsidRPr="00B73A88" w:rsidRDefault="00B73A88" w:rsidP="00C14E42">
      <w:pPr>
        <w:ind w:firstLine="601"/>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Phương : tiếp tuyến với đường tròn quỹ đạo</w:t>
      </w:r>
    </w:p>
    <w:p w:rsidR="00B73A88" w:rsidRPr="00B73A88" w:rsidRDefault="00B73A88" w:rsidP="00C14E42">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Độ lớn: ( 1)</w:t>
      </w:r>
    </w:p>
    <w:p w:rsidR="00B73A88" w:rsidRPr="00B73A88" w:rsidRDefault="00B73A88" w:rsidP="00C14E42">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4.</w:t>
      </w:r>
      <w:r w:rsidRPr="00B73A88">
        <w:rPr>
          <w:rFonts w:ascii="Times New Roman" w:hAnsi="Times New Roman" w:cs="Times New Roman"/>
          <w:b/>
          <w:sz w:val="26"/>
          <w:szCs w:val="26"/>
          <w:u w:val="single"/>
          <w:lang w:val="nl-NL"/>
        </w:rPr>
        <w:t>Hoạt động 3</w:t>
      </w:r>
      <w:r w:rsidRPr="00B73A88">
        <w:rPr>
          <w:rFonts w:ascii="Times New Roman" w:hAnsi="Times New Roman" w:cs="Times New Roman"/>
          <w:b/>
          <w:sz w:val="26"/>
          <w:szCs w:val="26"/>
          <w:lang w:val="nl-NL"/>
        </w:rPr>
        <w:t>: Tìm hiểu các khái niệm tốc độ góc, chu kỳ, tần số</w:t>
      </w:r>
    </w:p>
    <w:p w:rsidR="00B73A88" w:rsidRPr="00B73A88" w:rsidRDefault="00B73A88" w:rsidP="00E23092">
      <w:pPr>
        <w:jc w:val="both"/>
        <w:rPr>
          <w:rFonts w:ascii="Times New Roman" w:hAnsi="Times New Roman" w:cs="Times New Roman"/>
          <w:b/>
          <w:sz w:val="26"/>
          <w:szCs w:val="26"/>
          <w:lang w:val="nl-NL"/>
        </w:rPr>
      </w:pP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8"/>
        <w:gridCol w:w="6390"/>
      </w:tblGrid>
      <w:tr w:rsidR="00B73A88" w:rsidRPr="00B73A88" w:rsidTr="00232392">
        <w:trPr>
          <w:trHeight w:val="4381"/>
        </w:trPr>
        <w:tc>
          <w:tcPr>
            <w:tcW w:w="3348" w:type="dxa"/>
          </w:tcPr>
          <w:p w:rsidR="00B73A88" w:rsidRPr="00B73A88" w:rsidRDefault="00B73A88" w:rsidP="00232392">
            <w:pPr>
              <w:jc w:val="both"/>
              <w:rPr>
                <w:rFonts w:ascii="Times New Roman" w:hAnsi="Times New Roman" w:cs="Times New Roman"/>
                <w:sz w:val="26"/>
                <w:szCs w:val="26"/>
                <w:lang w:val="nl-NL"/>
              </w:rPr>
            </w:pPr>
          </w:p>
          <w:p w:rsidR="00B73A88" w:rsidRPr="00B73A88" w:rsidRDefault="00B73A88" w:rsidP="00B73A88">
            <w:pPr>
              <w:pStyle w:val="ListParagraph"/>
              <w:numPr>
                <w:ilvl w:val="0"/>
                <w:numId w:val="4"/>
              </w:numPr>
              <w:spacing w:after="0" w:line="240" w:lineRule="auto"/>
              <w:jc w:val="both"/>
              <w:rPr>
                <w:rFonts w:ascii="Times New Roman" w:hAnsi="Times New Roman"/>
                <w:sz w:val="26"/>
                <w:szCs w:val="26"/>
                <w:lang w:val="nl-NL"/>
              </w:rPr>
            </w:pPr>
            <w:r w:rsidRPr="00B73A88">
              <w:rPr>
                <w:rFonts w:ascii="Times New Roman" w:hAnsi="Times New Roman"/>
                <w:sz w:val="26"/>
                <w:szCs w:val="26"/>
                <w:lang w:val="nl-NL"/>
              </w:rPr>
              <w:t>HS làm việc cá nhân  hoặc thảo luận trả lời .</w:t>
            </w:r>
          </w:p>
          <w:p w:rsidR="00B73A88" w:rsidRPr="00B73A88" w:rsidRDefault="00B73A88" w:rsidP="00B73A88">
            <w:pPr>
              <w:pStyle w:val="ListParagraph"/>
              <w:numPr>
                <w:ilvl w:val="0"/>
                <w:numId w:val="4"/>
              </w:numPr>
              <w:spacing w:after="0" w:line="240" w:lineRule="auto"/>
              <w:jc w:val="both"/>
              <w:rPr>
                <w:rFonts w:ascii="Times New Roman" w:hAnsi="Times New Roman"/>
                <w:sz w:val="26"/>
                <w:szCs w:val="26"/>
                <w:lang w:val="nl-NL"/>
              </w:rPr>
            </w:pPr>
            <w:r w:rsidRPr="00B73A88">
              <w:rPr>
                <w:rFonts w:ascii="Times New Roman" w:hAnsi="Times New Roman"/>
                <w:sz w:val="26"/>
                <w:szCs w:val="26"/>
                <w:lang w:val="nl-NL"/>
              </w:rPr>
              <w:t>Nghe GV phân tích</w:t>
            </w:r>
          </w:p>
          <w:p w:rsidR="00B73A88" w:rsidRPr="00B73A88" w:rsidRDefault="00B73A88" w:rsidP="00B73A88">
            <w:pPr>
              <w:pStyle w:val="ListParagraph"/>
              <w:numPr>
                <w:ilvl w:val="0"/>
                <w:numId w:val="4"/>
              </w:numPr>
              <w:spacing w:after="0" w:line="240" w:lineRule="auto"/>
              <w:jc w:val="both"/>
              <w:rPr>
                <w:rFonts w:ascii="Times New Roman" w:hAnsi="Times New Roman"/>
                <w:sz w:val="26"/>
                <w:szCs w:val="26"/>
                <w:lang w:val="nl-NL"/>
              </w:rPr>
            </w:pPr>
            <w:r w:rsidRPr="00B73A88">
              <w:rPr>
                <w:rFonts w:ascii="Times New Roman" w:hAnsi="Times New Roman"/>
                <w:sz w:val="26"/>
                <w:szCs w:val="26"/>
                <w:lang w:val="nl-NL"/>
              </w:rPr>
              <w:t>HS làm việc cá nhân  hoặc thảo luận trả lời .</w:t>
            </w:r>
          </w:p>
          <w:p w:rsidR="00B73A88" w:rsidRPr="00B73A88" w:rsidRDefault="00B73A88" w:rsidP="00B73A88">
            <w:pPr>
              <w:pStyle w:val="ListParagraph"/>
              <w:numPr>
                <w:ilvl w:val="0"/>
                <w:numId w:val="4"/>
              </w:numPr>
              <w:spacing w:after="0" w:line="240" w:lineRule="auto"/>
              <w:jc w:val="both"/>
              <w:rPr>
                <w:rFonts w:ascii="Times New Roman" w:hAnsi="Times New Roman"/>
                <w:sz w:val="26"/>
                <w:szCs w:val="26"/>
                <w:lang w:val="nl-NL"/>
              </w:rPr>
            </w:pPr>
            <w:r w:rsidRPr="00B73A88">
              <w:rPr>
                <w:rFonts w:ascii="Times New Roman" w:hAnsi="Times New Roman"/>
                <w:sz w:val="26"/>
                <w:szCs w:val="26"/>
                <w:lang w:val="nl-NL"/>
              </w:rPr>
              <w:t>HS cử nhóm trưởng báo cáo kết quả.</w:t>
            </w:r>
          </w:p>
          <w:p w:rsidR="00B73A88" w:rsidRPr="00B73A88" w:rsidRDefault="00B73A88" w:rsidP="002E35BD">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tc>
        <w:tc>
          <w:tcPr>
            <w:tcW w:w="6390" w:type="dxa"/>
          </w:tcPr>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Yêu cầu HS quan sát hình 5.4 trả lời câu hỏi:</w:t>
            </w: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Khi M là vị trí tức thời của vật chuyển động được 1 cung tròn </w:t>
            </w:r>
            <w:r w:rsidRPr="00B73A88">
              <w:rPr>
                <w:rFonts w:ascii="Times New Roman" w:hAnsi="Times New Roman" w:cs="Times New Roman"/>
                <w:sz w:val="26"/>
                <w:szCs w:val="26"/>
                <w:lang w:val="nl-NL"/>
              </w:rPr>
              <w:sym w:font="Symbol" w:char="F044"/>
            </w:r>
            <w:r w:rsidRPr="00B73A88">
              <w:rPr>
                <w:rFonts w:ascii="Times New Roman" w:hAnsi="Times New Roman" w:cs="Times New Roman"/>
                <w:sz w:val="26"/>
                <w:szCs w:val="26"/>
                <w:lang w:val="nl-NL"/>
              </w:rPr>
              <w:t>s thì bán kính OM quay được 1 góc nào ?</w:t>
            </w: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Biểu thức nào thể hiện được sự quay nhanh hay chậm của bán kính OM ?</w:t>
            </w: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Thông báo đại lượng mới có tên là tốc độ góc của chuyển động tròn đều, ký hiệu: </w:t>
            </w:r>
            <w:r w:rsidRPr="00B73A88">
              <w:rPr>
                <w:rFonts w:ascii="Times New Roman" w:hAnsi="Times New Roman" w:cs="Times New Roman"/>
                <w:sz w:val="26"/>
                <w:szCs w:val="26"/>
                <w:lang w:val="nl-NL"/>
              </w:rPr>
              <w:sym w:font="Symbol" w:char="F077"/>
            </w: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Ý nghĩa của tốc độ góc? Có thể tính bằng công thức nào ?</w:t>
            </w: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r w:rsidRPr="00B73A88">
              <w:rPr>
                <w:rFonts w:ascii="Times New Roman" w:hAnsi="Times New Roman" w:cs="Times New Roman"/>
                <w:sz w:val="26"/>
                <w:szCs w:val="26"/>
                <w:lang w:val="nl-NL"/>
              </w:rPr>
              <w:sym w:font="Symbol" w:char="F044"/>
            </w:r>
            <w:r w:rsidRPr="00B73A88">
              <w:rPr>
                <w:rFonts w:ascii="Times New Roman" w:hAnsi="Times New Roman" w:cs="Times New Roman"/>
                <w:sz w:val="26"/>
                <w:szCs w:val="26"/>
                <w:lang w:val="nl-NL"/>
              </w:rPr>
              <w:sym w:font="Symbol" w:char="F061"/>
            </w:r>
            <w:r w:rsidRPr="00B73A88">
              <w:rPr>
                <w:rFonts w:ascii="Times New Roman" w:hAnsi="Times New Roman" w:cs="Times New Roman"/>
                <w:sz w:val="26"/>
                <w:szCs w:val="26"/>
                <w:lang w:val="nl-NL"/>
              </w:rPr>
              <w:t xml:space="preserve"> đo bằng rad và </w:t>
            </w:r>
            <w:r w:rsidRPr="00B73A88">
              <w:rPr>
                <w:rFonts w:ascii="Times New Roman" w:hAnsi="Times New Roman" w:cs="Times New Roman"/>
                <w:sz w:val="26"/>
                <w:szCs w:val="26"/>
                <w:lang w:val="nl-NL"/>
              </w:rPr>
              <w:sym w:font="Symbol" w:char="F044"/>
            </w:r>
            <w:r w:rsidRPr="00B73A88">
              <w:rPr>
                <w:rFonts w:ascii="Times New Roman" w:hAnsi="Times New Roman" w:cs="Times New Roman"/>
                <w:sz w:val="26"/>
                <w:szCs w:val="26"/>
                <w:lang w:val="nl-NL"/>
              </w:rPr>
              <w:t>t đo bằng s thì tốc độ góc có đơn vị là gì ?</w:t>
            </w: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àn thành yêu cầu C3</w:t>
            </w: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Chu kỳ của chuyển động tròn là gì ? Có đơn vị gì ?</w:t>
            </w: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ếu chu kỳ cho biết thời gian vật quay được 1 vòng thì đại lượng có tên gọi là tần số cho biết số vòng vật quay được trong 1 s</w:t>
            </w: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Viết biểu thức tính tần số, đơn vị ?</w:t>
            </w: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òan thành yêu cầu C5</w:t>
            </w:r>
          </w:p>
          <w:p w:rsidR="00B73A88" w:rsidRPr="00B73A88" w:rsidRDefault="00B73A88" w:rsidP="002E35BD">
            <w:pPr>
              <w:rPr>
                <w:rFonts w:ascii="Times New Roman" w:hAnsi="Times New Roman" w:cs="Times New Roman"/>
                <w:sz w:val="26"/>
                <w:szCs w:val="26"/>
                <w:lang w:val="nl-NL"/>
              </w:rPr>
            </w:pPr>
            <w:r w:rsidRPr="00B73A88">
              <w:rPr>
                <w:rFonts w:ascii="Times New Roman" w:hAnsi="Times New Roman" w:cs="Times New Roman"/>
                <w:sz w:val="26"/>
                <w:szCs w:val="26"/>
                <w:lang w:val="nl-NL"/>
              </w:rPr>
              <w:t>? Chứng minh công thức 5.5</w:t>
            </w:r>
          </w:p>
        </w:tc>
      </w:tr>
    </w:tbl>
    <w:p w:rsidR="00B73A88" w:rsidRPr="00B73A88" w:rsidRDefault="00B73A88" w:rsidP="002E35BD">
      <w:pPr>
        <w:ind w:firstLine="317"/>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3)Tốc độ góc. Chu kỳ. Tần số:</w:t>
      </w:r>
    </w:p>
    <w:p w:rsidR="00B73A88" w:rsidRPr="00B73A88" w:rsidRDefault="00B73A88" w:rsidP="00232392">
      <w:pPr>
        <w:ind w:firstLine="459"/>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a)Tốc độ góc</w:t>
      </w:r>
      <w:r w:rsidRPr="00B73A88">
        <w:rPr>
          <w:rFonts w:ascii="Times New Roman" w:hAnsi="Times New Roman" w:cs="Times New Roman"/>
          <w:sz w:val="26"/>
          <w:szCs w:val="26"/>
          <w:lang w:val="nl-NL"/>
        </w:rPr>
        <w:t xml:space="preserve">: </w:t>
      </w:r>
      <w:r w:rsidRPr="00B73A88">
        <w:rPr>
          <w:rFonts w:ascii="Times New Roman" w:hAnsi="Times New Roman" w:cs="Times New Roman"/>
          <w:position w:val="-24"/>
          <w:sz w:val="26"/>
          <w:szCs w:val="26"/>
          <w:lang w:val="nl-NL"/>
        </w:rPr>
        <w:object w:dxaOrig="820" w:dyaOrig="620">
          <v:shape id="_x0000_i1066" type="#_x0000_t75" style="width:41.05pt;height:30.95pt" o:ole="" fillcolor="window">
            <v:imagedata r:id="rId94" o:title=""/>
          </v:shape>
          <o:OLEObject Type="Embed" ProgID="Equation.3" ShapeID="_x0000_i1066" DrawAspect="Content" ObjectID="_1624984460" r:id="rId95"/>
        </w:object>
      </w:r>
    </w:p>
    <w:p w:rsidR="00B73A88" w:rsidRPr="00B73A88" w:rsidRDefault="00B73A88" w:rsidP="00232392">
      <w:pPr>
        <w:ind w:firstLine="601"/>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sym w:font="Symbol" w:char="F044"/>
      </w:r>
      <w:r w:rsidRPr="00B73A88">
        <w:rPr>
          <w:rFonts w:ascii="Times New Roman" w:hAnsi="Times New Roman" w:cs="Times New Roman"/>
          <w:sz w:val="26"/>
          <w:szCs w:val="26"/>
          <w:lang w:val="nl-NL"/>
        </w:rPr>
        <w:sym w:font="Symbol" w:char="F061"/>
      </w:r>
      <w:r w:rsidRPr="00B73A88">
        <w:rPr>
          <w:rFonts w:ascii="Times New Roman" w:hAnsi="Times New Roman" w:cs="Times New Roman"/>
          <w:sz w:val="26"/>
          <w:szCs w:val="26"/>
          <w:lang w:val="nl-NL"/>
        </w:rPr>
        <w:t xml:space="preserve"> là góc mà bán kính nối từ  tâm đến vật quét được trong thời gian </w:t>
      </w:r>
      <w:r w:rsidRPr="00B73A88">
        <w:rPr>
          <w:rFonts w:ascii="Times New Roman" w:hAnsi="Times New Roman" w:cs="Times New Roman"/>
          <w:sz w:val="26"/>
          <w:szCs w:val="26"/>
          <w:lang w:val="nl-NL"/>
        </w:rPr>
        <w:sym w:font="Symbol" w:char="F044"/>
      </w:r>
      <w:r w:rsidRPr="00B73A88">
        <w:rPr>
          <w:rFonts w:ascii="Times New Roman" w:hAnsi="Times New Roman" w:cs="Times New Roman"/>
          <w:sz w:val="26"/>
          <w:szCs w:val="26"/>
          <w:lang w:val="nl-NL"/>
        </w:rPr>
        <w:t>t.</w:t>
      </w:r>
    </w:p>
    <w:p w:rsidR="00B73A88" w:rsidRPr="00B73A88" w:rsidRDefault="00B73A88" w:rsidP="002E35BD">
      <w:pPr>
        <w:ind w:firstLine="601"/>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Đơn vị: rad/s</w:t>
      </w:r>
    </w:p>
    <w:p w:rsidR="00B73A88" w:rsidRPr="00B73A88" w:rsidRDefault="00B73A88" w:rsidP="00232392">
      <w:pPr>
        <w:ind w:firstLine="459"/>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b)Chu kỳ:</w:t>
      </w:r>
      <w:r w:rsidRPr="00B73A88">
        <w:rPr>
          <w:rFonts w:ascii="Times New Roman" w:hAnsi="Times New Roman" w:cs="Times New Roman"/>
          <w:sz w:val="26"/>
          <w:szCs w:val="26"/>
          <w:lang w:val="nl-NL"/>
        </w:rPr>
        <w:t xml:space="preserve"> là thời gian để vật đi được 1 vòng.</w:t>
      </w:r>
    </w:p>
    <w:p w:rsidR="00B73A88" w:rsidRPr="00B73A88" w:rsidRDefault="00B73A88" w:rsidP="00232392">
      <w:pPr>
        <w:jc w:val="center"/>
        <w:rPr>
          <w:rFonts w:ascii="Times New Roman" w:hAnsi="Times New Roman" w:cs="Times New Roman"/>
          <w:sz w:val="26"/>
          <w:szCs w:val="26"/>
          <w:lang w:val="nl-NL"/>
        </w:rPr>
      </w:pPr>
      <w:r w:rsidRPr="00B73A88">
        <w:rPr>
          <w:rFonts w:ascii="Times New Roman" w:hAnsi="Times New Roman" w:cs="Times New Roman"/>
          <w:position w:val="-24"/>
          <w:sz w:val="26"/>
          <w:szCs w:val="26"/>
          <w:lang w:val="nl-NL"/>
        </w:rPr>
        <w:object w:dxaOrig="780" w:dyaOrig="620">
          <v:shape id="_x0000_i1067" type="#_x0000_t75" style="width:39.05pt;height:30.95pt" o:ole="" fillcolor="window">
            <v:imagedata r:id="rId96" o:title=""/>
          </v:shape>
          <o:OLEObject Type="Embed" ProgID="Equation.3" ShapeID="_x0000_i1067" DrawAspect="Content" ObjectID="_1624984461" r:id="rId97"/>
        </w:object>
      </w:r>
    </w:p>
    <w:p w:rsidR="00B73A88" w:rsidRPr="00B73A88" w:rsidRDefault="00B73A88" w:rsidP="002E35BD">
      <w:pPr>
        <w:ind w:firstLine="601"/>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Đơn vị là giây (s)</w:t>
      </w:r>
    </w:p>
    <w:p w:rsidR="00B73A88" w:rsidRPr="00B73A88" w:rsidRDefault="00B73A88" w:rsidP="00232392">
      <w:pPr>
        <w:ind w:firstLine="459"/>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c)Tần số:</w:t>
      </w:r>
      <w:r w:rsidRPr="00B73A88">
        <w:rPr>
          <w:rFonts w:ascii="Times New Roman" w:hAnsi="Times New Roman" w:cs="Times New Roman"/>
          <w:sz w:val="26"/>
          <w:szCs w:val="26"/>
          <w:lang w:val="nl-NL"/>
        </w:rPr>
        <w:t xml:space="preserve"> là số vòng vật đi được trong 1 giây.</w:t>
      </w:r>
    </w:p>
    <w:p w:rsidR="00B73A88" w:rsidRPr="00B73A88" w:rsidRDefault="00B73A88" w:rsidP="00232392">
      <w:pPr>
        <w:jc w:val="center"/>
        <w:rPr>
          <w:rFonts w:ascii="Times New Roman" w:hAnsi="Times New Roman" w:cs="Times New Roman"/>
          <w:sz w:val="26"/>
          <w:szCs w:val="26"/>
          <w:lang w:val="nl-NL"/>
        </w:rPr>
      </w:pPr>
      <w:r w:rsidRPr="00B73A88">
        <w:rPr>
          <w:rFonts w:ascii="Times New Roman" w:hAnsi="Times New Roman" w:cs="Times New Roman"/>
          <w:position w:val="-24"/>
          <w:sz w:val="26"/>
          <w:szCs w:val="26"/>
          <w:lang w:val="nl-NL"/>
        </w:rPr>
        <w:object w:dxaOrig="620" w:dyaOrig="620">
          <v:shape id="_x0000_i1068" type="#_x0000_t75" style="width:30.95pt;height:30.95pt" o:ole="" fillcolor="window">
            <v:imagedata r:id="rId98" o:title=""/>
          </v:shape>
          <o:OLEObject Type="Embed" ProgID="Equation.3" ShapeID="_x0000_i1068" DrawAspect="Content" ObjectID="_1624984462" r:id="rId99"/>
        </w:object>
      </w:r>
    </w:p>
    <w:p w:rsidR="00B73A88" w:rsidRPr="00B73A88" w:rsidRDefault="00B73A88" w:rsidP="002E35BD">
      <w:pPr>
        <w:ind w:firstLine="601"/>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Đơn vị tần số là vòng/s hoặc Hez</w:t>
      </w:r>
    </w:p>
    <w:p w:rsidR="00B73A88" w:rsidRPr="00B73A88" w:rsidRDefault="00B73A88" w:rsidP="002E35BD">
      <w:pPr>
        <w:ind w:firstLine="459"/>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d)Công thức liên hệ giữa tốc độ dài và vận tốc góc</w:t>
      </w:r>
      <w:r w:rsidRPr="00B73A88">
        <w:rPr>
          <w:rFonts w:ascii="Times New Roman" w:hAnsi="Times New Roman" w:cs="Times New Roman"/>
          <w:sz w:val="26"/>
          <w:szCs w:val="26"/>
          <w:lang w:val="nl-NL"/>
        </w:rPr>
        <w:t xml:space="preserve">: </w:t>
      </w:r>
      <w:r w:rsidRPr="00B73A88">
        <w:rPr>
          <w:rFonts w:ascii="Times New Roman" w:hAnsi="Times New Roman" w:cs="Times New Roman"/>
          <w:b/>
          <w:sz w:val="26"/>
          <w:szCs w:val="26"/>
          <w:lang w:val="nl-NL"/>
        </w:rPr>
        <w:t>v = r</w:t>
      </w:r>
      <w:r w:rsidRPr="00B73A88">
        <w:rPr>
          <w:rFonts w:ascii="Times New Roman" w:hAnsi="Times New Roman" w:cs="Times New Roman"/>
          <w:b/>
          <w:sz w:val="26"/>
          <w:szCs w:val="26"/>
          <w:lang w:val="nl-NL"/>
        </w:rPr>
        <w:sym w:font="Symbol" w:char="F077"/>
      </w:r>
    </w:p>
    <w:p w:rsidR="00B73A88" w:rsidRPr="00B73A88" w:rsidRDefault="00B73A88" w:rsidP="00232392">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5. </w:t>
      </w:r>
      <w:r w:rsidRPr="00B73A88">
        <w:rPr>
          <w:rFonts w:ascii="Times New Roman" w:hAnsi="Times New Roman" w:cs="Times New Roman"/>
          <w:b/>
          <w:sz w:val="26"/>
          <w:szCs w:val="26"/>
          <w:u w:val="single"/>
          <w:lang w:val="nl-NL"/>
        </w:rPr>
        <w:t>Hoạt động 4</w:t>
      </w:r>
      <w:r w:rsidRPr="00B73A88">
        <w:rPr>
          <w:rFonts w:ascii="Times New Roman" w:hAnsi="Times New Roman" w:cs="Times New Roman"/>
          <w:b/>
          <w:sz w:val="26"/>
          <w:szCs w:val="26"/>
          <w:lang w:val="nl-NL"/>
        </w:rPr>
        <w:t>: Luyện tập.</w:t>
      </w: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88"/>
        <w:gridCol w:w="5670"/>
      </w:tblGrid>
      <w:tr w:rsidR="00B73A88" w:rsidRPr="00B73A88" w:rsidTr="001902BC">
        <w:tc>
          <w:tcPr>
            <w:tcW w:w="3888" w:type="dxa"/>
          </w:tcPr>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B73A88">
            <w:pPr>
              <w:pStyle w:val="ListParagraph"/>
              <w:numPr>
                <w:ilvl w:val="0"/>
                <w:numId w:val="4"/>
              </w:numPr>
              <w:spacing w:after="0" w:line="240" w:lineRule="auto"/>
              <w:jc w:val="both"/>
              <w:rPr>
                <w:rFonts w:ascii="Times New Roman" w:hAnsi="Times New Roman"/>
                <w:sz w:val="26"/>
                <w:szCs w:val="26"/>
                <w:lang w:val="nl-NL"/>
              </w:rPr>
            </w:pPr>
            <w:r w:rsidRPr="00B73A88">
              <w:rPr>
                <w:rFonts w:ascii="Times New Roman" w:hAnsi="Times New Roman"/>
                <w:sz w:val="26"/>
                <w:szCs w:val="26"/>
                <w:lang w:val="nl-NL"/>
              </w:rPr>
              <w:t>HS thảo luận trả lời vào phiếu học tập.</w:t>
            </w:r>
          </w:p>
          <w:p w:rsidR="00B73A88" w:rsidRPr="00B73A88" w:rsidRDefault="00B73A88" w:rsidP="00B73A88">
            <w:pPr>
              <w:pStyle w:val="ListParagraph"/>
              <w:numPr>
                <w:ilvl w:val="0"/>
                <w:numId w:val="4"/>
              </w:numPr>
              <w:spacing w:after="0" w:line="240" w:lineRule="auto"/>
              <w:jc w:val="both"/>
              <w:rPr>
                <w:rFonts w:ascii="Times New Roman" w:hAnsi="Times New Roman"/>
                <w:sz w:val="26"/>
                <w:szCs w:val="26"/>
                <w:lang w:val="nl-NL"/>
              </w:rPr>
            </w:pPr>
            <w:r w:rsidRPr="00B73A88">
              <w:rPr>
                <w:rFonts w:ascii="Times New Roman" w:hAnsi="Times New Roman"/>
                <w:sz w:val="26"/>
                <w:szCs w:val="26"/>
                <w:lang w:val="nl-NL"/>
              </w:rPr>
              <w:t>HS cử nhóm trưởng báo cáo kết quả.</w:t>
            </w: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tc>
        <w:tc>
          <w:tcPr>
            <w:tcW w:w="5670" w:type="dxa"/>
          </w:tcPr>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Yêu cầu HS thảo luận để hoàn thành các câu hỏi trong phiếu học tập</w:t>
            </w:r>
          </w:p>
        </w:tc>
      </w:tr>
    </w:tbl>
    <w:p w:rsidR="00B73A88" w:rsidRPr="00B73A88" w:rsidRDefault="00B73A88" w:rsidP="00232392">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6. Hoạt động 5.Giao nhiệm vụ về nhà.</w:t>
      </w: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88"/>
        <w:gridCol w:w="5670"/>
      </w:tblGrid>
      <w:tr w:rsidR="00B73A88" w:rsidRPr="00B73A88" w:rsidTr="001902BC">
        <w:tc>
          <w:tcPr>
            <w:tcW w:w="3888" w:type="dxa"/>
          </w:tcPr>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B73A88">
            <w:pPr>
              <w:pStyle w:val="ListParagraph"/>
              <w:numPr>
                <w:ilvl w:val="0"/>
                <w:numId w:val="4"/>
              </w:numPr>
              <w:spacing w:after="0" w:line="240" w:lineRule="auto"/>
              <w:jc w:val="both"/>
              <w:rPr>
                <w:rFonts w:ascii="Times New Roman" w:hAnsi="Times New Roman"/>
                <w:sz w:val="26"/>
                <w:szCs w:val="26"/>
                <w:lang w:val="nl-NL"/>
              </w:rPr>
            </w:pPr>
            <w:r w:rsidRPr="00B73A88">
              <w:rPr>
                <w:rFonts w:ascii="Times New Roman" w:hAnsi="Times New Roman"/>
                <w:sz w:val="26"/>
                <w:szCs w:val="26"/>
                <w:lang w:val="nl-NL"/>
              </w:rPr>
              <w:t>HS ghi yêu cầu của GV vào vở.</w:t>
            </w: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tc>
        <w:tc>
          <w:tcPr>
            <w:tcW w:w="5670" w:type="dxa"/>
          </w:tcPr>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Yêu cầu HS tìm các ví dụ thực tế có liên quan đến chuyển động tròn đều và thử tính tốc độ dài,tốc độ góc,chu kì,tần số của chuyển động đó.</w:t>
            </w:r>
          </w:p>
        </w:tc>
      </w:tr>
    </w:tbl>
    <w:p w:rsidR="00B73A88" w:rsidRPr="00B73A88" w:rsidRDefault="00B73A88" w:rsidP="00232392">
      <w:pPr>
        <w:jc w:val="both"/>
        <w:rPr>
          <w:rFonts w:ascii="Times New Roman" w:hAnsi="Times New Roman" w:cs="Times New Roman"/>
          <w:b/>
          <w:sz w:val="26"/>
          <w:szCs w:val="26"/>
          <w:lang w:val="nl-NL"/>
        </w:rPr>
      </w:pPr>
    </w:p>
    <w:p w:rsidR="00B73A88" w:rsidRPr="00B73A88" w:rsidRDefault="00B73A88" w:rsidP="00E23092">
      <w:pPr>
        <w:rPr>
          <w:rFonts w:ascii="Times New Roman" w:hAnsi="Times New Roman" w:cs="Times New Roman"/>
          <w:b/>
          <w:i/>
          <w:sz w:val="26"/>
          <w:szCs w:val="26"/>
          <w:u w:val="single"/>
          <w:lang w:val="nl-NL"/>
        </w:rPr>
      </w:pPr>
    </w:p>
    <w:p w:rsidR="00B73A88" w:rsidRPr="00B73A88" w:rsidRDefault="00B73A88" w:rsidP="00E23092">
      <w:pPr>
        <w:jc w:val="center"/>
        <w:rPr>
          <w:rFonts w:ascii="Times New Roman" w:hAnsi="Times New Roman" w:cs="Times New Roman"/>
          <w:b/>
          <w:sz w:val="26"/>
          <w:szCs w:val="26"/>
          <w:lang w:val="nl-NL"/>
        </w:rPr>
      </w:pPr>
    </w:p>
    <w:p w:rsidR="00B73A88" w:rsidRPr="00B73A88" w:rsidRDefault="00B73A88" w:rsidP="00E23092">
      <w:pPr>
        <w:jc w:val="center"/>
        <w:rPr>
          <w:rFonts w:ascii="Times New Roman" w:hAnsi="Times New Roman" w:cs="Times New Roman"/>
          <w:b/>
          <w:sz w:val="26"/>
          <w:szCs w:val="26"/>
          <w:lang w:val="nl-NL"/>
        </w:rPr>
      </w:pPr>
    </w:p>
    <w:p w:rsidR="00B73A88" w:rsidRPr="00B73A88" w:rsidRDefault="00B73A88" w:rsidP="00E23092">
      <w:pPr>
        <w:jc w:val="both"/>
        <w:rPr>
          <w:rFonts w:ascii="Times New Roman" w:hAnsi="Times New Roman" w:cs="Times New Roman"/>
          <w:b/>
          <w:sz w:val="26"/>
          <w:szCs w:val="26"/>
          <w:lang w:val="nl-NL"/>
        </w:rPr>
      </w:pPr>
    </w:p>
    <w:p w:rsidR="00B73A88" w:rsidRPr="00B73A88" w:rsidRDefault="00B73A88" w:rsidP="00E23092">
      <w:pPr>
        <w:jc w:val="both"/>
        <w:rPr>
          <w:rFonts w:ascii="Times New Roman" w:hAnsi="Times New Roman" w:cs="Times New Roman"/>
          <w:b/>
          <w:i/>
          <w:sz w:val="26"/>
          <w:szCs w:val="26"/>
          <w:lang w:val="nl-NL"/>
        </w:rPr>
      </w:pPr>
    </w:p>
    <w:p w:rsidR="00B73A88" w:rsidRPr="00B73A88" w:rsidRDefault="00B73A88" w:rsidP="00E23092">
      <w:pPr>
        <w:jc w:val="both"/>
        <w:rPr>
          <w:rFonts w:ascii="Times New Roman" w:hAnsi="Times New Roman" w:cs="Times New Roman"/>
          <w:b/>
          <w:i/>
          <w:sz w:val="26"/>
          <w:szCs w:val="26"/>
          <w:lang w:val="nl-NL"/>
        </w:rPr>
      </w:pPr>
    </w:p>
    <w:p w:rsidR="00B73A88" w:rsidRPr="00B73A88" w:rsidRDefault="00B73A88" w:rsidP="00E23092">
      <w:pPr>
        <w:jc w:val="both"/>
        <w:rPr>
          <w:rFonts w:ascii="Times New Roman" w:hAnsi="Times New Roman" w:cs="Times New Roman"/>
          <w:b/>
          <w:i/>
          <w:sz w:val="26"/>
          <w:szCs w:val="26"/>
          <w:lang w:val="nl-NL"/>
        </w:rPr>
      </w:pPr>
    </w:p>
    <w:p w:rsidR="00B73A88" w:rsidRPr="00B73A88" w:rsidRDefault="00B73A88" w:rsidP="00E23092">
      <w:pPr>
        <w:jc w:val="both"/>
        <w:rPr>
          <w:rFonts w:ascii="Times New Roman" w:hAnsi="Times New Roman" w:cs="Times New Roman"/>
          <w:b/>
          <w:i/>
          <w:sz w:val="26"/>
          <w:szCs w:val="26"/>
          <w:lang w:val="nl-NL"/>
        </w:rPr>
      </w:pPr>
    </w:p>
    <w:p w:rsidR="00B73A88" w:rsidRPr="00B73A88" w:rsidRDefault="00B73A88" w:rsidP="00E23092">
      <w:pPr>
        <w:jc w:val="both"/>
        <w:rPr>
          <w:rFonts w:ascii="Times New Roman" w:hAnsi="Times New Roman" w:cs="Times New Roman"/>
          <w:b/>
          <w:i/>
          <w:sz w:val="26"/>
          <w:szCs w:val="26"/>
          <w:lang w:val="nl-NL"/>
        </w:rPr>
      </w:pPr>
    </w:p>
    <w:p w:rsidR="00B73A88" w:rsidRPr="00B73A88" w:rsidRDefault="00B73A88" w:rsidP="00E23092">
      <w:pPr>
        <w:jc w:val="both"/>
        <w:rPr>
          <w:rFonts w:ascii="Times New Roman" w:hAnsi="Times New Roman" w:cs="Times New Roman"/>
          <w:b/>
          <w:i/>
          <w:sz w:val="26"/>
          <w:szCs w:val="26"/>
          <w:lang w:val="nl-NL"/>
        </w:rPr>
      </w:pPr>
    </w:p>
    <w:p w:rsidR="00B73A88" w:rsidRPr="00B73A88" w:rsidRDefault="00B73A88" w:rsidP="00E23092">
      <w:pPr>
        <w:jc w:val="both"/>
        <w:rPr>
          <w:rFonts w:ascii="Times New Roman" w:hAnsi="Times New Roman" w:cs="Times New Roman"/>
          <w:b/>
          <w:i/>
          <w:sz w:val="26"/>
          <w:szCs w:val="26"/>
          <w:lang w:val="nl-NL"/>
        </w:rPr>
      </w:pPr>
    </w:p>
    <w:p w:rsidR="00B73A88" w:rsidRPr="00B73A88" w:rsidRDefault="00B73A88" w:rsidP="00E23092">
      <w:pPr>
        <w:jc w:val="both"/>
        <w:rPr>
          <w:rFonts w:ascii="Times New Roman" w:hAnsi="Times New Roman" w:cs="Times New Roman"/>
          <w:b/>
          <w:i/>
          <w:sz w:val="26"/>
          <w:szCs w:val="26"/>
          <w:lang w:val="nl-NL"/>
        </w:rPr>
      </w:pPr>
    </w:p>
    <w:p w:rsidR="00B73A88" w:rsidRPr="00B73A88" w:rsidRDefault="00B73A88" w:rsidP="00E23092">
      <w:pPr>
        <w:jc w:val="both"/>
        <w:rPr>
          <w:rFonts w:ascii="Times New Roman" w:hAnsi="Times New Roman" w:cs="Times New Roman"/>
          <w:b/>
          <w:i/>
          <w:sz w:val="26"/>
          <w:szCs w:val="26"/>
          <w:lang w:val="nl-NL"/>
        </w:rPr>
      </w:pPr>
    </w:p>
    <w:p w:rsidR="00B73A88" w:rsidRPr="00B73A88" w:rsidRDefault="00B73A88" w:rsidP="00E23092">
      <w:pPr>
        <w:jc w:val="both"/>
        <w:rPr>
          <w:rFonts w:ascii="Times New Roman" w:hAnsi="Times New Roman" w:cs="Times New Roman"/>
          <w:b/>
          <w:i/>
          <w:sz w:val="26"/>
          <w:szCs w:val="26"/>
          <w:lang w:val="nl-NL"/>
        </w:rPr>
      </w:pPr>
    </w:p>
    <w:p w:rsidR="00B73A88" w:rsidRPr="00B73A88" w:rsidRDefault="00B73A88" w:rsidP="00E23092">
      <w:pPr>
        <w:jc w:val="both"/>
        <w:rPr>
          <w:rFonts w:ascii="Times New Roman" w:hAnsi="Times New Roman" w:cs="Times New Roman"/>
          <w:b/>
          <w:i/>
          <w:sz w:val="26"/>
          <w:szCs w:val="26"/>
          <w:lang w:val="nl-NL"/>
        </w:rPr>
      </w:pPr>
    </w:p>
    <w:p w:rsidR="00B73A88" w:rsidRPr="00B73A88" w:rsidRDefault="00B73A88" w:rsidP="00E23092">
      <w:pPr>
        <w:jc w:val="both"/>
        <w:rPr>
          <w:rFonts w:ascii="Times New Roman" w:hAnsi="Times New Roman" w:cs="Times New Roman"/>
          <w:i/>
          <w:sz w:val="26"/>
          <w:szCs w:val="26"/>
          <w:lang w:val="nl-NL"/>
        </w:rPr>
      </w:pPr>
      <w:r w:rsidRPr="00B73A88">
        <w:rPr>
          <w:rFonts w:ascii="Times New Roman" w:hAnsi="Times New Roman" w:cs="Times New Roman"/>
          <w:b/>
          <w:i/>
          <w:sz w:val="26"/>
          <w:szCs w:val="26"/>
          <w:lang w:val="nl-NL"/>
        </w:rPr>
        <w:t xml:space="preserve"> </w:t>
      </w:r>
      <w:r w:rsidRPr="00B73A88">
        <w:rPr>
          <w:rFonts w:ascii="Times New Roman" w:hAnsi="Times New Roman" w:cs="Times New Roman"/>
          <w:i/>
          <w:sz w:val="26"/>
          <w:szCs w:val="26"/>
          <w:lang w:val="nl-NL"/>
        </w:rPr>
        <w:t xml:space="preserve"> </w:t>
      </w:r>
    </w:p>
    <w:p w:rsidR="00B73A88" w:rsidRPr="00B73A88" w:rsidRDefault="00B73A88" w:rsidP="00975DE2">
      <w:pPr>
        <w:pStyle w:val="Normal2"/>
        <w:spacing w:before="48" w:after="48" w:line="240" w:lineRule="auto"/>
        <w:jc w:val="center"/>
        <w:rPr>
          <w:rFonts w:ascii="Times New Roman" w:hAnsi="Times New Roman" w:cs="Times New Roman"/>
          <w:sz w:val="26"/>
          <w:szCs w:val="26"/>
          <w:lang w:val="nl-NL"/>
        </w:rPr>
      </w:pPr>
      <w:r w:rsidRPr="00B73A88">
        <w:rPr>
          <w:rFonts w:ascii="Times New Roman" w:eastAsia="Times New Roman" w:hAnsi="Times New Roman" w:cs="Times New Roman"/>
          <w:b/>
          <w:sz w:val="26"/>
          <w:szCs w:val="26"/>
          <w:lang w:val="nl-NL"/>
        </w:rPr>
        <w:t xml:space="preserve">TÍNH TƯƠNG ĐỐI CỦA CHUYỂN ĐỘNG . CÔNG THỨC CỘNG VẬN TỐC </w:t>
      </w:r>
    </w:p>
    <w:p w:rsidR="00B73A88" w:rsidRPr="00B73A88" w:rsidRDefault="00B73A88" w:rsidP="00975DE2">
      <w:pPr>
        <w:pStyle w:val="Normal2"/>
        <w:spacing w:before="48" w:after="48" w:line="240" w:lineRule="auto"/>
        <w:jc w:val="center"/>
        <w:rPr>
          <w:rFonts w:ascii="Times New Roman" w:hAnsi="Times New Roman" w:cs="Times New Roman"/>
          <w:sz w:val="26"/>
          <w:szCs w:val="26"/>
          <w:lang w:val="nl-NL"/>
        </w:rPr>
      </w:pPr>
      <w:r w:rsidRPr="00B73A88">
        <w:rPr>
          <w:rFonts w:ascii="Times New Roman" w:eastAsia="Times New Roman" w:hAnsi="Times New Roman" w:cs="Times New Roman"/>
          <w:b/>
          <w:sz w:val="26"/>
          <w:szCs w:val="26"/>
          <w:lang w:val="nl-NL"/>
        </w:rPr>
        <w:t>VẬT LÍ 10</w:t>
      </w:r>
    </w:p>
    <w:p w:rsidR="00B73A88" w:rsidRPr="00B73A88" w:rsidRDefault="00B73A88" w:rsidP="00975DE2">
      <w:pPr>
        <w:pStyle w:val="Normal2"/>
        <w:spacing w:before="48" w:after="48" w:line="240" w:lineRule="auto"/>
        <w:jc w:val="center"/>
        <w:rPr>
          <w:rFonts w:ascii="Times New Roman" w:hAnsi="Times New Roman" w:cs="Times New Roman"/>
          <w:sz w:val="26"/>
          <w:szCs w:val="26"/>
          <w:lang w:val="nl-NL"/>
        </w:rPr>
      </w:pPr>
    </w:p>
    <w:p w:rsidR="00B73A88" w:rsidRPr="00B73A88" w:rsidRDefault="00B73A88" w:rsidP="00975DE2">
      <w:pPr>
        <w:pStyle w:val="Normal2"/>
        <w:tabs>
          <w:tab w:val="left" w:pos="3470"/>
        </w:tabs>
        <w:spacing w:before="48" w:after="48" w:line="240"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I. Mục tiêu</w:t>
      </w:r>
      <w:r w:rsidRPr="00B73A88">
        <w:rPr>
          <w:rFonts w:ascii="Times New Roman" w:eastAsia="Times New Roman" w:hAnsi="Times New Roman" w:cs="Times New Roman"/>
          <w:b/>
          <w:sz w:val="26"/>
          <w:szCs w:val="26"/>
          <w:lang w:val="nl-NL"/>
        </w:rPr>
        <w:tab/>
      </w:r>
    </w:p>
    <w:p w:rsidR="00B73A88" w:rsidRPr="00B73A88" w:rsidRDefault="00B73A88" w:rsidP="00975DE2">
      <w:pPr>
        <w:pStyle w:val="Normal2"/>
        <w:spacing w:before="48" w:after="48"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Kiến thức, kỹ năng, thái độ:</w:t>
      </w:r>
    </w:p>
    <w:p w:rsidR="00B73A88" w:rsidRPr="00B73A88" w:rsidRDefault="00B73A88" w:rsidP="00975DE2">
      <w:pP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1. Kiến thức:</w:t>
      </w:r>
    </w:p>
    <w:p w:rsidR="00B73A88" w:rsidRPr="00B73A88" w:rsidRDefault="00B73A88" w:rsidP="00975DE2">
      <w:pPr>
        <w:rPr>
          <w:rFonts w:ascii="Times New Roman" w:hAnsi="Times New Roman" w:cs="Times New Roman"/>
          <w:bCs/>
          <w:sz w:val="26"/>
          <w:szCs w:val="26"/>
          <w:lang w:val="nl-NL"/>
        </w:rPr>
      </w:pPr>
      <w:r w:rsidRPr="00B73A88">
        <w:rPr>
          <w:rFonts w:ascii="Times New Roman" w:hAnsi="Times New Roman" w:cs="Times New Roman"/>
          <w:bCs/>
          <w:sz w:val="26"/>
          <w:szCs w:val="26"/>
          <w:lang w:val="nl-NL"/>
        </w:rPr>
        <w:t>[Thông hiểu]</w:t>
      </w:r>
    </w:p>
    <w:p w:rsidR="00B73A88" w:rsidRPr="00B73A88" w:rsidRDefault="00B73A88" w:rsidP="00975DE2">
      <w:pPr>
        <w:rPr>
          <w:rFonts w:ascii="Times New Roman" w:hAnsi="Times New Roman" w:cs="Times New Roman"/>
          <w:bCs/>
          <w:sz w:val="26"/>
          <w:szCs w:val="26"/>
          <w:lang w:val="nl-NL"/>
        </w:rPr>
      </w:pPr>
      <w:r w:rsidRPr="00B73A88">
        <w:rPr>
          <w:rFonts w:ascii="Times New Roman" w:hAnsi="Times New Roman" w:cs="Times New Roman"/>
          <w:bCs/>
          <w:sz w:val="26"/>
          <w:szCs w:val="26"/>
          <w:lang w:val="nl-NL"/>
        </w:rPr>
        <w:t>- Kết quả xác nhận quỹ đạo và vận tốc của chuyển động  phụ thuộc vào hệ quy chiếu,. Quỹ đạo và vận tốc cảu chuyển động có tính tương đối</w:t>
      </w:r>
    </w:p>
    <w:p w:rsidR="00B73A88" w:rsidRPr="00B73A88" w:rsidRDefault="00B73A88" w:rsidP="00975DE2">
      <w:pPr>
        <w:rPr>
          <w:rFonts w:ascii="Times New Roman" w:hAnsi="Times New Roman" w:cs="Times New Roman"/>
          <w:bCs/>
          <w:sz w:val="26"/>
          <w:szCs w:val="26"/>
          <w:lang w:val="nl-NL"/>
        </w:rPr>
      </w:pPr>
      <w:r w:rsidRPr="00B73A88">
        <w:rPr>
          <w:rFonts w:ascii="Times New Roman" w:hAnsi="Times New Roman" w:cs="Times New Roman"/>
          <w:bCs/>
          <w:kern w:val="28"/>
          <w:sz w:val="26"/>
          <w:szCs w:val="26"/>
          <w:lang w:val="nl-NL"/>
        </w:rPr>
        <w:t xml:space="preserve">- Viết được công thức cộng vận tốc </w:t>
      </w:r>
      <w:r w:rsidR="00C32238">
        <w:rPr>
          <w:rFonts w:ascii="Times New Roman" w:hAnsi="Times New Roman" w:cs="Times New Roman"/>
          <w:b/>
          <w:bCs/>
          <w:position w:val="-12"/>
          <w:sz w:val="26"/>
          <w:szCs w:val="26"/>
          <w:lang w:val="nl-NL"/>
        </w:rPr>
        <w:pict>
          <v:shape id="_x0000_i1069" type="#_x0000_t75" style="width:60.7pt;height:20.3pt">
            <v:imagedata r:id="rId100" o:title=""/>
          </v:shape>
        </w:pict>
      </w:r>
      <w:r w:rsidRPr="00B73A88">
        <w:rPr>
          <w:rFonts w:ascii="Times New Roman" w:hAnsi="Times New Roman" w:cs="Times New Roman"/>
          <w:bCs/>
          <w:kern w:val="28"/>
          <w:sz w:val="26"/>
          <w:szCs w:val="26"/>
          <w:lang w:val="nl-NL"/>
        </w:rPr>
        <w:t xml:space="preserve"> , trong đó </w:t>
      </w:r>
      <w:r w:rsidRPr="00B73A88">
        <w:rPr>
          <w:rFonts w:ascii="Times New Roman" w:hAnsi="Times New Roman" w:cs="Times New Roman"/>
          <w:bCs/>
          <w:kern w:val="28"/>
          <w:sz w:val="26"/>
          <w:szCs w:val="26"/>
          <w:lang w:val="nl-NL"/>
        </w:rPr>
        <w:fldChar w:fldCharType="begin"/>
      </w:r>
      <w:r w:rsidRPr="00B73A88">
        <w:rPr>
          <w:rFonts w:ascii="Times New Roman" w:hAnsi="Times New Roman" w:cs="Times New Roman"/>
          <w:bCs/>
          <w:kern w:val="28"/>
          <w:sz w:val="26"/>
          <w:szCs w:val="26"/>
          <w:lang w:val="nl-NL"/>
        </w:rPr>
        <w:instrText>eq   \l(\o\ac(\a\vs4(</w:instrText>
      </w:r>
      <w:r w:rsidRPr="00B73A88">
        <w:rPr>
          <w:rFonts w:ascii="Times New Roman" w:hAnsi="Times New Roman" w:cs="Times New Roman"/>
          <w:bCs/>
          <w:kern w:val="28"/>
          <w:sz w:val="26"/>
          <w:szCs w:val="26"/>
          <w:lang w:val="nl-NL"/>
        </w:rPr>
        <w:sym w:font="Symbol" w:char="00AE"/>
      </w:r>
      <w:r w:rsidRPr="00B73A88">
        <w:rPr>
          <w:rFonts w:ascii="Times New Roman" w:hAnsi="Times New Roman" w:cs="Times New Roman"/>
          <w:bCs/>
          <w:kern w:val="28"/>
          <w:sz w:val="26"/>
          <w:szCs w:val="26"/>
          <w:lang w:val="nl-NL"/>
        </w:rPr>
        <w:instrText>,, ),v</w:instrText>
      </w:r>
      <w:r w:rsidRPr="00B73A88">
        <w:rPr>
          <w:rFonts w:ascii="Times New Roman" w:hAnsi="Times New Roman" w:cs="Times New Roman"/>
          <w:bCs/>
          <w:kern w:val="28"/>
          <w:sz w:val="26"/>
          <w:szCs w:val="26"/>
          <w:lang w:val="nl-NL"/>
        </w:rPr>
        <w:fldChar w:fldCharType="begin"/>
      </w:r>
      <w:r w:rsidRPr="00B73A88">
        <w:rPr>
          <w:rFonts w:ascii="Times New Roman" w:hAnsi="Times New Roman" w:cs="Times New Roman"/>
          <w:bCs/>
          <w:kern w:val="28"/>
          <w:sz w:val="26"/>
          <w:szCs w:val="26"/>
          <w:lang w:val="nl-NL"/>
        </w:rPr>
        <w:instrText>eq \l(\o\ac(</w:instrText>
      </w:r>
      <w:r w:rsidRPr="00B73A88">
        <w:rPr>
          <w:rFonts w:ascii="Times New Roman" w:hAnsi="Times New Roman" w:cs="Times New Roman"/>
          <w:bCs/>
          <w:kern w:val="28"/>
          <w:sz w:val="26"/>
          <w:szCs w:val="26"/>
          <w:vertAlign w:val="superscript"/>
          <w:lang w:val="nl-NL"/>
        </w:rPr>
        <w:instrText xml:space="preserve"> </w:instrText>
      </w:r>
      <w:r w:rsidRPr="00B73A88">
        <w:rPr>
          <w:rFonts w:ascii="Times New Roman" w:hAnsi="Times New Roman" w:cs="Times New Roman"/>
          <w:bCs/>
          <w:kern w:val="28"/>
          <w:sz w:val="26"/>
          <w:szCs w:val="26"/>
          <w:lang w:val="nl-NL"/>
        </w:rPr>
        <w:instrText>,</w:instrText>
      </w:r>
      <w:r w:rsidRPr="00B73A88">
        <w:rPr>
          <w:rFonts w:ascii="Times New Roman" w:hAnsi="Times New Roman" w:cs="Times New Roman"/>
          <w:bCs/>
          <w:kern w:val="28"/>
          <w:sz w:val="26"/>
          <w:szCs w:val="26"/>
          <w:vertAlign w:val="subscript"/>
          <w:lang w:val="nl-NL"/>
        </w:rPr>
        <w:instrText>13</w:instrText>
      </w:r>
      <w:r w:rsidRPr="00B73A88">
        <w:rPr>
          <w:rFonts w:ascii="Times New Roman" w:hAnsi="Times New Roman" w:cs="Times New Roman"/>
          <w:bCs/>
          <w:kern w:val="28"/>
          <w:sz w:val="26"/>
          <w:szCs w:val="26"/>
          <w:lang w:val="nl-NL"/>
        </w:rPr>
        <w:instrText>))</w:instrText>
      </w:r>
      <w:r w:rsidRPr="00B73A88">
        <w:rPr>
          <w:rFonts w:ascii="Times New Roman" w:hAnsi="Times New Roman" w:cs="Times New Roman"/>
          <w:bCs/>
          <w:kern w:val="28"/>
          <w:sz w:val="26"/>
          <w:szCs w:val="26"/>
          <w:lang w:val="nl-NL"/>
        </w:rPr>
        <w:fldChar w:fldCharType="end"/>
      </w:r>
      <w:r w:rsidRPr="00B73A88">
        <w:rPr>
          <w:rFonts w:ascii="Times New Roman" w:hAnsi="Times New Roman" w:cs="Times New Roman"/>
          <w:bCs/>
          <w:kern w:val="28"/>
          <w:sz w:val="26"/>
          <w:szCs w:val="26"/>
          <w:lang w:val="nl-NL"/>
        </w:rPr>
        <w:instrText>))</w:instrText>
      </w:r>
      <w:r w:rsidRPr="00B73A88">
        <w:rPr>
          <w:rFonts w:ascii="Times New Roman" w:hAnsi="Times New Roman" w:cs="Times New Roman"/>
          <w:bCs/>
          <w:kern w:val="28"/>
          <w:sz w:val="26"/>
          <w:szCs w:val="26"/>
          <w:lang w:val="nl-NL"/>
        </w:rPr>
        <w:fldChar w:fldCharType="end"/>
      </w:r>
      <w:r w:rsidRPr="00B73A88">
        <w:rPr>
          <w:rFonts w:ascii="Times New Roman" w:hAnsi="Times New Roman" w:cs="Times New Roman"/>
          <w:bCs/>
          <w:kern w:val="28"/>
          <w:sz w:val="26"/>
          <w:szCs w:val="26"/>
          <w:lang w:val="nl-NL"/>
        </w:rPr>
        <w:t xml:space="preserve"> vận tốc của vật so với hệ quy chiếu đứng  yên gọi là vận tốc tuyệt đối, </w:t>
      </w:r>
      <w:r w:rsidRPr="00B73A88">
        <w:rPr>
          <w:rFonts w:ascii="Times New Roman" w:hAnsi="Times New Roman" w:cs="Times New Roman"/>
          <w:bCs/>
          <w:kern w:val="28"/>
          <w:sz w:val="26"/>
          <w:szCs w:val="26"/>
          <w:lang w:val="nl-NL"/>
        </w:rPr>
        <w:fldChar w:fldCharType="begin"/>
      </w:r>
      <w:r w:rsidRPr="00B73A88">
        <w:rPr>
          <w:rFonts w:ascii="Times New Roman" w:hAnsi="Times New Roman" w:cs="Times New Roman"/>
          <w:bCs/>
          <w:kern w:val="28"/>
          <w:sz w:val="26"/>
          <w:szCs w:val="26"/>
          <w:lang w:val="nl-NL"/>
        </w:rPr>
        <w:instrText>eq   \l(\o\ac(\a\vs4(</w:instrText>
      </w:r>
      <w:r w:rsidRPr="00B73A88">
        <w:rPr>
          <w:rFonts w:ascii="Times New Roman" w:hAnsi="Times New Roman" w:cs="Times New Roman"/>
          <w:bCs/>
          <w:kern w:val="28"/>
          <w:sz w:val="26"/>
          <w:szCs w:val="26"/>
          <w:lang w:val="nl-NL"/>
        </w:rPr>
        <w:sym w:font="Symbol" w:char="00AE"/>
      </w:r>
      <w:r w:rsidRPr="00B73A88">
        <w:rPr>
          <w:rFonts w:ascii="Times New Roman" w:hAnsi="Times New Roman" w:cs="Times New Roman"/>
          <w:bCs/>
          <w:kern w:val="28"/>
          <w:sz w:val="26"/>
          <w:szCs w:val="26"/>
          <w:lang w:val="nl-NL"/>
        </w:rPr>
        <w:instrText>,, ),v</w:instrText>
      </w:r>
      <w:r w:rsidRPr="00B73A88">
        <w:rPr>
          <w:rFonts w:ascii="Times New Roman" w:hAnsi="Times New Roman" w:cs="Times New Roman"/>
          <w:bCs/>
          <w:kern w:val="28"/>
          <w:sz w:val="26"/>
          <w:szCs w:val="26"/>
          <w:lang w:val="nl-NL"/>
        </w:rPr>
        <w:fldChar w:fldCharType="begin"/>
      </w:r>
      <w:r w:rsidRPr="00B73A88">
        <w:rPr>
          <w:rFonts w:ascii="Times New Roman" w:hAnsi="Times New Roman" w:cs="Times New Roman"/>
          <w:bCs/>
          <w:kern w:val="28"/>
          <w:sz w:val="26"/>
          <w:szCs w:val="26"/>
          <w:lang w:val="nl-NL"/>
        </w:rPr>
        <w:instrText>eq \l(\o\ac(</w:instrText>
      </w:r>
      <w:r w:rsidRPr="00B73A88">
        <w:rPr>
          <w:rFonts w:ascii="Times New Roman" w:hAnsi="Times New Roman" w:cs="Times New Roman"/>
          <w:bCs/>
          <w:kern w:val="28"/>
          <w:sz w:val="26"/>
          <w:szCs w:val="26"/>
          <w:vertAlign w:val="superscript"/>
          <w:lang w:val="nl-NL"/>
        </w:rPr>
        <w:instrText xml:space="preserve"> </w:instrText>
      </w:r>
      <w:r w:rsidRPr="00B73A88">
        <w:rPr>
          <w:rFonts w:ascii="Times New Roman" w:hAnsi="Times New Roman" w:cs="Times New Roman"/>
          <w:bCs/>
          <w:kern w:val="28"/>
          <w:sz w:val="26"/>
          <w:szCs w:val="26"/>
          <w:lang w:val="nl-NL"/>
        </w:rPr>
        <w:instrText>,</w:instrText>
      </w:r>
      <w:r w:rsidRPr="00B73A88">
        <w:rPr>
          <w:rFonts w:ascii="Times New Roman" w:hAnsi="Times New Roman" w:cs="Times New Roman"/>
          <w:bCs/>
          <w:kern w:val="28"/>
          <w:sz w:val="26"/>
          <w:szCs w:val="26"/>
          <w:vertAlign w:val="subscript"/>
          <w:lang w:val="nl-NL"/>
        </w:rPr>
        <w:instrText>12</w:instrText>
      </w:r>
      <w:r w:rsidRPr="00B73A88">
        <w:rPr>
          <w:rFonts w:ascii="Times New Roman" w:hAnsi="Times New Roman" w:cs="Times New Roman"/>
          <w:bCs/>
          <w:kern w:val="28"/>
          <w:sz w:val="26"/>
          <w:szCs w:val="26"/>
          <w:lang w:val="nl-NL"/>
        </w:rPr>
        <w:instrText>))</w:instrText>
      </w:r>
      <w:r w:rsidRPr="00B73A88">
        <w:rPr>
          <w:rFonts w:ascii="Times New Roman" w:hAnsi="Times New Roman" w:cs="Times New Roman"/>
          <w:bCs/>
          <w:kern w:val="28"/>
          <w:sz w:val="26"/>
          <w:szCs w:val="26"/>
          <w:lang w:val="nl-NL"/>
        </w:rPr>
        <w:fldChar w:fldCharType="end"/>
      </w:r>
      <w:r w:rsidRPr="00B73A88">
        <w:rPr>
          <w:rFonts w:ascii="Times New Roman" w:hAnsi="Times New Roman" w:cs="Times New Roman"/>
          <w:bCs/>
          <w:kern w:val="28"/>
          <w:sz w:val="26"/>
          <w:szCs w:val="26"/>
          <w:lang w:val="nl-NL"/>
        </w:rPr>
        <w:instrText>))</w:instrText>
      </w:r>
      <w:r w:rsidRPr="00B73A88">
        <w:rPr>
          <w:rFonts w:ascii="Times New Roman" w:hAnsi="Times New Roman" w:cs="Times New Roman"/>
          <w:bCs/>
          <w:kern w:val="28"/>
          <w:sz w:val="26"/>
          <w:szCs w:val="26"/>
          <w:lang w:val="nl-NL"/>
        </w:rPr>
        <w:fldChar w:fldCharType="end"/>
      </w:r>
      <w:r w:rsidRPr="00B73A88">
        <w:rPr>
          <w:rFonts w:ascii="Times New Roman" w:hAnsi="Times New Roman" w:cs="Times New Roman"/>
          <w:bCs/>
          <w:kern w:val="28"/>
          <w:sz w:val="26"/>
          <w:szCs w:val="26"/>
          <w:lang w:val="nl-NL"/>
        </w:rPr>
        <w:t xml:space="preserve"> là vận tốc của vật đối với hệ quy chiếu chuyển động gọi là vận tốc tương  đối, </w:t>
      </w:r>
      <w:r w:rsidRPr="00B73A88">
        <w:rPr>
          <w:rFonts w:ascii="Times New Roman" w:hAnsi="Times New Roman" w:cs="Times New Roman"/>
          <w:bCs/>
          <w:kern w:val="28"/>
          <w:sz w:val="26"/>
          <w:szCs w:val="26"/>
          <w:lang w:val="nl-NL"/>
        </w:rPr>
        <w:fldChar w:fldCharType="begin"/>
      </w:r>
      <w:r w:rsidRPr="00B73A88">
        <w:rPr>
          <w:rFonts w:ascii="Times New Roman" w:hAnsi="Times New Roman" w:cs="Times New Roman"/>
          <w:bCs/>
          <w:kern w:val="28"/>
          <w:sz w:val="26"/>
          <w:szCs w:val="26"/>
          <w:lang w:val="nl-NL"/>
        </w:rPr>
        <w:instrText>eq   \l(\o\ac(\a\vs4(</w:instrText>
      </w:r>
      <w:r w:rsidRPr="00B73A88">
        <w:rPr>
          <w:rFonts w:ascii="Times New Roman" w:hAnsi="Times New Roman" w:cs="Times New Roman"/>
          <w:bCs/>
          <w:kern w:val="28"/>
          <w:sz w:val="26"/>
          <w:szCs w:val="26"/>
          <w:lang w:val="nl-NL"/>
        </w:rPr>
        <w:sym w:font="Symbol" w:char="00AE"/>
      </w:r>
      <w:r w:rsidRPr="00B73A88">
        <w:rPr>
          <w:rFonts w:ascii="Times New Roman" w:hAnsi="Times New Roman" w:cs="Times New Roman"/>
          <w:bCs/>
          <w:kern w:val="28"/>
          <w:sz w:val="26"/>
          <w:szCs w:val="26"/>
          <w:lang w:val="nl-NL"/>
        </w:rPr>
        <w:instrText>,, ),v</w:instrText>
      </w:r>
      <w:r w:rsidRPr="00B73A88">
        <w:rPr>
          <w:rFonts w:ascii="Times New Roman" w:hAnsi="Times New Roman" w:cs="Times New Roman"/>
          <w:bCs/>
          <w:kern w:val="28"/>
          <w:sz w:val="26"/>
          <w:szCs w:val="26"/>
          <w:lang w:val="nl-NL"/>
        </w:rPr>
        <w:fldChar w:fldCharType="begin"/>
      </w:r>
      <w:r w:rsidRPr="00B73A88">
        <w:rPr>
          <w:rFonts w:ascii="Times New Roman" w:hAnsi="Times New Roman" w:cs="Times New Roman"/>
          <w:bCs/>
          <w:kern w:val="28"/>
          <w:sz w:val="26"/>
          <w:szCs w:val="26"/>
          <w:lang w:val="nl-NL"/>
        </w:rPr>
        <w:instrText>eq \l(\o\ac(</w:instrText>
      </w:r>
      <w:r w:rsidRPr="00B73A88">
        <w:rPr>
          <w:rFonts w:ascii="Times New Roman" w:hAnsi="Times New Roman" w:cs="Times New Roman"/>
          <w:bCs/>
          <w:kern w:val="28"/>
          <w:sz w:val="26"/>
          <w:szCs w:val="26"/>
          <w:vertAlign w:val="superscript"/>
          <w:lang w:val="nl-NL"/>
        </w:rPr>
        <w:instrText xml:space="preserve"> </w:instrText>
      </w:r>
      <w:r w:rsidRPr="00B73A88">
        <w:rPr>
          <w:rFonts w:ascii="Times New Roman" w:hAnsi="Times New Roman" w:cs="Times New Roman"/>
          <w:bCs/>
          <w:kern w:val="28"/>
          <w:sz w:val="26"/>
          <w:szCs w:val="26"/>
          <w:lang w:val="nl-NL"/>
        </w:rPr>
        <w:instrText>,</w:instrText>
      </w:r>
      <w:r w:rsidRPr="00B73A88">
        <w:rPr>
          <w:rFonts w:ascii="Times New Roman" w:hAnsi="Times New Roman" w:cs="Times New Roman"/>
          <w:bCs/>
          <w:kern w:val="28"/>
          <w:sz w:val="26"/>
          <w:szCs w:val="26"/>
          <w:vertAlign w:val="subscript"/>
          <w:lang w:val="nl-NL"/>
        </w:rPr>
        <w:instrText>23</w:instrText>
      </w:r>
      <w:r w:rsidRPr="00B73A88">
        <w:rPr>
          <w:rFonts w:ascii="Times New Roman" w:hAnsi="Times New Roman" w:cs="Times New Roman"/>
          <w:bCs/>
          <w:kern w:val="28"/>
          <w:sz w:val="26"/>
          <w:szCs w:val="26"/>
          <w:lang w:val="nl-NL"/>
        </w:rPr>
        <w:instrText>))</w:instrText>
      </w:r>
      <w:r w:rsidRPr="00B73A88">
        <w:rPr>
          <w:rFonts w:ascii="Times New Roman" w:hAnsi="Times New Roman" w:cs="Times New Roman"/>
          <w:bCs/>
          <w:kern w:val="28"/>
          <w:sz w:val="26"/>
          <w:szCs w:val="26"/>
          <w:lang w:val="nl-NL"/>
        </w:rPr>
        <w:fldChar w:fldCharType="end"/>
      </w:r>
      <w:r w:rsidRPr="00B73A88">
        <w:rPr>
          <w:rFonts w:ascii="Times New Roman" w:hAnsi="Times New Roman" w:cs="Times New Roman"/>
          <w:bCs/>
          <w:kern w:val="28"/>
          <w:sz w:val="26"/>
          <w:szCs w:val="26"/>
          <w:lang w:val="nl-NL"/>
        </w:rPr>
        <w:instrText>))</w:instrText>
      </w:r>
      <w:r w:rsidRPr="00B73A88">
        <w:rPr>
          <w:rFonts w:ascii="Times New Roman" w:hAnsi="Times New Roman" w:cs="Times New Roman"/>
          <w:bCs/>
          <w:kern w:val="28"/>
          <w:sz w:val="26"/>
          <w:szCs w:val="26"/>
          <w:lang w:val="nl-NL"/>
        </w:rPr>
        <w:fldChar w:fldCharType="end"/>
      </w:r>
      <w:r w:rsidRPr="00B73A88">
        <w:rPr>
          <w:rFonts w:ascii="Times New Roman" w:hAnsi="Times New Roman" w:cs="Times New Roman"/>
          <w:bCs/>
          <w:kern w:val="28"/>
          <w:sz w:val="26"/>
          <w:szCs w:val="26"/>
          <w:lang w:val="nl-NL"/>
        </w:rPr>
        <w:t xml:space="preserve"> là vận tốc của hệ quy chiếu chuyển động đối với hệ quy chiếu đứng yên gọi là vận tốc kéo theo        </w:t>
      </w:r>
    </w:p>
    <w:p w:rsidR="00B73A88" w:rsidRPr="00B73A88" w:rsidRDefault="00B73A88" w:rsidP="00975DE2">
      <w:pP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2. Kĩ năng.</w:t>
      </w:r>
    </w:p>
    <w:p w:rsidR="00B73A88" w:rsidRPr="00B73A88" w:rsidRDefault="00B73A88" w:rsidP="00975DE2">
      <w:pPr>
        <w:rPr>
          <w:rFonts w:ascii="Times New Roman" w:hAnsi="Times New Roman" w:cs="Times New Roman"/>
          <w:sz w:val="26"/>
          <w:szCs w:val="26"/>
          <w:lang w:val="nl-NL"/>
        </w:rPr>
      </w:pPr>
      <w:r w:rsidRPr="00B73A88">
        <w:rPr>
          <w:rFonts w:ascii="Times New Roman" w:hAnsi="Times New Roman" w:cs="Times New Roman"/>
          <w:bCs/>
          <w:sz w:val="26"/>
          <w:szCs w:val="26"/>
          <w:lang w:val="nl-NL"/>
        </w:rPr>
        <w:lastRenderedPageBreak/>
        <w:t>[Trình bày]</w:t>
      </w:r>
    </w:p>
    <w:p w:rsidR="00B73A88" w:rsidRPr="00B73A88" w:rsidRDefault="00B73A88" w:rsidP="00975DE2">
      <w:pPr>
        <w:rPr>
          <w:rFonts w:ascii="Times New Roman" w:hAnsi="Times New Roman" w:cs="Times New Roman"/>
          <w:bCs/>
          <w:kern w:val="28"/>
          <w:sz w:val="26"/>
          <w:szCs w:val="26"/>
          <w:lang w:val="nl-NL"/>
        </w:rPr>
      </w:pPr>
      <w:r w:rsidRPr="00B73A88">
        <w:rPr>
          <w:rFonts w:ascii="Times New Roman" w:hAnsi="Times New Roman" w:cs="Times New Roman"/>
          <w:bCs/>
          <w:kern w:val="28"/>
          <w:sz w:val="26"/>
          <w:szCs w:val="26"/>
          <w:lang w:val="nl-NL"/>
        </w:rPr>
        <w:t>- Nêu được ví dụ về tính tương đối của quỹ đạo, tính tương đối của vận tốc</w:t>
      </w:r>
    </w:p>
    <w:p w:rsidR="00B73A88" w:rsidRPr="00B73A88" w:rsidRDefault="00B73A88" w:rsidP="00975DE2">
      <w:pPr>
        <w:rPr>
          <w:rFonts w:ascii="Times New Roman" w:hAnsi="Times New Roman" w:cs="Times New Roman"/>
          <w:bCs/>
          <w:kern w:val="28"/>
          <w:sz w:val="26"/>
          <w:szCs w:val="26"/>
          <w:lang w:val="nl-NL"/>
        </w:rPr>
      </w:pPr>
      <w:r w:rsidRPr="00B73A88">
        <w:rPr>
          <w:rFonts w:ascii="Times New Roman" w:hAnsi="Times New Roman" w:cs="Times New Roman"/>
          <w:bCs/>
          <w:kern w:val="28"/>
          <w:sz w:val="26"/>
          <w:szCs w:val="26"/>
          <w:lang w:val="nl-NL"/>
        </w:rPr>
        <w:t>- Nêu được tính tương đối của quỹ đạo, tính tương đối của vận tốc</w:t>
      </w:r>
    </w:p>
    <w:p w:rsidR="00B73A88" w:rsidRPr="00B73A88" w:rsidRDefault="00B73A88" w:rsidP="00975DE2">
      <w:pPr>
        <w:rPr>
          <w:rFonts w:ascii="Times New Roman" w:hAnsi="Times New Roman" w:cs="Times New Roman"/>
          <w:bCs/>
          <w:kern w:val="28"/>
          <w:sz w:val="26"/>
          <w:szCs w:val="26"/>
          <w:lang w:val="nl-NL"/>
        </w:rPr>
      </w:pPr>
      <w:r w:rsidRPr="00B73A88">
        <w:rPr>
          <w:rFonts w:ascii="Times New Roman" w:hAnsi="Times New Roman" w:cs="Times New Roman"/>
          <w:bCs/>
          <w:kern w:val="28"/>
          <w:sz w:val="26"/>
          <w:szCs w:val="26"/>
          <w:lang w:val="nl-NL"/>
        </w:rPr>
        <w:t>[Tổng hợp, xử lí thông tin]</w:t>
      </w:r>
    </w:p>
    <w:p w:rsidR="00B73A88" w:rsidRPr="00B73A88" w:rsidRDefault="00B73A88" w:rsidP="00975DE2">
      <w:pPr>
        <w:rPr>
          <w:rFonts w:ascii="Times New Roman" w:hAnsi="Times New Roman" w:cs="Times New Roman"/>
          <w:bCs/>
          <w:kern w:val="28"/>
          <w:sz w:val="26"/>
          <w:szCs w:val="26"/>
          <w:lang w:val="nl-NL"/>
        </w:rPr>
      </w:pPr>
      <w:r w:rsidRPr="00B73A88">
        <w:rPr>
          <w:rFonts w:ascii="Times New Roman" w:hAnsi="Times New Roman" w:cs="Times New Roman"/>
          <w:bCs/>
          <w:kern w:val="28"/>
          <w:sz w:val="26"/>
          <w:szCs w:val="26"/>
          <w:lang w:val="nl-NL"/>
        </w:rPr>
        <w:t xml:space="preserve">- Hình thành được công thức cộng vận tốc. </w:t>
      </w:r>
    </w:p>
    <w:p w:rsidR="00B73A88" w:rsidRPr="00B73A88" w:rsidRDefault="00B73A88" w:rsidP="00975DE2">
      <w:pPr>
        <w:rPr>
          <w:rFonts w:ascii="Times New Roman" w:hAnsi="Times New Roman" w:cs="Times New Roman"/>
          <w:bCs/>
          <w:kern w:val="28"/>
          <w:sz w:val="26"/>
          <w:szCs w:val="26"/>
          <w:lang w:val="nl-NL"/>
        </w:rPr>
      </w:pPr>
      <w:r w:rsidRPr="00B73A88">
        <w:rPr>
          <w:rFonts w:ascii="Times New Roman" w:hAnsi="Times New Roman" w:cs="Times New Roman"/>
          <w:bCs/>
          <w:kern w:val="28"/>
          <w:sz w:val="26"/>
          <w:szCs w:val="26"/>
          <w:lang w:val="nl-NL"/>
        </w:rPr>
        <w:t>[Tính toán]</w:t>
      </w:r>
    </w:p>
    <w:p w:rsidR="00B73A88" w:rsidRPr="00B73A88" w:rsidRDefault="00B73A88" w:rsidP="00975DE2">
      <w:pPr>
        <w:rPr>
          <w:rFonts w:ascii="Times New Roman" w:hAnsi="Times New Roman" w:cs="Times New Roman"/>
          <w:bCs/>
          <w:kern w:val="28"/>
          <w:sz w:val="26"/>
          <w:szCs w:val="26"/>
          <w:lang w:val="nl-NL"/>
        </w:rPr>
      </w:pPr>
      <w:r w:rsidRPr="00B73A88">
        <w:rPr>
          <w:rFonts w:ascii="Times New Roman" w:hAnsi="Times New Roman" w:cs="Times New Roman"/>
          <w:bCs/>
          <w:kern w:val="28"/>
          <w:sz w:val="26"/>
          <w:szCs w:val="26"/>
          <w:lang w:val="nl-NL"/>
        </w:rPr>
        <w:t>- Vận dụng được công thức cộng vận tốc giải được một số bài toán xảy ra quanh cuộc sống.</w:t>
      </w:r>
    </w:p>
    <w:p w:rsidR="00B73A88" w:rsidRPr="00B73A88" w:rsidRDefault="00B73A88" w:rsidP="00975DE2">
      <w:pPr>
        <w:rPr>
          <w:rFonts w:ascii="Times New Roman" w:hAnsi="Times New Roman" w:cs="Times New Roman"/>
          <w:sz w:val="26"/>
          <w:szCs w:val="26"/>
          <w:lang w:val="nl-NL"/>
        </w:rPr>
      </w:pPr>
      <w:r w:rsidRPr="00B73A88">
        <w:rPr>
          <w:rFonts w:ascii="Times New Roman" w:hAnsi="Times New Roman" w:cs="Times New Roman"/>
          <w:b/>
          <w:bCs/>
          <w:sz w:val="26"/>
          <w:szCs w:val="26"/>
          <w:lang w:val="nl-NL"/>
        </w:rPr>
        <w:t>3. Phẩm chất và năng lực cần đạt.</w:t>
      </w:r>
    </w:p>
    <w:p w:rsidR="00B73A88" w:rsidRPr="00B73A88" w:rsidRDefault="00B73A88" w:rsidP="00975DE2">
      <w:pPr>
        <w:rPr>
          <w:rFonts w:ascii="Times New Roman" w:hAnsi="Times New Roman" w:cs="Times New Roman"/>
          <w:bCs/>
          <w:kern w:val="28"/>
          <w:sz w:val="26"/>
          <w:szCs w:val="26"/>
          <w:lang w:val="nl-NL"/>
        </w:rPr>
      </w:pPr>
      <w:r w:rsidRPr="00B73A88">
        <w:rPr>
          <w:rFonts w:ascii="Times New Roman" w:hAnsi="Times New Roman" w:cs="Times New Roman"/>
          <w:bCs/>
          <w:kern w:val="28"/>
          <w:sz w:val="26"/>
          <w:szCs w:val="26"/>
          <w:lang w:val="nl-NL"/>
        </w:rPr>
        <w:t>[Phẩm chất]</w:t>
      </w:r>
    </w:p>
    <w:p w:rsidR="00B73A88" w:rsidRPr="00B73A88" w:rsidRDefault="00B73A88" w:rsidP="00975DE2">
      <w:pPr>
        <w:rPr>
          <w:rFonts w:ascii="Times New Roman" w:hAnsi="Times New Roman" w:cs="Times New Roman"/>
          <w:bCs/>
          <w:kern w:val="28"/>
          <w:sz w:val="26"/>
          <w:szCs w:val="26"/>
          <w:lang w:val="nl-NL"/>
        </w:rPr>
      </w:pPr>
      <w:r w:rsidRPr="00B73A88">
        <w:rPr>
          <w:rFonts w:ascii="Times New Roman" w:hAnsi="Times New Roman" w:cs="Times New Roman"/>
          <w:bCs/>
          <w:kern w:val="28"/>
          <w:sz w:val="26"/>
          <w:szCs w:val="26"/>
          <w:lang w:val="nl-NL"/>
        </w:rPr>
        <w:t>- Có tinh thần hợp tác, chú ý trong học tập, tích cực tham gia hoạt động học tập. Chủ động nhận xét, đánh giá kết quả hoạt động của bạn cùng học.</w:t>
      </w:r>
    </w:p>
    <w:p w:rsidR="00B73A88" w:rsidRPr="00B73A88" w:rsidRDefault="00B73A88" w:rsidP="00975DE2">
      <w:pPr>
        <w:rPr>
          <w:rFonts w:ascii="Times New Roman" w:hAnsi="Times New Roman" w:cs="Times New Roman"/>
          <w:bCs/>
          <w:kern w:val="28"/>
          <w:sz w:val="26"/>
          <w:szCs w:val="26"/>
          <w:lang w:val="nl-NL"/>
        </w:rPr>
      </w:pPr>
      <w:r w:rsidRPr="00B73A88">
        <w:rPr>
          <w:rFonts w:ascii="Times New Roman" w:hAnsi="Times New Roman" w:cs="Times New Roman"/>
          <w:bCs/>
          <w:kern w:val="28"/>
          <w:sz w:val="26"/>
          <w:szCs w:val="26"/>
          <w:lang w:val="nl-NL"/>
        </w:rPr>
        <w:t>[Năng lực]</w:t>
      </w:r>
    </w:p>
    <w:p w:rsidR="00B73A88" w:rsidRPr="00B73A88" w:rsidRDefault="00B73A88" w:rsidP="00975DE2">
      <w:pPr>
        <w:rPr>
          <w:rFonts w:ascii="Times New Roman" w:hAnsi="Times New Roman" w:cs="Times New Roman"/>
          <w:bCs/>
          <w:kern w:val="28"/>
          <w:sz w:val="26"/>
          <w:szCs w:val="26"/>
          <w:lang w:val="nl-NL"/>
        </w:rPr>
      </w:pPr>
      <w:r w:rsidRPr="00B73A88">
        <w:rPr>
          <w:rFonts w:ascii="Times New Roman" w:hAnsi="Times New Roman" w:cs="Times New Roman"/>
          <w:bCs/>
          <w:kern w:val="28"/>
          <w:sz w:val="26"/>
          <w:szCs w:val="26"/>
          <w:lang w:val="nl-NL"/>
        </w:rPr>
        <w:t>- Lập kế hoạch để thực hiện nhiệm vụ học tập đạt được mục tiêu học tập được giao;</w:t>
      </w:r>
    </w:p>
    <w:p w:rsidR="00B73A88" w:rsidRPr="00B73A88" w:rsidRDefault="00B73A88" w:rsidP="00975DE2">
      <w:pPr>
        <w:rPr>
          <w:rFonts w:ascii="Times New Roman" w:hAnsi="Times New Roman" w:cs="Times New Roman"/>
          <w:bCs/>
          <w:kern w:val="28"/>
          <w:sz w:val="26"/>
          <w:szCs w:val="26"/>
          <w:lang w:val="nl-NL"/>
        </w:rPr>
      </w:pPr>
      <w:r w:rsidRPr="00B73A88">
        <w:rPr>
          <w:rFonts w:ascii="Times New Roman" w:hAnsi="Times New Roman" w:cs="Times New Roman"/>
          <w:bCs/>
          <w:kern w:val="28"/>
          <w:sz w:val="26"/>
          <w:szCs w:val="26"/>
          <w:lang w:val="nl-NL"/>
        </w:rPr>
        <w:t>- Phân tích nhiệm vụ học tập để tìm kiếm, thu thập, tổng hợp và xử lí thông tin hợp lí, hiệu quả;</w:t>
      </w:r>
    </w:p>
    <w:p w:rsidR="00B73A88" w:rsidRPr="00B73A88" w:rsidRDefault="00B73A88" w:rsidP="00975DE2">
      <w:pPr>
        <w:rPr>
          <w:rFonts w:ascii="Times New Roman" w:hAnsi="Times New Roman" w:cs="Times New Roman"/>
          <w:bCs/>
          <w:spacing w:val="-4"/>
          <w:sz w:val="26"/>
          <w:szCs w:val="26"/>
          <w:lang w:val="nl-NL"/>
        </w:rPr>
      </w:pPr>
      <w:r w:rsidRPr="00B73A88">
        <w:rPr>
          <w:rFonts w:ascii="Times New Roman" w:hAnsi="Times New Roman" w:cs="Times New Roman"/>
          <w:bCs/>
          <w:kern w:val="28"/>
          <w:sz w:val="26"/>
          <w:szCs w:val="26"/>
          <w:lang w:val="nl-NL"/>
        </w:rPr>
        <w:t xml:space="preserve">- </w:t>
      </w:r>
      <w:r w:rsidRPr="00B73A88">
        <w:rPr>
          <w:rFonts w:ascii="Times New Roman" w:hAnsi="Times New Roman" w:cs="Times New Roman"/>
          <w:bCs/>
          <w:spacing w:val="-4"/>
          <w:sz w:val="26"/>
          <w:szCs w:val="26"/>
          <w:lang w:val="nl-NL"/>
        </w:rPr>
        <w:t>Phát hiện yếu tố mới, tích cực trong những ý kiến của người khác;</w:t>
      </w:r>
    </w:p>
    <w:p w:rsidR="00B73A88" w:rsidRPr="00B73A88" w:rsidRDefault="00B73A88" w:rsidP="00975DE2">
      <w:pPr>
        <w:rPr>
          <w:rFonts w:ascii="Times New Roman" w:hAnsi="Times New Roman" w:cs="Times New Roman"/>
          <w:bCs/>
          <w:kern w:val="28"/>
          <w:sz w:val="26"/>
          <w:szCs w:val="26"/>
          <w:lang w:val="nl-NL"/>
        </w:rPr>
      </w:pPr>
      <w:r w:rsidRPr="00B73A88">
        <w:rPr>
          <w:rFonts w:ascii="Times New Roman" w:hAnsi="Times New Roman" w:cs="Times New Roman"/>
          <w:bCs/>
          <w:sz w:val="26"/>
          <w:szCs w:val="26"/>
          <w:lang w:val="nl-NL"/>
        </w:rPr>
        <w:t>- Biết trách nhiệm, vai trò của mình trong nhóm ứng với công việc cụ thể</w:t>
      </w:r>
    </w:p>
    <w:p w:rsidR="00B73A88" w:rsidRPr="00B73A88" w:rsidRDefault="00B73A88" w:rsidP="00975DE2">
      <w:pPr>
        <w:pStyle w:val="Normal2"/>
        <w:spacing w:before="48" w:after="48" w:line="240" w:lineRule="auto"/>
        <w:jc w:val="both"/>
        <w:rPr>
          <w:rFonts w:ascii="Times New Roman" w:hAnsi="Times New Roman" w:cs="Times New Roman"/>
          <w:sz w:val="26"/>
          <w:szCs w:val="26"/>
          <w:lang w:val="nl-NL"/>
        </w:rPr>
      </w:pPr>
    </w:p>
    <w:p w:rsidR="00B73A88" w:rsidRPr="00B73A88" w:rsidRDefault="00B73A88" w:rsidP="00975DE2">
      <w:pPr>
        <w:pStyle w:val="Normal2"/>
        <w:spacing w:before="48" w:after="48" w:line="240"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II. Chuẩn bị:</w:t>
      </w:r>
    </w:p>
    <w:p w:rsidR="00B73A88" w:rsidRPr="00B73A88" w:rsidRDefault="00B73A88" w:rsidP="00975DE2">
      <w:pP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1. Giáo viên:</w:t>
      </w:r>
    </w:p>
    <w:p w:rsidR="00B73A88" w:rsidRPr="00B73A88" w:rsidRDefault="00B73A88" w:rsidP="00975DE2">
      <w:pPr>
        <w:rPr>
          <w:rFonts w:ascii="Times New Roman" w:hAnsi="Times New Roman" w:cs="Times New Roman"/>
          <w:bCs/>
          <w:sz w:val="26"/>
          <w:szCs w:val="26"/>
          <w:lang w:val="nl-NL"/>
        </w:rPr>
      </w:pPr>
      <w:r w:rsidRPr="00B73A88">
        <w:rPr>
          <w:rFonts w:ascii="Times New Roman" w:hAnsi="Times New Roman" w:cs="Times New Roman"/>
          <w:bCs/>
          <w:sz w:val="26"/>
          <w:szCs w:val="26"/>
          <w:lang w:val="nl-NL"/>
        </w:rPr>
        <w:t>Chuẩn bị kiến thức liên quan đến bài học</w:t>
      </w:r>
    </w:p>
    <w:p w:rsidR="00B73A88" w:rsidRPr="00B73A88" w:rsidRDefault="00B73A88" w:rsidP="00975DE2">
      <w:pPr>
        <w:rPr>
          <w:rFonts w:ascii="Times New Roman" w:hAnsi="Times New Roman" w:cs="Times New Roman"/>
          <w:bCs/>
          <w:sz w:val="26"/>
          <w:szCs w:val="26"/>
          <w:lang w:val="nl-NL"/>
        </w:rPr>
      </w:pPr>
      <w:r w:rsidRPr="00B73A88">
        <w:rPr>
          <w:rFonts w:ascii="Times New Roman" w:hAnsi="Times New Roman" w:cs="Times New Roman"/>
          <w:bCs/>
          <w:sz w:val="26"/>
          <w:szCs w:val="26"/>
          <w:lang w:val="nl-NL"/>
        </w:rPr>
        <w:t>Chuẩn bị một số trường hợp thực tế về tính tương đối của chuyển động</w:t>
      </w:r>
    </w:p>
    <w:p w:rsidR="00B73A88" w:rsidRPr="00B73A88" w:rsidRDefault="00B73A88" w:rsidP="00975DE2">
      <w:pPr>
        <w:rPr>
          <w:rFonts w:ascii="Times New Roman" w:hAnsi="Times New Roman" w:cs="Times New Roman"/>
          <w:bCs/>
          <w:sz w:val="26"/>
          <w:szCs w:val="26"/>
          <w:lang w:val="nl-NL"/>
        </w:rPr>
      </w:pPr>
      <w:r w:rsidRPr="00B73A88">
        <w:rPr>
          <w:rFonts w:ascii="Times New Roman" w:hAnsi="Times New Roman" w:cs="Times New Roman"/>
          <w:bCs/>
          <w:sz w:val="26"/>
          <w:szCs w:val="26"/>
          <w:lang w:val="nl-NL"/>
        </w:rPr>
        <w:t>Chuẩn bị một quả banh nỉ để làm ví dụ</w:t>
      </w:r>
    </w:p>
    <w:p w:rsidR="00B73A88" w:rsidRPr="00B73A88" w:rsidRDefault="00B73A88" w:rsidP="00975DE2">
      <w:pP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2. Học sinh:</w:t>
      </w:r>
    </w:p>
    <w:p w:rsidR="00B73A88" w:rsidRPr="00B73A88" w:rsidRDefault="00B73A88" w:rsidP="00975DE2">
      <w:pPr>
        <w:rPr>
          <w:rFonts w:ascii="Times New Roman" w:hAnsi="Times New Roman" w:cs="Times New Roman"/>
          <w:b/>
          <w:bCs/>
          <w:sz w:val="26"/>
          <w:szCs w:val="26"/>
          <w:lang w:val="nl-NL"/>
        </w:rPr>
      </w:pPr>
      <w:r w:rsidRPr="00B73A88">
        <w:rPr>
          <w:rFonts w:ascii="Times New Roman" w:hAnsi="Times New Roman" w:cs="Times New Roman"/>
          <w:bCs/>
          <w:sz w:val="26"/>
          <w:szCs w:val="26"/>
          <w:lang w:val="nl-NL"/>
        </w:rPr>
        <w:t>Ôn lại tính tương đối của chuyển động đã học ở lớp 8</w:t>
      </w:r>
    </w:p>
    <w:p w:rsidR="00B73A88" w:rsidRPr="00B73A88" w:rsidRDefault="00B73A88" w:rsidP="00975DE2">
      <w:pPr>
        <w:rPr>
          <w:rFonts w:ascii="Times New Roman" w:hAnsi="Times New Roman" w:cs="Times New Roman"/>
          <w:b/>
          <w:bCs/>
          <w:sz w:val="26"/>
          <w:szCs w:val="26"/>
          <w:lang w:val="nl-NL"/>
        </w:rPr>
      </w:pPr>
      <w:r w:rsidRPr="00B73A88">
        <w:rPr>
          <w:rFonts w:ascii="Times New Roman" w:hAnsi="Times New Roman" w:cs="Times New Roman"/>
          <w:bCs/>
          <w:sz w:val="26"/>
          <w:szCs w:val="26"/>
          <w:lang w:val="nl-NL"/>
        </w:rPr>
        <w:t>Ôn lại kiến thức về hệ quy chiếu, cộng trừ vec tơ</w:t>
      </w:r>
    </w:p>
    <w:p w:rsidR="00B73A88" w:rsidRPr="00B73A88" w:rsidRDefault="00B73A88" w:rsidP="00975DE2">
      <w:pPr>
        <w:pStyle w:val="Normal2"/>
        <w:spacing w:before="48" w:after="48" w:line="240"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III. Tổ chức các hoạt động học của học sinh</w:t>
      </w:r>
    </w:p>
    <w:p w:rsidR="00B73A88" w:rsidRPr="00B73A88" w:rsidRDefault="00B73A88" w:rsidP="00B73A88">
      <w:pPr>
        <w:pStyle w:val="Normal2"/>
        <w:numPr>
          <w:ilvl w:val="0"/>
          <w:numId w:val="6"/>
        </w:numPr>
        <w:spacing w:before="48" w:after="48" w:line="240"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Hướng dẫn chung</w:t>
      </w:r>
    </w:p>
    <w:p w:rsidR="00B73A88" w:rsidRPr="00B73A88" w:rsidRDefault="00B73A88" w:rsidP="00975DE2">
      <w:pPr>
        <w:pStyle w:val="Normal2"/>
        <w:spacing w:before="48" w:after="48" w:line="240" w:lineRule="auto"/>
        <w:ind w:left="360" w:firstLine="360"/>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Chủ đề gồm có chuỗi hoạt động học thiết kế theo phương pháp dạy học giải quyết vấn đề: Từ những tình huống thực tiễn được lựa chọn, qua việc mô tả hay làm thí nghiệm, giáo viên tổ chức cho HS phát biểu được vấn đề nghiên cứu về tính tương đối của chuyển động . Tiếp đến, giáo viên tổ chức cho HS nghiên cứu tài liệu để lĩnh hội các kiến thức về tính tương đối của chuyển động. Sau đó giáo viên tổ chức cho HS đề xuất các phương án thí nghiệm kiểm chứng </w:t>
      </w:r>
      <w:r w:rsidRPr="00B73A88">
        <w:rPr>
          <w:rFonts w:ascii="Times New Roman" w:eastAsia="Times New Roman" w:hAnsi="Times New Roman" w:cs="Times New Roman"/>
          <w:sz w:val="26"/>
          <w:szCs w:val="26"/>
          <w:lang w:val="nl-NL"/>
        </w:rPr>
        <w:lastRenderedPageBreak/>
        <w:t>và thực hiện các thí nghiệm kiểm chứng. Cuối cùng GV tổ chức cho HS tìm hiểu về ứng dụng các nội dung đã học trong thực tiễn.</w:t>
      </w:r>
    </w:p>
    <w:p w:rsidR="00B73A88" w:rsidRPr="00B73A88" w:rsidRDefault="00B73A88" w:rsidP="00975DE2">
      <w:pPr>
        <w:pStyle w:val="Normal2"/>
        <w:spacing w:before="48" w:after="48" w:line="240" w:lineRule="auto"/>
        <w:ind w:left="360" w:firstLine="360"/>
        <w:jc w:val="both"/>
        <w:rPr>
          <w:rFonts w:ascii="Times New Roman" w:eastAsia="Times New Roman" w:hAnsi="Times New Roman" w:cs="Times New Roman"/>
          <w:sz w:val="26"/>
          <w:szCs w:val="26"/>
          <w:lang w:val="nl-NL"/>
        </w:rPr>
      </w:pPr>
    </w:p>
    <w:p w:rsidR="00B73A88" w:rsidRPr="00B73A88" w:rsidRDefault="00B73A88" w:rsidP="00975DE2">
      <w:pPr>
        <w:pStyle w:val="Normal2"/>
        <w:spacing w:before="48" w:after="48" w:line="240" w:lineRule="auto"/>
        <w:ind w:left="360" w:firstLine="360"/>
        <w:jc w:val="both"/>
        <w:rPr>
          <w:rFonts w:ascii="Times New Roman" w:eastAsia="Times New Roman" w:hAnsi="Times New Roman" w:cs="Times New Roman"/>
          <w:sz w:val="26"/>
          <w:szCs w:val="26"/>
          <w:lang w:val="nl-NL"/>
        </w:rPr>
      </w:pPr>
    </w:p>
    <w:p w:rsidR="00B73A88" w:rsidRPr="00B73A88" w:rsidRDefault="00B73A88" w:rsidP="00975DE2">
      <w:pPr>
        <w:pStyle w:val="Normal2"/>
        <w:spacing w:before="48" w:after="48" w:line="240" w:lineRule="auto"/>
        <w:ind w:left="360" w:firstLine="360"/>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Có thể mô tả chuỗi hoạt động học và dự kiến thời gian như sau:</w:t>
      </w:r>
    </w:p>
    <w:tbl>
      <w:tblPr>
        <w:tblW w:w="9387" w:type="dxa"/>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8"/>
        <w:gridCol w:w="1710"/>
        <w:gridCol w:w="4467"/>
        <w:gridCol w:w="1842"/>
      </w:tblGrid>
      <w:tr w:rsidR="00B73A88" w:rsidRPr="00B73A88">
        <w:tc>
          <w:tcPr>
            <w:tcW w:w="1368" w:type="dxa"/>
          </w:tcPr>
          <w:p w:rsidR="00B73A88" w:rsidRPr="00B73A88" w:rsidRDefault="00B73A88" w:rsidP="00B277AC">
            <w:pPr>
              <w:pStyle w:val="Normal2"/>
              <w:spacing w:before="48" w:after="48" w:line="240"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Các bước</w:t>
            </w:r>
          </w:p>
        </w:tc>
        <w:tc>
          <w:tcPr>
            <w:tcW w:w="1710" w:type="dxa"/>
          </w:tcPr>
          <w:p w:rsidR="00B73A88" w:rsidRPr="00B73A88" w:rsidRDefault="00B73A88" w:rsidP="00B277AC">
            <w:pPr>
              <w:pStyle w:val="Normal2"/>
              <w:spacing w:before="48" w:after="48" w:line="240"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Hoạt động</w:t>
            </w:r>
          </w:p>
        </w:tc>
        <w:tc>
          <w:tcPr>
            <w:tcW w:w="4467" w:type="dxa"/>
          </w:tcPr>
          <w:p w:rsidR="00B73A88" w:rsidRPr="00B73A88" w:rsidRDefault="00B73A88" w:rsidP="00B277AC">
            <w:pPr>
              <w:pStyle w:val="Normal2"/>
              <w:spacing w:before="48" w:after="48" w:line="240"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Tên hoạt động</w:t>
            </w:r>
          </w:p>
        </w:tc>
        <w:tc>
          <w:tcPr>
            <w:tcW w:w="1842" w:type="dxa"/>
          </w:tcPr>
          <w:p w:rsidR="00B73A88" w:rsidRPr="00B73A88" w:rsidRDefault="00B73A88" w:rsidP="00B277AC">
            <w:pPr>
              <w:pStyle w:val="Normal2"/>
              <w:spacing w:before="48" w:after="48" w:line="240"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Thời lượng dự kiến</w:t>
            </w:r>
          </w:p>
        </w:tc>
      </w:tr>
      <w:tr w:rsidR="00B73A88" w:rsidRPr="00B73A88">
        <w:tc>
          <w:tcPr>
            <w:tcW w:w="1368" w:type="dxa"/>
          </w:tcPr>
          <w:p w:rsidR="00B73A88" w:rsidRPr="00B73A88" w:rsidRDefault="00B73A88" w:rsidP="00B277AC">
            <w:pPr>
              <w:pStyle w:val="Normal2"/>
              <w:spacing w:before="48" w:after="48" w:line="240"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Khởi động</w:t>
            </w:r>
          </w:p>
        </w:tc>
        <w:tc>
          <w:tcPr>
            <w:tcW w:w="1710" w:type="dxa"/>
          </w:tcPr>
          <w:p w:rsidR="00B73A88" w:rsidRPr="00B73A88" w:rsidRDefault="00B73A88" w:rsidP="00B277AC">
            <w:pPr>
              <w:pStyle w:val="Normal2"/>
              <w:spacing w:before="48" w:after="48" w:line="240"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Hoạt động 1</w:t>
            </w:r>
          </w:p>
        </w:tc>
        <w:tc>
          <w:tcPr>
            <w:tcW w:w="4467" w:type="dxa"/>
          </w:tcPr>
          <w:p w:rsidR="00B73A88" w:rsidRPr="00B73A88" w:rsidRDefault="00B73A88" w:rsidP="00B277AC">
            <w:pPr>
              <w:spacing w:beforeLines="20" w:before="48" w:afterLines="20" w:after="48"/>
              <w:jc w:val="both"/>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Tình huống xuất phát vấn đề</w:t>
            </w:r>
          </w:p>
          <w:p w:rsidR="00B73A88" w:rsidRPr="00B73A88" w:rsidRDefault="00B73A88" w:rsidP="00B277AC">
            <w:pPr>
              <w:pStyle w:val="Normal2"/>
              <w:spacing w:before="48" w:after="48" w:line="240" w:lineRule="auto"/>
              <w:jc w:val="both"/>
              <w:rPr>
                <w:rFonts w:ascii="Times New Roman" w:eastAsia="Times New Roman" w:hAnsi="Times New Roman" w:cs="Times New Roman"/>
                <w:sz w:val="26"/>
                <w:szCs w:val="26"/>
                <w:lang w:val="nl-NL"/>
              </w:rPr>
            </w:pPr>
          </w:p>
        </w:tc>
        <w:tc>
          <w:tcPr>
            <w:tcW w:w="1842" w:type="dxa"/>
          </w:tcPr>
          <w:p w:rsidR="00B73A88" w:rsidRPr="00B73A88" w:rsidRDefault="00B73A88" w:rsidP="00B277AC">
            <w:pPr>
              <w:pStyle w:val="Normal2"/>
              <w:spacing w:before="48" w:after="48" w:line="240"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10 phút</w:t>
            </w:r>
          </w:p>
        </w:tc>
      </w:tr>
      <w:tr w:rsidR="00B73A88" w:rsidRPr="00B73A88">
        <w:tc>
          <w:tcPr>
            <w:tcW w:w="1368" w:type="dxa"/>
          </w:tcPr>
          <w:p w:rsidR="00B73A88" w:rsidRPr="00B73A88" w:rsidRDefault="00B73A88" w:rsidP="00B277AC">
            <w:pPr>
              <w:pStyle w:val="Normal2"/>
              <w:spacing w:before="48" w:after="48" w:line="240"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Hình thành kiến thức</w:t>
            </w:r>
          </w:p>
        </w:tc>
        <w:tc>
          <w:tcPr>
            <w:tcW w:w="1710" w:type="dxa"/>
          </w:tcPr>
          <w:p w:rsidR="00B73A88" w:rsidRPr="00B73A88" w:rsidRDefault="00B73A88" w:rsidP="00B277AC">
            <w:pPr>
              <w:pStyle w:val="Normal2"/>
              <w:spacing w:before="48" w:after="48" w:line="240"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Hoạt động 2</w:t>
            </w:r>
          </w:p>
        </w:tc>
        <w:tc>
          <w:tcPr>
            <w:tcW w:w="4467" w:type="dxa"/>
          </w:tcPr>
          <w:p w:rsidR="00B73A88" w:rsidRPr="00B73A88" w:rsidRDefault="00B73A88" w:rsidP="00B277AC">
            <w:pPr>
              <w:pStyle w:val="Normal2"/>
              <w:spacing w:before="48" w:after="48" w:line="240" w:lineRule="auto"/>
              <w:jc w:val="both"/>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Hình thành các kiến thức bằng con đường lý thuyết:</w:t>
            </w:r>
          </w:p>
          <w:p w:rsidR="00B73A88" w:rsidRPr="00B73A88" w:rsidRDefault="00B73A88" w:rsidP="00B277AC">
            <w:pPr>
              <w:pStyle w:val="Normal2"/>
              <w:spacing w:before="48" w:after="48" w:line="240" w:lineRule="auto"/>
              <w:jc w:val="both"/>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 xml:space="preserve">Nghiên cứu tài liệu để lĩnh hội các kiến thức về </w:t>
            </w:r>
            <w:r w:rsidRPr="00B73A88">
              <w:rPr>
                <w:rFonts w:ascii="Times New Roman" w:eastAsia="Times New Roman" w:hAnsi="Times New Roman" w:cs="Times New Roman"/>
                <w:sz w:val="26"/>
                <w:szCs w:val="26"/>
                <w:lang w:val="nl-NL"/>
              </w:rPr>
              <w:t xml:space="preserve">về tính tương đối của chuyển động </w:t>
            </w:r>
          </w:p>
        </w:tc>
        <w:tc>
          <w:tcPr>
            <w:tcW w:w="1842" w:type="dxa"/>
          </w:tcPr>
          <w:p w:rsidR="00B73A88" w:rsidRPr="00B73A88" w:rsidRDefault="00B73A88" w:rsidP="00B277AC">
            <w:pPr>
              <w:pStyle w:val="Normal2"/>
              <w:spacing w:before="48" w:after="48" w:line="240"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20 phút</w:t>
            </w:r>
          </w:p>
        </w:tc>
      </w:tr>
      <w:tr w:rsidR="00B73A88" w:rsidRPr="00B73A88">
        <w:tc>
          <w:tcPr>
            <w:tcW w:w="1368" w:type="dxa"/>
          </w:tcPr>
          <w:p w:rsidR="00B73A88" w:rsidRPr="00B73A88" w:rsidRDefault="00B73A88" w:rsidP="00B277AC">
            <w:pPr>
              <w:pStyle w:val="Normal2"/>
              <w:spacing w:before="48" w:after="48" w:line="240"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Luyện tập</w:t>
            </w:r>
          </w:p>
        </w:tc>
        <w:tc>
          <w:tcPr>
            <w:tcW w:w="1710" w:type="dxa"/>
          </w:tcPr>
          <w:p w:rsidR="00B73A88" w:rsidRPr="00B73A88" w:rsidRDefault="00B73A88" w:rsidP="00B277AC">
            <w:pPr>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3</w:t>
            </w:r>
          </w:p>
        </w:tc>
        <w:tc>
          <w:tcPr>
            <w:tcW w:w="4467" w:type="dxa"/>
          </w:tcPr>
          <w:p w:rsidR="00B73A88" w:rsidRPr="00B73A88" w:rsidRDefault="00B73A88" w:rsidP="00B277AC">
            <w:pPr>
              <w:pStyle w:val="Normal2"/>
              <w:spacing w:before="48" w:after="48" w:line="240"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Hệ thống hóa kiến thức. Hệ thống bài tập về về tính tương đối của chuyển động.</w:t>
            </w:r>
          </w:p>
        </w:tc>
        <w:tc>
          <w:tcPr>
            <w:tcW w:w="1842" w:type="dxa"/>
          </w:tcPr>
          <w:p w:rsidR="00B73A88" w:rsidRPr="00B73A88" w:rsidRDefault="00B73A88" w:rsidP="00B277AC">
            <w:pPr>
              <w:pStyle w:val="Normal2"/>
              <w:spacing w:before="48" w:after="48" w:line="240"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10 phút</w:t>
            </w:r>
          </w:p>
        </w:tc>
      </w:tr>
      <w:tr w:rsidR="00B73A88" w:rsidRPr="00B73A88">
        <w:tc>
          <w:tcPr>
            <w:tcW w:w="1368" w:type="dxa"/>
          </w:tcPr>
          <w:p w:rsidR="00B73A88" w:rsidRPr="00B73A88" w:rsidRDefault="00B73A88" w:rsidP="00B277AC">
            <w:pPr>
              <w:pStyle w:val="Normal2"/>
              <w:spacing w:before="48" w:after="48" w:line="240"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Vận dụng</w:t>
            </w:r>
          </w:p>
        </w:tc>
        <w:tc>
          <w:tcPr>
            <w:tcW w:w="1710" w:type="dxa"/>
          </w:tcPr>
          <w:p w:rsidR="00B73A88" w:rsidRPr="00B73A88" w:rsidRDefault="00B73A88" w:rsidP="00B277AC">
            <w:pPr>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4</w:t>
            </w:r>
          </w:p>
        </w:tc>
        <w:tc>
          <w:tcPr>
            <w:tcW w:w="4467" w:type="dxa"/>
          </w:tcPr>
          <w:p w:rsidR="00B73A88" w:rsidRPr="00B73A88" w:rsidRDefault="00B73A88" w:rsidP="00B277AC">
            <w:pPr>
              <w:pStyle w:val="Normal2"/>
              <w:spacing w:before="48" w:after="48" w:line="240"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Hướng dẫn về nhà</w:t>
            </w:r>
          </w:p>
        </w:tc>
        <w:tc>
          <w:tcPr>
            <w:tcW w:w="1842" w:type="dxa"/>
          </w:tcPr>
          <w:p w:rsidR="00B73A88" w:rsidRPr="00B73A88" w:rsidRDefault="00B73A88" w:rsidP="00B277AC">
            <w:pPr>
              <w:pStyle w:val="Normal2"/>
              <w:spacing w:before="48" w:after="48" w:line="240"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5 phút</w:t>
            </w:r>
          </w:p>
        </w:tc>
      </w:tr>
    </w:tbl>
    <w:p w:rsidR="00B73A88" w:rsidRPr="00B73A88" w:rsidRDefault="00B73A88" w:rsidP="00975DE2">
      <w:pPr>
        <w:pStyle w:val="Normal2"/>
        <w:spacing w:before="48" w:after="48" w:line="240" w:lineRule="auto"/>
        <w:ind w:left="360" w:firstLine="360"/>
        <w:jc w:val="both"/>
        <w:rPr>
          <w:rFonts w:ascii="Times New Roman" w:eastAsia="Times New Roman" w:hAnsi="Times New Roman" w:cs="Times New Roman"/>
          <w:sz w:val="26"/>
          <w:szCs w:val="26"/>
          <w:lang w:val="nl-NL"/>
        </w:rPr>
      </w:pPr>
    </w:p>
    <w:p w:rsidR="00B73A88" w:rsidRPr="00B73A88" w:rsidRDefault="00B73A88" w:rsidP="005B0D42">
      <w:pPr>
        <w:pStyle w:val="Normal2"/>
        <w:spacing w:before="48" w:after="48" w:line="240"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 xml:space="preserve">2. Hướng dẫn cụ thể từng hoạt động  </w:t>
      </w:r>
    </w:p>
    <w:p w:rsidR="00B73A88" w:rsidRPr="00B73A88" w:rsidRDefault="00B73A88" w:rsidP="005B0D42">
      <w:pPr>
        <w:pStyle w:val="Normal2"/>
        <w:spacing w:before="48" w:after="48" w:line="240"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 xml:space="preserve">      HĐ1: Khở động : Tạo tình huống học tập  về tính tương đối của chuyển động</w:t>
      </w:r>
    </w:p>
    <w:p w:rsidR="00B73A88" w:rsidRPr="00B73A88" w:rsidRDefault="00B73A88" w:rsidP="00B73A88">
      <w:pPr>
        <w:pStyle w:val="Normal2"/>
        <w:numPr>
          <w:ilvl w:val="0"/>
          <w:numId w:val="7"/>
        </w:numPr>
        <w:spacing w:before="48" w:after="48" w:line="240"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b/>
          <w:sz w:val="26"/>
          <w:szCs w:val="26"/>
          <w:lang w:val="nl-NL"/>
        </w:rPr>
        <w:t xml:space="preserve">Mục tiêu hoạt động: </w:t>
      </w:r>
    </w:p>
    <w:p w:rsidR="00B73A88" w:rsidRPr="00B73A88" w:rsidRDefault="00B73A88" w:rsidP="005B0D42">
      <w:pPr>
        <w:pStyle w:val="Normal2"/>
        <w:spacing w:before="48" w:after="48" w:line="240" w:lineRule="auto"/>
        <w:ind w:left="720"/>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 Kiểm tra sự chuẩn bị của các nhóm về tinh thần và nhiệm vụ </w:t>
      </w:r>
    </w:p>
    <w:p w:rsidR="00B73A88" w:rsidRPr="00B73A88" w:rsidRDefault="00B73A88" w:rsidP="005B0D42">
      <w:pPr>
        <w:pStyle w:val="Normal2"/>
        <w:spacing w:before="48" w:after="48" w:line="240" w:lineRule="auto"/>
        <w:ind w:left="720"/>
        <w:jc w:val="both"/>
        <w:rPr>
          <w:rFonts w:ascii="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 Ôn lại các kiến thức đã học : về chuyển động cơ , chuyển động thẳng đều </w:t>
      </w:r>
    </w:p>
    <w:p w:rsidR="00B73A88" w:rsidRPr="00B73A88" w:rsidRDefault="00B73A88" w:rsidP="005B0D42">
      <w:pPr>
        <w:pStyle w:val="Normal2"/>
        <w:spacing w:before="48" w:after="48"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Đặt VĐ vào bài :</w:t>
      </w:r>
    </w:p>
    <w:p w:rsidR="00B73A88" w:rsidRPr="00B73A88" w:rsidRDefault="00B73A88" w:rsidP="005B0D42">
      <w:pPr>
        <w:pStyle w:val="Normal2"/>
        <w:spacing w:before="48" w:after="48"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Một diễn viên xiếc đứng trên lưng một con ngựa đang phi , tay quay tít một cái gậy , ở hai đầu có hai ngọn đuốc . Đối với diến viên đó thì ngọn đuốc chuyển động tròn . Còn đối vói khan giả thì sao ? </w:t>
      </w:r>
    </w:p>
    <w:p w:rsidR="00B73A88" w:rsidRPr="00B73A88" w:rsidRDefault="00B73A88" w:rsidP="005B0D42">
      <w:pPr>
        <w:pStyle w:val="Normal2"/>
        <w:spacing w:before="48" w:after="48"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Một nười đang đứng trong toa tàu chuyển động ném một quả bong lên cao . hãy xác định quỹ đạo của quả bóng đối với một hành khách khác trên tàu và đối với một người đứng bên đường </w:t>
      </w:r>
    </w:p>
    <w:p w:rsidR="00B73A88" w:rsidRPr="00B73A88" w:rsidRDefault="00B73A88" w:rsidP="00C83936">
      <w:pPr>
        <w:spacing w:before="40" w:after="4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b) Nội dung: </w:t>
      </w:r>
    </w:p>
    <w:p w:rsidR="00B73A88" w:rsidRPr="00B73A88" w:rsidRDefault="00B73A88" w:rsidP="00C83936">
      <w:pPr>
        <w:spacing w:before="40" w:after="40"/>
        <w:ind w:firstLine="360"/>
        <w:jc w:val="both"/>
        <w:rPr>
          <w:rFonts w:ascii="Times New Roman" w:hAnsi="Times New Roman" w:cs="Times New Roman"/>
          <w:i/>
          <w:sz w:val="26"/>
          <w:szCs w:val="26"/>
          <w:lang w:val="nl-NL"/>
        </w:rPr>
      </w:pPr>
      <w:r w:rsidRPr="00B73A88">
        <w:rPr>
          <w:rFonts w:ascii="Times New Roman" w:hAnsi="Times New Roman" w:cs="Times New Roman"/>
          <w:sz w:val="26"/>
          <w:szCs w:val="26"/>
          <w:lang w:val="nl-NL"/>
        </w:rPr>
        <w:t xml:space="preserve">+ </w:t>
      </w:r>
      <w:r w:rsidRPr="00B73A88">
        <w:rPr>
          <w:rFonts w:ascii="Times New Roman" w:hAnsi="Times New Roman" w:cs="Times New Roman"/>
          <w:i/>
          <w:sz w:val="26"/>
          <w:szCs w:val="26"/>
          <w:lang w:val="nl-NL"/>
        </w:rPr>
        <w:t>Kiểm tra sự chuẩn bị của học sinh bằng phiếu trả lời câu hỏi của GV.</w:t>
      </w:r>
    </w:p>
    <w:p w:rsidR="00B73A88" w:rsidRPr="00B73A88" w:rsidRDefault="00B73A88" w:rsidP="00C83936">
      <w:pPr>
        <w:spacing w:before="40" w:after="4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c) Tổ chức hoạt động:</w:t>
      </w:r>
    </w:p>
    <w:p w:rsidR="00B73A88" w:rsidRPr="00B73A88" w:rsidRDefault="00B73A88" w:rsidP="00C83936">
      <w:pPr>
        <w:ind w:firstLine="360"/>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phát phiếu kiểm tra cho các nhóm. Yêu cầu HS thảo luận và trả lời câu hỏi của giáo viên  </w:t>
      </w:r>
    </w:p>
    <w:p w:rsidR="00B73A88" w:rsidRPr="00B73A88" w:rsidRDefault="00B73A88" w:rsidP="00C83936">
      <w:pPr>
        <w:tabs>
          <w:tab w:val="left" w:pos="201"/>
          <w:tab w:val="left" w:pos="335"/>
          <w:tab w:val="left" w:pos="402"/>
        </w:tabs>
        <w:spacing w:before="40" w:after="4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   </w:t>
      </w:r>
      <w:r w:rsidRPr="00B73A88">
        <w:rPr>
          <w:rFonts w:ascii="Times New Roman" w:hAnsi="Times New Roman" w:cs="Times New Roman"/>
          <w:sz w:val="26"/>
          <w:szCs w:val="26"/>
          <w:lang w:val="nl-NL"/>
        </w:rPr>
        <w:tab/>
        <w:t xml:space="preserve">   - Tổ chức HS báo cáo kết quả trước lớp và dẫn dắt HS giải quyết  vấn đề cần xác định.</w:t>
      </w:r>
    </w:p>
    <w:p w:rsidR="00B73A88" w:rsidRPr="00B73A88" w:rsidRDefault="00B73A88" w:rsidP="00C83936">
      <w:pPr>
        <w:spacing w:before="40" w:after="4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d) Sản phẩm: </w:t>
      </w:r>
      <w:r w:rsidRPr="00B73A88">
        <w:rPr>
          <w:rFonts w:ascii="Times New Roman" w:hAnsi="Times New Roman" w:cs="Times New Roman"/>
          <w:sz w:val="26"/>
          <w:szCs w:val="26"/>
          <w:lang w:val="nl-NL"/>
        </w:rPr>
        <w:t>Ý kiến của các nhóm và nội dung ghi của học sinh.</w:t>
      </w:r>
    </w:p>
    <w:p w:rsidR="00B73A88" w:rsidRPr="00B73A88" w:rsidRDefault="00B73A88" w:rsidP="00C83936">
      <w:pPr>
        <w:spacing w:before="40" w:after="4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Hình dạng quy đạo của vật trong hai trường hợp </w:t>
      </w:r>
    </w:p>
    <w:p w:rsidR="00B73A88" w:rsidRPr="00B73A88" w:rsidRDefault="00B73A88" w:rsidP="00C83936">
      <w:pPr>
        <w:spacing w:before="40" w:after="40"/>
        <w:ind w:firstLine="360"/>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  Kết luận .</w:t>
      </w:r>
    </w:p>
    <w:p w:rsidR="00B73A88" w:rsidRPr="00B73A88" w:rsidRDefault="00B73A88" w:rsidP="00C83936">
      <w:pPr>
        <w:rPr>
          <w:rFonts w:ascii="Times New Roman" w:hAnsi="Times New Roman" w:cs="Times New Roman"/>
          <w:b/>
          <w:sz w:val="26"/>
          <w:szCs w:val="26"/>
          <w:lang w:val="nl-NL"/>
        </w:rPr>
      </w:pPr>
      <w:r w:rsidRPr="00B73A88">
        <w:rPr>
          <w:rFonts w:ascii="Times New Roman" w:hAnsi="Times New Roman" w:cs="Times New Roman"/>
          <w:b/>
          <w:sz w:val="26"/>
          <w:szCs w:val="26"/>
          <w:lang w:val="nl-NL"/>
        </w:rPr>
        <w:t>e) Đánh giá:</w:t>
      </w:r>
    </w:p>
    <w:p w:rsidR="00B73A88" w:rsidRPr="00B73A88" w:rsidRDefault="00B73A88" w:rsidP="00C83936">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B73A88" w:rsidRPr="00B73A88" w:rsidRDefault="00B73A88" w:rsidP="00C83936">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xml:space="preserve">- GV có thể tổ chức cho HS đánh giá lẫn nhau thông qua các tiêu chí trong quá trình báo cáo kết quả hoạt động (thời gian thực hiện, số lượng ý kiến, mức độ hoàn thành, ghi chép). </w:t>
      </w:r>
    </w:p>
    <w:p w:rsidR="00B73A88" w:rsidRPr="00B73A88" w:rsidRDefault="00B73A88" w:rsidP="00C83936">
      <w:pPr>
        <w:spacing w:beforeLines="20" w:before="48" w:afterLines="20" w:after="48"/>
        <w:rPr>
          <w:rFonts w:ascii="Times New Roman" w:hAnsi="Times New Roman" w:cs="Times New Roman"/>
          <w:b/>
          <w:sz w:val="26"/>
          <w:szCs w:val="26"/>
          <w:lang w:val="nl-NL"/>
        </w:rPr>
      </w:pPr>
      <w:r w:rsidRPr="00B73A88">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B73A88">
        <w:rPr>
          <w:rFonts w:ascii="Times New Roman" w:hAnsi="Times New Roman" w:cs="Times New Roman"/>
          <w:b/>
          <w:sz w:val="26"/>
          <w:szCs w:val="26"/>
          <w:lang w:val="nl-NL"/>
        </w:rPr>
        <w:tab/>
      </w:r>
    </w:p>
    <w:p w:rsidR="00B73A88" w:rsidRPr="00B73A88" w:rsidRDefault="00B73A88" w:rsidP="006C7C48">
      <w:pPr>
        <w:spacing w:before="40" w:after="4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2 (Hình thành kiến thức)</w:t>
      </w:r>
    </w:p>
    <w:p w:rsidR="00B73A88" w:rsidRPr="00B73A88" w:rsidRDefault="00B73A88" w:rsidP="006C7C48">
      <w:pPr>
        <w:spacing w:before="40" w:after="4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I. Khảo sát tính tương đối của chuyển động </w:t>
      </w:r>
    </w:p>
    <w:p w:rsidR="00B73A88" w:rsidRPr="00B73A88" w:rsidRDefault="00B73A88" w:rsidP="006C7C48">
      <w:pPr>
        <w:spacing w:before="40" w:after="4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 Mục tiêu:</w:t>
      </w:r>
    </w:p>
    <w:p w:rsidR="00B73A88" w:rsidRPr="00B73A88" w:rsidRDefault="00B73A88" w:rsidP="006C7C48">
      <w:pPr>
        <w:spacing w:before="40" w:after="4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 Kết luận được hình dạng quỹ đạo của vật trong các hệ quy chiếu khác nhau </w:t>
      </w:r>
    </w:p>
    <w:p w:rsidR="00B73A88" w:rsidRPr="00B73A88" w:rsidRDefault="00B73A88" w:rsidP="006C7C48">
      <w:pPr>
        <w:spacing w:before="40" w:after="40"/>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Kết luận được vận tốc của vật trong các hệ quy chiếu khác nhau </w:t>
      </w:r>
    </w:p>
    <w:p w:rsidR="00B73A88" w:rsidRPr="00B73A88" w:rsidRDefault="00B73A88" w:rsidP="006C7C48">
      <w:pPr>
        <w:spacing w:before="40" w:after="4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b) Nội dung: </w:t>
      </w:r>
    </w:p>
    <w:p w:rsidR="00B73A88" w:rsidRPr="00B73A88" w:rsidRDefault="00B73A88" w:rsidP="00F120E0">
      <w:pPr>
        <w:spacing w:before="40" w:after="4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đưa ra một sô câu hỏi và yêu cầu  học sinh làm theo </w:t>
      </w:r>
    </w:p>
    <w:p w:rsidR="00B73A88" w:rsidRPr="00B73A88" w:rsidRDefault="00B73A88" w:rsidP="006C7C48">
      <w:pPr>
        <w:spacing w:before="40" w:after="4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Dưới sự hướng dẫn của giáo viên, các nhóm thực hiện theo những yêu cầu sau:</w:t>
      </w:r>
    </w:p>
    <w:p w:rsidR="00B73A88" w:rsidRPr="00B73A88" w:rsidRDefault="00B73A88" w:rsidP="00F120E0">
      <w:pPr>
        <w:rPr>
          <w:rFonts w:ascii="Times New Roman" w:hAnsi="Times New Roman" w:cs="Times New Roman"/>
          <w:i/>
          <w:sz w:val="26"/>
          <w:szCs w:val="26"/>
          <w:lang w:val="nl-NL"/>
        </w:rPr>
      </w:pPr>
      <w:r w:rsidRPr="00B73A88">
        <w:rPr>
          <w:rFonts w:ascii="Times New Roman" w:hAnsi="Times New Roman" w:cs="Times New Roman"/>
          <w:i/>
          <w:sz w:val="26"/>
          <w:szCs w:val="26"/>
          <w:lang w:val="nl-NL"/>
        </w:rPr>
        <w:t xml:space="preserve">     Nhận xét chuyển động của đầu van xe đạp đối với người ngồi trên xe và người đứng bên đường?</w:t>
      </w:r>
    </w:p>
    <w:p w:rsidR="00B73A88" w:rsidRPr="00B73A88" w:rsidRDefault="00B73A88" w:rsidP="00F120E0">
      <w:pPr>
        <w:rPr>
          <w:rFonts w:ascii="Times New Roman" w:hAnsi="Times New Roman" w:cs="Times New Roman"/>
          <w:i/>
          <w:sz w:val="26"/>
          <w:szCs w:val="26"/>
          <w:lang w:val="nl-NL"/>
        </w:rPr>
      </w:pPr>
      <w:r w:rsidRPr="00B73A88">
        <w:rPr>
          <w:rFonts w:ascii="Times New Roman" w:hAnsi="Times New Roman" w:cs="Times New Roman"/>
          <w:i/>
          <w:sz w:val="26"/>
          <w:szCs w:val="26"/>
          <w:lang w:val="nl-NL"/>
        </w:rPr>
        <w:t>- Kết luận gì về hình dạng của quỹ đạo chuyển động?</w:t>
      </w:r>
    </w:p>
    <w:p w:rsidR="00B73A88" w:rsidRPr="00B73A88" w:rsidRDefault="00B73A88" w:rsidP="00F120E0">
      <w:pPr>
        <w:rPr>
          <w:rFonts w:ascii="Times New Roman" w:hAnsi="Times New Roman" w:cs="Times New Roman"/>
          <w:i/>
          <w:sz w:val="26"/>
          <w:szCs w:val="26"/>
          <w:lang w:val="nl-NL"/>
        </w:rPr>
      </w:pPr>
      <w:r w:rsidRPr="00B73A88">
        <w:rPr>
          <w:rFonts w:ascii="Times New Roman" w:hAnsi="Times New Roman" w:cs="Times New Roman"/>
          <w:i/>
          <w:sz w:val="26"/>
          <w:szCs w:val="26"/>
          <w:lang w:val="nl-NL"/>
        </w:rPr>
        <w:t>- Chốt lại tính tương đối của quỹ đạo chuyển động</w:t>
      </w:r>
    </w:p>
    <w:p w:rsidR="00B73A88" w:rsidRPr="00B73A88" w:rsidRDefault="00B73A88" w:rsidP="00F120E0">
      <w:pPr>
        <w:rPr>
          <w:rFonts w:ascii="Times New Roman" w:hAnsi="Times New Roman" w:cs="Times New Roman"/>
          <w:i/>
          <w:sz w:val="26"/>
          <w:szCs w:val="26"/>
          <w:lang w:val="nl-NL"/>
        </w:rPr>
      </w:pPr>
      <w:r w:rsidRPr="00B73A88">
        <w:rPr>
          <w:rFonts w:ascii="Times New Roman" w:hAnsi="Times New Roman" w:cs="Times New Roman"/>
          <w:i/>
          <w:sz w:val="26"/>
          <w:szCs w:val="26"/>
          <w:lang w:val="nl-NL"/>
        </w:rPr>
        <w:t xml:space="preserve">- </w:t>
      </w:r>
      <w:r w:rsidRPr="00B73A88">
        <w:rPr>
          <w:rFonts w:ascii="Times New Roman" w:hAnsi="Times New Roman" w:cs="Times New Roman"/>
          <w:b/>
          <w:i/>
          <w:color w:val="000099"/>
          <w:sz w:val="26"/>
          <w:szCs w:val="26"/>
          <w:lang w:val="nl-NL"/>
        </w:rPr>
        <w:t>Chuyển giao nhiệm vụ học tập</w:t>
      </w:r>
      <w:r w:rsidRPr="00B73A88">
        <w:rPr>
          <w:rFonts w:ascii="Times New Roman" w:hAnsi="Times New Roman" w:cs="Times New Roman"/>
          <w:i/>
          <w:sz w:val="26"/>
          <w:szCs w:val="26"/>
          <w:lang w:val="nl-NL"/>
        </w:rPr>
        <w:t>: Khi ngồi trên xe buýt, giả sử  đang chạy đều với tốc độ 40km/h. Khi đó vận tốc của ta đối với xe  buýt là bao nhiêu? Đối với cây bên đường là bao nhiêu?</w:t>
      </w:r>
    </w:p>
    <w:p w:rsidR="00B73A88" w:rsidRPr="00B73A88" w:rsidRDefault="00B73A88" w:rsidP="00F120E0">
      <w:pPr>
        <w:rPr>
          <w:rFonts w:ascii="Times New Roman" w:hAnsi="Times New Roman" w:cs="Times New Roman"/>
          <w:i/>
          <w:sz w:val="26"/>
          <w:szCs w:val="26"/>
          <w:lang w:val="nl-NL"/>
        </w:rPr>
      </w:pPr>
      <w:r w:rsidRPr="00B73A88">
        <w:rPr>
          <w:rFonts w:ascii="Times New Roman" w:hAnsi="Times New Roman" w:cs="Times New Roman"/>
          <w:i/>
          <w:sz w:val="26"/>
          <w:szCs w:val="26"/>
          <w:lang w:val="nl-NL"/>
        </w:rPr>
        <w:t xml:space="preserve">- Vậy em có kết luận gì về vận tốc của vât? </w:t>
      </w:r>
    </w:p>
    <w:p w:rsidR="00B73A88" w:rsidRPr="00B73A88" w:rsidRDefault="00B73A88" w:rsidP="00F120E0">
      <w:pPr>
        <w:rPr>
          <w:rFonts w:ascii="Times New Roman" w:hAnsi="Times New Roman" w:cs="Times New Roman"/>
          <w:i/>
          <w:sz w:val="26"/>
          <w:szCs w:val="26"/>
          <w:lang w:val="nl-NL"/>
        </w:rPr>
      </w:pPr>
    </w:p>
    <w:p w:rsidR="00B73A88" w:rsidRPr="00B73A88" w:rsidRDefault="00B73A88" w:rsidP="00F120E0">
      <w:pPr>
        <w:rPr>
          <w:rFonts w:ascii="Times New Roman" w:hAnsi="Times New Roman" w:cs="Times New Roman"/>
          <w:i/>
          <w:sz w:val="26"/>
          <w:szCs w:val="26"/>
          <w:lang w:val="nl-NL"/>
        </w:rPr>
      </w:pPr>
      <w:r w:rsidRPr="00B73A88">
        <w:rPr>
          <w:rFonts w:ascii="Times New Roman" w:hAnsi="Times New Roman" w:cs="Times New Roman"/>
          <w:i/>
          <w:sz w:val="26"/>
          <w:szCs w:val="26"/>
          <w:lang w:val="nl-NL"/>
        </w:rPr>
        <w:t>- Kết luận về tính tương đối của vận tốc</w:t>
      </w:r>
    </w:p>
    <w:p w:rsidR="00B73A88" w:rsidRPr="00B73A88" w:rsidRDefault="00B73A88" w:rsidP="006C7C48">
      <w:pPr>
        <w:spacing w:before="40" w:after="4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c) Tổ chức hoạt động: </w:t>
      </w:r>
    </w:p>
    <w:p w:rsidR="00B73A88" w:rsidRPr="00B73A88" w:rsidRDefault="00B73A88" w:rsidP="00F120E0">
      <w:pPr>
        <w:rPr>
          <w:rFonts w:ascii="Times New Roman" w:hAnsi="Times New Roman" w:cs="Times New Roman"/>
          <w:i/>
          <w:sz w:val="26"/>
          <w:szCs w:val="26"/>
          <w:lang w:val="nl-NL"/>
        </w:rPr>
      </w:pPr>
      <w:r w:rsidRPr="00B73A88">
        <w:rPr>
          <w:rFonts w:ascii="Times New Roman" w:hAnsi="Times New Roman" w:cs="Times New Roman"/>
          <w:sz w:val="26"/>
          <w:szCs w:val="26"/>
          <w:lang w:val="nl-NL"/>
        </w:rPr>
        <w:t xml:space="preserve">- Các nhóm quan sát trong thực tế hình </w:t>
      </w:r>
      <w:r w:rsidRPr="00B73A88">
        <w:rPr>
          <w:rFonts w:ascii="Times New Roman" w:hAnsi="Times New Roman" w:cs="Times New Roman"/>
          <w:i/>
          <w:sz w:val="26"/>
          <w:szCs w:val="26"/>
          <w:lang w:val="nl-NL"/>
        </w:rPr>
        <w:t xml:space="preserve">ảnh chuyển động của đầu van xe đạp đối với người ngồi trên xe và người đứng bên đường rồi đưa ra câu trả lời </w:t>
      </w:r>
    </w:p>
    <w:p w:rsidR="00B73A88" w:rsidRPr="00B73A88" w:rsidRDefault="00B73A88" w:rsidP="006C7C48">
      <w:pPr>
        <w:spacing w:before="40" w:after="4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Trong quá trình hoạt động nhóm, GV quan sát học sinh tự học, thảo luận, trợ giúp kịp thời khi các em cần hỗ trợ. Ghi nhận kết quả làm việc của cá nhân hoặc nhóm học sinh. </w:t>
      </w:r>
    </w:p>
    <w:p w:rsidR="00B73A88" w:rsidRPr="00B73A88" w:rsidRDefault="00B73A88" w:rsidP="006C7C48">
      <w:pPr>
        <w:spacing w:before="40" w:after="4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ổ chức cho các nhóm báo cáo kết quả và thảo luận để hoàn thành nhiệm vụ học tập.</w:t>
      </w:r>
    </w:p>
    <w:p w:rsidR="00B73A88" w:rsidRPr="00B73A88" w:rsidRDefault="00B73A88" w:rsidP="006C7C48">
      <w:pPr>
        <w:spacing w:before="40" w:after="4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d) Sản phẩm:</w:t>
      </w:r>
      <w:r w:rsidRPr="00B73A88">
        <w:rPr>
          <w:rFonts w:ascii="Times New Roman" w:hAnsi="Times New Roman" w:cs="Times New Roman"/>
          <w:sz w:val="26"/>
          <w:szCs w:val="26"/>
          <w:lang w:val="nl-NL"/>
        </w:rPr>
        <w:t xml:space="preserve"> Báo cáo kết quả hoạt động nhóm và nội dung vở ghi của HS.</w:t>
      </w:r>
    </w:p>
    <w:p w:rsidR="00B73A88" w:rsidRPr="00B73A88" w:rsidRDefault="00B73A88" w:rsidP="00F120E0">
      <w:pPr>
        <w:spacing w:before="40" w:after="80" w:line="264" w:lineRule="auto"/>
        <w:rPr>
          <w:rFonts w:ascii="Times New Roman" w:hAnsi="Times New Roman" w:cs="Times New Roman"/>
          <w:b/>
          <w:i/>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i/>
          <w:sz w:val="26"/>
          <w:szCs w:val="26"/>
          <w:lang w:val="nl-NL"/>
        </w:rPr>
        <w:t xml:space="preserve">1) Tính tương đối của quỹ đạo: Hình dạng quỹ đạo của chuyển động trong các hệ quy chiếu khác nhau thì khác nhau </w:t>
      </w:r>
    </w:p>
    <w:p w:rsidR="00B73A88" w:rsidRPr="00B73A88" w:rsidRDefault="00B73A88" w:rsidP="00F120E0">
      <w:pPr>
        <w:spacing w:before="40" w:after="80" w:line="264" w:lineRule="auto"/>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 xml:space="preserve">2) Tính tương đối của vận tốc : Vận tốc của vật chuyển động đối với các hệ quy chiếu khác nhau thì khác nhau </w:t>
      </w:r>
    </w:p>
    <w:p w:rsidR="00B73A88" w:rsidRPr="00B73A88" w:rsidRDefault="00B73A88" w:rsidP="006C7C48">
      <w:pPr>
        <w:rPr>
          <w:rFonts w:ascii="Times New Roman" w:hAnsi="Times New Roman" w:cs="Times New Roman"/>
          <w:b/>
          <w:sz w:val="26"/>
          <w:szCs w:val="26"/>
          <w:lang w:val="nl-NL"/>
        </w:rPr>
      </w:pPr>
      <w:r w:rsidRPr="00B73A88">
        <w:rPr>
          <w:rFonts w:ascii="Times New Roman" w:hAnsi="Times New Roman" w:cs="Times New Roman"/>
          <w:b/>
          <w:sz w:val="26"/>
          <w:szCs w:val="26"/>
          <w:lang w:val="nl-NL"/>
        </w:rPr>
        <w:t>e) Đánh giá:</w:t>
      </w:r>
    </w:p>
    <w:p w:rsidR="00B73A88" w:rsidRPr="00B73A88" w:rsidRDefault="00B73A88" w:rsidP="006C7C48">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B73A88" w:rsidRPr="00B73A88" w:rsidRDefault="00B73A88" w:rsidP="006C7C48">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xml:space="preserve">- GV có thể tổ chức cho HS đánh giá lẫn nhau thông qua các tiêu chí trong quá trình báo cáo kết quả hoạt động (thời gian thực hiện, số lượng ý kiến, mức độ hoàn thành, ghi chép). </w:t>
      </w:r>
    </w:p>
    <w:p w:rsidR="00B73A88" w:rsidRPr="00B73A88" w:rsidRDefault="00B73A88" w:rsidP="006C7C48">
      <w:pPr>
        <w:spacing w:before="40" w:after="40"/>
        <w:ind w:firstLine="360"/>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B73A88">
        <w:rPr>
          <w:rFonts w:ascii="Times New Roman" w:hAnsi="Times New Roman" w:cs="Times New Roman"/>
          <w:b/>
          <w:sz w:val="26"/>
          <w:szCs w:val="26"/>
          <w:lang w:val="nl-NL"/>
        </w:rPr>
        <w:tab/>
      </w:r>
    </w:p>
    <w:p w:rsidR="00B73A88" w:rsidRPr="00B73A88" w:rsidRDefault="00B73A88" w:rsidP="006C7C48">
      <w:pPr>
        <w:spacing w:before="40" w:after="4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II. Công thức cộng  vận tốc </w:t>
      </w:r>
    </w:p>
    <w:p w:rsidR="00B73A88" w:rsidRPr="00B73A88" w:rsidRDefault="00B73A88" w:rsidP="006C7C48">
      <w:pPr>
        <w:spacing w:before="40" w:after="4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 Mục tiêu:</w:t>
      </w:r>
    </w:p>
    <w:p w:rsidR="00B73A88" w:rsidRPr="00B73A88" w:rsidRDefault="00B73A88" w:rsidP="00B1789B">
      <w:pPr>
        <w:rPr>
          <w:rFonts w:ascii="Times New Roman" w:hAnsi="Times New Roman" w:cs="Times New Roman"/>
          <w:bCs/>
          <w:kern w:val="28"/>
          <w:sz w:val="26"/>
          <w:szCs w:val="26"/>
          <w:lang w:val="nl-NL"/>
        </w:rPr>
      </w:pPr>
      <w:r w:rsidRPr="00B73A88">
        <w:rPr>
          <w:rFonts w:ascii="Times New Roman" w:hAnsi="Times New Roman" w:cs="Times New Roman"/>
          <w:bCs/>
          <w:kern w:val="28"/>
          <w:sz w:val="26"/>
          <w:szCs w:val="26"/>
          <w:lang w:val="nl-NL"/>
        </w:rPr>
        <w:t xml:space="preserve">Hình thành được công thức cộng vận tốc. </w:t>
      </w:r>
    </w:p>
    <w:p w:rsidR="00B73A88" w:rsidRPr="00B73A88" w:rsidRDefault="00B73A88" w:rsidP="00B1789B">
      <w:pPr>
        <w:spacing w:before="40" w:after="40"/>
        <w:jc w:val="both"/>
        <w:rPr>
          <w:rFonts w:ascii="Times New Roman" w:hAnsi="Times New Roman" w:cs="Times New Roman"/>
          <w:sz w:val="26"/>
          <w:szCs w:val="26"/>
          <w:lang w:val="nl-NL"/>
        </w:rPr>
      </w:pPr>
      <w:r w:rsidRPr="00B73A88">
        <w:rPr>
          <w:rFonts w:ascii="Times New Roman" w:hAnsi="Times New Roman" w:cs="Times New Roman"/>
          <w:bCs/>
          <w:kern w:val="28"/>
          <w:sz w:val="26"/>
          <w:szCs w:val="26"/>
          <w:lang w:val="nl-NL"/>
        </w:rPr>
        <w:t>- Vận dụng được công thức cộng vận tốc giải được một số bài toán xảy ra quanh cuộc sống</w:t>
      </w:r>
    </w:p>
    <w:p w:rsidR="00B73A88" w:rsidRPr="00B73A88" w:rsidRDefault="00B73A88" w:rsidP="006C7C48">
      <w:pPr>
        <w:spacing w:before="40" w:after="4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b) Nội dung: </w:t>
      </w:r>
    </w:p>
    <w:p w:rsidR="00B73A88" w:rsidRPr="00B73A88" w:rsidRDefault="00B73A88" w:rsidP="006C7C48">
      <w:pPr>
        <w:spacing w:before="40" w:after="4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iáo viên đưa ra bài toán thuyền chạy xuôi dòng nước để hình thành công thức cộng vận tốc </w:t>
      </w:r>
    </w:p>
    <w:p w:rsidR="00B73A88" w:rsidRPr="00B73A88" w:rsidRDefault="00B73A88" w:rsidP="006C7C48">
      <w:pPr>
        <w:spacing w:before="40" w:after="4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c) Tổ chức hoạt động: </w:t>
      </w:r>
    </w:p>
    <w:p w:rsidR="00B73A88" w:rsidRPr="00B73A88" w:rsidRDefault="00B73A88" w:rsidP="006C7C48">
      <w:pPr>
        <w:spacing w:before="40" w:after="40"/>
        <w:ind w:left="360"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chuyển giao nhiệm vụ: </w:t>
      </w:r>
    </w:p>
    <w:p w:rsidR="00B73A88" w:rsidRPr="00B73A88" w:rsidRDefault="00B73A88" w:rsidP="006C7C48">
      <w:pPr>
        <w:spacing w:before="40" w:after="40"/>
        <w:ind w:left="360"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GV yêu cầu HS đọc sách giáo khoa và trả lời các câu hỏi sau : </w:t>
      </w:r>
    </w:p>
    <w:p w:rsidR="00B73A88" w:rsidRPr="00B73A88" w:rsidRDefault="00B73A88" w:rsidP="006C7C48">
      <w:pPr>
        <w:spacing w:before="40" w:after="40"/>
        <w:ind w:left="360"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Thế nào là hệ quy chiếu đứng yên , hệ quy chiếu chuyển động </w:t>
      </w:r>
    </w:p>
    <w:p w:rsidR="00B73A88" w:rsidRPr="00B73A88" w:rsidRDefault="00B73A88" w:rsidP="00B1789B">
      <w:pPr>
        <w:rPr>
          <w:rFonts w:ascii="Times New Roman" w:hAnsi="Times New Roman" w:cs="Times New Roman"/>
          <w:i/>
          <w:sz w:val="26"/>
          <w:szCs w:val="26"/>
          <w:lang w:val="nl-NL"/>
        </w:rPr>
      </w:pPr>
      <w:r w:rsidRPr="00B73A88">
        <w:rPr>
          <w:rFonts w:ascii="Times New Roman" w:hAnsi="Times New Roman" w:cs="Times New Roman"/>
          <w:b/>
          <w:color w:val="000099"/>
          <w:sz w:val="26"/>
          <w:szCs w:val="26"/>
          <w:lang w:val="nl-NL"/>
        </w:rPr>
        <w:t xml:space="preserve">GV đưa ra bài toán : </w:t>
      </w:r>
      <w:r w:rsidRPr="00B73A88">
        <w:rPr>
          <w:rFonts w:ascii="Times New Roman" w:hAnsi="Times New Roman" w:cs="Times New Roman"/>
          <w:sz w:val="26"/>
          <w:szCs w:val="26"/>
          <w:lang w:val="nl-NL"/>
        </w:rPr>
        <w:t xml:space="preserve"> </w:t>
      </w:r>
      <w:r w:rsidRPr="00B73A88">
        <w:rPr>
          <w:rFonts w:ascii="Times New Roman" w:hAnsi="Times New Roman" w:cs="Times New Roman"/>
          <w:i/>
          <w:sz w:val="26"/>
          <w:szCs w:val="26"/>
          <w:lang w:val="nl-NL"/>
        </w:rPr>
        <w:t>Chiếc xuồng có vận tốc đều trên mặt nước yên lặng là 30km/h. Chiếc xuồng này chuyển động trên dòng nước chạy với tốc độ 10km/h.</w:t>
      </w:r>
    </w:p>
    <w:p w:rsidR="00B73A88" w:rsidRPr="00B73A88" w:rsidRDefault="00B73A88" w:rsidP="00B1789B">
      <w:pPr>
        <w:rPr>
          <w:rFonts w:ascii="Times New Roman" w:hAnsi="Times New Roman" w:cs="Times New Roman"/>
          <w:i/>
          <w:sz w:val="26"/>
          <w:szCs w:val="26"/>
          <w:lang w:val="nl-NL"/>
        </w:rPr>
      </w:pPr>
      <w:r w:rsidRPr="00B73A88">
        <w:rPr>
          <w:rFonts w:ascii="Times New Roman" w:hAnsi="Times New Roman" w:cs="Times New Roman"/>
          <w:i/>
          <w:sz w:val="26"/>
          <w:szCs w:val="26"/>
          <w:lang w:val="nl-NL"/>
        </w:rPr>
        <w:t>Tính vận tốc của xuồng?</w:t>
      </w:r>
    </w:p>
    <w:p w:rsidR="00B73A88" w:rsidRPr="00B73A88" w:rsidRDefault="00B73A88" w:rsidP="00B1789B">
      <w:pPr>
        <w:rPr>
          <w:rFonts w:ascii="Times New Roman" w:hAnsi="Times New Roman" w:cs="Times New Roman"/>
          <w:i/>
          <w:sz w:val="26"/>
          <w:szCs w:val="26"/>
          <w:lang w:val="nl-NL"/>
        </w:rPr>
      </w:pPr>
      <w:r w:rsidRPr="00B73A88">
        <w:rPr>
          <w:rFonts w:ascii="Times New Roman" w:hAnsi="Times New Roman" w:cs="Times New Roman"/>
          <w:i/>
          <w:sz w:val="26"/>
          <w:szCs w:val="26"/>
          <w:lang w:val="nl-NL"/>
        </w:rPr>
        <w:t xml:space="preserve">   + Yêu cầu HS xác định các vận tốc tuyệt đối , tương đối , kéo theo </w:t>
      </w:r>
    </w:p>
    <w:p w:rsidR="00B73A88" w:rsidRPr="00B73A88" w:rsidRDefault="00B73A88" w:rsidP="00B1789B">
      <w:pPr>
        <w:rPr>
          <w:rFonts w:ascii="Times New Roman" w:hAnsi="Times New Roman" w:cs="Times New Roman"/>
          <w:i/>
          <w:sz w:val="26"/>
          <w:szCs w:val="26"/>
          <w:lang w:val="nl-NL"/>
        </w:rPr>
      </w:pPr>
      <w:r w:rsidRPr="00B73A88">
        <w:rPr>
          <w:rFonts w:ascii="Times New Roman" w:hAnsi="Times New Roman" w:cs="Times New Roman"/>
          <w:i/>
          <w:sz w:val="26"/>
          <w:szCs w:val="26"/>
          <w:lang w:val="nl-NL"/>
        </w:rPr>
        <w:t xml:space="preserve">   HS đưa ra công thức cộng  vận tốc </w:t>
      </w:r>
    </w:p>
    <w:p w:rsidR="00B73A88" w:rsidRPr="00B73A88" w:rsidRDefault="00B73A88" w:rsidP="00B277AC">
      <w:pPr>
        <w:spacing w:before="40" w:after="40"/>
        <w:ind w:left="360" w:firstLine="360"/>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 Nếu như xuồng chuyển động  xuôi dòng nước thì vận tốc của xuồng được tính như thế nào?</w:t>
      </w:r>
    </w:p>
    <w:p w:rsidR="00B73A88" w:rsidRPr="00B73A88" w:rsidRDefault="00B73A88" w:rsidP="00B277AC">
      <w:pPr>
        <w:spacing w:before="40" w:after="40"/>
        <w:ind w:left="360" w:firstLine="360"/>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 Nếu như xuồng chuyển động ngược  dòng nước thì vận tốc của xuồng được tính như thế nào?</w:t>
      </w:r>
    </w:p>
    <w:p w:rsidR="00B73A88" w:rsidRPr="00B73A88" w:rsidRDefault="00B73A88" w:rsidP="00B1789B">
      <w:pPr>
        <w:spacing w:before="40" w:after="40"/>
        <w:ind w:left="360" w:firstLine="360"/>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 Nếu như xuồng chuyển động có hướng vuông góc với dòng nước thì vận tốc của xuồng được tính như thế nào?</w:t>
      </w:r>
    </w:p>
    <w:p w:rsidR="00B73A88" w:rsidRPr="00B73A88" w:rsidRDefault="00B73A88" w:rsidP="006C7C48">
      <w:pPr>
        <w:rPr>
          <w:rFonts w:ascii="Times New Roman" w:hAnsi="Times New Roman" w:cs="Times New Roman"/>
          <w:sz w:val="26"/>
          <w:szCs w:val="26"/>
          <w:lang w:val="nl-NL"/>
        </w:rPr>
      </w:pPr>
      <w:r w:rsidRPr="00B73A88">
        <w:rPr>
          <w:rFonts w:ascii="Times New Roman" w:hAnsi="Times New Roman" w:cs="Times New Roman"/>
          <w:b/>
          <w:sz w:val="26"/>
          <w:szCs w:val="26"/>
          <w:lang w:val="nl-NL"/>
        </w:rPr>
        <w:t>d) Sản phẩm:</w:t>
      </w:r>
    </w:p>
    <w:p w:rsidR="00B73A88" w:rsidRPr="00B73A88" w:rsidRDefault="00B73A88" w:rsidP="00B277AC">
      <w:pPr>
        <w:rPr>
          <w:rFonts w:ascii="Times New Roman" w:hAnsi="Times New Roman" w:cs="Times New Roman"/>
          <w:b/>
          <w:bCs/>
          <w:i/>
          <w:sz w:val="26"/>
          <w:szCs w:val="26"/>
          <w:lang w:val="nl-NL"/>
        </w:rPr>
      </w:pPr>
      <w:r w:rsidRPr="00B73A88">
        <w:rPr>
          <w:rFonts w:ascii="Times New Roman" w:hAnsi="Times New Roman" w:cs="Times New Roman"/>
          <w:sz w:val="26"/>
          <w:szCs w:val="26"/>
          <w:lang w:val="nl-NL"/>
        </w:rPr>
        <w:t xml:space="preserve">       </w:t>
      </w:r>
      <w:r w:rsidRPr="00B73A88">
        <w:rPr>
          <w:rFonts w:ascii="Times New Roman" w:hAnsi="Times New Roman" w:cs="Times New Roman"/>
          <w:b/>
          <w:bCs/>
          <w:i/>
          <w:sz w:val="26"/>
          <w:szCs w:val="26"/>
          <w:lang w:val="nl-NL"/>
        </w:rPr>
        <w:t>1) Hệ quy chiếu đứng yên và hệ quy chiếu chuyển động:</w:t>
      </w:r>
    </w:p>
    <w:p w:rsidR="00B73A88" w:rsidRPr="00B73A88" w:rsidRDefault="00B73A88" w:rsidP="00B277AC">
      <w:pPr>
        <w:rPr>
          <w:rFonts w:ascii="Times New Roman" w:hAnsi="Times New Roman" w:cs="Times New Roman"/>
          <w:sz w:val="26"/>
          <w:szCs w:val="26"/>
          <w:lang w:val="nl-NL"/>
        </w:rPr>
      </w:pPr>
      <w:r w:rsidRPr="00B73A88">
        <w:rPr>
          <w:rFonts w:ascii="Times New Roman" w:hAnsi="Times New Roman" w:cs="Times New Roman"/>
          <w:sz w:val="26"/>
          <w:szCs w:val="26"/>
          <w:lang w:val="nl-NL"/>
        </w:rPr>
        <w:t>- Hệ quy chiếu gắn với vật mốc đứng yên là hệ quy chiếu đứng yên</w:t>
      </w:r>
    </w:p>
    <w:p w:rsidR="00B73A88" w:rsidRPr="00B73A88" w:rsidRDefault="00B73A88" w:rsidP="00B277AC">
      <w:pPr>
        <w:rPr>
          <w:rFonts w:ascii="Times New Roman" w:hAnsi="Times New Roman" w:cs="Times New Roman"/>
          <w:bCs/>
          <w:sz w:val="26"/>
          <w:szCs w:val="26"/>
          <w:lang w:val="nl-NL"/>
        </w:rPr>
      </w:pPr>
      <w:r w:rsidRPr="00B73A88">
        <w:rPr>
          <w:rFonts w:ascii="Times New Roman" w:hAnsi="Times New Roman" w:cs="Times New Roman"/>
          <w:b/>
          <w:bCs/>
          <w:sz w:val="26"/>
          <w:szCs w:val="26"/>
          <w:lang w:val="nl-NL"/>
        </w:rPr>
        <w:t xml:space="preserve">- </w:t>
      </w:r>
      <w:r w:rsidRPr="00B73A88">
        <w:rPr>
          <w:rFonts w:ascii="Times New Roman" w:hAnsi="Times New Roman" w:cs="Times New Roman"/>
          <w:bCs/>
          <w:sz w:val="26"/>
          <w:szCs w:val="26"/>
          <w:lang w:val="nl-NL"/>
        </w:rPr>
        <w:t>Hệ quy chiếu gắn với vật mốc  chuyển động là hệ quy chiếu chuyển động</w:t>
      </w:r>
    </w:p>
    <w:p w:rsidR="00B73A88" w:rsidRPr="00B73A88" w:rsidRDefault="00B73A88" w:rsidP="00B277AC">
      <w:pP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2) Công thức cộng vận tốc.</w:t>
      </w:r>
    </w:p>
    <w:p w:rsidR="00B73A88" w:rsidRPr="00B73A88" w:rsidRDefault="00C32238" w:rsidP="00B277AC">
      <w:pPr>
        <w:rPr>
          <w:rFonts w:ascii="Times New Roman" w:hAnsi="Times New Roman" w:cs="Times New Roman"/>
          <w:sz w:val="26"/>
          <w:szCs w:val="26"/>
          <w:lang w:val="nl-NL"/>
        </w:rPr>
      </w:pPr>
      <w:r>
        <w:rPr>
          <w:rFonts w:ascii="Times New Roman" w:hAnsi="Times New Roman" w:cs="Times New Roman"/>
          <w:position w:val="-12"/>
          <w:sz w:val="26"/>
          <w:szCs w:val="26"/>
          <w:lang w:val="nl-NL"/>
        </w:rPr>
        <w:pict>
          <v:shape id="_x0000_i1070" type="#_x0000_t75" style="width:60.7pt;height:20.3pt">
            <v:imagedata r:id="rId100" o:title=""/>
          </v:shape>
        </w:pict>
      </w:r>
      <w:r w:rsidR="00B73A88" w:rsidRPr="00B73A88">
        <w:rPr>
          <w:rFonts w:ascii="Times New Roman" w:hAnsi="Times New Roman" w:cs="Times New Roman"/>
          <w:sz w:val="26"/>
          <w:szCs w:val="26"/>
          <w:lang w:val="nl-NL"/>
        </w:rPr>
        <w:t>(1)</w:t>
      </w:r>
    </w:p>
    <w:p w:rsidR="00B73A88" w:rsidRPr="00B73A88" w:rsidRDefault="00B73A88" w:rsidP="00B277AC">
      <w:pPr>
        <w:rPr>
          <w:rFonts w:ascii="Times New Roman" w:hAnsi="Times New Roman" w:cs="Times New Roman"/>
          <w:b/>
          <w:bCs/>
          <w:sz w:val="26"/>
          <w:szCs w:val="26"/>
          <w:lang w:val="nl-NL"/>
        </w:rPr>
      </w:pPr>
      <w:r w:rsidRPr="00B73A88">
        <w:rPr>
          <w:rFonts w:ascii="Times New Roman" w:hAnsi="Times New Roman" w:cs="Times New Roman"/>
          <w:sz w:val="26"/>
          <w:szCs w:val="26"/>
          <w:lang w:val="nl-NL"/>
        </w:rPr>
        <w:sym w:font="Wingdings" w:char="00B1"/>
      </w:r>
      <w:r w:rsidRPr="00B73A88">
        <w:rPr>
          <w:rFonts w:ascii="Times New Roman" w:hAnsi="Times New Roman" w:cs="Times New Roman"/>
          <w:sz w:val="26"/>
          <w:szCs w:val="26"/>
          <w:lang w:val="nl-NL"/>
        </w:rPr>
        <w:t xml:space="preserve"> Độ lớn:</w:t>
      </w:r>
    </w:p>
    <w:p w:rsidR="00B73A88" w:rsidRPr="00B73A88" w:rsidRDefault="00B73A88" w:rsidP="00B277AC">
      <w:pPr>
        <w:rPr>
          <w:rFonts w:ascii="Times New Roman" w:hAnsi="Times New Roman" w:cs="Times New Roman"/>
          <w:i/>
          <w:iCs/>
          <w:sz w:val="26"/>
          <w:szCs w:val="26"/>
          <w:lang w:val="nl-NL"/>
        </w:rPr>
      </w:pPr>
      <w:r w:rsidRPr="00B73A88">
        <w:rPr>
          <w:rFonts w:ascii="Times New Roman" w:hAnsi="Times New Roman" w:cs="Times New Roman"/>
          <w:i/>
          <w:iCs/>
          <w:sz w:val="26"/>
          <w:szCs w:val="26"/>
          <w:lang w:val="nl-NL"/>
        </w:rPr>
        <w:t xml:space="preserve">a. Trường hợp các vận tốc cùng phương, cùng chiều </w:t>
      </w:r>
      <w:r w:rsidR="00C32238">
        <w:rPr>
          <w:rFonts w:ascii="Times New Roman" w:hAnsi="Times New Roman" w:cs="Times New Roman"/>
          <w:i/>
          <w:iCs/>
          <w:position w:val="-18"/>
          <w:sz w:val="26"/>
          <w:szCs w:val="26"/>
          <w:lang w:val="nl-NL"/>
        </w:rPr>
        <w:pict>
          <v:shape id="_x0000_i1071" type="#_x0000_t75" style="width:57.65pt;height:24pt">
            <v:imagedata r:id="rId101" o:title=""/>
          </v:shape>
        </w:pict>
      </w:r>
      <w:r w:rsidRPr="00B73A88">
        <w:rPr>
          <w:rFonts w:ascii="Times New Roman" w:hAnsi="Times New Roman" w:cs="Times New Roman"/>
          <w:i/>
          <w:iCs/>
          <w:sz w:val="26"/>
          <w:szCs w:val="26"/>
          <w:lang w:val="nl-NL"/>
        </w:rPr>
        <w:t>:</w:t>
      </w:r>
    </w:p>
    <w:p w:rsidR="00B73A88" w:rsidRPr="00B73A88" w:rsidRDefault="00C32238" w:rsidP="00B277AC">
      <w:pPr>
        <w:jc w:val="center"/>
        <w:rPr>
          <w:rFonts w:ascii="Times New Roman" w:hAnsi="Times New Roman" w:cs="Times New Roman"/>
          <w:sz w:val="26"/>
          <w:szCs w:val="26"/>
          <w:lang w:val="nl-NL"/>
        </w:rPr>
      </w:pPr>
      <w:r>
        <w:rPr>
          <w:rFonts w:ascii="Times New Roman" w:hAnsi="Times New Roman" w:cs="Times New Roman"/>
          <w:position w:val="-12"/>
          <w:sz w:val="26"/>
          <w:szCs w:val="26"/>
          <w:lang w:val="nl-NL"/>
        </w:rPr>
        <w:pict>
          <v:shape id="_x0000_i1072" type="#_x0000_t75" style="width:69.75pt;height:17.95pt">
            <v:imagedata r:id="rId102" o:title=""/>
          </v:shape>
        </w:pict>
      </w:r>
    </w:p>
    <w:p w:rsidR="00B73A88" w:rsidRPr="00B73A88" w:rsidRDefault="00B73A88" w:rsidP="00B277AC">
      <w:pPr>
        <w:rPr>
          <w:rFonts w:ascii="Times New Roman" w:hAnsi="Times New Roman" w:cs="Times New Roman"/>
          <w:i/>
          <w:iCs/>
          <w:sz w:val="26"/>
          <w:szCs w:val="26"/>
          <w:lang w:val="nl-NL"/>
        </w:rPr>
      </w:pPr>
      <w:r w:rsidRPr="00B73A88">
        <w:rPr>
          <w:rFonts w:ascii="Times New Roman" w:hAnsi="Times New Roman" w:cs="Times New Roman"/>
          <w:i/>
          <w:iCs/>
          <w:sz w:val="26"/>
          <w:szCs w:val="26"/>
          <w:lang w:val="nl-NL"/>
        </w:rPr>
        <w:lastRenderedPageBreak/>
        <w:t xml:space="preserve">b. Trường hợp các vận tốc cùng phương, cùng chiều </w:t>
      </w:r>
      <w:r w:rsidR="00C32238">
        <w:rPr>
          <w:rFonts w:ascii="Times New Roman" w:hAnsi="Times New Roman" w:cs="Times New Roman"/>
          <w:i/>
          <w:iCs/>
          <w:position w:val="-18"/>
          <w:sz w:val="26"/>
          <w:szCs w:val="26"/>
          <w:lang w:val="nl-NL"/>
        </w:rPr>
        <w:pict>
          <v:shape id="_x0000_i1073" type="#_x0000_t75" style="width:57.65pt;height:24pt">
            <v:imagedata r:id="rId103" o:title=""/>
          </v:shape>
        </w:pict>
      </w:r>
      <w:r w:rsidRPr="00B73A88">
        <w:rPr>
          <w:rFonts w:ascii="Times New Roman" w:hAnsi="Times New Roman" w:cs="Times New Roman"/>
          <w:i/>
          <w:iCs/>
          <w:sz w:val="26"/>
          <w:szCs w:val="26"/>
          <w:lang w:val="nl-NL"/>
        </w:rPr>
        <w:t>:</w:t>
      </w:r>
    </w:p>
    <w:p w:rsidR="00B73A88" w:rsidRPr="00B73A88" w:rsidRDefault="00C32238" w:rsidP="00B277AC">
      <w:pPr>
        <w:rPr>
          <w:rFonts w:ascii="Times New Roman" w:hAnsi="Times New Roman" w:cs="Times New Roman"/>
          <w:b/>
          <w:bCs/>
          <w:i/>
          <w:sz w:val="26"/>
          <w:szCs w:val="26"/>
          <w:lang w:val="nl-NL"/>
        </w:rPr>
      </w:pPr>
      <w:r>
        <w:rPr>
          <w:rFonts w:ascii="Times New Roman" w:hAnsi="Times New Roman" w:cs="Times New Roman"/>
          <w:position w:val="-14"/>
          <w:sz w:val="26"/>
          <w:szCs w:val="26"/>
          <w:lang w:val="nl-NL"/>
        </w:rPr>
        <w:pict>
          <v:shape id="_x0000_i1074" type="#_x0000_t75" style="width:77.35pt;height:20.3pt" fillcolor="window">
            <v:imagedata r:id="rId104" o:title=""/>
          </v:shape>
        </w:pict>
      </w:r>
    </w:p>
    <w:p w:rsidR="00B73A88" w:rsidRPr="00B73A88" w:rsidRDefault="00B73A88" w:rsidP="006C7C48">
      <w:pPr>
        <w:rPr>
          <w:rFonts w:ascii="Times New Roman" w:hAnsi="Times New Roman" w:cs="Times New Roman"/>
          <w:sz w:val="26"/>
          <w:szCs w:val="26"/>
          <w:lang w:val="nl-NL"/>
        </w:rPr>
      </w:pPr>
    </w:p>
    <w:p w:rsidR="00B73A88" w:rsidRPr="00B73A88" w:rsidRDefault="00B73A88" w:rsidP="006C7C48">
      <w:pPr>
        <w:rPr>
          <w:rFonts w:ascii="Times New Roman" w:hAnsi="Times New Roman" w:cs="Times New Roman"/>
          <w:b/>
          <w:sz w:val="26"/>
          <w:szCs w:val="26"/>
          <w:lang w:val="nl-NL"/>
        </w:rPr>
      </w:pPr>
      <w:r w:rsidRPr="00B73A88">
        <w:rPr>
          <w:rFonts w:ascii="Times New Roman" w:hAnsi="Times New Roman" w:cs="Times New Roman"/>
          <w:b/>
          <w:sz w:val="26"/>
          <w:szCs w:val="26"/>
          <w:lang w:val="nl-NL"/>
        </w:rPr>
        <w:t>e) Đánh giá:</w:t>
      </w:r>
    </w:p>
    <w:p w:rsidR="00B73A88" w:rsidRPr="00B73A88" w:rsidRDefault="00B73A88" w:rsidP="006C7C48">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B73A88" w:rsidRPr="00B73A88" w:rsidRDefault="00B73A88" w:rsidP="006C7C48">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B73A88" w:rsidRPr="00B73A88" w:rsidRDefault="00B73A88" w:rsidP="006C7C48">
      <w:pPr>
        <w:spacing w:before="40" w:after="40"/>
        <w:ind w:firstLine="360"/>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B73A88">
        <w:rPr>
          <w:rFonts w:ascii="Times New Roman" w:hAnsi="Times New Roman" w:cs="Times New Roman"/>
          <w:b/>
          <w:sz w:val="26"/>
          <w:szCs w:val="26"/>
          <w:lang w:val="nl-NL"/>
        </w:rPr>
        <w:tab/>
      </w:r>
    </w:p>
    <w:p w:rsidR="00B73A88" w:rsidRPr="00B73A88" w:rsidRDefault="00B73A88" w:rsidP="00F40DA7">
      <w:pPr>
        <w:spacing w:before="40" w:after="4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3 (Hệ thống hóa kiến thức và Luyện tập)</w:t>
      </w:r>
    </w:p>
    <w:p w:rsidR="00B73A88" w:rsidRPr="00B73A88" w:rsidRDefault="00B73A88" w:rsidP="00F40DA7">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a) Mục tiêu: </w:t>
      </w:r>
      <w:r w:rsidRPr="00B73A88">
        <w:rPr>
          <w:rFonts w:ascii="Times New Roman" w:hAnsi="Times New Roman" w:cs="Times New Roman"/>
          <w:sz w:val="26"/>
          <w:szCs w:val="26"/>
          <w:lang w:val="nl-NL"/>
        </w:rPr>
        <w:t>Hệ thống hóa kiến thức và vận dụng giải bài tập cơ bản về tính tương đối của chuyển động .</w:t>
      </w:r>
    </w:p>
    <w:p w:rsidR="00B73A88" w:rsidRPr="00B73A88" w:rsidRDefault="00B73A88" w:rsidP="00F40DA7">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 Nội dung:</w:t>
      </w:r>
    </w:p>
    <w:p w:rsidR="00B73A88" w:rsidRPr="00B73A88" w:rsidRDefault="00B73A88" w:rsidP="00F40DA7">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Học sinh làm việc nhóm, tóm tắt kiến thức về công thức cộng vận tốc </w:t>
      </w:r>
    </w:p>
    <w:p w:rsidR="00B73A88" w:rsidRPr="00B73A88" w:rsidRDefault="00B73A88" w:rsidP="00F40DA7">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 </w:t>
      </w:r>
      <w:r w:rsidRPr="00B73A88">
        <w:rPr>
          <w:rFonts w:ascii="Times New Roman" w:hAnsi="Times New Roman" w:cs="Times New Roman"/>
          <w:sz w:val="26"/>
          <w:szCs w:val="26"/>
          <w:lang w:val="nl-NL"/>
        </w:rPr>
        <w:t xml:space="preserve">Học sinh làm việc nhóm, trả lời các câu hỏi và bài tập cơ bản về công thức cộng vận tốc .  </w:t>
      </w:r>
    </w:p>
    <w:p w:rsidR="00B73A88" w:rsidRPr="00B73A88" w:rsidRDefault="00B73A88" w:rsidP="00F40DA7">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c) Tổ chức hoạt động:</w:t>
      </w:r>
    </w:p>
    <w:p w:rsidR="00B73A88" w:rsidRPr="00B73A88" w:rsidRDefault="00B73A88" w:rsidP="00F40DA7">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chuyển giao nhiệm vụ. HS ghi nhiệm vụ vào vở.</w:t>
      </w:r>
    </w:p>
    <w:p w:rsidR="00B73A88" w:rsidRPr="00B73A88" w:rsidRDefault="00B73A88" w:rsidP="00F40DA7">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Yêu cầu làm việc nhóm, Nêu ra phương pháp chung để giải bài tập về tính tương đối của chuyển động .</w:t>
      </w:r>
    </w:p>
    <w:p w:rsidR="00B73A88" w:rsidRPr="00B73A88" w:rsidRDefault="00B73A88" w:rsidP="00F40DA7">
      <w:pPr>
        <w:spacing w:before="40" w:after="4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ọc sinh giới thiệu sản phẩm của nhóm trước lớp và thảo luận.</w:t>
      </w:r>
    </w:p>
    <w:p w:rsidR="00B73A88" w:rsidRPr="00B73A88" w:rsidRDefault="00B73A88" w:rsidP="00F40DA7">
      <w:pPr>
        <w:spacing w:before="40" w:after="4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tổng kết, chuẩn hóa kiến thức.  </w:t>
      </w:r>
    </w:p>
    <w:p w:rsidR="00B73A88" w:rsidRPr="00B73A88" w:rsidRDefault="00B73A88" w:rsidP="00F40DA7">
      <w:pPr>
        <w:spacing w:before="40" w:after="4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d) Sản phẩm:</w:t>
      </w:r>
    </w:p>
    <w:p w:rsidR="00B73A88" w:rsidRPr="00B73A88" w:rsidRDefault="00B73A88" w:rsidP="00F40DA7">
      <w:pPr>
        <w:spacing w:before="40" w:after="4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Bảng báo cáo của nhóm và các phương án trả lời của học sinh.</w:t>
      </w:r>
    </w:p>
    <w:p w:rsidR="00B73A88" w:rsidRPr="00B73A88" w:rsidRDefault="00B73A88" w:rsidP="00F40DA7">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e) Đánh giá:</w:t>
      </w:r>
    </w:p>
    <w:p w:rsidR="00B73A88" w:rsidRPr="00B73A88" w:rsidRDefault="00B73A88" w:rsidP="00F40DA7">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B73A88" w:rsidRPr="00B73A88" w:rsidRDefault="00B73A88" w:rsidP="00F40DA7">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B73A88" w:rsidRPr="00B73A88" w:rsidRDefault="00B73A88" w:rsidP="00F40DA7">
      <w:pPr>
        <w:spacing w:before="40" w:after="40"/>
        <w:ind w:firstLine="360"/>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B73A88">
        <w:rPr>
          <w:rFonts w:ascii="Times New Roman" w:hAnsi="Times New Roman" w:cs="Times New Roman"/>
          <w:b/>
          <w:sz w:val="26"/>
          <w:szCs w:val="26"/>
          <w:lang w:val="nl-NL"/>
        </w:rPr>
        <w:tab/>
      </w:r>
    </w:p>
    <w:p w:rsidR="00B73A88" w:rsidRPr="00B73A88" w:rsidRDefault="00B73A88" w:rsidP="00F40DA7">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Hoạt động 4 (Vận dụng vào thực tiễn): </w:t>
      </w:r>
      <w:r w:rsidRPr="00B73A88">
        <w:rPr>
          <w:rFonts w:ascii="Times New Roman" w:hAnsi="Times New Roman" w:cs="Times New Roman"/>
          <w:sz w:val="26"/>
          <w:szCs w:val="26"/>
          <w:lang w:val="nl-NL"/>
        </w:rPr>
        <w:t xml:space="preserve">Giải bài tập về tính tương đối của chuyển động </w:t>
      </w:r>
    </w:p>
    <w:p w:rsidR="00B73A88" w:rsidRPr="00B73A88" w:rsidRDefault="00B73A88" w:rsidP="00F40DA7">
      <w:pPr>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a) Mục tiêu: </w:t>
      </w:r>
    </w:p>
    <w:p w:rsidR="00B73A88" w:rsidRPr="00B73A88" w:rsidRDefault="00B73A88" w:rsidP="00F40DA7">
      <w:pPr>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xml:space="preserve">     - Giải được các bài tập đơn giản về tính tương đối của chuyển động .</w:t>
      </w:r>
    </w:p>
    <w:p w:rsidR="00B73A88" w:rsidRPr="00B73A88" w:rsidRDefault="00B73A88" w:rsidP="00F40DA7">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 Nội dung:</w:t>
      </w:r>
    </w:p>
    <w:p w:rsidR="00B73A88" w:rsidRPr="00B73A88" w:rsidRDefault="00B73A88" w:rsidP="00F40DA7">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 </w:t>
      </w:r>
      <w:r w:rsidRPr="00B73A88">
        <w:rPr>
          <w:rFonts w:ascii="Times New Roman" w:hAnsi="Times New Roman" w:cs="Times New Roman"/>
          <w:sz w:val="26"/>
          <w:szCs w:val="26"/>
          <w:lang w:val="nl-NL"/>
        </w:rPr>
        <w:t>GV chiếu bài tập có mô phỏng với các dữ kiện có sẵn.</w:t>
      </w:r>
    </w:p>
    <w:p w:rsidR="00B73A88" w:rsidRPr="00B73A88" w:rsidRDefault="00B73A88" w:rsidP="00F40DA7">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 </w:t>
      </w:r>
      <w:r w:rsidRPr="00B73A88">
        <w:rPr>
          <w:rFonts w:ascii="Times New Roman" w:hAnsi="Times New Roman" w:cs="Times New Roman"/>
          <w:sz w:val="26"/>
          <w:szCs w:val="26"/>
          <w:lang w:val="nl-NL"/>
        </w:rPr>
        <w:t>Học sinh làm việc cá nhân vào vở và làm việc nhóm nội dụng GV yêu cầu.</w:t>
      </w:r>
    </w:p>
    <w:p w:rsidR="00B73A88" w:rsidRPr="00B73A88" w:rsidRDefault="00B73A88" w:rsidP="00F40DA7">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c) Tổ chức hoạt động:</w:t>
      </w:r>
    </w:p>
    <w:p w:rsidR="00B73A88" w:rsidRPr="00B73A88" w:rsidRDefault="00B73A88" w:rsidP="00F40DA7">
      <w:pPr>
        <w:spacing w:before="40" w:after="4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Các nhóm thảo luận kết quả và trình bày trên bảng.</w:t>
      </w:r>
    </w:p>
    <w:p w:rsidR="00B73A88" w:rsidRPr="00B73A88" w:rsidRDefault="00B73A88" w:rsidP="00F40DA7">
      <w:pPr>
        <w:spacing w:before="40" w:after="4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Yêu cầu cả lớp giải các bài tập  6, 7, 8 - trang 38 SGK .     </w:t>
      </w:r>
    </w:p>
    <w:p w:rsidR="00B73A88" w:rsidRPr="00B73A88" w:rsidRDefault="00B73A88" w:rsidP="00F40DA7">
      <w:pPr>
        <w:rPr>
          <w:rFonts w:ascii="Times New Roman" w:hAnsi="Times New Roman" w:cs="Times New Roman"/>
          <w:sz w:val="26"/>
          <w:szCs w:val="26"/>
          <w:lang w:val="nl-NL"/>
        </w:rPr>
      </w:pPr>
      <w:r w:rsidRPr="00B73A88">
        <w:rPr>
          <w:rFonts w:ascii="Times New Roman" w:hAnsi="Times New Roman" w:cs="Times New Roman"/>
          <w:b/>
          <w:sz w:val="26"/>
          <w:szCs w:val="26"/>
          <w:lang w:val="nl-NL"/>
        </w:rPr>
        <w:t>c) Sản phẩm:</w:t>
      </w:r>
    </w:p>
    <w:p w:rsidR="00B73A88" w:rsidRPr="00B73A88" w:rsidRDefault="00B73A88" w:rsidP="00F40DA7">
      <w:pPr>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 xml:space="preserve">     - Bài giải của học sinh.</w:t>
      </w:r>
    </w:p>
    <w:p w:rsidR="00B73A88" w:rsidRPr="00B73A88" w:rsidRDefault="00B73A88" w:rsidP="00F40DA7">
      <w:pPr>
        <w:rPr>
          <w:rFonts w:ascii="Times New Roman" w:hAnsi="Times New Roman" w:cs="Times New Roman"/>
          <w:b/>
          <w:sz w:val="26"/>
          <w:szCs w:val="26"/>
          <w:lang w:val="nl-NL"/>
        </w:rPr>
      </w:pPr>
      <w:r w:rsidRPr="00B73A88">
        <w:rPr>
          <w:rFonts w:ascii="Times New Roman" w:hAnsi="Times New Roman" w:cs="Times New Roman"/>
          <w:b/>
          <w:sz w:val="26"/>
          <w:szCs w:val="26"/>
          <w:lang w:val="nl-NL"/>
        </w:rPr>
        <w:t>e) Đánh giá:</w:t>
      </w:r>
    </w:p>
    <w:p w:rsidR="00B73A88" w:rsidRPr="00B73A88" w:rsidRDefault="00B73A88" w:rsidP="00F40DA7">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B73A88" w:rsidRPr="00B73A88" w:rsidRDefault="00B73A88" w:rsidP="00F40DA7">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B73A88" w:rsidRPr="00B73A88" w:rsidRDefault="00B73A88" w:rsidP="00F40DA7">
      <w:pPr>
        <w:rPr>
          <w:rFonts w:ascii="Times New Roman" w:hAnsi="Times New Roman" w:cs="Times New Roman"/>
          <w:b/>
          <w:sz w:val="26"/>
          <w:szCs w:val="26"/>
          <w:lang w:val="nl-NL"/>
        </w:rPr>
      </w:pPr>
      <w:r w:rsidRPr="00B73A88">
        <w:rPr>
          <w:rFonts w:ascii="Times New Roman" w:hAnsi="Times New Roman" w:cs="Times New Roman"/>
          <w:sz w:val="26"/>
          <w:szCs w:val="26"/>
          <w:lang w:val="nl-NL"/>
        </w:rPr>
        <w:t xml:space="preserve">     - Căn cứ vào sản phẩm học tập và thái độ học tập, GV đánh giá được sự tiến bộ của HS, đánh giá được khả năng vận dụng giải quyết tình huống vào thực tiễn.</w:t>
      </w:r>
    </w:p>
    <w:p w:rsidR="00B73A88" w:rsidRPr="00B73A88" w:rsidRDefault="00B73A88" w:rsidP="00F40DA7">
      <w:pPr>
        <w:spacing w:before="40" w:after="4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Hoạt động 5 (Tìm tòi mở rộng): </w:t>
      </w:r>
      <w:r w:rsidRPr="00B73A88">
        <w:rPr>
          <w:rFonts w:ascii="Times New Roman" w:hAnsi="Times New Roman" w:cs="Times New Roman"/>
          <w:sz w:val="26"/>
          <w:szCs w:val="26"/>
          <w:lang w:val="nl-NL"/>
        </w:rPr>
        <w:t>Yêu cầu HS xem mục “Em có biết”. Vận tốc ánh sáng .</w:t>
      </w:r>
    </w:p>
    <w:p w:rsidR="00B73A88" w:rsidRPr="00B73A88" w:rsidRDefault="00B73A88" w:rsidP="00F40DA7">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 Mục tiêu:</w:t>
      </w:r>
    </w:p>
    <w:p w:rsidR="00B73A88" w:rsidRPr="00B73A88" w:rsidRDefault="00B73A88" w:rsidP="00F40DA7">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êu được vận tốc ánh sáng đối với người đứng bên đường và người lái xe .</w:t>
      </w:r>
    </w:p>
    <w:p w:rsidR="00B73A88" w:rsidRPr="00B73A88" w:rsidRDefault="00B73A88" w:rsidP="00F40DA7">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Kết luận về vận tốc ánh sáng trong các hệ quy chiếu khác nhau </w:t>
      </w:r>
    </w:p>
    <w:p w:rsidR="00B73A88" w:rsidRPr="00B73A88" w:rsidRDefault="00B73A88" w:rsidP="00F40DA7">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êu được công thức cộng vận tốc không đúng cho trường hợp các vật chuyển động với  vận tốc rất lớn .</w:t>
      </w:r>
    </w:p>
    <w:p w:rsidR="00B73A88" w:rsidRPr="00B73A88" w:rsidRDefault="00B73A88" w:rsidP="00F40DA7">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 Nội dung:</w:t>
      </w:r>
    </w:p>
    <w:p w:rsidR="00B73A88" w:rsidRPr="00B73A88" w:rsidRDefault="00B73A88" w:rsidP="00F40DA7">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Đưa ra giá trị của vận tốc ánh sáng </w:t>
      </w:r>
    </w:p>
    <w:p w:rsidR="00B73A88" w:rsidRPr="00B73A88" w:rsidRDefault="00B73A88" w:rsidP="00F40DA7">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c) Tổ chức hoạt động:</w:t>
      </w:r>
    </w:p>
    <w:p w:rsidR="00B73A88" w:rsidRPr="00B73A88" w:rsidRDefault="00B73A88" w:rsidP="00F40DA7">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đặt vấn đề chuyển giao nhiệm vụ để thực hiện ngoài lớp học.</w:t>
      </w:r>
    </w:p>
    <w:p w:rsidR="00B73A88" w:rsidRPr="00B73A88" w:rsidRDefault="00B73A88" w:rsidP="00F40DA7">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S ghi nhiệm vụ chuyển giao của GV vào vở. Sau đó về nhà tìm hiểu để thực hiện về nhiệm vụ này.</w:t>
      </w:r>
    </w:p>
    <w:p w:rsidR="00B73A88" w:rsidRPr="00B73A88" w:rsidRDefault="00B73A88" w:rsidP="00F40DA7">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S báo cáo kết quả và thảo luận về nhiệm vụ được giao.</w:t>
      </w:r>
    </w:p>
    <w:p w:rsidR="00B73A88" w:rsidRPr="00B73A88" w:rsidRDefault="00B73A88" w:rsidP="00F40DA7">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tổng kết, chuẩn hóa kiến thức.</w:t>
      </w:r>
    </w:p>
    <w:p w:rsidR="00B73A88" w:rsidRPr="00B73A88" w:rsidRDefault="00B73A88" w:rsidP="00F40DA7">
      <w:pPr>
        <w:tabs>
          <w:tab w:val="left" w:pos="426"/>
        </w:tabs>
        <w:spacing w:before="20" w:after="20" w:line="360"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d) Sản phầm:</w:t>
      </w:r>
      <w:r w:rsidRPr="00B73A88">
        <w:rPr>
          <w:rFonts w:ascii="Times New Roman" w:hAnsi="Times New Roman" w:cs="Times New Roman"/>
          <w:sz w:val="26"/>
          <w:szCs w:val="26"/>
          <w:lang w:val="nl-NL"/>
        </w:rPr>
        <w:t xml:space="preserve"> Bài làm của học sinh.</w:t>
      </w:r>
    </w:p>
    <w:p w:rsidR="00B73A88" w:rsidRPr="00B73A88" w:rsidRDefault="00B73A88" w:rsidP="00F40DA7">
      <w:pPr>
        <w:rPr>
          <w:rFonts w:ascii="Times New Roman" w:hAnsi="Times New Roman" w:cs="Times New Roman"/>
          <w:b/>
          <w:sz w:val="26"/>
          <w:szCs w:val="26"/>
          <w:lang w:val="nl-NL"/>
        </w:rPr>
      </w:pPr>
      <w:r w:rsidRPr="00B73A88">
        <w:rPr>
          <w:rFonts w:ascii="Times New Roman" w:hAnsi="Times New Roman" w:cs="Times New Roman"/>
          <w:b/>
          <w:sz w:val="26"/>
          <w:szCs w:val="26"/>
          <w:lang w:val="nl-NL"/>
        </w:rPr>
        <w:lastRenderedPageBreak/>
        <w:t>e) Đánh giá:</w:t>
      </w:r>
    </w:p>
    <w:p w:rsidR="00B73A88" w:rsidRPr="00B73A88" w:rsidRDefault="00B73A88" w:rsidP="00F40DA7">
      <w:pPr>
        <w:tabs>
          <w:tab w:val="left" w:pos="426"/>
        </w:tabs>
        <w:spacing w:before="20" w:after="20"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Căn cứ vào sản phẩm học tập và thái độ học tập, GV đánh giá được sự tiến bộ của HS, đánh giá được khả năng vận dụng giải quyết tình huống vào thực tiễn.</w:t>
      </w:r>
    </w:p>
    <w:p w:rsidR="00B73A88" w:rsidRPr="00B73A88" w:rsidRDefault="00B73A88" w:rsidP="00F40DA7">
      <w:pPr>
        <w:tabs>
          <w:tab w:val="left" w:pos="770"/>
        </w:tabs>
        <w:spacing w:beforeLines="20" w:before="48" w:afterLines="20" w:after="48"/>
        <w:jc w:val="both"/>
        <w:rPr>
          <w:rFonts w:ascii="Times New Roman" w:hAnsi="Times New Roman" w:cs="Times New Roman"/>
          <w:spacing w:val="-4"/>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C83936">
      <w:pPr>
        <w:spacing w:beforeLines="20" w:before="48" w:afterLines="20" w:after="48"/>
        <w:rPr>
          <w:rFonts w:ascii="Times New Roman" w:hAnsi="Times New Roman" w:cs="Times New Roman"/>
          <w:b/>
          <w:sz w:val="26"/>
          <w:szCs w:val="26"/>
          <w:lang w:val="nl-NL"/>
        </w:rPr>
      </w:pPr>
    </w:p>
    <w:p w:rsidR="00B73A88" w:rsidRPr="00B73A88" w:rsidRDefault="00B73A88" w:rsidP="008F3376">
      <w:pPr>
        <w:pStyle w:val="Normal20"/>
        <w:spacing w:before="48" w:after="48" w:line="240"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 xml:space="preserve">Ngày soạn :                                                    </w:t>
      </w:r>
    </w:p>
    <w:p w:rsidR="00B73A88" w:rsidRPr="00B73A88" w:rsidRDefault="00B73A88" w:rsidP="008F3376">
      <w:pPr>
        <w:pStyle w:val="Normal20"/>
        <w:spacing w:before="48" w:after="48" w:line="240" w:lineRule="auto"/>
        <w:rPr>
          <w:rFonts w:ascii="Times New Roman" w:hAnsi="Times New Roman" w:cs="Times New Roman"/>
          <w:b/>
          <w:sz w:val="26"/>
          <w:szCs w:val="26"/>
          <w:lang w:val="nl-NL"/>
        </w:rPr>
      </w:pPr>
      <w:r w:rsidRPr="00B73A88">
        <w:rPr>
          <w:rFonts w:ascii="Times New Roman" w:eastAsia="Times New Roman" w:hAnsi="Times New Roman" w:cs="Times New Roman"/>
          <w:b/>
          <w:sz w:val="26"/>
          <w:szCs w:val="26"/>
          <w:lang w:val="nl-NL"/>
        </w:rPr>
        <w:t xml:space="preserve">Ngày dạy : </w:t>
      </w:r>
    </w:p>
    <w:p w:rsidR="00B73A88" w:rsidRPr="00B73A88" w:rsidRDefault="00B73A88" w:rsidP="00BF2A02">
      <w:pPr>
        <w:spacing w:after="0" w:line="312" w:lineRule="auto"/>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Tiết 12     BÀI 7.     SAI SỐ CỦA PHÉP ĐO CÁC ĐẠI LƯỢNG VẬT LÝ</w:t>
      </w:r>
    </w:p>
    <w:p w:rsidR="00B73A88" w:rsidRPr="00B73A88" w:rsidRDefault="00B73A88" w:rsidP="00BF2A02">
      <w:pPr>
        <w:spacing w:after="0"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 MỤC TIÊU</w:t>
      </w:r>
    </w:p>
    <w:p w:rsidR="00B73A88" w:rsidRPr="00B73A88" w:rsidRDefault="00B73A88" w:rsidP="00BF2A02">
      <w:pPr>
        <w:spacing w:after="0"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1. Kiến thức, kĩ năng, thái độ </w:t>
      </w:r>
    </w:p>
    <w:p w:rsidR="00B73A88" w:rsidRPr="00B73A88" w:rsidRDefault="00B73A88" w:rsidP="00BF2A02">
      <w:pPr>
        <w:spacing w:after="0" w:line="312" w:lineRule="auto"/>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a) Kiến thức</w:t>
      </w:r>
    </w:p>
    <w:p w:rsidR="00B73A88" w:rsidRPr="00B73A88" w:rsidRDefault="00B73A88" w:rsidP="00BF2A02">
      <w:pPr>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êu được định nghĩa về phép đo các đại lượng vật lí. Phân biệt được phép đo trực tiếp và phép đo gián tiếp.</w:t>
      </w:r>
      <w:r w:rsidRPr="00B73A88">
        <w:rPr>
          <w:rFonts w:ascii="Times New Roman" w:hAnsi="Times New Roman" w:cs="Times New Roman"/>
          <w:sz w:val="26"/>
          <w:szCs w:val="26"/>
          <w:lang w:val="nl-NL"/>
        </w:rPr>
        <w:tab/>
      </w:r>
    </w:p>
    <w:p w:rsidR="00B73A88" w:rsidRPr="00B73A88" w:rsidRDefault="00B73A88" w:rsidP="00BF2A02">
      <w:pPr>
        <w:tabs>
          <w:tab w:val="left" w:pos="342"/>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Phát biểu được thế nào là sai số của phép đo các đại lượng vật lí.</w:t>
      </w:r>
    </w:p>
    <w:p w:rsidR="00B73A88" w:rsidRPr="00B73A88" w:rsidRDefault="00B73A88" w:rsidP="00BF2A02">
      <w:pPr>
        <w:tabs>
          <w:tab w:val="left" w:pos="342"/>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ắm được hai loại sai số: sai số ngẫu nhiên, sai số hệ thống (chỉ xét sai số dụng cụ).</w:t>
      </w:r>
    </w:p>
    <w:p w:rsidR="00B73A88" w:rsidRPr="00B73A88" w:rsidRDefault="00B73A88" w:rsidP="00BF2A02">
      <w:pPr>
        <w:tabs>
          <w:tab w:val="left" w:pos="342"/>
        </w:tabs>
        <w:spacing w:after="0" w:line="312" w:lineRule="auto"/>
        <w:jc w:val="both"/>
        <w:rPr>
          <w:rFonts w:ascii="Times New Roman" w:hAnsi="Times New Roman" w:cs="Times New Roman"/>
          <w:b/>
          <w:bCs/>
          <w:i/>
          <w:iCs/>
          <w:sz w:val="26"/>
          <w:szCs w:val="26"/>
          <w:lang w:val="nl-NL"/>
        </w:rPr>
      </w:pPr>
      <w:r w:rsidRPr="00B73A88">
        <w:rPr>
          <w:rFonts w:ascii="Times New Roman" w:hAnsi="Times New Roman" w:cs="Times New Roman"/>
          <w:b/>
          <w:bCs/>
          <w:i/>
          <w:iCs/>
          <w:sz w:val="26"/>
          <w:szCs w:val="26"/>
          <w:lang w:val="nl-NL"/>
        </w:rPr>
        <w:t xml:space="preserve">2. Kỹ năng: </w:t>
      </w:r>
    </w:p>
    <w:p w:rsidR="00B73A88" w:rsidRPr="00B73A88" w:rsidRDefault="00B73A88" w:rsidP="00BF2A02">
      <w:pPr>
        <w:tabs>
          <w:tab w:val="left" w:pos="342"/>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Biết cách xác định sai số dụng cụ, sai số ngẫu nhiên.</w:t>
      </w:r>
    </w:p>
    <w:p w:rsidR="00B73A88" w:rsidRPr="00B73A88" w:rsidRDefault="00B73A88" w:rsidP="00BF2A02">
      <w:pPr>
        <w:tabs>
          <w:tab w:val="left" w:pos="342"/>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Biết tính sai số của phép đo trực tiếp.</w:t>
      </w:r>
    </w:p>
    <w:p w:rsidR="00B73A88" w:rsidRPr="00B73A88" w:rsidRDefault="00B73A88" w:rsidP="00BF2A02">
      <w:pPr>
        <w:tabs>
          <w:tab w:val="left" w:pos="342"/>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Biết tính sai số phép đo gián tiếp.</w:t>
      </w:r>
    </w:p>
    <w:p w:rsidR="00B73A88" w:rsidRPr="00B73A88" w:rsidRDefault="00B73A88" w:rsidP="00BF2A02">
      <w:pPr>
        <w:tabs>
          <w:tab w:val="left" w:pos="342"/>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Biết cách viết đúng kết quả phép đo, với số các chữ số có nghĩa cần thiết.</w:t>
      </w:r>
    </w:p>
    <w:p w:rsidR="00B73A88" w:rsidRPr="00B73A88" w:rsidRDefault="00B73A88" w:rsidP="00BF2A02">
      <w:pPr>
        <w:spacing w:after="0" w:line="312" w:lineRule="auto"/>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c) Thái độ</w:t>
      </w:r>
    </w:p>
    <w:p w:rsidR="00B73A88" w:rsidRPr="00B73A88" w:rsidRDefault="00B73A88" w:rsidP="00BF2A02">
      <w:p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Tự tin đưa ra ý kiến cá nhân khi thực hiện các nhiệm vụ ở lớp, ở nhà.</w:t>
      </w:r>
    </w:p>
    <w:p w:rsidR="00B73A88" w:rsidRPr="00B73A88" w:rsidRDefault="00B73A88" w:rsidP="00BF2A02">
      <w:p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Chủ động trao đổi thảo luận với các học sinh khác và với giáo viên.</w:t>
      </w:r>
    </w:p>
    <w:p w:rsidR="00B73A88" w:rsidRPr="00B73A88" w:rsidRDefault="00B73A88" w:rsidP="00BF2A02">
      <w:p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Hợp tác chặt chẽ với các bạn khi thực hiện các nhiệm vụ nghiên cứu thực hiện ở nhà.</w:t>
      </w:r>
    </w:p>
    <w:p w:rsidR="00B73A88" w:rsidRPr="00B73A88" w:rsidRDefault="00B73A88" w:rsidP="00BF2A02">
      <w:pPr>
        <w:spacing w:after="0" w:line="312" w:lineRule="auto"/>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Tích cực hợp tác, tự học để lĩnh hội kiến thức</w:t>
      </w:r>
    </w:p>
    <w:p w:rsidR="00B73A88" w:rsidRPr="00B73A88" w:rsidRDefault="00B73A88" w:rsidP="00BF2A02">
      <w:pPr>
        <w:spacing w:after="0"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 Năng lực định hướng hình thành và phát triển cho học sinh</w:t>
      </w:r>
    </w:p>
    <w:p w:rsidR="00B73A88" w:rsidRPr="00B73A88" w:rsidRDefault="00B73A88" w:rsidP="00BF2A02">
      <w:pPr>
        <w:spacing w:after="0" w:line="312" w:lineRule="auto"/>
        <w:ind w:left="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ình thành và phát triển năng lực tự chủ và tự học, giao tiếp và hợp tác, giải quyết vấn đề và sáng tạo, năng lực ngôn ngữ, tính toán, năng lực tìm hiểu tự nhiên và xã hội, năng lực công nghệ, tin học, năng lực thẩm mỹ, thể chất. Cụ thể như sau:</w:t>
      </w:r>
    </w:p>
    <w:p w:rsidR="00B73A88" w:rsidRPr="00B73A88" w:rsidRDefault="00B73A88" w:rsidP="00BF2A02">
      <w:pPr>
        <w:spacing w:after="0" w:line="312" w:lineRule="auto"/>
        <w:ind w:left="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ự học, đọc hiểu: Đọc SGK, tài liệu, phiểu học tập, ghi chép…</w:t>
      </w:r>
    </w:p>
    <w:p w:rsidR="00B73A88" w:rsidRPr="00B73A88" w:rsidRDefault="00B73A88" w:rsidP="00BF2A02">
      <w:pPr>
        <w:spacing w:after="0" w:line="312" w:lineRule="auto"/>
        <w:ind w:left="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hợp tác nhóm:  trao đổi thảo luận, trình bày kết quả thực hành</w:t>
      </w:r>
    </w:p>
    <w:p w:rsidR="00B73A88" w:rsidRPr="00B73A88" w:rsidRDefault="00B73A88" w:rsidP="00BF2A02">
      <w:pPr>
        <w:spacing w:after="0" w:line="312" w:lineRule="auto"/>
        <w:ind w:left="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giải quyết vấn đề, sáng tạo</w:t>
      </w:r>
    </w:p>
    <w:p w:rsidR="00B73A88" w:rsidRPr="00B73A88" w:rsidRDefault="00B73A88" w:rsidP="00BF2A02">
      <w:pPr>
        <w:spacing w:after="0" w:line="312" w:lineRule="auto"/>
        <w:ind w:left="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ính toán, năng lực thực hành thí nghiệm</w:t>
      </w:r>
    </w:p>
    <w:p w:rsidR="00B73A88" w:rsidRPr="00B73A88" w:rsidRDefault="00B73A88" w:rsidP="00BF2A02">
      <w:pPr>
        <w:spacing w:after="0"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 CHUẨN BỊ</w:t>
      </w:r>
    </w:p>
    <w:p w:rsidR="00B73A88" w:rsidRPr="00B73A88" w:rsidRDefault="00B73A88" w:rsidP="00BF2A02">
      <w:pPr>
        <w:spacing w:after="0"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Giáo viên</w:t>
      </w:r>
    </w:p>
    <w:p w:rsidR="00B73A88" w:rsidRPr="00B73A88" w:rsidRDefault="00B73A88" w:rsidP="00BF2A02">
      <w:pPr>
        <w:spacing w:after="0"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Các phiếu học tập 1, 2,3.</w:t>
      </w:r>
    </w:p>
    <w:p w:rsidR="00B73A88" w:rsidRPr="00B73A88" w:rsidRDefault="00B73A88" w:rsidP="00BF2A02">
      <w:pPr>
        <w:spacing w:after="0"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Dụng cụ: thước thẳng centimet.</w:t>
      </w:r>
    </w:p>
    <w:p w:rsidR="00B73A88" w:rsidRPr="00B73A88" w:rsidRDefault="00B73A88" w:rsidP="00BF2A02">
      <w:pPr>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Những thiết bị, học liệu khác cần cho bài học…</w:t>
      </w:r>
    </w:p>
    <w:p w:rsidR="00B73A88" w:rsidRPr="00B73A88" w:rsidRDefault="00B73A88" w:rsidP="00BF2A02">
      <w:pPr>
        <w:spacing w:after="0"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 Học sinh</w:t>
      </w:r>
    </w:p>
    <w:p w:rsidR="00B73A88" w:rsidRPr="00B73A88" w:rsidRDefault="00B73A88" w:rsidP="00BF2A02">
      <w:pPr>
        <w:spacing w:after="0" w:line="312" w:lineRule="auto"/>
        <w:ind w:left="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xml:space="preserve">- SGK, vở ghi bài, giấy nháp... </w:t>
      </w:r>
    </w:p>
    <w:p w:rsidR="00B73A88" w:rsidRPr="00B73A88" w:rsidRDefault="00B73A88" w:rsidP="00BF2A02">
      <w:pPr>
        <w:spacing w:after="0" w:line="312" w:lineRule="auto"/>
        <w:ind w:left="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Những nhiệm vụ khác do GVphân công liên quan đến bài học… </w:t>
      </w:r>
    </w:p>
    <w:p w:rsidR="00B73A88" w:rsidRPr="00B73A88" w:rsidRDefault="00B73A88" w:rsidP="00BF2A02">
      <w:pPr>
        <w:spacing w:after="0"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I. TỔ CHỨC CÁC HOẠT ĐỘNG HỌC  CỦA HỌC SINH</w:t>
      </w:r>
    </w:p>
    <w:p w:rsidR="00B73A88" w:rsidRPr="00B73A88" w:rsidRDefault="00B73A88" w:rsidP="00BF2A02">
      <w:pPr>
        <w:spacing w:after="0"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Hướng dẫn chung</w:t>
      </w:r>
    </w:p>
    <w:p w:rsidR="00B73A88" w:rsidRPr="00B73A88" w:rsidRDefault="00B73A88" w:rsidP="00BF2A02">
      <w:pPr>
        <w:spacing w:after="0" w:line="312"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ừ việc quan sát bài thực hành đơn giản xác định chiều rộng của bàn học sinh hay của quyển sách, yêu cầu học sinh dự đoán về chiều rộng của bàn hay của quyển sách.</w:t>
      </w:r>
    </w:p>
    <w:p w:rsidR="00B73A88" w:rsidRPr="00B73A88" w:rsidRDefault="00B73A88" w:rsidP="00BF2A02">
      <w:pPr>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Học sinh được giao nhiệm vụ tìm tòi khám phá giải quyết vấn đề, được tự học cá nhân, thảo luận nhóm, báo cáo kết quả học tập, ghi chép thông tin… được tương tác thầy với trò, trò với trò, trò với thiết bị, phương tiện và học liệu (môi trường học tập).</w:t>
      </w:r>
    </w:p>
    <w:p w:rsidR="00B73A88" w:rsidRPr="00B73A88" w:rsidRDefault="00B73A88" w:rsidP="00BF2A02">
      <w:pPr>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Bài học được thiết kế theo chuỗi các hoạt động học: Tình huống xuất phát/ Nhiệm vụ mở đầu – Hình thành kiến thức – Hệ thống hóa kiến thức và luyện tập – Vận dụng vào thực tiễn – Tìm tòi mở rộng.</w:t>
      </w:r>
    </w:p>
    <w:p w:rsidR="00B73A88" w:rsidRPr="00B73A88" w:rsidRDefault="00B73A88" w:rsidP="00BF2A02">
      <w:pPr>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Dự kiến chuỗi hoạt động học như sau:</w:t>
      </w: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20"/>
        <w:gridCol w:w="1710"/>
        <w:gridCol w:w="4892"/>
        <w:gridCol w:w="1417"/>
      </w:tblGrid>
      <w:tr w:rsidR="00B73A88" w:rsidRPr="00B73A88" w:rsidTr="00195B00">
        <w:tc>
          <w:tcPr>
            <w:tcW w:w="1620" w:type="dxa"/>
          </w:tcPr>
          <w:p w:rsidR="00B73A88" w:rsidRPr="00B73A88" w:rsidRDefault="00B73A88" w:rsidP="00BF2A02">
            <w:pPr>
              <w:pStyle w:val="Normal1"/>
              <w:spacing w:after="0" w:line="312" w:lineRule="auto"/>
              <w:jc w:val="center"/>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Các bước</w:t>
            </w:r>
          </w:p>
        </w:tc>
        <w:tc>
          <w:tcPr>
            <w:tcW w:w="1710" w:type="dxa"/>
          </w:tcPr>
          <w:p w:rsidR="00B73A88" w:rsidRPr="00B73A88" w:rsidRDefault="00B73A88" w:rsidP="00BF2A02">
            <w:pPr>
              <w:pStyle w:val="Normal1"/>
              <w:spacing w:after="0" w:line="312" w:lineRule="auto"/>
              <w:jc w:val="center"/>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Hoạt động</w:t>
            </w:r>
          </w:p>
        </w:tc>
        <w:tc>
          <w:tcPr>
            <w:tcW w:w="4892" w:type="dxa"/>
          </w:tcPr>
          <w:p w:rsidR="00B73A88" w:rsidRPr="00B73A88" w:rsidRDefault="00B73A88" w:rsidP="00BF2A02">
            <w:pPr>
              <w:pStyle w:val="Normal1"/>
              <w:spacing w:after="0" w:line="312" w:lineRule="auto"/>
              <w:jc w:val="center"/>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Tên hoạt động</w:t>
            </w:r>
          </w:p>
        </w:tc>
        <w:tc>
          <w:tcPr>
            <w:tcW w:w="1417" w:type="dxa"/>
          </w:tcPr>
          <w:p w:rsidR="00B73A88" w:rsidRPr="00B73A88" w:rsidRDefault="00B73A88" w:rsidP="00BF2A02">
            <w:pPr>
              <w:pStyle w:val="Normal1"/>
              <w:spacing w:after="0" w:line="312" w:lineRule="auto"/>
              <w:jc w:val="center"/>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Thời lượng dự kiến</w:t>
            </w:r>
          </w:p>
        </w:tc>
      </w:tr>
      <w:tr w:rsidR="00B73A88" w:rsidRPr="00B73A88" w:rsidTr="00195B00">
        <w:tc>
          <w:tcPr>
            <w:tcW w:w="1620" w:type="dxa"/>
          </w:tcPr>
          <w:p w:rsidR="00B73A88" w:rsidRPr="00B73A88" w:rsidRDefault="00B73A88" w:rsidP="00BF2A02">
            <w:pPr>
              <w:pStyle w:val="Normal1"/>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Khởi động</w:t>
            </w:r>
          </w:p>
        </w:tc>
        <w:tc>
          <w:tcPr>
            <w:tcW w:w="1710" w:type="dxa"/>
          </w:tcPr>
          <w:p w:rsidR="00B73A88" w:rsidRPr="00B73A88" w:rsidRDefault="00B73A88" w:rsidP="00BF2A02">
            <w:pPr>
              <w:pStyle w:val="Normal1"/>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Hoạt động 1</w:t>
            </w:r>
          </w:p>
        </w:tc>
        <w:tc>
          <w:tcPr>
            <w:tcW w:w="4892" w:type="dxa"/>
          </w:tcPr>
          <w:p w:rsidR="00B73A88" w:rsidRPr="00B73A88" w:rsidRDefault="00B73A88" w:rsidP="00BF2A02">
            <w:pPr>
              <w:pStyle w:val="Normal1"/>
              <w:spacing w:after="0" w:line="312" w:lineRule="auto"/>
              <w:jc w:val="both"/>
              <w:rPr>
                <w:rFonts w:ascii="Times New Roman" w:eastAsia="Times New Roman" w:hAnsi="Times New Roman" w:cs="Times New Roman"/>
                <w:sz w:val="26"/>
                <w:szCs w:val="26"/>
                <w:lang w:val="nl-NL"/>
              </w:rPr>
            </w:pPr>
            <w:r w:rsidRPr="00B73A88">
              <w:rPr>
                <w:rFonts w:ascii="Times New Roman" w:hAnsi="Times New Roman" w:cs="Times New Roman"/>
                <w:sz w:val="26"/>
                <w:szCs w:val="26"/>
                <w:lang w:val="nl-NL"/>
              </w:rPr>
              <w:t>Tạo tình huống bằng bài thực hành đo chiều dài, chiều rộng quyển sách hay bàn học sinh</w:t>
            </w:r>
          </w:p>
        </w:tc>
        <w:tc>
          <w:tcPr>
            <w:tcW w:w="1417" w:type="dxa"/>
          </w:tcPr>
          <w:p w:rsidR="00B73A88" w:rsidRPr="00B73A88" w:rsidRDefault="00B73A88" w:rsidP="00BF2A02">
            <w:pPr>
              <w:pStyle w:val="Normal1"/>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5 phút</w:t>
            </w:r>
          </w:p>
        </w:tc>
      </w:tr>
      <w:tr w:rsidR="00B73A88" w:rsidRPr="00B73A88" w:rsidTr="00195B00">
        <w:tc>
          <w:tcPr>
            <w:tcW w:w="1620" w:type="dxa"/>
          </w:tcPr>
          <w:p w:rsidR="00B73A88" w:rsidRPr="00B73A88" w:rsidRDefault="00B73A88" w:rsidP="00BF2A02">
            <w:pPr>
              <w:pStyle w:val="Normal1"/>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Hình thành kiến thức</w:t>
            </w:r>
          </w:p>
        </w:tc>
        <w:tc>
          <w:tcPr>
            <w:tcW w:w="1710" w:type="dxa"/>
          </w:tcPr>
          <w:p w:rsidR="00B73A88" w:rsidRPr="00B73A88" w:rsidRDefault="00B73A88" w:rsidP="00BF2A02">
            <w:pPr>
              <w:pStyle w:val="Normal1"/>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Hoạt động 2</w:t>
            </w:r>
          </w:p>
        </w:tc>
        <w:tc>
          <w:tcPr>
            <w:tcW w:w="4892" w:type="dxa"/>
          </w:tcPr>
          <w:p w:rsidR="00B73A88" w:rsidRPr="00B73A88" w:rsidRDefault="00B73A88" w:rsidP="00BF2A02">
            <w:pPr>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ìm hiểu phép đo đại lượng vật lý. Hệ đơn vị SI.</w:t>
            </w:r>
          </w:p>
          <w:p w:rsidR="00B73A88" w:rsidRPr="00B73A88" w:rsidRDefault="00B73A88" w:rsidP="00BF2A02">
            <w:pPr>
              <w:pStyle w:val="Normal1"/>
              <w:spacing w:after="0" w:line="312" w:lineRule="auto"/>
              <w:jc w:val="both"/>
              <w:rPr>
                <w:rFonts w:ascii="Times New Roman" w:hAnsi="Times New Roman" w:cs="Times New Roman"/>
                <w:spacing w:val="-4"/>
                <w:sz w:val="26"/>
                <w:szCs w:val="26"/>
                <w:lang w:val="nl-NL"/>
              </w:rPr>
            </w:pPr>
            <w:r w:rsidRPr="00B73A88">
              <w:rPr>
                <w:rFonts w:ascii="Times New Roman" w:hAnsi="Times New Roman" w:cs="Times New Roman"/>
                <w:sz w:val="26"/>
                <w:szCs w:val="26"/>
                <w:lang w:val="nl-NL"/>
              </w:rPr>
              <w:t>- Tìm hiểu cách xác định sai số của phép đo</w:t>
            </w:r>
          </w:p>
        </w:tc>
        <w:tc>
          <w:tcPr>
            <w:tcW w:w="1417" w:type="dxa"/>
          </w:tcPr>
          <w:p w:rsidR="00B73A88" w:rsidRPr="00B73A88" w:rsidRDefault="00B73A88" w:rsidP="00BF2A02">
            <w:pPr>
              <w:pStyle w:val="Normal1"/>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30 phút</w:t>
            </w:r>
          </w:p>
        </w:tc>
      </w:tr>
      <w:tr w:rsidR="00B73A88" w:rsidRPr="00B73A88" w:rsidTr="00195B00">
        <w:tc>
          <w:tcPr>
            <w:tcW w:w="1620" w:type="dxa"/>
          </w:tcPr>
          <w:p w:rsidR="00B73A88" w:rsidRPr="00B73A88" w:rsidRDefault="00B73A88" w:rsidP="00BF2A02">
            <w:pPr>
              <w:pStyle w:val="Normal1"/>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Luyện tập</w:t>
            </w:r>
          </w:p>
        </w:tc>
        <w:tc>
          <w:tcPr>
            <w:tcW w:w="1710" w:type="dxa"/>
          </w:tcPr>
          <w:p w:rsidR="00B73A88" w:rsidRPr="00B73A88" w:rsidRDefault="00B73A88" w:rsidP="00BF2A02">
            <w:pPr>
              <w:spacing w:after="0" w:line="312" w:lineRule="auto"/>
              <w:rPr>
                <w:rFonts w:ascii="Times New Roman" w:hAnsi="Times New Roman" w:cs="Times New Roman"/>
                <w:sz w:val="26"/>
                <w:szCs w:val="26"/>
                <w:lang w:val="nl-NL"/>
              </w:rPr>
            </w:pPr>
            <w:r w:rsidRPr="00B73A88">
              <w:rPr>
                <w:rFonts w:ascii="Times New Roman" w:eastAsia="Times New Roman" w:hAnsi="Times New Roman" w:cs="Times New Roman"/>
                <w:sz w:val="26"/>
                <w:szCs w:val="26"/>
                <w:lang w:val="nl-NL"/>
              </w:rPr>
              <w:t>Hoạt động 3</w:t>
            </w:r>
          </w:p>
        </w:tc>
        <w:tc>
          <w:tcPr>
            <w:tcW w:w="4892" w:type="dxa"/>
          </w:tcPr>
          <w:p w:rsidR="00B73A88" w:rsidRPr="00B73A88" w:rsidRDefault="00B73A88" w:rsidP="00BF2A02">
            <w:pPr>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ệ thống hóa kiến thức. Giải bài tập</w:t>
            </w:r>
          </w:p>
        </w:tc>
        <w:tc>
          <w:tcPr>
            <w:tcW w:w="1417" w:type="dxa"/>
          </w:tcPr>
          <w:p w:rsidR="00B73A88" w:rsidRPr="00B73A88" w:rsidRDefault="00B73A88" w:rsidP="00BF2A02">
            <w:pPr>
              <w:pStyle w:val="Normal1"/>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8 phút</w:t>
            </w:r>
          </w:p>
        </w:tc>
      </w:tr>
      <w:tr w:rsidR="00B73A88" w:rsidRPr="00B73A88" w:rsidTr="00195B00">
        <w:tc>
          <w:tcPr>
            <w:tcW w:w="1620" w:type="dxa"/>
          </w:tcPr>
          <w:p w:rsidR="00B73A88" w:rsidRPr="00B73A88" w:rsidRDefault="00B73A88" w:rsidP="00BF2A02">
            <w:pPr>
              <w:pStyle w:val="Normal1"/>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Vận dụng – Tìm tòi mở rộng</w:t>
            </w:r>
          </w:p>
        </w:tc>
        <w:tc>
          <w:tcPr>
            <w:tcW w:w="1710" w:type="dxa"/>
          </w:tcPr>
          <w:p w:rsidR="00B73A88" w:rsidRPr="00B73A88" w:rsidRDefault="00B73A88" w:rsidP="00BF2A02">
            <w:pPr>
              <w:spacing w:after="0" w:line="312" w:lineRule="auto"/>
              <w:rPr>
                <w:rFonts w:ascii="Times New Roman" w:hAnsi="Times New Roman" w:cs="Times New Roman"/>
                <w:sz w:val="26"/>
                <w:szCs w:val="26"/>
                <w:lang w:val="nl-NL"/>
              </w:rPr>
            </w:pPr>
            <w:r w:rsidRPr="00B73A88">
              <w:rPr>
                <w:rFonts w:ascii="Times New Roman" w:eastAsia="Times New Roman" w:hAnsi="Times New Roman" w:cs="Times New Roman"/>
                <w:sz w:val="26"/>
                <w:szCs w:val="26"/>
                <w:lang w:val="nl-NL"/>
              </w:rPr>
              <w:t>Hoạt động 4</w:t>
            </w:r>
          </w:p>
        </w:tc>
        <w:tc>
          <w:tcPr>
            <w:tcW w:w="4892" w:type="dxa"/>
          </w:tcPr>
          <w:p w:rsidR="00B73A88" w:rsidRPr="00B73A88" w:rsidRDefault="00B73A88" w:rsidP="00BF2A02">
            <w:pPr>
              <w:pStyle w:val="Normal1"/>
              <w:spacing w:after="0" w:line="312" w:lineRule="auto"/>
              <w:jc w:val="both"/>
              <w:rPr>
                <w:rFonts w:ascii="Times New Roman" w:eastAsia="Times New Roman" w:hAnsi="Times New Roman" w:cs="Times New Roman"/>
                <w:sz w:val="26"/>
                <w:szCs w:val="26"/>
                <w:lang w:val="nl-NL"/>
              </w:rPr>
            </w:pPr>
            <w:r w:rsidRPr="00B73A88">
              <w:rPr>
                <w:rFonts w:ascii="Times New Roman" w:hAnsi="Times New Roman" w:cs="Times New Roman"/>
                <w:sz w:val="26"/>
                <w:szCs w:val="26"/>
                <w:lang w:val="nl-NL"/>
              </w:rPr>
              <w:t>Hướng dẫn về nhà</w:t>
            </w:r>
          </w:p>
        </w:tc>
        <w:tc>
          <w:tcPr>
            <w:tcW w:w="1417" w:type="dxa"/>
          </w:tcPr>
          <w:p w:rsidR="00B73A88" w:rsidRPr="00B73A88" w:rsidRDefault="00B73A88" w:rsidP="00BF2A02">
            <w:pPr>
              <w:pStyle w:val="Normal1"/>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2 phút</w:t>
            </w:r>
          </w:p>
        </w:tc>
      </w:tr>
    </w:tbl>
    <w:p w:rsidR="00B73A88" w:rsidRPr="00B73A88" w:rsidRDefault="00B73A88" w:rsidP="00BF2A02">
      <w:pPr>
        <w:spacing w:after="0" w:line="312" w:lineRule="auto"/>
        <w:jc w:val="both"/>
        <w:rPr>
          <w:rFonts w:ascii="Times New Roman" w:hAnsi="Times New Roman" w:cs="Times New Roman"/>
          <w:b/>
          <w:sz w:val="26"/>
          <w:szCs w:val="26"/>
          <w:lang w:val="nl-NL"/>
        </w:rPr>
      </w:pPr>
    </w:p>
    <w:p w:rsidR="00B73A88" w:rsidRPr="00B73A88" w:rsidRDefault="00B73A88" w:rsidP="00BF2A02">
      <w:pPr>
        <w:pStyle w:val="Normal1"/>
        <w:spacing w:after="0" w:line="312"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 xml:space="preserve">2. Hướng dẫn cụ thể từng hoạt động  </w:t>
      </w:r>
    </w:p>
    <w:p w:rsidR="00B73A88" w:rsidRPr="00B73A88" w:rsidRDefault="00B73A88" w:rsidP="00BF2A02">
      <w:pPr>
        <w:pStyle w:val="Normal1"/>
        <w:spacing w:after="0" w:line="312"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 xml:space="preserve">      HOẠT ĐỘNG 1: Tạo tình huống học tập về sai số phép đo đại lượng vật lý</w:t>
      </w:r>
    </w:p>
    <w:p w:rsidR="00B73A88" w:rsidRPr="00B73A88" w:rsidRDefault="00B73A88" w:rsidP="00BF2A02">
      <w:pPr>
        <w:pStyle w:val="Normal1"/>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b/>
          <w:sz w:val="26"/>
          <w:szCs w:val="26"/>
          <w:lang w:val="nl-NL"/>
        </w:rPr>
        <w:tab/>
        <w:t xml:space="preserve">a) Mục tiêu hoạt động: </w:t>
      </w:r>
      <w:r w:rsidRPr="00B73A88">
        <w:rPr>
          <w:rFonts w:ascii="Times New Roman" w:eastAsia="Times New Roman" w:hAnsi="Times New Roman" w:cs="Times New Roman"/>
          <w:sz w:val="26"/>
          <w:szCs w:val="26"/>
          <w:lang w:val="nl-NL"/>
        </w:rPr>
        <w:t>Thông qua việc mô tả trực tiếp bài thực hành đo các cạnh của một quyển sách để tạo cho HS sự quan tâm đến cách xác định giá trị đo được và sai số của phép đo.</w:t>
      </w:r>
    </w:p>
    <w:p w:rsidR="00B73A88" w:rsidRPr="00B73A88" w:rsidRDefault="00B73A88" w:rsidP="00BF2A02">
      <w:pPr>
        <w:spacing w:after="0"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b) Nội dung</w:t>
      </w:r>
    </w:p>
    <w:p w:rsidR="00B73A88" w:rsidRPr="00B73A88" w:rsidRDefault="00B73A88" w:rsidP="00BF2A02">
      <w:pPr>
        <w:spacing w:after="0" w:line="312"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cho các nhóm học sinh tiến hành đo các cạnh của quyển sách giáo khoa. Qua nhiều lần đo, lần lượt ghi kết quả vào phiếu học tập số 1</w:t>
      </w:r>
    </w:p>
    <w:p w:rsidR="00B73A88" w:rsidRPr="00B73A88" w:rsidRDefault="00B73A88" w:rsidP="00BF2A02">
      <w:pPr>
        <w:spacing w:after="0"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PHIẾU HỌC TẬP SỐ 1</w:t>
      </w:r>
    </w:p>
    <w:p w:rsidR="00B73A88" w:rsidRPr="00B73A88" w:rsidRDefault="00B73A88" w:rsidP="00BF2A02">
      <w:pPr>
        <w:spacing w:after="0" w:line="312"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Kết quả đo chiều dài và chiều rộng của một quyển sách giáo khoa.</w:t>
      </w:r>
    </w:p>
    <w:tbl>
      <w:tblPr>
        <w:tblStyle w:val="TableGrid"/>
        <w:tblW w:w="0" w:type="auto"/>
        <w:tblInd w:w="817" w:type="dxa"/>
        <w:tblLook w:val="04A0" w:firstRow="1" w:lastRow="0" w:firstColumn="1" w:lastColumn="0" w:noHBand="0" w:noVBand="1"/>
      </w:tblPr>
      <w:tblGrid>
        <w:gridCol w:w="2410"/>
        <w:gridCol w:w="2552"/>
        <w:gridCol w:w="2268"/>
      </w:tblGrid>
      <w:tr w:rsidR="00B73A88" w:rsidRPr="00B73A88" w:rsidTr="001602CC">
        <w:tc>
          <w:tcPr>
            <w:tcW w:w="2410" w:type="dxa"/>
          </w:tcPr>
          <w:p w:rsidR="00B73A88" w:rsidRPr="00B73A88" w:rsidRDefault="00B73A88" w:rsidP="00BF2A02">
            <w:pPr>
              <w:spacing w:line="312" w:lineRule="auto"/>
              <w:rPr>
                <w:sz w:val="26"/>
                <w:szCs w:val="26"/>
                <w:lang w:val="nl-NL"/>
              </w:rPr>
            </w:pPr>
            <w:r w:rsidRPr="00B73A88">
              <w:rPr>
                <w:sz w:val="26"/>
                <w:szCs w:val="26"/>
                <w:lang w:val="nl-NL"/>
              </w:rPr>
              <w:t>Các lần đo</w:t>
            </w:r>
          </w:p>
        </w:tc>
        <w:tc>
          <w:tcPr>
            <w:tcW w:w="2552" w:type="dxa"/>
          </w:tcPr>
          <w:p w:rsidR="00B73A88" w:rsidRPr="00B73A88" w:rsidRDefault="00B73A88" w:rsidP="00BF2A02">
            <w:pPr>
              <w:spacing w:line="312" w:lineRule="auto"/>
              <w:rPr>
                <w:sz w:val="26"/>
                <w:szCs w:val="26"/>
                <w:lang w:val="nl-NL"/>
              </w:rPr>
            </w:pPr>
            <w:r w:rsidRPr="00B73A88">
              <w:rPr>
                <w:sz w:val="26"/>
                <w:szCs w:val="26"/>
                <w:lang w:val="nl-NL"/>
              </w:rPr>
              <w:t>Chiều dài</w:t>
            </w:r>
          </w:p>
        </w:tc>
        <w:tc>
          <w:tcPr>
            <w:tcW w:w="2268" w:type="dxa"/>
          </w:tcPr>
          <w:p w:rsidR="00B73A88" w:rsidRPr="00B73A88" w:rsidRDefault="00B73A88" w:rsidP="00BF2A02">
            <w:pPr>
              <w:spacing w:line="312" w:lineRule="auto"/>
              <w:rPr>
                <w:sz w:val="26"/>
                <w:szCs w:val="26"/>
                <w:lang w:val="nl-NL"/>
              </w:rPr>
            </w:pPr>
            <w:r w:rsidRPr="00B73A88">
              <w:rPr>
                <w:sz w:val="26"/>
                <w:szCs w:val="26"/>
                <w:lang w:val="nl-NL"/>
              </w:rPr>
              <w:t>Chiều rộng</w:t>
            </w:r>
          </w:p>
        </w:tc>
      </w:tr>
      <w:tr w:rsidR="00B73A88" w:rsidRPr="00B73A88" w:rsidTr="001602CC">
        <w:tc>
          <w:tcPr>
            <w:tcW w:w="2410" w:type="dxa"/>
          </w:tcPr>
          <w:p w:rsidR="00B73A88" w:rsidRPr="00B73A88" w:rsidRDefault="00B73A88" w:rsidP="00BF2A02">
            <w:pPr>
              <w:spacing w:line="312" w:lineRule="auto"/>
              <w:rPr>
                <w:sz w:val="26"/>
                <w:szCs w:val="26"/>
                <w:lang w:val="nl-NL"/>
              </w:rPr>
            </w:pPr>
            <w:r w:rsidRPr="00B73A88">
              <w:rPr>
                <w:sz w:val="26"/>
                <w:szCs w:val="26"/>
                <w:lang w:val="nl-NL"/>
              </w:rPr>
              <w:t>Lần 1</w:t>
            </w:r>
          </w:p>
        </w:tc>
        <w:tc>
          <w:tcPr>
            <w:tcW w:w="2552" w:type="dxa"/>
          </w:tcPr>
          <w:p w:rsidR="00B73A88" w:rsidRPr="00B73A88" w:rsidRDefault="00B73A88" w:rsidP="00BF2A02">
            <w:pPr>
              <w:spacing w:line="312" w:lineRule="auto"/>
              <w:rPr>
                <w:sz w:val="26"/>
                <w:szCs w:val="26"/>
                <w:lang w:val="nl-NL"/>
              </w:rPr>
            </w:pPr>
          </w:p>
        </w:tc>
        <w:tc>
          <w:tcPr>
            <w:tcW w:w="2268" w:type="dxa"/>
          </w:tcPr>
          <w:p w:rsidR="00B73A88" w:rsidRPr="00B73A88" w:rsidRDefault="00B73A88" w:rsidP="00BF2A02">
            <w:pPr>
              <w:spacing w:line="312" w:lineRule="auto"/>
              <w:rPr>
                <w:sz w:val="26"/>
                <w:szCs w:val="26"/>
                <w:lang w:val="nl-NL"/>
              </w:rPr>
            </w:pPr>
          </w:p>
        </w:tc>
      </w:tr>
      <w:tr w:rsidR="00B73A88" w:rsidRPr="00B73A88" w:rsidTr="001602CC">
        <w:tc>
          <w:tcPr>
            <w:tcW w:w="2410" w:type="dxa"/>
          </w:tcPr>
          <w:p w:rsidR="00B73A88" w:rsidRPr="00B73A88" w:rsidRDefault="00B73A88" w:rsidP="00BF2A02">
            <w:pPr>
              <w:spacing w:line="312" w:lineRule="auto"/>
              <w:rPr>
                <w:sz w:val="26"/>
                <w:szCs w:val="26"/>
                <w:lang w:val="nl-NL"/>
              </w:rPr>
            </w:pPr>
            <w:r w:rsidRPr="00B73A88">
              <w:rPr>
                <w:sz w:val="26"/>
                <w:szCs w:val="26"/>
                <w:lang w:val="nl-NL"/>
              </w:rPr>
              <w:t>Lần 2</w:t>
            </w:r>
          </w:p>
        </w:tc>
        <w:tc>
          <w:tcPr>
            <w:tcW w:w="2552" w:type="dxa"/>
          </w:tcPr>
          <w:p w:rsidR="00B73A88" w:rsidRPr="00B73A88" w:rsidRDefault="00B73A88" w:rsidP="00BF2A02">
            <w:pPr>
              <w:spacing w:line="312" w:lineRule="auto"/>
              <w:rPr>
                <w:sz w:val="26"/>
                <w:szCs w:val="26"/>
                <w:lang w:val="nl-NL"/>
              </w:rPr>
            </w:pPr>
          </w:p>
        </w:tc>
        <w:tc>
          <w:tcPr>
            <w:tcW w:w="2268" w:type="dxa"/>
          </w:tcPr>
          <w:p w:rsidR="00B73A88" w:rsidRPr="00B73A88" w:rsidRDefault="00B73A88" w:rsidP="00BF2A02">
            <w:pPr>
              <w:spacing w:line="312" w:lineRule="auto"/>
              <w:rPr>
                <w:sz w:val="26"/>
                <w:szCs w:val="26"/>
                <w:lang w:val="nl-NL"/>
              </w:rPr>
            </w:pPr>
          </w:p>
        </w:tc>
      </w:tr>
      <w:tr w:rsidR="00B73A88" w:rsidRPr="00B73A88" w:rsidTr="001602CC">
        <w:tc>
          <w:tcPr>
            <w:tcW w:w="2410" w:type="dxa"/>
          </w:tcPr>
          <w:p w:rsidR="00B73A88" w:rsidRPr="00B73A88" w:rsidRDefault="00B73A88" w:rsidP="00BF2A02">
            <w:pPr>
              <w:spacing w:line="312" w:lineRule="auto"/>
              <w:rPr>
                <w:sz w:val="26"/>
                <w:szCs w:val="26"/>
                <w:lang w:val="nl-NL"/>
              </w:rPr>
            </w:pPr>
            <w:r w:rsidRPr="00B73A88">
              <w:rPr>
                <w:sz w:val="26"/>
                <w:szCs w:val="26"/>
                <w:lang w:val="nl-NL"/>
              </w:rPr>
              <w:t>Lần 3</w:t>
            </w:r>
          </w:p>
        </w:tc>
        <w:tc>
          <w:tcPr>
            <w:tcW w:w="2552" w:type="dxa"/>
          </w:tcPr>
          <w:p w:rsidR="00B73A88" w:rsidRPr="00B73A88" w:rsidRDefault="00B73A88" w:rsidP="00BF2A02">
            <w:pPr>
              <w:spacing w:line="312" w:lineRule="auto"/>
              <w:rPr>
                <w:sz w:val="26"/>
                <w:szCs w:val="26"/>
                <w:lang w:val="nl-NL"/>
              </w:rPr>
            </w:pPr>
          </w:p>
        </w:tc>
        <w:tc>
          <w:tcPr>
            <w:tcW w:w="2268" w:type="dxa"/>
          </w:tcPr>
          <w:p w:rsidR="00B73A88" w:rsidRPr="00B73A88" w:rsidRDefault="00B73A88" w:rsidP="00BF2A02">
            <w:pPr>
              <w:spacing w:line="312" w:lineRule="auto"/>
              <w:rPr>
                <w:sz w:val="26"/>
                <w:szCs w:val="26"/>
                <w:lang w:val="nl-NL"/>
              </w:rPr>
            </w:pPr>
          </w:p>
        </w:tc>
      </w:tr>
      <w:tr w:rsidR="00B73A88" w:rsidRPr="00B73A88" w:rsidTr="001602CC">
        <w:tc>
          <w:tcPr>
            <w:tcW w:w="2410" w:type="dxa"/>
          </w:tcPr>
          <w:p w:rsidR="00B73A88" w:rsidRPr="00B73A88" w:rsidRDefault="00B73A88" w:rsidP="00BF2A02">
            <w:pPr>
              <w:spacing w:line="312" w:lineRule="auto"/>
              <w:rPr>
                <w:sz w:val="26"/>
                <w:szCs w:val="26"/>
                <w:lang w:val="nl-NL"/>
              </w:rPr>
            </w:pPr>
            <w:r w:rsidRPr="00B73A88">
              <w:rPr>
                <w:sz w:val="26"/>
                <w:szCs w:val="26"/>
                <w:lang w:val="nl-NL"/>
              </w:rPr>
              <w:lastRenderedPageBreak/>
              <w:t>Lần 4</w:t>
            </w:r>
          </w:p>
        </w:tc>
        <w:tc>
          <w:tcPr>
            <w:tcW w:w="2552" w:type="dxa"/>
          </w:tcPr>
          <w:p w:rsidR="00B73A88" w:rsidRPr="00B73A88" w:rsidRDefault="00B73A88" w:rsidP="00BF2A02">
            <w:pPr>
              <w:spacing w:line="312" w:lineRule="auto"/>
              <w:rPr>
                <w:sz w:val="26"/>
                <w:szCs w:val="26"/>
                <w:lang w:val="nl-NL"/>
              </w:rPr>
            </w:pPr>
          </w:p>
        </w:tc>
        <w:tc>
          <w:tcPr>
            <w:tcW w:w="2268" w:type="dxa"/>
          </w:tcPr>
          <w:p w:rsidR="00B73A88" w:rsidRPr="00B73A88" w:rsidRDefault="00B73A88" w:rsidP="00BF2A02">
            <w:pPr>
              <w:spacing w:line="312" w:lineRule="auto"/>
              <w:rPr>
                <w:sz w:val="26"/>
                <w:szCs w:val="26"/>
                <w:lang w:val="nl-NL"/>
              </w:rPr>
            </w:pPr>
          </w:p>
        </w:tc>
      </w:tr>
      <w:tr w:rsidR="00B73A88" w:rsidRPr="00B73A88" w:rsidTr="001602CC">
        <w:tc>
          <w:tcPr>
            <w:tcW w:w="2410" w:type="dxa"/>
          </w:tcPr>
          <w:p w:rsidR="00B73A88" w:rsidRPr="00B73A88" w:rsidRDefault="00B73A88" w:rsidP="00BF2A02">
            <w:pPr>
              <w:spacing w:line="312" w:lineRule="auto"/>
              <w:rPr>
                <w:sz w:val="26"/>
                <w:szCs w:val="26"/>
                <w:lang w:val="nl-NL"/>
              </w:rPr>
            </w:pPr>
            <w:r w:rsidRPr="00B73A88">
              <w:rPr>
                <w:sz w:val="26"/>
                <w:szCs w:val="26"/>
                <w:lang w:val="nl-NL"/>
              </w:rPr>
              <w:t>Lần 5</w:t>
            </w:r>
          </w:p>
        </w:tc>
        <w:tc>
          <w:tcPr>
            <w:tcW w:w="2552" w:type="dxa"/>
          </w:tcPr>
          <w:p w:rsidR="00B73A88" w:rsidRPr="00B73A88" w:rsidRDefault="00B73A88" w:rsidP="00BF2A02">
            <w:pPr>
              <w:spacing w:line="312" w:lineRule="auto"/>
              <w:rPr>
                <w:sz w:val="26"/>
                <w:szCs w:val="26"/>
                <w:lang w:val="nl-NL"/>
              </w:rPr>
            </w:pPr>
          </w:p>
        </w:tc>
        <w:tc>
          <w:tcPr>
            <w:tcW w:w="2268" w:type="dxa"/>
          </w:tcPr>
          <w:p w:rsidR="00B73A88" w:rsidRPr="00B73A88" w:rsidRDefault="00B73A88" w:rsidP="00BF2A02">
            <w:pPr>
              <w:spacing w:line="312" w:lineRule="auto"/>
              <w:rPr>
                <w:sz w:val="26"/>
                <w:szCs w:val="26"/>
                <w:lang w:val="nl-NL"/>
              </w:rPr>
            </w:pPr>
          </w:p>
        </w:tc>
      </w:tr>
      <w:tr w:rsidR="00B73A88" w:rsidRPr="00B73A88" w:rsidTr="001602CC">
        <w:tc>
          <w:tcPr>
            <w:tcW w:w="2410" w:type="dxa"/>
          </w:tcPr>
          <w:p w:rsidR="00B73A88" w:rsidRPr="00B73A88" w:rsidRDefault="00B73A88" w:rsidP="00BF2A02">
            <w:pPr>
              <w:spacing w:line="312" w:lineRule="auto"/>
              <w:rPr>
                <w:sz w:val="26"/>
                <w:szCs w:val="26"/>
                <w:lang w:val="nl-NL"/>
              </w:rPr>
            </w:pPr>
            <w:r w:rsidRPr="00B73A88">
              <w:rPr>
                <w:sz w:val="26"/>
                <w:szCs w:val="26"/>
                <w:lang w:val="nl-NL"/>
              </w:rPr>
              <w:t>Lần 6</w:t>
            </w:r>
          </w:p>
        </w:tc>
        <w:tc>
          <w:tcPr>
            <w:tcW w:w="2552" w:type="dxa"/>
          </w:tcPr>
          <w:p w:rsidR="00B73A88" w:rsidRPr="00B73A88" w:rsidRDefault="00B73A88" w:rsidP="00BF2A02">
            <w:pPr>
              <w:spacing w:line="312" w:lineRule="auto"/>
              <w:rPr>
                <w:sz w:val="26"/>
                <w:szCs w:val="26"/>
                <w:lang w:val="nl-NL"/>
              </w:rPr>
            </w:pPr>
          </w:p>
        </w:tc>
        <w:tc>
          <w:tcPr>
            <w:tcW w:w="2268" w:type="dxa"/>
          </w:tcPr>
          <w:p w:rsidR="00B73A88" w:rsidRPr="00B73A88" w:rsidRDefault="00B73A88" w:rsidP="00BF2A02">
            <w:pPr>
              <w:spacing w:line="312" w:lineRule="auto"/>
              <w:rPr>
                <w:sz w:val="26"/>
                <w:szCs w:val="26"/>
                <w:lang w:val="nl-NL"/>
              </w:rPr>
            </w:pPr>
          </w:p>
        </w:tc>
      </w:tr>
      <w:tr w:rsidR="00B73A88" w:rsidRPr="00B73A88" w:rsidTr="001602CC">
        <w:tc>
          <w:tcPr>
            <w:tcW w:w="2410" w:type="dxa"/>
          </w:tcPr>
          <w:p w:rsidR="00B73A88" w:rsidRPr="00B73A88" w:rsidRDefault="00B73A88" w:rsidP="00BF2A02">
            <w:pPr>
              <w:spacing w:line="312" w:lineRule="auto"/>
              <w:rPr>
                <w:sz w:val="26"/>
                <w:szCs w:val="26"/>
                <w:lang w:val="nl-NL"/>
              </w:rPr>
            </w:pPr>
            <w:r w:rsidRPr="00B73A88">
              <w:rPr>
                <w:sz w:val="26"/>
                <w:szCs w:val="26"/>
                <w:lang w:val="nl-NL"/>
              </w:rPr>
              <w:t>…</w:t>
            </w:r>
          </w:p>
        </w:tc>
        <w:tc>
          <w:tcPr>
            <w:tcW w:w="2552" w:type="dxa"/>
          </w:tcPr>
          <w:p w:rsidR="00B73A88" w:rsidRPr="00B73A88" w:rsidRDefault="00B73A88" w:rsidP="00BF2A02">
            <w:pPr>
              <w:spacing w:line="312" w:lineRule="auto"/>
              <w:rPr>
                <w:sz w:val="26"/>
                <w:szCs w:val="26"/>
                <w:lang w:val="nl-NL"/>
              </w:rPr>
            </w:pPr>
          </w:p>
        </w:tc>
        <w:tc>
          <w:tcPr>
            <w:tcW w:w="2268" w:type="dxa"/>
          </w:tcPr>
          <w:p w:rsidR="00B73A88" w:rsidRPr="00B73A88" w:rsidRDefault="00B73A88" w:rsidP="00BF2A02">
            <w:pPr>
              <w:spacing w:line="312" w:lineRule="auto"/>
              <w:rPr>
                <w:sz w:val="26"/>
                <w:szCs w:val="26"/>
                <w:lang w:val="nl-NL"/>
              </w:rPr>
            </w:pPr>
          </w:p>
        </w:tc>
      </w:tr>
    </w:tbl>
    <w:p w:rsidR="00B73A88" w:rsidRPr="00B73A88" w:rsidRDefault="00B73A88" w:rsidP="00BF2A02">
      <w:pPr>
        <w:spacing w:after="0" w:line="312" w:lineRule="auto"/>
        <w:rPr>
          <w:rFonts w:ascii="Times New Roman" w:hAnsi="Times New Roman" w:cs="Times New Roman"/>
          <w:sz w:val="26"/>
          <w:szCs w:val="26"/>
          <w:lang w:val="nl-NL"/>
        </w:rPr>
      </w:pPr>
    </w:p>
    <w:p w:rsidR="00B73A88" w:rsidRPr="00B73A88" w:rsidRDefault="00B73A88" w:rsidP="00544139">
      <w:pPr>
        <w:pStyle w:val="Normal20"/>
        <w:spacing w:before="48" w:after="48"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Đặt VĐ vào bài : Qua các lần đo, ta nhận thấy giá trị của đại lượng cần đo không giống nhau. Vậy làm thế nào để xác định chính xác giá trị của đại lượng vật lý? </w:t>
      </w:r>
    </w:p>
    <w:p w:rsidR="00B73A88" w:rsidRPr="00B73A88" w:rsidRDefault="00B73A88" w:rsidP="00BF2A02">
      <w:pPr>
        <w:spacing w:after="0"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c) Gợi ý tổ chức dạy học</w:t>
      </w:r>
      <w:r w:rsidRPr="00B73A88">
        <w:rPr>
          <w:rFonts w:ascii="Times New Roman" w:eastAsia="Times New Roman" w:hAnsi="Times New Roman" w:cs="Times New Roman"/>
          <w:b/>
          <w:sz w:val="26"/>
          <w:szCs w:val="26"/>
          <w:lang w:val="nl-NL"/>
        </w:rPr>
        <w:t xml:space="preserve">  </w:t>
      </w:r>
      <w:r w:rsidRPr="00B73A88">
        <w:rPr>
          <w:rFonts w:ascii="Times New Roman" w:hAnsi="Times New Roman" w:cs="Times New Roman"/>
          <w:b/>
          <w:sz w:val="26"/>
          <w:szCs w:val="26"/>
          <w:lang w:val="nl-NL"/>
        </w:rPr>
        <w:t xml:space="preserve"> </w:t>
      </w:r>
    </w:p>
    <w:p w:rsidR="00B73A88" w:rsidRPr="00B73A88" w:rsidRDefault="00B73A88" w:rsidP="00BF2A02">
      <w:pPr>
        <w:pStyle w:val="Normal1"/>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iáo viên yêu cầu các nhóm HS tiến hành đo .</w:t>
      </w:r>
    </w:p>
    <w:p w:rsidR="00B73A88" w:rsidRPr="00B73A88" w:rsidRDefault="00B73A88" w:rsidP="00BF2A02">
      <w:pPr>
        <w:pStyle w:val="Normal1"/>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Các nhóm làm việc và ghi kết quả tương ứng vào phiếu. </w:t>
      </w:r>
    </w:p>
    <w:p w:rsidR="00B73A88" w:rsidRPr="00B73A88" w:rsidRDefault="00B73A88" w:rsidP="00BF2A02">
      <w:pPr>
        <w:pStyle w:val="Normal1"/>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Yêu cầu các nhóm trình bày kết quả và GV dẫn dắt HS </w:t>
      </w:r>
      <w:r w:rsidRPr="00B73A88">
        <w:rPr>
          <w:rFonts w:ascii="Times New Roman" w:hAnsi="Times New Roman" w:cs="Times New Roman"/>
          <w:b/>
          <w:sz w:val="26"/>
          <w:szCs w:val="26"/>
          <w:lang w:val="nl-NL"/>
        </w:rPr>
        <w:t>thống nhất</w:t>
      </w:r>
      <w:r w:rsidRPr="00B73A88">
        <w:rPr>
          <w:rFonts w:ascii="Times New Roman" w:hAnsi="Times New Roman" w:cs="Times New Roman"/>
          <w:sz w:val="26"/>
          <w:szCs w:val="26"/>
          <w:lang w:val="nl-NL"/>
        </w:rPr>
        <w:t xml:space="preserve"> câu hỏi nghiên cứu.</w:t>
      </w:r>
    </w:p>
    <w:p w:rsidR="00B73A88" w:rsidRPr="00B73A88" w:rsidRDefault="00B73A88" w:rsidP="00BF2A02">
      <w:pPr>
        <w:pStyle w:val="Normal1"/>
        <w:spacing w:after="0"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d) Sản phẩm hoạt động: </w:t>
      </w:r>
      <w:r w:rsidRPr="00B73A88">
        <w:rPr>
          <w:rFonts w:ascii="Times New Roman" w:hAnsi="Times New Roman" w:cs="Times New Roman"/>
          <w:sz w:val="26"/>
          <w:szCs w:val="26"/>
          <w:lang w:val="nl-NL"/>
        </w:rPr>
        <w:t>Sản phẩm của các nhóm, việc trình bày, thảo luận của các nhóm</w:t>
      </w:r>
      <w:r w:rsidRPr="00B73A88">
        <w:rPr>
          <w:rFonts w:ascii="Times New Roman" w:hAnsi="Times New Roman" w:cs="Times New Roman"/>
          <w:b/>
          <w:sz w:val="26"/>
          <w:szCs w:val="26"/>
          <w:lang w:val="nl-NL"/>
        </w:rPr>
        <w:t xml:space="preserve">      </w:t>
      </w:r>
    </w:p>
    <w:p w:rsidR="00B73A88" w:rsidRPr="00B73A88" w:rsidRDefault="00B73A88" w:rsidP="00BF2A02">
      <w:pPr>
        <w:pStyle w:val="Normal1"/>
        <w:spacing w:after="0" w:line="312" w:lineRule="auto"/>
        <w:jc w:val="both"/>
        <w:rPr>
          <w:rFonts w:ascii="Times New Roman" w:hAnsi="Times New Roman" w:cs="Times New Roman"/>
          <w:b/>
          <w:sz w:val="26"/>
          <w:szCs w:val="26"/>
          <w:lang w:val="nl-NL"/>
        </w:rPr>
      </w:pPr>
      <w:r w:rsidRPr="00B73A88">
        <w:rPr>
          <w:rFonts w:ascii="Times New Roman" w:eastAsia="Times New Roman" w:hAnsi="Times New Roman" w:cs="Times New Roman"/>
          <w:b/>
          <w:sz w:val="26"/>
          <w:szCs w:val="26"/>
          <w:lang w:val="nl-NL"/>
        </w:rPr>
        <w:t xml:space="preserve">HOẠT ĐỘNG </w:t>
      </w:r>
      <w:r w:rsidRPr="00B73A88">
        <w:rPr>
          <w:rFonts w:ascii="Times New Roman" w:hAnsi="Times New Roman" w:cs="Times New Roman"/>
          <w:b/>
          <w:sz w:val="26"/>
          <w:szCs w:val="26"/>
          <w:lang w:val="nl-NL"/>
        </w:rPr>
        <w:t xml:space="preserve">2:  </w:t>
      </w:r>
      <w:r w:rsidRPr="00B73A88">
        <w:rPr>
          <w:rFonts w:ascii="Times New Roman" w:hAnsi="Times New Roman" w:cs="Times New Roman"/>
          <w:b/>
          <w:spacing w:val="-4"/>
          <w:sz w:val="26"/>
          <w:szCs w:val="26"/>
          <w:lang w:val="nl-NL"/>
        </w:rPr>
        <w:t>Hình thành các kiến thức bằng con đường lý thuyết</w:t>
      </w:r>
    </w:p>
    <w:p w:rsidR="00B73A88" w:rsidRPr="00B73A88" w:rsidRDefault="00B73A88" w:rsidP="00B73A88">
      <w:pPr>
        <w:pStyle w:val="Normal1"/>
        <w:numPr>
          <w:ilvl w:val="0"/>
          <w:numId w:val="8"/>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b/>
          <w:sz w:val="26"/>
          <w:szCs w:val="26"/>
          <w:lang w:val="nl-NL"/>
        </w:rPr>
        <w:t>Tìm hiểu phép đo các đại lượng vật lý. Hệ đơn vị SI</w:t>
      </w:r>
    </w:p>
    <w:p w:rsidR="00B73A88" w:rsidRPr="00B73A88" w:rsidRDefault="00B73A88" w:rsidP="00B73A88">
      <w:pPr>
        <w:pStyle w:val="Normal1"/>
        <w:numPr>
          <w:ilvl w:val="0"/>
          <w:numId w:val="13"/>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b/>
          <w:sz w:val="26"/>
          <w:szCs w:val="26"/>
          <w:lang w:val="nl-NL"/>
        </w:rPr>
        <w:t>Mục tiêu hoạt động</w:t>
      </w:r>
    </w:p>
    <w:p w:rsidR="00B73A88" w:rsidRPr="00B73A88" w:rsidRDefault="00B73A88" w:rsidP="00BF2A02">
      <w:pPr>
        <w:pStyle w:val="Normal1"/>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Học sinh nghiên cứu tài liệu và thảo luận nhóm nắm được định nghĩa phép đo đại lượng vật lý, phép đo trực tiếp, phép đo gián tiếp.</w:t>
      </w:r>
    </w:p>
    <w:p w:rsidR="00B73A88" w:rsidRPr="00B73A88" w:rsidRDefault="00B73A88" w:rsidP="00B73A88">
      <w:pPr>
        <w:pStyle w:val="Normal1"/>
        <w:numPr>
          <w:ilvl w:val="0"/>
          <w:numId w:val="12"/>
        </w:numPr>
        <w:spacing w:after="0" w:line="312"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Nội dung:</w:t>
      </w:r>
    </w:p>
    <w:p w:rsidR="00B73A88" w:rsidRPr="00B73A88" w:rsidRDefault="00B73A88" w:rsidP="00BF2A02">
      <w:pPr>
        <w:pStyle w:val="Normal1"/>
        <w:spacing w:after="0" w:line="312" w:lineRule="auto"/>
        <w:ind w:left="720"/>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GV cho HS thảo thảo luận nhóm, trả lời vào phiếu học tập 2</w:t>
      </w:r>
    </w:p>
    <w:p w:rsidR="00B73A88" w:rsidRPr="00B73A88" w:rsidRDefault="00B73A88" w:rsidP="00BF2A02">
      <w:pPr>
        <w:pStyle w:val="Normal1"/>
        <w:spacing w:after="0" w:line="312" w:lineRule="auto"/>
        <w:ind w:left="720"/>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PHIẾU HỌC TẬP 2.</w:t>
      </w:r>
    </w:p>
    <w:p w:rsidR="00B73A88" w:rsidRPr="00B73A88" w:rsidRDefault="00B73A88" w:rsidP="00B73A88">
      <w:pPr>
        <w:pStyle w:val="Normal1"/>
        <w:numPr>
          <w:ilvl w:val="0"/>
          <w:numId w:val="10"/>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Thế nào là phép đo đại lượng vật lý?</w:t>
      </w:r>
    </w:p>
    <w:p w:rsidR="00B73A88" w:rsidRPr="00B73A88" w:rsidRDefault="00B73A88" w:rsidP="00B73A88">
      <w:pPr>
        <w:pStyle w:val="Normal1"/>
        <w:numPr>
          <w:ilvl w:val="0"/>
          <w:numId w:val="10"/>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Phương tiện để thực hiện công việc đó gọi là gì?</w:t>
      </w:r>
    </w:p>
    <w:p w:rsidR="00B73A88" w:rsidRPr="00B73A88" w:rsidRDefault="00B73A88" w:rsidP="00B73A88">
      <w:pPr>
        <w:pStyle w:val="Normal1"/>
        <w:numPr>
          <w:ilvl w:val="0"/>
          <w:numId w:val="10"/>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Phép đo trực tiếp là gì? Cho ví dụ</w:t>
      </w:r>
    </w:p>
    <w:p w:rsidR="00B73A88" w:rsidRPr="00B73A88" w:rsidRDefault="00B73A88" w:rsidP="00B73A88">
      <w:pPr>
        <w:pStyle w:val="Normal1"/>
        <w:numPr>
          <w:ilvl w:val="0"/>
          <w:numId w:val="10"/>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Phép đo gián tiếp là gì? Cho ví dụ</w:t>
      </w:r>
    </w:p>
    <w:p w:rsidR="00B73A88" w:rsidRPr="00B73A88" w:rsidRDefault="00B73A88" w:rsidP="00B73A88">
      <w:pPr>
        <w:pStyle w:val="Normal1"/>
        <w:numPr>
          <w:ilvl w:val="0"/>
          <w:numId w:val="10"/>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Hệ SI gồm những đơn vị cơ bản nào?</w:t>
      </w:r>
    </w:p>
    <w:p w:rsidR="00B73A88" w:rsidRPr="00B73A88" w:rsidRDefault="00B73A88" w:rsidP="00B73A88">
      <w:pPr>
        <w:pStyle w:val="Normal1"/>
        <w:numPr>
          <w:ilvl w:val="0"/>
          <w:numId w:val="12"/>
        </w:numPr>
        <w:spacing w:after="0" w:line="312"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Tổ chức hoạt động:</w:t>
      </w:r>
    </w:p>
    <w:p w:rsidR="00B73A88" w:rsidRPr="00B73A88" w:rsidRDefault="00B73A88" w:rsidP="00BF2A02">
      <w:pPr>
        <w:spacing w:after="0" w:line="312" w:lineRule="auto"/>
        <w:jc w:val="both"/>
        <w:rPr>
          <w:rFonts w:ascii="Times New Roman" w:eastAsia="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Học sinh làm việc nhóm, đọc sgk để trả lời vào phiếu học tập 2</w:t>
      </w:r>
      <w:r w:rsidRPr="00B73A88">
        <w:rPr>
          <w:rFonts w:ascii="Times New Roman" w:eastAsia="Times New Roman" w:hAnsi="Times New Roman" w:cs="Times New Roman"/>
          <w:sz w:val="26"/>
          <w:szCs w:val="26"/>
          <w:lang w:val="nl-NL"/>
        </w:rPr>
        <w:t xml:space="preserve">. </w:t>
      </w:r>
    </w:p>
    <w:p w:rsidR="00B73A88" w:rsidRPr="00B73A88" w:rsidRDefault="00B73A88" w:rsidP="00BF2A02">
      <w:p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ab/>
        <w:t>- GV yêu cầu các nhóm trình bày kết quả nghiên cứu.</w:t>
      </w:r>
    </w:p>
    <w:p w:rsidR="00B73A88" w:rsidRPr="00B73A88" w:rsidRDefault="00B73A88" w:rsidP="00BF2A02">
      <w:pPr>
        <w:spacing w:after="0" w:line="312" w:lineRule="auto"/>
        <w:jc w:val="both"/>
        <w:rPr>
          <w:rFonts w:ascii="Times New Roman" w:hAnsi="Times New Roman" w:cs="Times New Roman"/>
          <w:b/>
          <w:sz w:val="26"/>
          <w:szCs w:val="26"/>
          <w:lang w:val="nl-NL"/>
        </w:rPr>
      </w:pPr>
      <w:r w:rsidRPr="00B73A88">
        <w:rPr>
          <w:rFonts w:ascii="Times New Roman" w:eastAsia="Times New Roman" w:hAnsi="Times New Roman" w:cs="Times New Roman"/>
          <w:sz w:val="26"/>
          <w:szCs w:val="26"/>
          <w:lang w:val="nl-NL"/>
        </w:rPr>
        <w:tab/>
        <w:t>- GV tổng kết, chuẩn hóa kiến thức về phép đo đại lượng vật lý.</w:t>
      </w:r>
    </w:p>
    <w:p w:rsidR="00B73A88" w:rsidRPr="00B73A88" w:rsidRDefault="00B73A88" w:rsidP="00B73A88">
      <w:pPr>
        <w:pStyle w:val="Normal1"/>
        <w:numPr>
          <w:ilvl w:val="0"/>
          <w:numId w:val="12"/>
        </w:numPr>
        <w:spacing w:after="0" w:line="312"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Sản phẩm hoạt động:</w:t>
      </w:r>
    </w:p>
    <w:p w:rsidR="00B73A88" w:rsidRPr="00B73A88" w:rsidRDefault="00B73A88" w:rsidP="00B73A88">
      <w:pPr>
        <w:pStyle w:val="ListParagraph"/>
        <w:numPr>
          <w:ilvl w:val="0"/>
          <w:numId w:val="9"/>
        </w:numPr>
        <w:tabs>
          <w:tab w:val="left" w:pos="360"/>
        </w:tabs>
        <w:spacing w:after="0" w:line="312" w:lineRule="auto"/>
        <w:ind w:left="1077" w:hanging="357"/>
        <w:jc w:val="both"/>
        <w:rPr>
          <w:rFonts w:ascii="Times New Roman" w:hAnsi="Times New Roman"/>
          <w:b/>
          <w:bCs/>
          <w:i/>
          <w:iCs/>
          <w:sz w:val="26"/>
          <w:szCs w:val="26"/>
          <w:lang w:val="nl-NL"/>
        </w:rPr>
      </w:pPr>
      <w:r w:rsidRPr="00B73A88">
        <w:rPr>
          <w:rFonts w:ascii="Times New Roman" w:hAnsi="Times New Roman"/>
          <w:b/>
          <w:bCs/>
          <w:i/>
          <w:iCs/>
          <w:sz w:val="26"/>
          <w:szCs w:val="26"/>
          <w:u w:val="single"/>
          <w:lang w:val="nl-NL"/>
        </w:rPr>
        <w:t>Phép đo các đại lượng vật lí</w:t>
      </w:r>
      <w:r w:rsidRPr="00B73A88">
        <w:rPr>
          <w:rFonts w:ascii="Times New Roman" w:hAnsi="Times New Roman"/>
          <w:b/>
          <w:bCs/>
          <w:i/>
          <w:iCs/>
          <w:sz w:val="26"/>
          <w:szCs w:val="26"/>
          <w:lang w:val="nl-NL"/>
        </w:rPr>
        <w:t>.</w:t>
      </w:r>
    </w:p>
    <w:p w:rsidR="00B73A88" w:rsidRPr="00B73A88" w:rsidRDefault="00B73A88" w:rsidP="00BF2A02">
      <w:pPr>
        <w:tabs>
          <w:tab w:val="left" w:pos="360"/>
        </w:tabs>
        <w:spacing w:after="0" w:line="312" w:lineRule="auto"/>
        <w:ind w:left="720"/>
        <w:jc w:val="both"/>
        <w:rPr>
          <w:rFonts w:ascii="Times New Roman" w:hAnsi="Times New Roman" w:cs="Times New Roman"/>
          <w:b/>
          <w:bCs/>
          <w:i/>
          <w:iCs/>
          <w:sz w:val="26"/>
          <w:szCs w:val="26"/>
          <w:lang w:val="nl-NL"/>
        </w:rPr>
      </w:pPr>
      <w:r w:rsidRPr="00B73A88">
        <w:rPr>
          <w:rFonts w:ascii="Times New Roman" w:hAnsi="Times New Roman" w:cs="Times New Roman"/>
          <w:sz w:val="26"/>
          <w:szCs w:val="26"/>
          <w:lang w:val="nl-NL"/>
        </w:rPr>
        <w:t>Phép đo một đại lượng vật lí là phép so sánh nó với đại lượng cùng loại được qui ước làm đơn vị.</w:t>
      </w:r>
    </w:p>
    <w:p w:rsidR="00B73A88" w:rsidRPr="00B73A88" w:rsidRDefault="00B73A88" w:rsidP="00BF2A02">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Công cụ để so sánh gọi là dụng cụ đo.</w:t>
      </w:r>
    </w:p>
    <w:p w:rsidR="00B73A88" w:rsidRPr="00B73A88" w:rsidRDefault="00B73A88" w:rsidP="00BF2A02">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Đo trực tiếp : So sánh trực tiếp qua dụng cụ.</w:t>
      </w:r>
    </w:p>
    <w:p w:rsidR="00B73A88" w:rsidRPr="00B73A88" w:rsidRDefault="00B73A88" w:rsidP="00BF2A02">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Đo gián tiếp : Đo một số đại lượng trực tiếp rồi suy ra đại lượng cần đo thông qua công thức.</w:t>
      </w:r>
    </w:p>
    <w:p w:rsidR="00B73A88" w:rsidRPr="00B73A88" w:rsidRDefault="00B73A88" w:rsidP="00BF2A02">
      <w:pPr>
        <w:tabs>
          <w:tab w:val="left" w:pos="360"/>
        </w:tabs>
        <w:spacing w:after="0" w:line="312" w:lineRule="auto"/>
        <w:jc w:val="both"/>
        <w:rPr>
          <w:rFonts w:ascii="Times New Roman" w:hAnsi="Times New Roman" w:cs="Times New Roman"/>
          <w:b/>
          <w:bCs/>
          <w:i/>
          <w:iCs/>
          <w:sz w:val="26"/>
          <w:szCs w:val="26"/>
          <w:lang w:val="nl-NL"/>
        </w:rPr>
      </w:pPr>
      <w:r w:rsidRPr="00B73A88">
        <w:rPr>
          <w:rFonts w:ascii="Times New Roman" w:hAnsi="Times New Roman" w:cs="Times New Roman"/>
          <w:b/>
          <w:bCs/>
          <w:i/>
          <w:iCs/>
          <w:sz w:val="26"/>
          <w:szCs w:val="26"/>
          <w:lang w:val="nl-NL"/>
        </w:rPr>
        <w:t xml:space="preserve">            2. </w:t>
      </w:r>
      <w:r w:rsidRPr="00B73A88">
        <w:rPr>
          <w:rFonts w:ascii="Times New Roman" w:hAnsi="Times New Roman" w:cs="Times New Roman"/>
          <w:b/>
          <w:bCs/>
          <w:i/>
          <w:iCs/>
          <w:sz w:val="26"/>
          <w:szCs w:val="26"/>
          <w:u w:val="single"/>
          <w:lang w:val="nl-NL"/>
        </w:rPr>
        <w:t>Đơn vị đo</w:t>
      </w:r>
      <w:r w:rsidRPr="00B73A88">
        <w:rPr>
          <w:rFonts w:ascii="Times New Roman" w:hAnsi="Times New Roman" w:cs="Times New Roman"/>
          <w:b/>
          <w:bCs/>
          <w:i/>
          <w:iCs/>
          <w:sz w:val="26"/>
          <w:szCs w:val="26"/>
          <w:lang w:val="nl-NL"/>
        </w:rPr>
        <w:t>.</w:t>
      </w:r>
    </w:p>
    <w:p w:rsidR="00B73A88" w:rsidRPr="00B73A88" w:rsidRDefault="00B73A88" w:rsidP="00BF2A02">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Hệ đơn vị đo thông dụng hiện nay là hệ SI.</w:t>
      </w:r>
    </w:p>
    <w:p w:rsidR="00B73A88" w:rsidRPr="00B73A88" w:rsidRDefault="00B73A88" w:rsidP="00BF2A02">
      <w:pPr>
        <w:pStyle w:val="Normal1"/>
        <w:spacing w:after="0" w:line="312" w:lineRule="auto"/>
        <w:ind w:left="720"/>
        <w:jc w:val="both"/>
        <w:rPr>
          <w:rFonts w:ascii="Times New Roman" w:eastAsia="Times New Roman" w:hAnsi="Times New Roman" w:cs="Times New Roman"/>
          <w:b/>
          <w:sz w:val="26"/>
          <w:szCs w:val="26"/>
          <w:lang w:val="nl-NL"/>
        </w:rPr>
      </w:pPr>
      <w:r w:rsidRPr="00B73A88">
        <w:rPr>
          <w:rFonts w:ascii="Times New Roman" w:hAnsi="Times New Roman" w:cs="Times New Roman"/>
          <w:sz w:val="26"/>
          <w:szCs w:val="26"/>
          <w:lang w:val="nl-NL"/>
        </w:rPr>
        <w:lastRenderedPageBreak/>
        <w:t xml:space="preserve">  Hệ SI qui định 7 đơn vị cơ bản : Độ dài : mét (m) ; thời gian : giây (s) ; khối lượng : kilôgam (kg) ; nhiệt độ : kenvin (K) ; cưòng độ dòng điện : ampe (A) ; cường độ sáng : canđêla (Cd) ; lượng chất : mol (mol).</w:t>
      </w:r>
    </w:p>
    <w:p w:rsidR="00B73A88" w:rsidRPr="00B73A88" w:rsidRDefault="00B73A88" w:rsidP="00B73A88">
      <w:pPr>
        <w:pStyle w:val="Normal1"/>
        <w:numPr>
          <w:ilvl w:val="0"/>
          <w:numId w:val="12"/>
        </w:numPr>
        <w:spacing w:after="0" w:line="312"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Đánh giá</w:t>
      </w:r>
    </w:p>
    <w:p w:rsidR="00B73A88" w:rsidRPr="00B73A88" w:rsidRDefault="00B73A88" w:rsidP="00BF2A02">
      <w:pPr>
        <w:spacing w:after="0"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B73A88" w:rsidRPr="00B73A88" w:rsidRDefault="00B73A88" w:rsidP="00BF2A02">
      <w:pPr>
        <w:spacing w:after="0"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B73A88" w:rsidRPr="00B73A88" w:rsidRDefault="00B73A88" w:rsidP="00BF2A02">
      <w:pPr>
        <w:spacing w:after="0" w:line="312" w:lineRule="auto"/>
        <w:ind w:firstLine="360"/>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B73A88">
        <w:rPr>
          <w:rFonts w:ascii="Times New Roman" w:hAnsi="Times New Roman" w:cs="Times New Roman"/>
          <w:b/>
          <w:sz w:val="26"/>
          <w:szCs w:val="26"/>
          <w:lang w:val="nl-NL"/>
        </w:rPr>
        <w:tab/>
      </w:r>
    </w:p>
    <w:p w:rsidR="00B73A88" w:rsidRPr="00B73A88" w:rsidRDefault="00B73A88" w:rsidP="00BF2A02">
      <w:pPr>
        <w:pStyle w:val="Normal1"/>
        <w:spacing w:after="0" w:line="312" w:lineRule="auto"/>
        <w:ind w:left="720"/>
        <w:jc w:val="both"/>
        <w:rPr>
          <w:rFonts w:ascii="Times New Roman" w:eastAsia="Times New Roman" w:hAnsi="Times New Roman" w:cs="Times New Roman"/>
          <w:b/>
          <w:sz w:val="26"/>
          <w:szCs w:val="26"/>
          <w:lang w:val="nl-NL"/>
        </w:rPr>
      </w:pPr>
    </w:p>
    <w:p w:rsidR="00B73A88" w:rsidRPr="00B73A88" w:rsidRDefault="00B73A88" w:rsidP="00B73A88">
      <w:pPr>
        <w:pStyle w:val="Normal1"/>
        <w:numPr>
          <w:ilvl w:val="0"/>
          <w:numId w:val="8"/>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b/>
          <w:sz w:val="26"/>
          <w:szCs w:val="26"/>
          <w:lang w:val="nl-NL"/>
        </w:rPr>
        <w:t>Tìm hiểu sai số phép đo</w:t>
      </w:r>
    </w:p>
    <w:p w:rsidR="00B73A88" w:rsidRPr="00B73A88" w:rsidRDefault="00B73A88" w:rsidP="00B73A88">
      <w:pPr>
        <w:pStyle w:val="Normal1"/>
        <w:numPr>
          <w:ilvl w:val="0"/>
          <w:numId w:val="14"/>
        </w:numPr>
        <w:spacing w:after="0" w:line="312"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 xml:space="preserve">Mục tiêu hoạt động: </w:t>
      </w:r>
    </w:p>
    <w:p w:rsidR="00B73A88" w:rsidRPr="00B73A88" w:rsidRDefault="00B73A88" w:rsidP="00BF2A02">
      <w:pPr>
        <w:tabs>
          <w:tab w:val="left" w:pos="342"/>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Phát biểu được thế nào là sai số của phép đo các đại lượng vật lí.</w:t>
      </w:r>
    </w:p>
    <w:p w:rsidR="00B73A88" w:rsidRPr="00B73A88" w:rsidRDefault="00B73A88" w:rsidP="00BF2A02">
      <w:pPr>
        <w:tabs>
          <w:tab w:val="left" w:pos="342"/>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ắm được hai loại sai số: sai số ngẫu nhiên, sai số hệ thống (chỉ xét sai số dụng cụ).</w:t>
      </w:r>
    </w:p>
    <w:p w:rsidR="00B73A88" w:rsidRPr="00B73A88" w:rsidRDefault="00B73A88" w:rsidP="00BF2A02">
      <w:pPr>
        <w:tabs>
          <w:tab w:val="left" w:pos="342"/>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Biết cách xác định sai số dụng cụ, sai số ngẫu nhiên.</w:t>
      </w:r>
    </w:p>
    <w:p w:rsidR="00B73A88" w:rsidRPr="00B73A88" w:rsidRDefault="00B73A88" w:rsidP="00BF2A02">
      <w:pPr>
        <w:tabs>
          <w:tab w:val="left" w:pos="342"/>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Biết tính sai số của phép đo trực tiếp.</w:t>
      </w:r>
    </w:p>
    <w:p w:rsidR="00B73A88" w:rsidRPr="00B73A88" w:rsidRDefault="00B73A88" w:rsidP="00BF2A02">
      <w:pPr>
        <w:tabs>
          <w:tab w:val="left" w:pos="342"/>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Biết tính sai số phép đo gián tiếp.</w:t>
      </w:r>
    </w:p>
    <w:p w:rsidR="00B73A88" w:rsidRPr="00B73A88" w:rsidRDefault="00B73A88" w:rsidP="00BF2A02">
      <w:pPr>
        <w:tabs>
          <w:tab w:val="left" w:pos="342"/>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Biết cách viết đúng kết quả phép đo, với số các chữ số có nghĩa cần thiết.</w:t>
      </w:r>
    </w:p>
    <w:p w:rsidR="00B73A88" w:rsidRPr="00B73A88" w:rsidRDefault="00B73A88" w:rsidP="00B73A88">
      <w:pPr>
        <w:pStyle w:val="Normal1"/>
        <w:numPr>
          <w:ilvl w:val="0"/>
          <w:numId w:val="14"/>
        </w:numPr>
        <w:spacing w:after="0" w:line="312"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Nội dung</w:t>
      </w:r>
    </w:p>
    <w:p w:rsidR="00B73A88" w:rsidRPr="00B73A88" w:rsidRDefault="00B73A88" w:rsidP="00BF2A02">
      <w:pPr>
        <w:pStyle w:val="Normal1"/>
        <w:spacing w:after="0" w:line="312" w:lineRule="auto"/>
        <w:ind w:left="720"/>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GV cho HS thảo thảo luận nhóm, trả lời vào phiếu học tập 3.</w:t>
      </w:r>
    </w:p>
    <w:p w:rsidR="00B73A88" w:rsidRPr="00B73A88" w:rsidRDefault="00B73A88" w:rsidP="008B395F">
      <w:pPr>
        <w:pStyle w:val="Normal1"/>
        <w:spacing w:after="0" w:line="312" w:lineRule="auto"/>
        <w:ind w:left="720"/>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PHIẾU HỌC TẬP 3.</w:t>
      </w:r>
    </w:p>
    <w:p w:rsidR="00B73A88" w:rsidRPr="00B73A88" w:rsidRDefault="00B73A88" w:rsidP="00B73A88">
      <w:pPr>
        <w:pStyle w:val="Normal1"/>
        <w:numPr>
          <w:ilvl w:val="0"/>
          <w:numId w:val="11"/>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Sai số hệ thống là gì? Cách xác định sai số này?</w:t>
      </w:r>
    </w:p>
    <w:p w:rsidR="00B73A88" w:rsidRPr="00B73A88" w:rsidRDefault="00B73A88" w:rsidP="00B73A88">
      <w:pPr>
        <w:pStyle w:val="Normal1"/>
        <w:numPr>
          <w:ilvl w:val="0"/>
          <w:numId w:val="11"/>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Sai số ngẫu nhiên là gì?</w:t>
      </w:r>
    </w:p>
    <w:p w:rsidR="00B73A88" w:rsidRPr="00B73A88" w:rsidRDefault="00B73A88" w:rsidP="00B73A88">
      <w:pPr>
        <w:pStyle w:val="Normal1"/>
        <w:numPr>
          <w:ilvl w:val="0"/>
          <w:numId w:val="11"/>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Cách tính giá trị trung bình sau n lần đo?</w:t>
      </w:r>
    </w:p>
    <w:p w:rsidR="00B73A88" w:rsidRPr="00B73A88" w:rsidRDefault="00B73A88" w:rsidP="00B73A88">
      <w:pPr>
        <w:pStyle w:val="Normal1"/>
        <w:numPr>
          <w:ilvl w:val="0"/>
          <w:numId w:val="11"/>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Ý nghĩa của giá trị trung bình là gì?</w:t>
      </w:r>
    </w:p>
    <w:p w:rsidR="00B73A88" w:rsidRPr="00B73A88" w:rsidRDefault="00B73A88" w:rsidP="00B73A88">
      <w:pPr>
        <w:pStyle w:val="Normal1"/>
        <w:numPr>
          <w:ilvl w:val="0"/>
          <w:numId w:val="11"/>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Cách xác định sai số tuyệt đối ứng với 1 lần đo?</w:t>
      </w:r>
    </w:p>
    <w:p w:rsidR="00B73A88" w:rsidRPr="00B73A88" w:rsidRDefault="00B73A88" w:rsidP="00B73A88">
      <w:pPr>
        <w:pStyle w:val="Normal1"/>
        <w:numPr>
          <w:ilvl w:val="0"/>
          <w:numId w:val="11"/>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Cách xác định sai số tuyệt đối trung bình ứng với n lần đo?</w:t>
      </w:r>
    </w:p>
    <w:p w:rsidR="00B73A88" w:rsidRPr="00B73A88" w:rsidRDefault="00B73A88" w:rsidP="00B73A88">
      <w:pPr>
        <w:pStyle w:val="Normal1"/>
        <w:numPr>
          <w:ilvl w:val="0"/>
          <w:numId w:val="11"/>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Sai số của phép đo xác định bằng công thức nào?</w:t>
      </w:r>
    </w:p>
    <w:p w:rsidR="00B73A88" w:rsidRPr="00B73A88" w:rsidRDefault="00B73A88" w:rsidP="00B73A88">
      <w:pPr>
        <w:pStyle w:val="Normal1"/>
        <w:numPr>
          <w:ilvl w:val="0"/>
          <w:numId w:val="11"/>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Viết kết quả đo như thế nào?</w:t>
      </w:r>
    </w:p>
    <w:p w:rsidR="00B73A88" w:rsidRPr="00B73A88" w:rsidRDefault="00B73A88" w:rsidP="00B73A88">
      <w:pPr>
        <w:pStyle w:val="Normal1"/>
        <w:numPr>
          <w:ilvl w:val="0"/>
          <w:numId w:val="11"/>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Sai số tỉ đối là gì? Ý nghĩa?</w:t>
      </w:r>
    </w:p>
    <w:p w:rsidR="00B73A88" w:rsidRPr="00B73A88" w:rsidRDefault="00B73A88" w:rsidP="00B73A88">
      <w:pPr>
        <w:pStyle w:val="Normal1"/>
        <w:numPr>
          <w:ilvl w:val="0"/>
          <w:numId w:val="11"/>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Nêu các cách xác định sai số của phép đo gián tiếp?</w:t>
      </w:r>
    </w:p>
    <w:p w:rsidR="00B73A88" w:rsidRPr="00B73A88" w:rsidRDefault="00B73A88" w:rsidP="00B73A88">
      <w:pPr>
        <w:pStyle w:val="Normal1"/>
        <w:numPr>
          <w:ilvl w:val="0"/>
          <w:numId w:val="14"/>
        </w:numPr>
        <w:spacing w:after="0" w:line="312"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Tổ chức hoạt động</w:t>
      </w:r>
    </w:p>
    <w:p w:rsidR="00B73A88" w:rsidRPr="00B73A88" w:rsidRDefault="00B73A88" w:rsidP="00BF2A02">
      <w:pPr>
        <w:spacing w:after="0" w:line="312" w:lineRule="auto"/>
        <w:jc w:val="both"/>
        <w:rPr>
          <w:rFonts w:ascii="Times New Roman" w:eastAsia="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Học sinh làm việc nhóm, đọc sgk để trả lời các câu lệnh</w:t>
      </w:r>
      <w:r w:rsidRPr="00B73A88">
        <w:rPr>
          <w:rFonts w:ascii="Times New Roman" w:eastAsia="Times New Roman" w:hAnsi="Times New Roman" w:cs="Times New Roman"/>
          <w:sz w:val="26"/>
          <w:szCs w:val="26"/>
          <w:lang w:val="nl-NL"/>
        </w:rPr>
        <w:t xml:space="preserve">. </w:t>
      </w:r>
    </w:p>
    <w:p w:rsidR="00B73A88" w:rsidRPr="00B73A88" w:rsidRDefault="00B73A88" w:rsidP="00BF2A02">
      <w:p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ab/>
        <w:t>- GV yêu cầu các nhóm trình bày kết quả nghiên cứu.</w:t>
      </w:r>
    </w:p>
    <w:p w:rsidR="00B73A88" w:rsidRPr="00B73A88" w:rsidRDefault="00B73A88" w:rsidP="00BF2A02">
      <w:pPr>
        <w:spacing w:after="0" w:line="312" w:lineRule="auto"/>
        <w:jc w:val="both"/>
        <w:rPr>
          <w:rFonts w:ascii="Times New Roman" w:hAnsi="Times New Roman" w:cs="Times New Roman"/>
          <w:b/>
          <w:sz w:val="26"/>
          <w:szCs w:val="26"/>
          <w:lang w:val="nl-NL"/>
        </w:rPr>
      </w:pPr>
      <w:r w:rsidRPr="00B73A88">
        <w:rPr>
          <w:rFonts w:ascii="Times New Roman" w:eastAsia="Times New Roman" w:hAnsi="Times New Roman" w:cs="Times New Roman"/>
          <w:sz w:val="26"/>
          <w:szCs w:val="26"/>
          <w:lang w:val="nl-NL"/>
        </w:rPr>
        <w:tab/>
        <w:t xml:space="preserve">- GV tổng kết, chuẩn hóa kiến thức </w:t>
      </w:r>
    </w:p>
    <w:p w:rsidR="00B73A88" w:rsidRPr="00B73A88" w:rsidRDefault="00B73A88" w:rsidP="00B73A88">
      <w:pPr>
        <w:pStyle w:val="Normal1"/>
        <w:numPr>
          <w:ilvl w:val="0"/>
          <w:numId w:val="14"/>
        </w:numPr>
        <w:spacing w:after="0" w:line="312"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Sản phẩm hoạt động</w:t>
      </w:r>
    </w:p>
    <w:p w:rsidR="00B73A88" w:rsidRPr="00B73A88" w:rsidRDefault="00B73A88" w:rsidP="00BF2A02">
      <w:pPr>
        <w:tabs>
          <w:tab w:val="left" w:pos="360"/>
        </w:tabs>
        <w:spacing w:after="0" w:line="312" w:lineRule="auto"/>
        <w:jc w:val="both"/>
        <w:rPr>
          <w:rFonts w:ascii="Times New Roman" w:hAnsi="Times New Roman" w:cs="Times New Roman"/>
          <w:b/>
          <w:bCs/>
          <w:i/>
          <w:iCs/>
          <w:sz w:val="26"/>
          <w:szCs w:val="26"/>
          <w:lang w:val="nl-NL"/>
        </w:rPr>
      </w:pPr>
      <w:r w:rsidRPr="00B73A88">
        <w:rPr>
          <w:rFonts w:ascii="Times New Roman" w:hAnsi="Times New Roman" w:cs="Times New Roman"/>
          <w:b/>
          <w:bCs/>
          <w:i/>
          <w:iCs/>
          <w:sz w:val="26"/>
          <w:szCs w:val="26"/>
          <w:lang w:val="nl-NL"/>
        </w:rPr>
        <w:t xml:space="preserve">  1. </w:t>
      </w:r>
      <w:r w:rsidRPr="00B73A88">
        <w:rPr>
          <w:rFonts w:ascii="Times New Roman" w:hAnsi="Times New Roman" w:cs="Times New Roman"/>
          <w:b/>
          <w:bCs/>
          <w:i/>
          <w:iCs/>
          <w:sz w:val="26"/>
          <w:szCs w:val="26"/>
          <w:u w:val="single"/>
          <w:lang w:val="nl-NL"/>
        </w:rPr>
        <w:t>Sai số hệ thống</w:t>
      </w:r>
      <w:r w:rsidRPr="00B73A88">
        <w:rPr>
          <w:rFonts w:ascii="Times New Roman" w:hAnsi="Times New Roman" w:cs="Times New Roman"/>
          <w:b/>
          <w:bCs/>
          <w:i/>
          <w:iCs/>
          <w:sz w:val="26"/>
          <w:szCs w:val="26"/>
          <w:lang w:val="nl-NL"/>
        </w:rPr>
        <w:t>.</w:t>
      </w:r>
    </w:p>
    <w:p w:rsidR="00B73A88" w:rsidRPr="00B73A88" w:rsidRDefault="00B73A88" w:rsidP="00BF2A02">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xml:space="preserve">  Là sự sai lệch do phần lẻ không đọc được chính xác trên dụng cụ (gọi là sai số dụng cụ </w:t>
      </w:r>
      <w:r w:rsidRPr="00B73A88">
        <w:rPr>
          <w:rFonts w:ascii="Times New Roman" w:hAnsi="Times New Roman" w:cs="Times New Roman"/>
          <w:sz w:val="26"/>
          <w:szCs w:val="26"/>
          <w:lang w:val="nl-NL"/>
        </w:rPr>
        <w:sym w:font="Symbol" w:char="F044"/>
      </w:r>
      <w:r w:rsidRPr="00B73A88">
        <w:rPr>
          <w:rFonts w:ascii="Times New Roman" w:hAnsi="Times New Roman" w:cs="Times New Roman"/>
          <w:sz w:val="26"/>
          <w:szCs w:val="26"/>
          <w:lang w:val="nl-NL"/>
        </w:rPr>
        <w:t>A’) hoặc điểm 0 ban đầu bị lệch.</w:t>
      </w:r>
    </w:p>
    <w:p w:rsidR="00B73A88" w:rsidRPr="00B73A88" w:rsidRDefault="00B73A88" w:rsidP="00BF2A02">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Sai số dụng cụ </w:t>
      </w:r>
      <w:r w:rsidRPr="00B73A88">
        <w:rPr>
          <w:rFonts w:ascii="Times New Roman" w:hAnsi="Times New Roman" w:cs="Times New Roman"/>
          <w:sz w:val="26"/>
          <w:szCs w:val="26"/>
          <w:lang w:val="nl-NL"/>
        </w:rPr>
        <w:sym w:font="Symbol" w:char="F044"/>
      </w:r>
      <w:r w:rsidRPr="00B73A88">
        <w:rPr>
          <w:rFonts w:ascii="Times New Roman" w:hAnsi="Times New Roman" w:cs="Times New Roman"/>
          <w:sz w:val="26"/>
          <w:szCs w:val="26"/>
          <w:lang w:val="nl-NL"/>
        </w:rPr>
        <w:t>A’ thường lấy bằng nữa hoặc một độ chia trên dụng cụ.</w:t>
      </w:r>
    </w:p>
    <w:p w:rsidR="00B73A88" w:rsidRPr="00B73A88" w:rsidRDefault="00B73A88" w:rsidP="00BF2A02">
      <w:pPr>
        <w:tabs>
          <w:tab w:val="left" w:pos="360"/>
        </w:tabs>
        <w:spacing w:after="0" w:line="312" w:lineRule="auto"/>
        <w:jc w:val="both"/>
        <w:rPr>
          <w:rFonts w:ascii="Times New Roman" w:hAnsi="Times New Roman" w:cs="Times New Roman"/>
          <w:b/>
          <w:bCs/>
          <w:i/>
          <w:iCs/>
          <w:sz w:val="26"/>
          <w:szCs w:val="26"/>
          <w:lang w:val="nl-NL"/>
        </w:rPr>
      </w:pPr>
      <w:r w:rsidRPr="00B73A88">
        <w:rPr>
          <w:rFonts w:ascii="Times New Roman" w:hAnsi="Times New Roman" w:cs="Times New Roman"/>
          <w:b/>
          <w:bCs/>
          <w:i/>
          <w:iCs/>
          <w:sz w:val="26"/>
          <w:szCs w:val="26"/>
          <w:lang w:val="nl-NL"/>
        </w:rPr>
        <w:t xml:space="preserve">2. </w:t>
      </w:r>
      <w:r w:rsidRPr="00B73A88">
        <w:rPr>
          <w:rFonts w:ascii="Times New Roman" w:hAnsi="Times New Roman" w:cs="Times New Roman"/>
          <w:b/>
          <w:bCs/>
          <w:i/>
          <w:iCs/>
          <w:sz w:val="26"/>
          <w:szCs w:val="26"/>
          <w:u w:val="single"/>
          <w:lang w:val="nl-NL"/>
        </w:rPr>
        <w:t>Sai số ngẫu nhiên</w:t>
      </w:r>
      <w:r w:rsidRPr="00B73A88">
        <w:rPr>
          <w:rFonts w:ascii="Times New Roman" w:hAnsi="Times New Roman" w:cs="Times New Roman"/>
          <w:b/>
          <w:bCs/>
          <w:i/>
          <w:iCs/>
          <w:sz w:val="26"/>
          <w:szCs w:val="26"/>
          <w:lang w:val="nl-NL"/>
        </w:rPr>
        <w:t>.</w:t>
      </w:r>
    </w:p>
    <w:p w:rsidR="00B73A88" w:rsidRPr="00B73A88" w:rsidRDefault="00B73A88" w:rsidP="00BF2A02">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Là sự sai lệch do hạn chế về khả năng giác quan của con người do chịu tác động của các yếu tố ngẫu nhiên bên ngoài.</w:t>
      </w:r>
    </w:p>
    <w:p w:rsidR="00B73A88" w:rsidRPr="00B73A88" w:rsidRDefault="00B73A88" w:rsidP="00BF2A02">
      <w:pPr>
        <w:tabs>
          <w:tab w:val="left" w:pos="360"/>
        </w:tabs>
        <w:spacing w:after="0" w:line="312" w:lineRule="auto"/>
        <w:jc w:val="both"/>
        <w:rPr>
          <w:rFonts w:ascii="Times New Roman" w:hAnsi="Times New Roman" w:cs="Times New Roman"/>
          <w:b/>
          <w:bCs/>
          <w:i/>
          <w:iCs/>
          <w:sz w:val="26"/>
          <w:szCs w:val="26"/>
          <w:lang w:val="nl-NL"/>
        </w:rPr>
      </w:pPr>
      <w:r w:rsidRPr="00B73A88">
        <w:rPr>
          <w:rFonts w:ascii="Times New Roman" w:hAnsi="Times New Roman" w:cs="Times New Roman"/>
          <w:b/>
          <w:bCs/>
          <w:i/>
          <w:iCs/>
          <w:sz w:val="26"/>
          <w:szCs w:val="26"/>
          <w:lang w:val="nl-NL"/>
        </w:rPr>
        <w:t xml:space="preserve">3. </w:t>
      </w:r>
      <w:r w:rsidRPr="00B73A88">
        <w:rPr>
          <w:rFonts w:ascii="Times New Roman" w:hAnsi="Times New Roman" w:cs="Times New Roman"/>
          <w:b/>
          <w:bCs/>
          <w:i/>
          <w:iCs/>
          <w:sz w:val="26"/>
          <w:szCs w:val="26"/>
          <w:u w:val="single"/>
          <w:lang w:val="nl-NL"/>
        </w:rPr>
        <w:t>Giá trị trung bình</w:t>
      </w:r>
      <w:r w:rsidRPr="00B73A88">
        <w:rPr>
          <w:rFonts w:ascii="Times New Roman" w:hAnsi="Times New Roman" w:cs="Times New Roman"/>
          <w:b/>
          <w:bCs/>
          <w:i/>
          <w:iCs/>
          <w:sz w:val="26"/>
          <w:szCs w:val="26"/>
          <w:lang w:val="nl-NL"/>
        </w:rPr>
        <w:t>.</w:t>
      </w:r>
    </w:p>
    <w:p w:rsidR="00B73A88" w:rsidRPr="00B73A88" w:rsidRDefault="00C32238" w:rsidP="00BF2A02">
      <w:pPr>
        <w:tabs>
          <w:tab w:val="left" w:pos="360"/>
        </w:tabs>
        <w:spacing w:after="0" w:line="312" w:lineRule="auto"/>
        <w:jc w:val="both"/>
        <w:rPr>
          <w:rFonts w:ascii="Times New Roman" w:hAnsi="Times New Roman" w:cs="Times New Roman"/>
          <w:sz w:val="26"/>
          <w:szCs w:val="26"/>
          <w:lang w:val="nl-NL"/>
        </w:rPr>
      </w:pPr>
      <w:r>
        <w:rPr>
          <w:rFonts w:ascii="Times New Roman" w:hAnsi="Times New Roman" w:cs="Times New Roman"/>
          <w:position w:val="-24"/>
          <w:sz w:val="26"/>
          <w:szCs w:val="26"/>
          <w:lang w:val="nl-NL"/>
        </w:rPr>
        <w:pict>
          <v:shape id="_x0000_i1075" type="#_x0000_t75" style="width:106.8pt;height:22.95pt"/>
        </w:pict>
      </w:r>
    </w:p>
    <w:p w:rsidR="00B73A88" w:rsidRPr="00B73A88" w:rsidRDefault="00B73A88" w:rsidP="00BF2A02">
      <w:pPr>
        <w:tabs>
          <w:tab w:val="left" w:pos="360"/>
        </w:tabs>
        <w:spacing w:after="0" w:line="312" w:lineRule="auto"/>
        <w:jc w:val="both"/>
        <w:rPr>
          <w:rFonts w:ascii="Times New Roman" w:hAnsi="Times New Roman" w:cs="Times New Roman"/>
          <w:b/>
          <w:bCs/>
          <w:i/>
          <w:iCs/>
          <w:sz w:val="26"/>
          <w:szCs w:val="26"/>
          <w:lang w:val="nl-NL"/>
        </w:rPr>
      </w:pPr>
      <w:r w:rsidRPr="00B73A88">
        <w:rPr>
          <w:rFonts w:ascii="Times New Roman" w:hAnsi="Times New Roman" w:cs="Times New Roman"/>
          <w:b/>
          <w:bCs/>
          <w:i/>
          <w:iCs/>
          <w:sz w:val="26"/>
          <w:szCs w:val="26"/>
          <w:lang w:val="nl-NL"/>
        </w:rPr>
        <w:t xml:space="preserve">4. </w:t>
      </w:r>
      <w:r w:rsidRPr="00B73A88">
        <w:rPr>
          <w:rFonts w:ascii="Times New Roman" w:hAnsi="Times New Roman" w:cs="Times New Roman"/>
          <w:b/>
          <w:bCs/>
          <w:i/>
          <w:iCs/>
          <w:sz w:val="26"/>
          <w:szCs w:val="26"/>
          <w:u w:val="single"/>
          <w:lang w:val="nl-NL"/>
        </w:rPr>
        <w:t>Cách xác định sai số của phép đo</w:t>
      </w:r>
      <w:r w:rsidRPr="00B73A88">
        <w:rPr>
          <w:rFonts w:ascii="Times New Roman" w:hAnsi="Times New Roman" w:cs="Times New Roman"/>
          <w:b/>
          <w:bCs/>
          <w:i/>
          <w:iCs/>
          <w:sz w:val="26"/>
          <w:szCs w:val="26"/>
          <w:lang w:val="nl-NL"/>
        </w:rPr>
        <w:t>.</w:t>
      </w:r>
    </w:p>
    <w:p w:rsidR="00B73A88" w:rsidRPr="00B73A88" w:rsidRDefault="00B73A88" w:rsidP="00BF2A02">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Sai số tuyệt đối của mỗi lần đo :</w:t>
      </w:r>
    </w:p>
    <w:p w:rsidR="00B73A88" w:rsidRPr="00B73A88" w:rsidRDefault="00B73A88" w:rsidP="00BF2A02">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r w:rsidRPr="00B73A88">
        <w:rPr>
          <w:rFonts w:ascii="Times New Roman" w:hAnsi="Times New Roman" w:cs="Times New Roman"/>
          <w:sz w:val="26"/>
          <w:szCs w:val="26"/>
          <w:lang w:val="nl-NL"/>
        </w:rPr>
        <w:sym w:font="Symbol" w:char="F044"/>
      </w:r>
      <w:r w:rsidRPr="00B73A88">
        <w:rPr>
          <w:rFonts w:ascii="Times New Roman" w:hAnsi="Times New Roman" w:cs="Times New Roman"/>
          <w:sz w:val="26"/>
          <w:szCs w:val="26"/>
          <w:lang w:val="nl-NL"/>
        </w:rPr>
        <w:t>A</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xml:space="preserve"> = </w:t>
      </w:r>
      <w:r w:rsidR="00C32238">
        <w:rPr>
          <w:rFonts w:ascii="Times New Roman" w:hAnsi="Times New Roman" w:cs="Times New Roman"/>
          <w:position w:val="-18"/>
          <w:sz w:val="26"/>
          <w:szCs w:val="26"/>
          <w:lang w:val="nl-NL"/>
        </w:rPr>
        <w:pict>
          <v:shape id="_x0000_i1076" type="#_x0000_t75" style="width:38pt;height:23.75pt"/>
        </w:pict>
      </w:r>
      <w:r w:rsidRPr="00B73A88">
        <w:rPr>
          <w:rFonts w:ascii="Times New Roman" w:hAnsi="Times New Roman" w:cs="Times New Roman"/>
          <w:sz w:val="26"/>
          <w:szCs w:val="26"/>
          <w:lang w:val="nl-NL"/>
        </w:rPr>
        <w:t xml:space="preserve"> ; </w:t>
      </w:r>
      <w:r w:rsidRPr="00B73A88">
        <w:rPr>
          <w:rFonts w:ascii="Times New Roman" w:hAnsi="Times New Roman" w:cs="Times New Roman"/>
          <w:sz w:val="26"/>
          <w:szCs w:val="26"/>
          <w:lang w:val="nl-NL"/>
        </w:rPr>
        <w:sym w:font="Symbol" w:char="F044"/>
      </w:r>
      <w:r w:rsidRPr="00B73A88">
        <w:rPr>
          <w:rFonts w:ascii="Times New Roman" w:hAnsi="Times New Roman" w:cs="Times New Roman"/>
          <w:sz w:val="26"/>
          <w:szCs w:val="26"/>
          <w:lang w:val="nl-NL"/>
        </w:rPr>
        <w:t>A</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 xml:space="preserve"> = </w:t>
      </w:r>
      <w:r w:rsidR="00C32238">
        <w:rPr>
          <w:rFonts w:ascii="Times New Roman" w:hAnsi="Times New Roman" w:cs="Times New Roman"/>
          <w:position w:val="-18"/>
          <w:sz w:val="26"/>
          <w:szCs w:val="26"/>
          <w:lang w:val="nl-NL"/>
        </w:rPr>
        <w:pict>
          <v:shape id="_x0000_i1077" type="#_x0000_t75" style="width:40.35pt;height:23.75pt"/>
        </w:pict>
      </w:r>
      <w:r w:rsidRPr="00B73A88">
        <w:rPr>
          <w:rFonts w:ascii="Times New Roman" w:hAnsi="Times New Roman" w:cs="Times New Roman"/>
          <w:sz w:val="26"/>
          <w:szCs w:val="26"/>
          <w:lang w:val="nl-NL"/>
        </w:rPr>
        <w:t xml:space="preserve"> ; … .</w:t>
      </w:r>
    </w:p>
    <w:p w:rsidR="00B73A88" w:rsidRPr="00B73A88" w:rsidRDefault="00B73A88" w:rsidP="00BF2A02">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Sai số tuyệt đối trung bình của n lần đo :</w:t>
      </w:r>
    </w:p>
    <w:p w:rsidR="00B73A88" w:rsidRPr="00B73A88" w:rsidRDefault="00C32238" w:rsidP="00BF2A02">
      <w:pPr>
        <w:tabs>
          <w:tab w:val="left" w:pos="360"/>
        </w:tabs>
        <w:spacing w:after="0" w:line="312" w:lineRule="auto"/>
        <w:jc w:val="both"/>
        <w:rPr>
          <w:rFonts w:ascii="Times New Roman" w:hAnsi="Times New Roman" w:cs="Times New Roman"/>
          <w:sz w:val="26"/>
          <w:szCs w:val="26"/>
          <w:lang w:val="nl-NL"/>
        </w:rPr>
      </w:pPr>
      <w:r>
        <w:rPr>
          <w:rFonts w:ascii="Times New Roman" w:hAnsi="Times New Roman" w:cs="Times New Roman"/>
          <w:position w:val="-24"/>
          <w:sz w:val="26"/>
          <w:szCs w:val="26"/>
          <w:lang w:val="nl-NL"/>
        </w:rPr>
        <w:pict>
          <v:shape id="_x0000_i1078" type="#_x0000_t75" style="width:133.7pt;height:31.65pt"/>
        </w:pict>
      </w:r>
    </w:p>
    <w:p w:rsidR="00B73A88" w:rsidRPr="00B73A88" w:rsidRDefault="00B73A88" w:rsidP="00BF2A02">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Sai số tuyệt đối của phép đo là tổng sai số tuyệt đối trung bình và sai số dụng cụ :</w:t>
      </w:r>
    </w:p>
    <w:p w:rsidR="00B73A88" w:rsidRPr="00B73A88" w:rsidRDefault="00C32238" w:rsidP="00BF2A02">
      <w:pPr>
        <w:tabs>
          <w:tab w:val="left" w:pos="360"/>
        </w:tabs>
        <w:spacing w:after="0" w:line="312" w:lineRule="auto"/>
        <w:jc w:val="both"/>
        <w:rPr>
          <w:rFonts w:ascii="Times New Roman" w:hAnsi="Times New Roman" w:cs="Times New Roman"/>
          <w:sz w:val="26"/>
          <w:szCs w:val="26"/>
          <w:lang w:val="nl-NL"/>
        </w:rPr>
      </w:pPr>
      <w:r>
        <w:rPr>
          <w:rFonts w:ascii="Times New Roman" w:hAnsi="Times New Roman" w:cs="Times New Roman"/>
          <w:position w:val="-4"/>
          <w:sz w:val="26"/>
          <w:szCs w:val="26"/>
          <w:lang w:val="nl-NL"/>
        </w:rPr>
        <w:pict>
          <v:shape id="_x0000_i1079" type="#_x0000_t75" style="width:72.8pt;height:15.8pt"/>
        </w:pict>
      </w:r>
    </w:p>
    <w:p w:rsidR="00B73A88" w:rsidRPr="00B73A88" w:rsidRDefault="00B73A88" w:rsidP="00BF2A02">
      <w:pPr>
        <w:tabs>
          <w:tab w:val="left" w:pos="360"/>
        </w:tabs>
        <w:spacing w:after="0" w:line="312" w:lineRule="auto"/>
        <w:jc w:val="both"/>
        <w:rPr>
          <w:rFonts w:ascii="Times New Roman" w:hAnsi="Times New Roman" w:cs="Times New Roman"/>
          <w:b/>
          <w:bCs/>
          <w:i/>
          <w:iCs/>
          <w:sz w:val="26"/>
          <w:szCs w:val="26"/>
          <w:lang w:val="nl-NL"/>
        </w:rPr>
      </w:pPr>
      <w:r w:rsidRPr="00B73A88">
        <w:rPr>
          <w:rFonts w:ascii="Times New Roman" w:hAnsi="Times New Roman" w:cs="Times New Roman"/>
          <w:b/>
          <w:bCs/>
          <w:i/>
          <w:iCs/>
          <w:sz w:val="26"/>
          <w:szCs w:val="26"/>
          <w:lang w:val="nl-NL"/>
        </w:rPr>
        <w:t xml:space="preserve">5. </w:t>
      </w:r>
      <w:r w:rsidRPr="00B73A88">
        <w:rPr>
          <w:rFonts w:ascii="Times New Roman" w:hAnsi="Times New Roman" w:cs="Times New Roman"/>
          <w:b/>
          <w:bCs/>
          <w:i/>
          <w:iCs/>
          <w:sz w:val="26"/>
          <w:szCs w:val="26"/>
          <w:u w:val="single"/>
          <w:lang w:val="nl-NL"/>
        </w:rPr>
        <w:t>Cách viết kết quả đo</w:t>
      </w:r>
      <w:r w:rsidRPr="00B73A88">
        <w:rPr>
          <w:rFonts w:ascii="Times New Roman" w:hAnsi="Times New Roman" w:cs="Times New Roman"/>
          <w:b/>
          <w:bCs/>
          <w:i/>
          <w:iCs/>
          <w:sz w:val="26"/>
          <w:szCs w:val="26"/>
          <w:lang w:val="nl-NL"/>
        </w:rPr>
        <w:t>.</w:t>
      </w:r>
    </w:p>
    <w:p w:rsidR="00B73A88" w:rsidRPr="00B73A88" w:rsidRDefault="00B73A88" w:rsidP="00BF2A02">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A = </w:t>
      </w:r>
      <w:r w:rsidR="00C32238">
        <w:rPr>
          <w:rFonts w:ascii="Times New Roman" w:hAnsi="Times New Roman" w:cs="Times New Roman"/>
          <w:position w:val="-4"/>
          <w:sz w:val="26"/>
          <w:szCs w:val="26"/>
          <w:lang w:val="nl-NL"/>
        </w:rPr>
        <w:pict>
          <v:shape id="_x0000_i1080" type="#_x0000_t75" style="width:38pt;height:15.8pt"/>
        </w:pict>
      </w:r>
    </w:p>
    <w:p w:rsidR="00B73A88" w:rsidRPr="00B73A88" w:rsidRDefault="00B73A88" w:rsidP="005C0B48">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Khi viết kết quả đo, sai số tuyệt đối thu được từ phép tính sai số thường chỉ viết từ 1 đến tối đa 2 chữ số có nghĩa. Còn giá trị trung bình được viết tới bậc thập phân tương ứng.</w:t>
      </w:r>
    </w:p>
    <w:p w:rsidR="00B73A88" w:rsidRPr="00B73A88" w:rsidRDefault="00B73A88" w:rsidP="00BF2A02">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Chữ số có nghĩa: là tất cả chữ số có trong con số tính từ trái sang phải kể từ chữ số khác không đầu tiên.</w:t>
      </w:r>
    </w:p>
    <w:p w:rsidR="00B73A88" w:rsidRPr="00B73A88" w:rsidRDefault="00B73A88" w:rsidP="00BF2A02">
      <w:pPr>
        <w:tabs>
          <w:tab w:val="left" w:pos="360"/>
        </w:tabs>
        <w:spacing w:after="0" w:line="312" w:lineRule="auto"/>
        <w:jc w:val="both"/>
        <w:rPr>
          <w:rFonts w:ascii="Times New Roman" w:hAnsi="Times New Roman" w:cs="Times New Roman"/>
          <w:b/>
          <w:bCs/>
          <w:i/>
          <w:iCs/>
          <w:sz w:val="26"/>
          <w:szCs w:val="26"/>
          <w:lang w:val="nl-NL"/>
        </w:rPr>
      </w:pPr>
      <w:r w:rsidRPr="00B73A88">
        <w:rPr>
          <w:rFonts w:ascii="Times New Roman" w:hAnsi="Times New Roman" w:cs="Times New Roman"/>
          <w:b/>
          <w:bCs/>
          <w:i/>
          <w:iCs/>
          <w:sz w:val="26"/>
          <w:szCs w:val="26"/>
          <w:lang w:val="nl-NL"/>
        </w:rPr>
        <w:t xml:space="preserve">6. </w:t>
      </w:r>
      <w:r w:rsidRPr="00B73A88">
        <w:rPr>
          <w:rFonts w:ascii="Times New Roman" w:hAnsi="Times New Roman" w:cs="Times New Roman"/>
          <w:b/>
          <w:bCs/>
          <w:i/>
          <w:iCs/>
          <w:sz w:val="26"/>
          <w:szCs w:val="26"/>
          <w:u w:val="single"/>
          <w:lang w:val="nl-NL"/>
        </w:rPr>
        <w:t>Sai số tỉ đối</w:t>
      </w:r>
      <w:r w:rsidRPr="00B73A88">
        <w:rPr>
          <w:rFonts w:ascii="Times New Roman" w:hAnsi="Times New Roman" w:cs="Times New Roman"/>
          <w:b/>
          <w:bCs/>
          <w:i/>
          <w:iCs/>
          <w:sz w:val="26"/>
          <w:szCs w:val="26"/>
          <w:lang w:val="nl-NL"/>
        </w:rPr>
        <w:t>.</w:t>
      </w:r>
    </w:p>
    <w:p w:rsidR="00B73A88" w:rsidRPr="00B73A88" w:rsidRDefault="00C32238" w:rsidP="00BF2A02">
      <w:pPr>
        <w:tabs>
          <w:tab w:val="left" w:pos="360"/>
        </w:tabs>
        <w:spacing w:after="0" w:line="312" w:lineRule="auto"/>
        <w:jc w:val="both"/>
        <w:rPr>
          <w:rFonts w:ascii="Times New Roman" w:hAnsi="Times New Roman" w:cs="Times New Roman"/>
          <w:sz w:val="26"/>
          <w:szCs w:val="26"/>
          <w:lang w:val="nl-NL"/>
        </w:rPr>
      </w:pPr>
      <w:r>
        <w:rPr>
          <w:rFonts w:ascii="Times New Roman" w:hAnsi="Times New Roman" w:cs="Times New Roman"/>
          <w:position w:val="-26"/>
          <w:sz w:val="26"/>
          <w:szCs w:val="26"/>
          <w:lang w:val="nl-NL"/>
        </w:rPr>
        <w:pict>
          <v:shape id="_x0000_i1081" type="#_x0000_t75" style="width:76.75pt;height:31.65pt"/>
        </w:pict>
      </w:r>
    </w:p>
    <w:p w:rsidR="00B73A88" w:rsidRPr="00B73A88" w:rsidRDefault="00B73A88" w:rsidP="00BF2A02">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Ý nghĩa: sai số tỉ đối của phép đo càng nhỏ thì phép đo càng chính xác.</w:t>
      </w:r>
    </w:p>
    <w:p w:rsidR="00B73A88" w:rsidRPr="00B73A88" w:rsidRDefault="00B73A88" w:rsidP="00BF2A02">
      <w:pPr>
        <w:tabs>
          <w:tab w:val="left" w:pos="360"/>
        </w:tabs>
        <w:spacing w:after="0" w:line="312" w:lineRule="auto"/>
        <w:jc w:val="both"/>
        <w:rPr>
          <w:rFonts w:ascii="Times New Roman" w:hAnsi="Times New Roman" w:cs="Times New Roman"/>
          <w:b/>
          <w:bCs/>
          <w:i/>
          <w:iCs/>
          <w:sz w:val="26"/>
          <w:szCs w:val="26"/>
          <w:lang w:val="nl-NL"/>
        </w:rPr>
      </w:pPr>
      <w:r w:rsidRPr="00B73A88">
        <w:rPr>
          <w:rFonts w:ascii="Times New Roman" w:hAnsi="Times New Roman" w:cs="Times New Roman"/>
          <w:b/>
          <w:bCs/>
          <w:i/>
          <w:iCs/>
          <w:sz w:val="26"/>
          <w:szCs w:val="26"/>
          <w:lang w:val="nl-NL"/>
        </w:rPr>
        <w:t xml:space="preserve">7. </w:t>
      </w:r>
      <w:r w:rsidRPr="00B73A88">
        <w:rPr>
          <w:rFonts w:ascii="Times New Roman" w:hAnsi="Times New Roman" w:cs="Times New Roman"/>
          <w:b/>
          <w:bCs/>
          <w:i/>
          <w:iCs/>
          <w:sz w:val="26"/>
          <w:szCs w:val="26"/>
          <w:u w:val="single"/>
          <w:lang w:val="nl-NL"/>
        </w:rPr>
        <w:t>Cách xác định sai số của phép đo gián tiếp</w:t>
      </w:r>
      <w:r w:rsidRPr="00B73A88">
        <w:rPr>
          <w:rFonts w:ascii="Times New Roman" w:hAnsi="Times New Roman" w:cs="Times New Roman"/>
          <w:b/>
          <w:bCs/>
          <w:i/>
          <w:iCs/>
          <w:sz w:val="26"/>
          <w:szCs w:val="26"/>
          <w:lang w:val="nl-NL"/>
        </w:rPr>
        <w:t>.</w:t>
      </w:r>
    </w:p>
    <w:p w:rsidR="00B73A88" w:rsidRPr="00B73A88" w:rsidRDefault="00B73A88" w:rsidP="00BF2A02">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Sai số tuyệt đối của một tổng hay hiệu thì bằng tổng các sai số tuyệt đối của các số hạng.</w:t>
      </w:r>
    </w:p>
    <w:p w:rsidR="00B73A88" w:rsidRPr="00B73A88" w:rsidRDefault="00B73A88" w:rsidP="00BF2A02">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Sai số tỉ đối của một tích hay thương thì bằng tổng các sai số tỉ đối của các thừa số.</w:t>
      </w:r>
    </w:p>
    <w:p w:rsidR="00B73A88" w:rsidRPr="00B73A88" w:rsidRDefault="00B73A88" w:rsidP="005C0B48">
      <w:pPr>
        <w:pStyle w:val="Normal1"/>
        <w:spacing w:after="0" w:line="312" w:lineRule="auto"/>
        <w:jc w:val="both"/>
        <w:rPr>
          <w:rFonts w:ascii="Times New Roman" w:eastAsia="Times New Roman" w:hAnsi="Times New Roman" w:cs="Times New Roman"/>
          <w:b/>
          <w:sz w:val="26"/>
          <w:szCs w:val="26"/>
          <w:lang w:val="nl-NL"/>
        </w:rPr>
      </w:pPr>
      <w:r w:rsidRPr="00B73A88">
        <w:rPr>
          <w:rFonts w:ascii="Times New Roman" w:hAnsi="Times New Roman" w:cs="Times New Roman"/>
          <w:sz w:val="26"/>
          <w:szCs w:val="26"/>
          <w:lang w:val="nl-NL"/>
        </w:rPr>
        <w:t xml:space="preserve">       Nếu công thức xác định đại lượng đo gián tiếp tương đối phức tạp và các dụng cụ đo trực tiếp có độ chính xác tương đối cao thì có thể bỏ qua sai số dụng cụ.</w:t>
      </w:r>
    </w:p>
    <w:p w:rsidR="00B73A88" w:rsidRPr="00B73A88" w:rsidRDefault="00B73A88" w:rsidP="00B73A88">
      <w:pPr>
        <w:pStyle w:val="Normal1"/>
        <w:numPr>
          <w:ilvl w:val="0"/>
          <w:numId w:val="14"/>
        </w:numPr>
        <w:spacing w:after="0" w:line="312"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Đánh giá</w:t>
      </w:r>
    </w:p>
    <w:p w:rsidR="00B73A88" w:rsidRPr="00B73A88" w:rsidRDefault="00B73A88" w:rsidP="00BF2A02">
      <w:pPr>
        <w:spacing w:after="0"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B73A88" w:rsidRPr="00B73A88" w:rsidRDefault="00B73A88" w:rsidP="00BF2A02">
      <w:pPr>
        <w:spacing w:after="0"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B73A88" w:rsidRPr="00B73A88" w:rsidRDefault="00B73A88" w:rsidP="00BF2A02">
      <w:pPr>
        <w:spacing w:after="0" w:line="312" w:lineRule="auto"/>
        <w:ind w:firstLine="360"/>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B73A88">
        <w:rPr>
          <w:rFonts w:ascii="Times New Roman" w:hAnsi="Times New Roman" w:cs="Times New Roman"/>
          <w:b/>
          <w:sz w:val="26"/>
          <w:szCs w:val="26"/>
          <w:lang w:val="nl-NL"/>
        </w:rPr>
        <w:tab/>
      </w:r>
    </w:p>
    <w:p w:rsidR="00B73A88" w:rsidRPr="00B73A88" w:rsidRDefault="00B73A88" w:rsidP="00BF2A02">
      <w:pPr>
        <w:spacing w:after="0" w:line="312" w:lineRule="auto"/>
        <w:jc w:val="both"/>
        <w:rPr>
          <w:rFonts w:ascii="Times New Roman" w:hAnsi="Times New Roman" w:cs="Times New Roman"/>
          <w:b/>
          <w:sz w:val="26"/>
          <w:szCs w:val="26"/>
          <w:lang w:val="nl-NL"/>
        </w:rPr>
      </w:pPr>
      <w:r w:rsidRPr="00B73A88">
        <w:rPr>
          <w:rFonts w:ascii="Times New Roman" w:eastAsia="Times New Roman" w:hAnsi="Times New Roman" w:cs="Times New Roman"/>
          <w:b/>
          <w:sz w:val="26"/>
          <w:szCs w:val="26"/>
          <w:lang w:val="nl-NL"/>
        </w:rPr>
        <w:t xml:space="preserve">HOẠT ĐỘNG 3 </w:t>
      </w:r>
      <w:r w:rsidRPr="00B73A88">
        <w:rPr>
          <w:rFonts w:ascii="Times New Roman" w:hAnsi="Times New Roman" w:cs="Times New Roman"/>
          <w:b/>
          <w:sz w:val="26"/>
          <w:szCs w:val="26"/>
          <w:lang w:val="nl-NL"/>
        </w:rPr>
        <w:t>(Hệ thống hóa kiến thức và Luyện tập)</w:t>
      </w:r>
    </w:p>
    <w:p w:rsidR="00B73A88" w:rsidRPr="00B73A88" w:rsidRDefault="00B73A88" w:rsidP="00BF2A02">
      <w:pPr>
        <w:spacing w:after="0"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lastRenderedPageBreak/>
        <w:t xml:space="preserve">a) Mục tiêu: </w:t>
      </w:r>
      <w:r w:rsidRPr="00B73A88">
        <w:rPr>
          <w:rFonts w:ascii="Times New Roman" w:hAnsi="Times New Roman" w:cs="Times New Roman"/>
          <w:sz w:val="26"/>
          <w:szCs w:val="26"/>
          <w:lang w:val="nl-NL"/>
        </w:rPr>
        <w:t>Hệ thống hóa kiến thức và vận dụng xác định kết quả của đại lượng đã đo được từ phiếu học tập 1.</w:t>
      </w:r>
    </w:p>
    <w:p w:rsidR="00B73A88" w:rsidRPr="00B73A88" w:rsidRDefault="00B73A88" w:rsidP="00BF2A02">
      <w:pPr>
        <w:spacing w:after="0"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 Nội dung:</w:t>
      </w:r>
    </w:p>
    <w:p w:rsidR="00B73A88" w:rsidRPr="00B73A88" w:rsidRDefault="00B73A88" w:rsidP="00BF2A02">
      <w:pPr>
        <w:spacing w:after="0"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Học sinh làm việc nhóm, tóm tắt kiến thức </w:t>
      </w:r>
    </w:p>
    <w:p w:rsidR="00B73A88" w:rsidRPr="00B73A88" w:rsidRDefault="00B73A88" w:rsidP="00BF2A02">
      <w:pPr>
        <w:spacing w:after="0"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 </w:t>
      </w:r>
      <w:r w:rsidRPr="00B73A88">
        <w:rPr>
          <w:rFonts w:ascii="Times New Roman" w:hAnsi="Times New Roman" w:cs="Times New Roman"/>
          <w:sz w:val="26"/>
          <w:szCs w:val="26"/>
          <w:lang w:val="nl-NL"/>
        </w:rPr>
        <w:t xml:space="preserve">Học sinh làm việc nhóm, trả lời các câu hỏi và bài tập cơ bản </w:t>
      </w:r>
    </w:p>
    <w:p w:rsidR="00B73A88" w:rsidRPr="00B73A88" w:rsidRDefault="00B73A88" w:rsidP="00BF2A02">
      <w:pPr>
        <w:spacing w:after="0"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c) Tổ chức hoạt động:</w:t>
      </w:r>
    </w:p>
    <w:p w:rsidR="00B73A88" w:rsidRPr="00B73A88" w:rsidRDefault="00B73A88" w:rsidP="00BF2A02">
      <w:pPr>
        <w:spacing w:after="0"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chuyển giao nhiệm vụ. HS ghi nhiệm vụ vào vở.</w:t>
      </w:r>
    </w:p>
    <w:p w:rsidR="00B73A88" w:rsidRPr="00B73A88" w:rsidRDefault="00B73A88" w:rsidP="00BF2A02">
      <w:pPr>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Yêu cầu làm việc nhóm, </w:t>
      </w:r>
    </w:p>
    <w:p w:rsidR="00B73A88" w:rsidRPr="00B73A88" w:rsidRDefault="00B73A88" w:rsidP="00BF2A02">
      <w:pPr>
        <w:spacing w:after="0"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ọc sinh giới thiệu sản phẩm của nhóm trước lớp và thảo luận.</w:t>
      </w:r>
    </w:p>
    <w:p w:rsidR="00B73A88" w:rsidRPr="00B73A88" w:rsidRDefault="00B73A88" w:rsidP="00BF2A02">
      <w:pPr>
        <w:spacing w:after="0"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tổng kết, chuẩn hóa kiến thức.  </w:t>
      </w:r>
    </w:p>
    <w:p w:rsidR="00B73A88" w:rsidRPr="00B73A88" w:rsidRDefault="00B73A88" w:rsidP="00BF2A02">
      <w:pPr>
        <w:spacing w:after="0"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d) Sản phẩm:</w:t>
      </w:r>
    </w:p>
    <w:p w:rsidR="00B73A88" w:rsidRPr="00B73A88" w:rsidRDefault="00B73A88" w:rsidP="00BF2A02">
      <w:pPr>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Bảng báo cáo của nhóm và các phương án trả lời của học sinh.</w:t>
      </w:r>
    </w:p>
    <w:p w:rsidR="00B73A88" w:rsidRPr="00B73A88" w:rsidRDefault="00B73A88" w:rsidP="00BF2A02">
      <w:pPr>
        <w:spacing w:after="0"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e) Đánh giá:</w:t>
      </w:r>
    </w:p>
    <w:p w:rsidR="00B73A88" w:rsidRPr="00B73A88" w:rsidRDefault="00B73A88" w:rsidP="00BF2A02">
      <w:pPr>
        <w:spacing w:after="0"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B73A88" w:rsidRPr="00B73A88" w:rsidRDefault="00B73A88" w:rsidP="00BF2A02">
      <w:pPr>
        <w:spacing w:after="0"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B73A88" w:rsidRPr="00B73A88" w:rsidRDefault="00B73A88" w:rsidP="00BF2A02">
      <w:pPr>
        <w:spacing w:after="0" w:line="312" w:lineRule="auto"/>
        <w:ind w:firstLine="360"/>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B73A88">
        <w:rPr>
          <w:rFonts w:ascii="Times New Roman" w:hAnsi="Times New Roman" w:cs="Times New Roman"/>
          <w:b/>
          <w:sz w:val="26"/>
          <w:szCs w:val="26"/>
          <w:lang w:val="nl-NL"/>
        </w:rPr>
        <w:tab/>
      </w:r>
    </w:p>
    <w:p w:rsidR="00B73A88" w:rsidRPr="00B73A88" w:rsidRDefault="00B73A88" w:rsidP="00C557B1">
      <w:pPr>
        <w:spacing w:after="0" w:line="312" w:lineRule="auto"/>
        <w:jc w:val="both"/>
        <w:rPr>
          <w:rFonts w:ascii="Times New Roman" w:hAnsi="Times New Roman" w:cs="Times New Roman"/>
          <w:sz w:val="26"/>
          <w:szCs w:val="26"/>
          <w:lang w:val="nl-NL"/>
        </w:rPr>
      </w:pPr>
      <w:r w:rsidRPr="00B73A88">
        <w:rPr>
          <w:rFonts w:ascii="Times New Roman" w:eastAsia="Times New Roman" w:hAnsi="Times New Roman" w:cs="Times New Roman"/>
          <w:b/>
          <w:sz w:val="26"/>
          <w:szCs w:val="26"/>
          <w:lang w:val="nl-NL"/>
        </w:rPr>
        <w:t>HOẠT ĐỘNG 4</w:t>
      </w:r>
      <w:r w:rsidRPr="00B73A88">
        <w:rPr>
          <w:rFonts w:ascii="Times New Roman" w:hAnsi="Times New Roman" w:cs="Times New Roman"/>
          <w:b/>
          <w:sz w:val="26"/>
          <w:szCs w:val="26"/>
          <w:lang w:val="nl-NL"/>
        </w:rPr>
        <w:t xml:space="preserve">: Hướng dẫn về nhà </w:t>
      </w:r>
      <w:r w:rsidRPr="00B73A88">
        <w:rPr>
          <w:rFonts w:ascii="Times New Roman" w:hAnsi="Times New Roman" w:cs="Times New Roman"/>
          <w:sz w:val="26"/>
          <w:szCs w:val="26"/>
          <w:lang w:val="nl-NL"/>
        </w:rPr>
        <w:t>Giải bài tập thực hành trong SGK</w:t>
      </w:r>
    </w:p>
    <w:p w:rsidR="00B73A88" w:rsidRPr="00B73A88" w:rsidRDefault="00B73A88" w:rsidP="00C557B1">
      <w:pPr>
        <w:tabs>
          <w:tab w:val="left" w:pos="770"/>
        </w:tabs>
        <w:spacing w:beforeLines="20" w:before="48" w:afterLines="20" w:after="48" w:line="240"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b/>
          <w:sz w:val="26"/>
          <w:szCs w:val="26"/>
          <w:lang w:val="nl-NL"/>
        </w:rPr>
        <w:t xml:space="preserve">   a) Mục tiêu hoạt động: </w:t>
      </w:r>
      <w:r w:rsidRPr="00B73A88">
        <w:rPr>
          <w:rFonts w:ascii="Times New Roman" w:eastAsia="Times New Roman" w:hAnsi="Times New Roman" w:cs="Times New Roman"/>
          <w:sz w:val="26"/>
          <w:szCs w:val="26"/>
          <w:lang w:val="nl-NL"/>
        </w:rPr>
        <w:t>giúp học sinh tự vận dụng, tìm tòi mở rộng các kiến thức trong bài học và tương tác với cộng đồng. Tùy theo năng lục mà các em sẽ thực hiện các mức độ khác nhau.</w:t>
      </w:r>
    </w:p>
    <w:p w:rsidR="00B73A88" w:rsidRPr="00B73A88" w:rsidRDefault="00B73A88" w:rsidP="00C557B1">
      <w:pPr>
        <w:tabs>
          <w:tab w:val="left" w:pos="770"/>
        </w:tabs>
        <w:spacing w:beforeLines="20" w:before="48" w:afterLines="20" w:after="48" w:line="240"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b/>
          <w:sz w:val="26"/>
          <w:szCs w:val="26"/>
          <w:lang w:val="nl-NL"/>
        </w:rPr>
        <w:t xml:space="preserve">    b) Nội dung:</w:t>
      </w:r>
      <w:r w:rsidRPr="00B73A88">
        <w:rPr>
          <w:rFonts w:ascii="Times New Roman" w:eastAsia="Times New Roman" w:hAnsi="Times New Roman" w:cs="Times New Roman"/>
          <w:sz w:val="26"/>
          <w:szCs w:val="26"/>
          <w:lang w:val="nl-NL"/>
        </w:rPr>
        <w:t xml:space="preserve"> Chọn hệ thống bài tập để học sinh tự tìm hiểu ngoài lớp học.</w:t>
      </w:r>
    </w:p>
    <w:p w:rsidR="00B73A88" w:rsidRPr="00B73A88" w:rsidRDefault="00B73A88" w:rsidP="00C557B1">
      <w:pPr>
        <w:tabs>
          <w:tab w:val="left" w:pos="770"/>
        </w:tabs>
        <w:spacing w:beforeLines="20" w:before="48" w:afterLines="20" w:after="48" w:line="240" w:lineRule="auto"/>
        <w:jc w:val="both"/>
        <w:rPr>
          <w:rFonts w:ascii="Times New Roman" w:hAnsi="Times New Roman" w:cs="Times New Roman"/>
          <w:sz w:val="26"/>
          <w:szCs w:val="26"/>
          <w:lang w:val="nl-NL"/>
        </w:rPr>
      </w:pPr>
      <w:r w:rsidRPr="00B73A88">
        <w:rPr>
          <w:rFonts w:ascii="Times New Roman" w:hAnsi="Times New Roman" w:cs="Times New Roman"/>
          <w:b/>
          <w:spacing w:val="-4"/>
          <w:sz w:val="26"/>
          <w:szCs w:val="26"/>
          <w:lang w:val="nl-NL"/>
        </w:rPr>
        <w:t xml:space="preserve">   c) Tổ chức hoạt động</w:t>
      </w:r>
    </w:p>
    <w:p w:rsidR="00B73A88" w:rsidRPr="00B73A88" w:rsidRDefault="00B73A88" w:rsidP="00C557B1">
      <w:pPr>
        <w:tabs>
          <w:tab w:val="left" w:pos="770"/>
        </w:tabs>
        <w:spacing w:beforeLines="20" w:before="48" w:afterLines="20" w:after="48"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Yêu cầu học sinh: Làm việc ở nhà, nộp báo cáo kết quả.</w:t>
      </w:r>
    </w:p>
    <w:p w:rsidR="00B73A88" w:rsidRPr="00B73A88" w:rsidRDefault="00B73A88" w:rsidP="00C557B1">
      <w:pPr>
        <w:tabs>
          <w:tab w:val="left" w:pos="770"/>
        </w:tabs>
        <w:spacing w:beforeLines="20" w:before="48" w:afterLines="20" w:after="48"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iáo viên: hướng dẫn các thực hiện và yêu cầu nộp sản phẩm học tập. </w:t>
      </w:r>
    </w:p>
    <w:p w:rsidR="00B73A88" w:rsidRPr="00B73A88" w:rsidRDefault="00B73A88" w:rsidP="00C557B1">
      <w:pPr>
        <w:tabs>
          <w:tab w:val="left" w:pos="770"/>
        </w:tabs>
        <w:spacing w:beforeLines="20" w:before="48" w:afterLines="20" w:after="48" w:line="240"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d) Sản phẩm hoạt động: </w:t>
      </w:r>
      <w:r w:rsidRPr="00B73A88">
        <w:rPr>
          <w:rFonts w:ascii="Times New Roman" w:hAnsi="Times New Roman" w:cs="Times New Roman"/>
          <w:sz w:val="26"/>
          <w:szCs w:val="26"/>
          <w:lang w:val="nl-NL"/>
        </w:rPr>
        <w:t>bài làm của học sinh.</w:t>
      </w:r>
    </w:p>
    <w:p w:rsidR="00B73A88" w:rsidRPr="00B73A88" w:rsidRDefault="00B73A88" w:rsidP="00BF2A02">
      <w:pPr>
        <w:spacing w:after="0" w:line="312" w:lineRule="auto"/>
        <w:rPr>
          <w:rFonts w:ascii="Times New Roman" w:hAnsi="Times New Roman" w:cs="Times New Roman"/>
          <w:sz w:val="26"/>
          <w:szCs w:val="26"/>
          <w:lang w:val="nl-NL"/>
        </w:rPr>
      </w:pPr>
    </w:p>
    <w:p w:rsidR="00B73A88" w:rsidRPr="00B73A88" w:rsidRDefault="00B73A88" w:rsidP="00D82ACB">
      <w:pPr>
        <w:widowControl w:val="0"/>
        <w:spacing w:after="0" w:line="240" w:lineRule="auto"/>
        <w:ind w:right="144"/>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Bài 9:TỔNG HỢP VÀ PHÂN TÍCH LỰC</w:t>
      </w:r>
    </w:p>
    <w:p w:rsidR="00B73A88" w:rsidRPr="00B73A88" w:rsidRDefault="00B73A88" w:rsidP="00D82ACB">
      <w:pPr>
        <w:widowControl w:val="0"/>
        <w:spacing w:after="0" w:line="240" w:lineRule="auto"/>
        <w:ind w:right="144"/>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ĐIỀU KIỆN CÂN BẰNG CỦA CHẤT ĐIỂM</w:t>
      </w:r>
    </w:p>
    <w:p w:rsidR="00B73A88" w:rsidRPr="00B73A88" w:rsidRDefault="00B73A88" w:rsidP="00D82ACB">
      <w:pPr>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I. Mục tiêu </w:t>
      </w:r>
    </w:p>
    <w:p w:rsidR="00B73A88" w:rsidRPr="00B73A88" w:rsidRDefault="00B73A88" w:rsidP="00D82ACB">
      <w:pPr>
        <w:autoSpaceDE w:val="0"/>
        <w:autoSpaceDN w:val="0"/>
        <w:adjustRightInd w:val="0"/>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Kiến thức, kĩ năng, thái độ</w:t>
      </w:r>
    </w:p>
    <w:p w:rsidR="00B73A88" w:rsidRPr="00B73A88" w:rsidRDefault="00B73A88" w:rsidP="00D82ACB">
      <w:pPr>
        <w:widowControl w:val="0"/>
        <w:spacing w:after="0" w:line="240" w:lineRule="auto"/>
        <w:ind w:right="14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 Kiến thức</w:t>
      </w:r>
    </w:p>
    <w:p w:rsidR="00B73A88" w:rsidRPr="00B73A88" w:rsidRDefault="00B73A88" w:rsidP="00D82ACB">
      <w:pPr>
        <w:widowControl w:val="0"/>
        <w:spacing w:after="0" w:line="240" w:lineRule="auto"/>
        <w:ind w:right="144"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Phát biểu được định nghĩa tổng hợp và phân tích lực, quy tắc hình bình hành, điều kiện cân bằng của một chất điểm;</w:t>
      </w:r>
    </w:p>
    <w:p w:rsidR="00B73A88" w:rsidRPr="00B73A88" w:rsidRDefault="00B73A88" w:rsidP="00D82ACB">
      <w:pPr>
        <w:widowControl w:val="0"/>
        <w:spacing w:after="0" w:line="240" w:lineRule="auto"/>
        <w:ind w:right="144"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hận biết được các bước của phương pháp TN.</w:t>
      </w:r>
    </w:p>
    <w:p w:rsidR="00B73A88" w:rsidRPr="00B73A88" w:rsidRDefault="00B73A88" w:rsidP="00D82ACB">
      <w:pPr>
        <w:widowControl w:val="0"/>
        <w:spacing w:after="0" w:line="240" w:lineRule="auto"/>
        <w:ind w:right="14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b. Kỹ năng</w:t>
      </w:r>
    </w:p>
    <w:p w:rsidR="00B73A88" w:rsidRPr="00B73A88" w:rsidRDefault="00B73A88" w:rsidP="00D82ACB">
      <w:pPr>
        <w:widowControl w:val="0"/>
        <w:spacing w:after="0" w:line="240" w:lineRule="auto"/>
        <w:ind w:right="144"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Vẽ được hình về phép tổng hợp lực, xác định độ lớn và hướng của hợp lực;</w:t>
      </w:r>
    </w:p>
    <w:p w:rsidR="00B73A88" w:rsidRPr="00B73A88" w:rsidRDefault="00B73A88" w:rsidP="00D82ACB">
      <w:pPr>
        <w:widowControl w:val="0"/>
        <w:spacing w:after="0" w:line="240" w:lineRule="auto"/>
        <w:ind w:right="144"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Vẽ được hình về phép phân tích lực, xác định độ lớn và hướng của các lực thành phần;</w:t>
      </w:r>
    </w:p>
    <w:p w:rsidR="00B73A88" w:rsidRPr="00B73A88" w:rsidRDefault="00B73A88" w:rsidP="00D82ACB">
      <w:pPr>
        <w:widowControl w:val="0"/>
        <w:spacing w:after="0" w:line="240" w:lineRule="auto"/>
        <w:ind w:right="144"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Lắp đặt thí nghiệm và thực hiện các thao tác thí nghiệm để tìm hiểu về quy tắc hình bình hành.</w:t>
      </w:r>
    </w:p>
    <w:p w:rsidR="00B73A88" w:rsidRPr="00B73A88" w:rsidRDefault="00B73A88" w:rsidP="00D82ACB">
      <w:pPr>
        <w:widowControl w:val="0"/>
        <w:spacing w:after="0" w:line="240" w:lineRule="auto"/>
        <w:ind w:right="14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c. Thái độ</w:t>
      </w:r>
    </w:p>
    <w:p w:rsidR="00B73A88" w:rsidRPr="00B73A88" w:rsidRDefault="00B73A88" w:rsidP="00D82ACB">
      <w:pPr>
        <w:widowControl w:val="0"/>
        <w:spacing w:after="0" w:line="240" w:lineRule="auto"/>
        <w:ind w:right="144"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ích cực, tự lực chiếm lĩnh kiến thức, vận dụng kiến thức để giải bài tập.</w:t>
      </w:r>
    </w:p>
    <w:p w:rsidR="00B73A88" w:rsidRPr="00B73A88" w:rsidRDefault="00B73A88" w:rsidP="00D82ACB">
      <w:pPr>
        <w:widowControl w:val="0"/>
        <w:spacing w:after="0" w:line="240" w:lineRule="auto"/>
        <w:ind w:right="14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 Chuẩn bị</w:t>
      </w:r>
    </w:p>
    <w:p w:rsidR="00B73A88" w:rsidRPr="00B73A88" w:rsidRDefault="00B73A88" w:rsidP="00D82ACB">
      <w:pPr>
        <w:widowControl w:val="0"/>
        <w:spacing w:after="0" w:line="240" w:lineRule="auto"/>
        <w:ind w:right="144"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Giáo viên:</w:t>
      </w:r>
      <w:r w:rsidRPr="00B73A88">
        <w:rPr>
          <w:rFonts w:ascii="Times New Roman" w:hAnsi="Times New Roman" w:cs="Times New Roman"/>
          <w:sz w:val="26"/>
          <w:szCs w:val="26"/>
          <w:lang w:val="nl-NL"/>
        </w:rPr>
        <w:tab/>
        <w:t>- Bộ thí nghiệm về tổng hợp lực;</w:t>
      </w:r>
    </w:p>
    <w:p w:rsidR="00B73A88" w:rsidRPr="00B73A88" w:rsidRDefault="00B73A88" w:rsidP="00D82ACB">
      <w:pPr>
        <w:widowControl w:val="0"/>
        <w:spacing w:after="0" w:line="240" w:lineRule="auto"/>
        <w:ind w:left="1440" w:right="144"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Phiếu học tập;</w:t>
      </w:r>
    </w:p>
    <w:p w:rsidR="00B73A88" w:rsidRPr="00B73A88" w:rsidRDefault="00B73A88" w:rsidP="00D82ACB">
      <w:pPr>
        <w:widowControl w:val="0"/>
        <w:spacing w:after="0" w:line="240" w:lineRule="auto"/>
        <w:ind w:left="1440" w:right="144"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Chia nhóm.</w:t>
      </w:r>
    </w:p>
    <w:p w:rsidR="00B73A88" w:rsidRPr="00B73A88" w:rsidRDefault="00B73A88" w:rsidP="00D82ACB">
      <w:pPr>
        <w:widowControl w:val="0"/>
        <w:spacing w:after="0" w:line="240" w:lineRule="auto"/>
        <w:ind w:right="144"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ọc sinh:</w:t>
      </w:r>
      <w:r w:rsidRPr="00B73A88">
        <w:rPr>
          <w:rFonts w:ascii="Times New Roman" w:hAnsi="Times New Roman" w:cs="Times New Roman"/>
          <w:sz w:val="26"/>
          <w:szCs w:val="26"/>
          <w:lang w:val="nl-NL"/>
        </w:rPr>
        <w:tab/>
        <w:t>- Ôn các kiến thức về lực đã học ở lớp 6, về quy tắc hình bình hành.</w:t>
      </w:r>
    </w:p>
    <w:p w:rsidR="00B73A88" w:rsidRPr="00B73A88" w:rsidRDefault="00B73A88" w:rsidP="00D82ACB">
      <w:pPr>
        <w:tabs>
          <w:tab w:val="left" w:pos="567"/>
        </w:tabs>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 Năng lực định hướng hình thành và phát triển cho học sinh</w:t>
      </w:r>
    </w:p>
    <w:p w:rsidR="00B73A88" w:rsidRPr="00B73A88" w:rsidRDefault="00B73A88" w:rsidP="00D82ACB">
      <w:pPr>
        <w:spacing w:after="0" w:line="240"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Năng lực tự học </w:t>
      </w:r>
    </w:p>
    <w:p w:rsidR="00B73A88" w:rsidRPr="00B73A88" w:rsidRDefault="00B73A88" w:rsidP="00D82ACB">
      <w:pPr>
        <w:spacing w:after="0" w:line="240"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giải quyết vấn đề, sáng tạo</w:t>
      </w:r>
    </w:p>
    <w:p w:rsidR="00B73A88" w:rsidRPr="00B73A88" w:rsidRDefault="00B73A88" w:rsidP="00D82ACB">
      <w:pPr>
        <w:spacing w:after="0" w:line="240"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học hợp tác nhóm</w:t>
      </w:r>
    </w:p>
    <w:p w:rsidR="00B73A88" w:rsidRPr="00B73A88" w:rsidRDefault="00B73A88" w:rsidP="00D82ACB">
      <w:pPr>
        <w:spacing w:after="0" w:line="240"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hực nghiệm</w:t>
      </w:r>
    </w:p>
    <w:p w:rsidR="00B73A88" w:rsidRPr="00B73A88" w:rsidRDefault="00B73A88" w:rsidP="00D82ACB">
      <w:pPr>
        <w:spacing w:after="0" w:line="240"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rình bày và trao đổi thông tin.</w:t>
      </w:r>
    </w:p>
    <w:p w:rsidR="00B73A88" w:rsidRPr="00B73A88" w:rsidRDefault="00B73A88" w:rsidP="00D82ACB">
      <w:pPr>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 Chuẩn bị</w:t>
      </w:r>
    </w:p>
    <w:p w:rsidR="00B73A88" w:rsidRPr="00B73A88" w:rsidRDefault="00B73A88" w:rsidP="00D82ACB">
      <w:pPr>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Giáo viên</w:t>
      </w:r>
    </w:p>
    <w:p w:rsidR="00B73A88" w:rsidRPr="00B73A88" w:rsidRDefault="00B73A88" w:rsidP="00D82ACB">
      <w:pPr>
        <w:tabs>
          <w:tab w:val="left" w:pos="567"/>
        </w:tabs>
        <w:spacing w:after="0" w:line="240"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hí nghiệm.</w:t>
      </w:r>
    </w:p>
    <w:p w:rsidR="00B73A88" w:rsidRPr="00B73A88" w:rsidRDefault="00B73A88" w:rsidP="00D82ACB">
      <w:pPr>
        <w:tabs>
          <w:tab w:val="left" w:pos="567"/>
        </w:tabs>
        <w:spacing w:after="0" w:line="240"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ranh ảnh.</w:t>
      </w:r>
    </w:p>
    <w:p w:rsidR="00B73A88" w:rsidRPr="00B73A88" w:rsidRDefault="00B73A88" w:rsidP="00D82ACB">
      <w:pPr>
        <w:tabs>
          <w:tab w:val="left" w:pos="567"/>
        </w:tabs>
        <w:spacing w:after="0" w:line="240"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Các lực kế hoặc quả nặng để hỗ trợ các nhóm xây dựng thí nghiệm.</w:t>
      </w:r>
    </w:p>
    <w:p w:rsidR="00B73A88" w:rsidRPr="00B73A88" w:rsidRDefault="00B73A88" w:rsidP="00D82ACB">
      <w:pPr>
        <w:tabs>
          <w:tab w:val="left" w:pos="567"/>
        </w:tabs>
        <w:spacing w:after="0" w:line="240"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Phiếu hướng dẫn học sinh tự đánh giá hoặc đánh giá lẫn nhau.</w:t>
      </w:r>
    </w:p>
    <w:p w:rsidR="00B73A88" w:rsidRPr="00B73A88" w:rsidRDefault="00B73A88" w:rsidP="00D82ACB">
      <w:pPr>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 Học sinh</w:t>
      </w:r>
    </w:p>
    <w:p w:rsidR="00B73A88" w:rsidRPr="00B73A88" w:rsidRDefault="00B73A88" w:rsidP="00D82ACB">
      <w:pPr>
        <w:spacing w:after="0" w:line="240"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SGK, vở ghi bài, giấy nháp... </w:t>
      </w:r>
    </w:p>
    <w:p w:rsidR="00B73A88" w:rsidRPr="00B73A88" w:rsidRDefault="00B73A88" w:rsidP="00D82ACB">
      <w:pPr>
        <w:spacing w:after="0" w:line="240"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Có thể tìm kiếm các vật dụng đơn giản để thực hiện thí nghiệm ở nhà (khúc gỗ, tấm kim loại, dây cao su...)</w:t>
      </w:r>
    </w:p>
    <w:p w:rsidR="00B73A88" w:rsidRPr="00B73A88" w:rsidRDefault="00B73A88" w:rsidP="00D82ACB">
      <w:pPr>
        <w:spacing w:after="0" w:line="240"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Mỗi nhóm hoặc nhiều nhóm 01 bộ thí nghiệm (tùy theo điều kiện của nhà trường).</w:t>
      </w:r>
    </w:p>
    <w:p w:rsidR="00B73A88" w:rsidRPr="00B73A88" w:rsidRDefault="00B73A88" w:rsidP="00D82ACB">
      <w:pPr>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I.</w:t>
      </w:r>
      <w:r w:rsidRPr="00B73A88">
        <w:rPr>
          <w:rFonts w:ascii="Times New Roman" w:hAnsi="Times New Roman" w:cs="Times New Roman"/>
          <w:b/>
          <w:spacing w:val="-4"/>
          <w:sz w:val="26"/>
          <w:szCs w:val="26"/>
          <w:lang w:val="nl-NL"/>
        </w:rPr>
        <w:t>Tổ chức các hoạt động học của học sinh</w:t>
      </w:r>
    </w:p>
    <w:p w:rsidR="00B73A88" w:rsidRPr="00B73A88" w:rsidRDefault="00B73A88" w:rsidP="00D82ACB">
      <w:pPr>
        <w:spacing w:after="0" w:line="240" w:lineRule="auto"/>
        <w:ind w:firstLine="567"/>
        <w:jc w:val="both"/>
        <w:rPr>
          <w:rFonts w:ascii="Times New Roman" w:hAnsi="Times New Roman" w:cs="Times New Roman"/>
          <w:sz w:val="26"/>
          <w:szCs w:val="26"/>
          <w:lang w:val="nl-NL"/>
        </w:rPr>
      </w:pPr>
    </w:p>
    <w:tbl>
      <w:tblPr>
        <w:tblW w:w="92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3"/>
        <w:gridCol w:w="1819"/>
        <w:gridCol w:w="4586"/>
        <w:gridCol w:w="1321"/>
      </w:tblGrid>
      <w:tr w:rsidR="00B73A88" w:rsidRPr="00B73A88" w:rsidTr="001314BF">
        <w:trPr>
          <w:jc w:val="center"/>
        </w:trPr>
        <w:tc>
          <w:tcPr>
            <w:tcW w:w="1503" w:type="dxa"/>
            <w:vAlign w:val="center"/>
          </w:tcPr>
          <w:p w:rsidR="00B73A88" w:rsidRPr="00B73A88" w:rsidRDefault="00B73A88" w:rsidP="00D82ACB">
            <w:pPr>
              <w:spacing w:after="0" w:line="240"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Các bước</w:t>
            </w:r>
          </w:p>
        </w:tc>
        <w:tc>
          <w:tcPr>
            <w:tcW w:w="1819" w:type="dxa"/>
            <w:vAlign w:val="center"/>
          </w:tcPr>
          <w:p w:rsidR="00B73A88" w:rsidRPr="00B73A88" w:rsidRDefault="00B73A88" w:rsidP="00D82ACB">
            <w:pPr>
              <w:spacing w:after="0" w:line="240"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w:t>
            </w:r>
          </w:p>
        </w:tc>
        <w:tc>
          <w:tcPr>
            <w:tcW w:w="4586" w:type="dxa"/>
            <w:vAlign w:val="center"/>
          </w:tcPr>
          <w:p w:rsidR="00B73A88" w:rsidRPr="00B73A88" w:rsidRDefault="00B73A88" w:rsidP="00D82ACB">
            <w:pPr>
              <w:spacing w:after="0" w:line="240"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Tên hoạt động</w:t>
            </w:r>
          </w:p>
        </w:tc>
        <w:tc>
          <w:tcPr>
            <w:tcW w:w="1321" w:type="dxa"/>
          </w:tcPr>
          <w:p w:rsidR="00B73A88" w:rsidRPr="00B73A88" w:rsidRDefault="00B73A88" w:rsidP="00D82ACB">
            <w:pPr>
              <w:spacing w:after="0" w:line="240"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Thời lượng dự kiến</w:t>
            </w:r>
          </w:p>
        </w:tc>
      </w:tr>
      <w:tr w:rsidR="00B73A88" w:rsidRPr="00B73A88" w:rsidTr="001314BF">
        <w:trPr>
          <w:trHeight w:val="847"/>
          <w:jc w:val="center"/>
        </w:trPr>
        <w:tc>
          <w:tcPr>
            <w:tcW w:w="1503" w:type="dxa"/>
            <w:vAlign w:val="center"/>
          </w:tcPr>
          <w:p w:rsidR="00B73A88" w:rsidRPr="00B73A88" w:rsidRDefault="00B73A88" w:rsidP="00D82ACB">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Khởi động</w:t>
            </w:r>
          </w:p>
        </w:tc>
        <w:tc>
          <w:tcPr>
            <w:tcW w:w="1819" w:type="dxa"/>
            <w:vAlign w:val="center"/>
          </w:tcPr>
          <w:p w:rsidR="00B73A88" w:rsidRPr="00B73A88" w:rsidRDefault="00B73A88" w:rsidP="00D82ACB">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1</w:t>
            </w:r>
          </w:p>
        </w:tc>
        <w:tc>
          <w:tcPr>
            <w:tcW w:w="4586" w:type="dxa"/>
            <w:vAlign w:val="center"/>
          </w:tcPr>
          <w:p w:rsidR="00B73A88" w:rsidRPr="00B73A88" w:rsidRDefault="00B73A88" w:rsidP="00CA231A">
            <w:pPr>
              <w:widowControl w:val="0"/>
              <w:spacing w:after="0" w:line="240" w:lineRule="auto"/>
              <w:ind w:right="14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ổ chức tình huống có vấn đề</w:t>
            </w:r>
          </w:p>
        </w:tc>
        <w:tc>
          <w:tcPr>
            <w:tcW w:w="1321" w:type="dxa"/>
          </w:tcPr>
          <w:p w:rsidR="00B73A88" w:rsidRPr="00B73A88" w:rsidRDefault="00B73A88" w:rsidP="00D82ACB">
            <w:pPr>
              <w:spacing w:after="0" w:line="240" w:lineRule="auto"/>
              <w:rPr>
                <w:rFonts w:ascii="Times New Roman" w:hAnsi="Times New Roman" w:cs="Times New Roman"/>
                <w:sz w:val="26"/>
                <w:szCs w:val="26"/>
                <w:lang w:val="nl-NL"/>
              </w:rPr>
            </w:pPr>
          </w:p>
          <w:p w:rsidR="00B73A88" w:rsidRPr="00B73A88" w:rsidRDefault="00B73A88" w:rsidP="00D82ACB">
            <w:pPr>
              <w:spacing w:after="0" w:line="24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6 phút</w:t>
            </w:r>
          </w:p>
        </w:tc>
      </w:tr>
      <w:tr w:rsidR="00B73A88" w:rsidRPr="00B73A88" w:rsidTr="001314BF">
        <w:trPr>
          <w:trHeight w:val="1230"/>
          <w:jc w:val="center"/>
        </w:trPr>
        <w:tc>
          <w:tcPr>
            <w:tcW w:w="1503" w:type="dxa"/>
            <w:vMerge w:val="restart"/>
            <w:vAlign w:val="center"/>
          </w:tcPr>
          <w:p w:rsidR="00B73A88" w:rsidRPr="00B73A88" w:rsidRDefault="00B73A88" w:rsidP="00D82ACB">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ình thành kiến thức</w:t>
            </w:r>
          </w:p>
        </w:tc>
        <w:tc>
          <w:tcPr>
            <w:tcW w:w="1819" w:type="dxa"/>
            <w:vAlign w:val="center"/>
          </w:tcPr>
          <w:p w:rsidR="00B73A88" w:rsidRPr="00B73A88" w:rsidRDefault="00B73A88" w:rsidP="00D82ACB">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2</w:t>
            </w:r>
          </w:p>
        </w:tc>
        <w:tc>
          <w:tcPr>
            <w:tcW w:w="4586" w:type="dxa"/>
            <w:vAlign w:val="center"/>
          </w:tcPr>
          <w:p w:rsidR="00B73A88" w:rsidRPr="00B73A88" w:rsidRDefault="00B73A88" w:rsidP="00D82ACB">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hắc lại khái niệm về lực, cân bằng lực</w:t>
            </w:r>
          </w:p>
        </w:tc>
        <w:tc>
          <w:tcPr>
            <w:tcW w:w="1321" w:type="dxa"/>
          </w:tcPr>
          <w:p w:rsidR="00B73A88" w:rsidRPr="00B73A88" w:rsidRDefault="00B73A88" w:rsidP="00CA231A">
            <w:pPr>
              <w:spacing w:after="0" w:line="240" w:lineRule="auto"/>
              <w:rPr>
                <w:rFonts w:ascii="Times New Roman" w:hAnsi="Times New Roman" w:cs="Times New Roman"/>
                <w:sz w:val="26"/>
                <w:szCs w:val="26"/>
                <w:lang w:val="nl-NL"/>
              </w:rPr>
            </w:pPr>
          </w:p>
          <w:p w:rsidR="00B73A88" w:rsidRPr="00B73A88" w:rsidRDefault="00B73A88" w:rsidP="00CA231A">
            <w:pPr>
              <w:spacing w:after="0" w:line="24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7 phút</w:t>
            </w:r>
          </w:p>
        </w:tc>
      </w:tr>
      <w:tr w:rsidR="00B73A88" w:rsidRPr="00B73A88" w:rsidTr="001314BF">
        <w:trPr>
          <w:trHeight w:val="1230"/>
          <w:jc w:val="center"/>
        </w:trPr>
        <w:tc>
          <w:tcPr>
            <w:tcW w:w="1503" w:type="dxa"/>
            <w:vMerge/>
            <w:vAlign w:val="center"/>
          </w:tcPr>
          <w:p w:rsidR="00B73A88" w:rsidRPr="00B73A88" w:rsidRDefault="00B73A88" w:rsidP="00D82ACB">
            <w:pPr>
              <w:spacing w:after="0" w:line="240" w:lineRule="auto"/>
              <w:jc w:val="both"/>
              <w:rPr>
                <w:rFonts w:ascii="Times New Roman" w:hAnsi="Times New Roman" w:cs="Times New Roman"/>
                <w:sz w:val="26"/>
                <w:szCs w:val="26"/>
                <w:lang w:val="nl-NL"/>
              </w:rPr>
            </w:pPr>
          </w:p>
        </w:tc>
        <w:tc>
          <w:tcPr>
            <w:tcW w:w="1819" w:type="dxa"/>
            <w:vAlign w:val="center"/>
          </w:tcPr>
          <w:p w:rsidR="00B73A88" w:rsidRPr="00B73A88" w:rsidRDefault="00B73A88" w:rsidP="00D82ACB">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3</w:t>
            </w:r>
          </w:p>
        </w:tc>
        <w:tc>
          <w:tcPr>
            <w:tcW w:w="4586" w:type="dxa"/>
            <w:vAlign w:val="center"/>
          </w:tcPr>
          <w:p w:rsidR="00B73A88" w:rsidRPr="00B73A88" w:rsidRDefault="00B73A88" w:rsidP="00CA231A">
            <w:pPr>
              <w:widowControl w:val="0"/>
              <w:spacing w:after="0" w:line="240" w:lineRule="auto"/>
              <w:ind w:right="14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về tổng hợp lực</w:t>
            </w:r>
          </w:p>
        </w:tc>
        <w:tc>
          <w:tcPr>
            <w:tcW w:w="1321" w:type="dxa"/>
          </w:tcPr>
          <w:p w:rsidR="00B73A88" w:rsidRPr="00B73A88" w:rsidRDefault="00B73A88" w:rsidP="00D82ACB">
            <w:pPr>
              <w:spacing w:after="0" w:line="240" w:lineRule="auto"/>
              <w:rPr>
                <w:rFonts w:ascii="Times New Roman" w:hAnsi="Times New Roman" w:cs="Times New Roman"/>
                <w:sz w:val="26"/>
                <w:szCs w:val="26"/>
                <w:lang w:val="nl-NL"/>
              </w:rPr>
            </w:pPr>
          </w:p>
          <w:p w:rsidR="00B73A88" w:rsidRPr="00B73A88" w:rsidRDefault="00B73A88" w:rsidP="00D82ACB">
            <w:pPr>
              <w:spacing w:after="0" w:line="24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12 phút</w:t>
            </w:r>
          </w:p>
        </w:tc>
      </w:tr>
      <w:tr w:rsidR="00B73A88" w:rsidRPr="00B73A88" w:rsidTr="001314BF">
        <w:trPr>
          <w:trHeight w:val="1230"/>
          <w:jc w:val="center"/>
        </w:trPr>
        <w:tc>
          <w:tcPr>
            <w:tcW w:w="1503" w:type="dxa"/>
            <w:vMerge/>
            <w:vAlign w:val="center"/>
          </w:tcPr>
          <w:p w:rsidR="00B73A88" w:rsidRPr="00B73A88" w:rsidRDefault="00B73A88" w:rsidP="00D82ACB">
            <w:pPr>
              <w:spacing w:after="0" w:line="240" w:lineRule="auto"/>
              <w:jc w:val="both"/>
              <w:rPr>
                <w:rFonts w:ascii="Times New Roman" w:hAnsi="Times New Roman" w:cs="Times New Roman"/>
                <w:sz w:val="26"/>
                <w:szCs w:val="26"/>
                <w:lang w:val="nl-NL"/>
              </w:rPr>
            </w:pPr>
          </w:p>
        </w:tc>
        <w:tc>
          <w:tcPr>
            <w:tcW w:w="1819" w:type="dxa"/>
            <w:vAlign w:val="center"/>
          </w:tcPr>
          <w:p w:rsidR="00B73A88" w:rsidRPr="00B73A88" w:rsidRDefault="00B73A88" w:rsidP="00D82ACB">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4</w:t>
            </w:r>
          </w:p>
        </w:tc>
        <w:tc>
          <w:tcPr>
            <w:tcW w:w="4586" w:type="dxa"/>
            <w:vAlign w:val="center"/>
          </w:tcPr>
          <w:p w:rsidR="00B73A88" w:rsidRPr="00B73A88" w:rsidRDefault="00B73A88" w:rsidP="00D82ACB">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điều kiện cân bằng của chất điểm</w:t>
            </w:r>
          </w:p>
        </w:tc>
        <w:tc>
          <w:tcPr>
            <w:tcW w:w="1321" w:type="dxa"/>
          </w:tcPr>
          <w:p w:rsidR="00B73A88" w:rsidRPr="00B73A88" w:rsidRDefault="00B73A88" w:rsidP="00D82ACB">
            <w:pPr>
              <w:spacing w:after="0" w:line="240" w:lineRule="auto"/>
              <w:rPr>
                <w:rFonts w:ascii="Times New Roman" w:hAnsi="Times New Roman" w:cs="Times New Roman"/>
                <w:sz w:val="26"/>
                <w:szCs w:val="26"/>
                <w:lang w:val="nl-NL"/>
              </w:rPr>
            </w:pPr>
          </w:p>
          <w:p w:rsidR="00B73A88" w:rsidRPr="00B73A88" w:rsidRDefault="00B73A88" w:rsidP="00D82ACB">
            <w:pPr>
              <w:spacing w:after="0" w:line="24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2 phút</w:t>
            </w:r>
          </w:p>
        </w:tc>
      </w:tr>
      <w:tr w:rsidR="00B73A88" w:rsidRPr="00B73A88" w:rsidTr="001314BF">
        <w:trPr>
          <w:trHeight w:val="1230"/>
          <w:jc w:val="center"/>
        </w:trPr>
        <w:tc>
          <w:tcPr>
            <w:tcW w:w="1503" w:type="dxa"/>
            <w:vMerge/>
            <w:vAlign w:val="center"/>
          </w:tcPr>
          <w:p w:rsidR="00B73A88" w:rsidRPr="00B73A88" w:rsidRDefault="00B73A88" w:rsidP="00D82ACB">
            <w:pPr>
              <w:spacing w:after="0" w:line="240" w:lineRule="auto"/>
              <w:jc w:val="both"/>
              <w:rPr>
                <w:rFonts w:ascii="Times New Roman" w:hAnsi="Times New Roman" w:cs="Times New Roman"/>
                <w:sz w:val="26"/>
                <w:szCs w:val="26"/>
                <w:lang w:val="nl-NL"/>
              </w:rPr>
            </w:pPr>
          </w:p>
        </w:tc>
        <w:tc>
          <w:tcPr>
            <w:tcW w:w="1819" w:type="dxa"/>
            <w:vAlign w:val="center"/>
          </w:tcPr>
          <w:p w:rsidR="00B73A88" w:rsidRPr="00B73A88" w:rsidRDefault="00B73A88" w:rsidP="00D82ACB">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5</w:t>
            </w:r>
          </w:p>
        </w:tc>
        <w:tc>
          <w:tcPr>
            <w:tcW w:w="4586" w:type="dxa"/>
            <w:vAlign w:val="center"/>
          </w:tcPr>
          <w:p w:rsidR="00B73A88" w:rsidRPr="00B73A88" w:rsidRDefault="00B73A88" w:rsidP="00D82ACB">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phép phân tích lực</w:t>
            </w:r>
          </w:p>
        </w:tc>
        <w:tc>
          <w:tcPr>
            <w:tcW w:w="1321" w:type="dxa"/>
          </w:tcPr>
          <w:p w:rsidR="00B73A88" w:rsidRPr="00B73A88" w:rsidRDefault="00B73A88" w:rsidP="00D82ACB">
            <w:pPr>
              <w:spacing w:after="0" w:line="240" w:lineRule="auto"/>
              <w:rPr>
                <w:rFonts w:ascii="Times New Roman" w:hAnsi="Times New Roman" w:cs="Times New Roman"/>
                <w:sz w:val="26"/>
                <w:szCs w:val="26"/>
                <w:lang w:val="nl-NL"/>
              </w:rPr>
            </w:pPr>
          </w:p>
          <w:p w:rsidR="00B73A88" w:rsidRPr="00B73A88" w:rsidRDefault="00B73A88" w:rsidP="00D82ACB">
            <w:pPr>
              <w:spacing w:after="0" w:line="24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8 phút</w:t>
            </w:r>
          </w:p>
        </w:tc>
      </w:tr>
      <w:tr w:rsidR="00B73A88" w:rsidRPr="00B73A88" w:rsidTr="001314BF">
        <w:trPr>
          <w:trHeight w:val="422"/>
          <w:jc w:val="center"/>
        </w:trPr>
        <w:tc>
          <w:tcPr>
            <w:tcW w:w="1503" w:type="dxa"/>
            <w:vAlign w:val="center"/>
          </w:tcPr>
          <w:p w:rsidR="00B73A88" w:rsidRPr="00B73A88" w:rsidRDefault="00B73A88" w:rsidP="00D82ACB">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Luyện tập</w:t>
            </w:r>
          </w:p>
        </w:tc>
        <w:tc>
          <w:tcPr>
            <w:tcW w:w="1819" w:type="dxa"/>
          </w:tcPr>
          <w:p w:rsidR="00B73A88" w:rsidRPr="00B73A88" w:rsidRDefault="00B73A88" w:rsidP="00893207">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6</w:t>
            </w:r>
          </w:p>
        </w:tc>
        <w:tc>
          <w:tcPr>
            <w:tcW w:w="4586" w:type="dxa"/>
            <w:vAlign w:val="center"/>
          </w:tcPr>
          <w:p w:rsidR="00B73A88" w:rsidRPr="00B73A88" w:rsidRDefault="00B73A88" w:rsidP="00D82ACB">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ệ thống hóa kiến thức và giải bài tập vận dụng</w:t>
            </w:r>
          </w:p>
        </w:tc>
        <w:tc>
          <w:tcPr>
            <w:tcW w:w="1321" w:type="dxa"/>
          </w:tcPr>
          <w:p w:rsidR="00B73A88" w:rsidRPr="00B73A88" w:rsidRDefault="00B73A88" w:rsidP="00D82ACB">
            <w:pPr>
              <w:spacing w:after="0" w:line="24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rsidTr="001314BF">
        <w:trPr>
          <w:jc w:val="center"/>
        </w:trPr>
        <w:tc>
          <w:tcPr>
            <w:tcW w:w="1503" w:type="dxa"/>
            <w:vAlign w:val="center"/>
          </w:tcPr>
          <w:p w:rsidR="00B73A88" w:rsidRPr="00B73A88" w:rsidRDefault="00B73A88" w:rsidP="00D82ACB">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tòi mở rộng</w:t>
            </w:r>
          </w:p>
        </w:tc>
        <w:tc>
          <w:tcPr>
            <w:tcW w:w="1819" w:type="dxa"/>
            <w:vAlign w:val="center"/>
          </w:tcPr>
          <w:p w:rsidR="00B73A88" w:rsidRPr="00B73A88" w:rsidRDefault="00B73A88" w:rsidP="00893207">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7</w:t>
            </w:r>
          </w:p>
        </w:tc>
        <w:tc>
          <w:tcPr>
            <w:tcW w:w="4586" w:type="dxa"/>
            <w:vAlign w:val="center"/>
          </w:tcPr>
          <w:p w:rsidR="00B73A88" w:rsidRPr="00B73A88" w:rsidRDefault="00B73A88" w:rsidP="00893207">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vai trò tổng hợp và phân tích lực trong đời sống, kĩ thuật (làm việc ở nhà và báo cáo thảo luận ở lớp)</w:t>
            </w:r>
          </w:p>
        </w:tc>
        <w:tc>
          <w:tcPr>
            <w:tcW w:w="1321" w:type="dxa"/>
            <w:vAlign w:val="center"/>
          </w:tcPr>
          <w:p w:rsidR="00B73A88" w:rsidRPr="00B73A88" w:rsidRDefault="00B73A88" w:rsidP="00D82ACB">
            <w:pPr>
              <w:spacing w:after="0" w:line="240" w:lineRule="auto"/>
              <w:rPr>
                <w:rFonts w:ascii="Times New Roman" w:hAnsi="Times New Roman" w:cs="Times New Roman"/>
                <w:sz w:val="26"/>
                <w:szCs w:val="26"/>
                <w:lang w:val="nl-NL"/>
              </w:rPr>
            </w:pPr>
          </w:p>
        </w:tc>
      </w:tr>
    </w:tbl>
    <w:p w:rsidR="00B73A88" w:rsidRPr="00B73A88" w:rsidRDefault="00B73A88" w:rsidP="00D82ACB">
      <w:pPr>
        <w:spacing w:after="0" w:line="240" w:lineRule="auto"/>
        <w:jc w:val="both"/>
        <w:rPr>
          <w:rFonts w:ascii="Times New Roman" w:hAnsi="Times New Roman" w:cs="Times New Roman"/>
          <w:b/>
          <w:spacing w:val="-4"/>
          <w:sz w:val="26"/>
          <w:szCs w:val="26"/>
          <w:lang w:val="nl-NL"/>
        </w:rPr>
      </w:pPr>
    </w:p>
    <w:p w:rsidR="00B73A88" w:rsidRPr="00B73A88" w:rsidRDefault="00B73A88" w:rsidP="00B73A88">
      <w:pPr>
        <w:numPr>
          <w:ilvl w:val="0"/>
          <w:numId w:val="15"/>
        </w:numPr>
        <w:spacing w:after="0" w:line="240" w:lineRule="auto"/>
        <w:jc w:val="center"/>
        <w:rPr>
          <w:rFonts w:ascii="Times New Roman" w:hAnsi="Times New Roman" w:cs="Times New Roman"/>
          <w:b/>
          <w:spacing w:val="-4"/>
          <w:sz w:val="26"/>
          <w:szCs w:val="26"/>
          <w:lang w:val="nl-NL"/>
        </w:rPr>
      </w:pPr>
      <w:r w:rsidRPr="00B73A88">
        <w:rPr>
          <w:rFonts w:ascii="Times New Roman" w:hAnsi="Times New Roman" w:cs="Times New Roman"/>
          <w:b/>
          <w:spacing w:val="-4"/>
          <w:sz w:val="26"/>
          <w:szCs w:val="26"/>
          <w:lang w:val="nl-NL"/>
        </w:rPr>
        <w:lastRenderedPageBreak/>
        <w:t>KHỞI ĐỘNG</w:t>
      </w:r>
    </w:p>
    <w:p w:rsidR="00B73A88" w:rsidRPr="00B73A88" w:rsidRDefault="00B73A88" w:rsidP="00D82ACB">
      <w:pPr>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1: Tổ chức tình huống có vấn đề</w:t>
      </w:r>
    </w:p>
    <w:p w:rsidR="00B73A88" w:rsidRPr="00B73A88" w:rsidRDefault="00B73A88" w:rsidP="00D82ACB">
      <w:pPr>
        <w:tabs>
          <w:tab w:val="left" w:pos="851"/>
        </w:tabs>
        <w:spacing w:after="0" w:line="240" w:lineRule="auto"/>
        <w:ind w:left="567"/>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 Mục tiêu hoạt động</w:t>
      </w:r>
    </w:p>
    <w:p w:rsidR="00B73A88" w:rsidRPr="00B73A88" w:rsidRDefault="00B73A88" w:rsidP="00D82ACB">
      <w:pPr>
        <w:pStyle w:val="ListParagraph"/>
        <w:spacing w:after="0" w:line="240" w:lineRule="auto"/>
        <w:ind w:left="0" w:firstLine="426"/>
        <w:jc w:val="both"/>
        <w:rPr>
          <w:rFonts w:ascii="Times New Roman" w:hAnsi="Times New Roman"/>
          <w:sz w:val="26"/>
          <w:szCs w:val="26"/>
          <w:lang w:val="nl-NL"/>
        </w:rPr>
      </w:pPr>
      <w:r w:rsidRPr="00B73A88">
        <w:rPr>
          <w:rFonts w:ascii="Times New Roman" w:hAnsi="Times New Roman"/>
          <w:sz w:val="26"/>
          <w:szCs w:val="26"/>
          <w:lang w:val="nl-NL"/>
        </w:rPr>
        <w:t>Từ các tình huống được thực hiện để tạo cho học sinh sự quan tâm đến vấn đề tổng hợp và phân tích lực và đặt được các câu hỏi để nghiên cứu vấn đề đó.</w:t>
      </w:r>
    </w:p>
    <w:p w:rsidR="00B73A88" w:rsidRPr="00B73A88" w:rsidRDefault="00B73A88" w:rsidP="00893207">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ội dung hoạt động: Tạo tình huống xuất phát.</w:t>
      </w:r>
    </w:p>
    <w:p w:rsidR="00B73A88" w:rsidRPr="00B73A88" w:rsidRDefault="00B73A88" w:rsidP="00D82ACB">
      <w:pPr>
        <w:widowControl w:val="0"/>
        <w:tabs>
          <w:tab w:val="left" w:pos="0"/>
        </w:tabs>
        <w:spacing w:after="0" w:line="240" w:lineRule="auto"/>
        <w:ind w:right="14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GV mô tả tình huống thông qua một video clip về chẻ củi (không sử dụng nêm) và một video clip (với tốc độ đủ chậm) về chẻ củi khi dùng chiếc nêm. </w:t>
      </w:r>
    </w:p>
    <w:p w:rsidR="00B73A88" w:rsidRPr="00B73A88" w:rsidRDefault="00B73A88" w:rsidP="00D82ACB">
      <w:pPr>
        <w:widowControl w:val="0"/>
        <w:tabs>
          <w:tab w:val="left" w:pos="0"/>
        </w:tabs>
        <w:spacing w:after="0" w:line="240" w:lineRule="auto"/>
        <w:ind w:right="14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âu lệnh 1:</w:t>
      </w:r>
      <w:r w:rsidRPr="00B73A88">
        <w:rPr>
          <w:rFonts w:ascii="Times New Roman" w:hAnsi="Times New Roman" w:cs="Times New Roman"/>
          <w:sz w:val="26"/>
          <w:szCs w:val="26"/>
          <w:lang w:val="nl-NL"/>
        </w:rPr>
        <w:t xml:space="preserve"> Các em có cách nào giúp cậu bé chẻ được củi?</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p>
    <w:p w:rsidR="00B73A88" w:rsidRPr="00B73A88" w:rsidRDefault="00B73A88" w:rsidP="00D82ACB">
      <w:pPr>
        <w:widowControl w:val="0"/>
        <w:tabs>
          <w:tab w:val="left" w:pos="280"/>
        </w:tabs>
        <w:spacing w:after="0" w:line="240" w:lineRule="auto"/>
        <w:ind w:right="14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âu lệnh 2:</w:t>
      </w:r>
      <w:r w:rsidRPr="00B73A88">
        <w:rPr>
          <w:rFonts w:ascii="Times New Roman" w:hAnsi="Times New Roman" w:cs="Times New Roman"/>
          <w:sz w:val="26"/>
          <w:szCs w:val="26"/>
          <w:lang w:val="nl-NL"/>
        </w:rPr>
        <w:t xml:space="preserve">Vì sao dùng nêm sẽ chẻ được thanh củi lớn? </w:t>
      </w:r>
    </w:p>
    <w:p w:rsidR="00B73A88" w:rsidRPr="00B73A88" w:rsidRDefault="00B73A88" w:rsidP="00D82ACB">
      <w:pPr>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 Gợi ý tổ chức hoạt động</w:t>
      </w:r>
    </w:p>
    <w:p w:rsidR="00B73A88" w:rsidRPr="00B73A88" w:rsidRDefault="00B73A88" w:rsidP="00D82ACB">
      <w:pPr>
        <w:spacing w:after="0" w:line="240" w:lineRule="auto"/>
        <w:ind w:firstLine="72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Chia lớp học thành 4 nhóm, mỗi nhóm cử một nhóm trưởng đại diện.</w:t>
      </w:r>
    </w:p>
    <w:p w:rsidR="00B73A88" w:rsidRPr="00B73A88" w:rsidRDefault="00B73A88" w:rsidP="00D82ACB">
      <w:pPr>
        <w:spacing w:after="0" w:line="24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đặt vấn đề bằng cách cho học sinh quan sát video, hướng dẫn học sinh thực hiện nhiệm vụ học tập.</w:t>
      </w:r>
    </w:p>
    <w:p w:rsidR="00B73A88" w:rsidRPr="00B73A88" w:rsidRDefault="00B73A88" w:rsidP="00D82ACB">
      <w:pPr>
        <w:tabs>
          <w:tab w:val="left" w:pos="284"/>
          <w:tab w:val="left" w:pos="567"/>
          <w:tab w:val="left" w:pos="851"/>
          <w:tab w:val="left" w:pos="1134"/>
          <w:tab w:val="left" w:pos="1418"/>
          <w:tab w:val="left" w:pos="1701"/>
        </w:tabs>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HS ghi nhiệm vụ chuyển giao của GV vào vở, ghi vào vở ý kiến của mình. Sau đó HS thảo luận nhóm với các bạn xung quanh để đưa ra báo cáo của nhóm về những dự đoán này. Thống nhất cách trình bày kết quả thảo luận nhóm, ghi vào bảng.</w:t>
      </w:r>
    </w:p>
    <w:p w:rsidR="00B73A88" w:rsidRPr="00B73A88" w:rsidRDefault="00B73A88" w:rsidP="00D82ACB">
      <w:pPr>
        <w:spacing w:after="0" w:line="24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Trong quá trình hoạt động nhóm, GV quan sát học sinh tự học, thảo luận, trợ giúp kịp thời khi các em cần hỗ trợ. </w:t>
      </w:r>
    </w:p>
    <w:p w:rsidR="00B73A88" w:rsidRPr="00B73A88" w:rsidRDefault="00B73A88" w:rsidP="00D82ACB">
      <w:pPr>
        <w:pStyle w:val="ListParagraph"/>
        <w:spacing w:after="0" w:line="240" w:lineRule="auto"/>
        <w:ind w:left="0"/>
        <w:jc w:val="both"/>
        <w:rPr>
          <w:rFonts w:ascii="Times New Roman" w:hAnsi="Times New Roman"/>
          <w:sz w:val="26"/>
          <w:szCs w:val="26"/>
          <w:lang w:val="nl-NL"/>
        </w:rPr>
      </w:pPr>
      <w:r w:rsidRPr="00B73A88">
        <w:rPr>
          <w:rFonts w:ascii="Times New Roman" w:hAnsi="Times New Roman"/>
          <w:b/>
          <w:sz w:val="26"/>
          <w:szCs w:val="26"/>
          <w:lang w:val="nl-NL"/>
        </w:rPr>
        <w:t>c) Sản phẩm hoạt động:</w:t>
      </w:r>
    </w:p>
    <w:p w:rsidR="00B73A88" w:rsidRPr="00B73A88" w:rsidRDefault="00B73A88" w:rsidP="00D82ACB">
      <w:pPr>
        <w:pStyle w:val="ListParagraph"/>
        <w:spacing w:after="0" w:line="240" w:lineRule="auto"/>
        <w:ind w:left="0" w:firstLine="720"/>
        <w:jc w:val="both"/>
        <w:rPr>
          <w:rFonts w:ascii="Times New Roman" w:hAnsi="Times New Roman"/>
          <w:sz w:val="26"/>
          <w:szCs w:val="26"/>
          <w:lang w:val="nl-NL"/>
        </w:rPr>
      </w:pPr>
      <w:r w:rsidRPr="00B73A88">
        <w:rPr>
          <w:rFonts w:ascii="Times New Roman" w:hAnsi="Times New Roman"/>
          <w:sz w:val="26"/>
          <w:szCs w:val="26"/>
          <w:lang w:val="nl-NL"/>
        </w:rPr>
        <w:t>Sản phẩm của các nhóm, việc trình bày, thảo luận của các nhóm để có những đánh giá cho các nhóm.</w:t>
      </w:r>
    </w:p>
    <w:p w:rsidR="00B73A88" w:rsidRPr="00B73A88" w:rsidRDefault="00B73A88" w:rsidP="00B73A88">
      <w:pPr>
        <w:numPr>
          <w:ilvl w:val="0"/>
          <w:numId w:val="15"/>
        </w:numPr>
        <w:spacing w:after="0" w:line="240" w:lineRule="auto"/>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HÌNH THÀNH KIẾN THỨC</w:t>
      </w:r>
    </w:p>
    <w:p w:rsidR="00B73A88" w:rsidRPr="00B73A88" w:rsidRDefault="00B73A88" w:rsidP="00D82ACB">
      <w:pPr>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2: Nhắc lại khái niệm về lực, cân bằng lực</w:t>
      </w:r>
    </w:p>
    <w:p w:rsidR="00B73A88" w:rsidRPr="00B73A88" w:rsidRDefault="00B73A88" w:rsidP="00D82ACB">
      <w:pPr>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a) Mục tiêu hoạt động </w:t>
      </w:r>
    </w:p>
    <w:p w:rsidR="00B73A88" w:rsidRPr="00B73A88" w:rsidRDefault="00B73A88" w:rsidP="00D82ACB">
      <w:pPr>
        <w:widowControl w:val="0"/>
        <w:spacing w:after="0" w:line="240" w:lineRule="auto"/>
        <w:ind w:right="144"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Nêu định nghĩa của lực, các lực cân bằng và đặc điểm của hai lực cân bằng. </w:t>
      </w:r>
    </w:p>
    <w:p w:rsidR="00B73A88" w:rsidRPr="00B73A88" w:rsidRDefault="00B73A88" w:rsidP="00D82ACB">
      <w:pPr>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 Gợi ý tổ chức hoạt động</w:t>
      </w:r>
    </w:p>
    <w:p w:rsidR="00B73A88" w:rsidRPr="00B73A88" w:rsidRDefault="00B73A88" w:rsidP="00D82ACB">
      <w:pPr>
        <w:widowControl w:val="0"/>
        <w:spacing w:after="0" w:line="240" w:lineRule="auto"/>
        <w:ind w:right="144"/>
        <w:jc w:val="both"/>
        <w:rPr>
          <w:rFonts w:ascii="Times New Roman" w:hAnsi="Times New Roman" w:cs="Times New Roman"/>
          <w:spacing w:val="-4"/>
          <w:sz w:val="26"/>
          <w:szCs w:val="26"/>
          <w:lang w:val="nl-NL"/>
        </w:rPr>
      </w:pPr>
      <w:r w:rsidRPr="00B73A88">
        <w:rPr>
          <w:rFonts w:ascii="Times New Roman" w:hAnsi="Times New Roman" w:cs="Times New Roman"/>
          <w:noProof/>
          <w:sz w:val="26"/>
          <w:szCs w:val="26"/>
        </w:rPr>
        <w:drawing>
          <wp:anchor distT="0" distB="0" distL="114300" distR="114300" simplePos="0" relativeHeight="251664384" behindDoc="0" locked="0" layoutInCell="1" allowOverlap="1" wp14:anchorId="1159CD25" wp14:editId="3D1FBC43">
            <wp:simplePos x="0" y="0"/>
            <wp:positionH relativeFrom="column">
              <wp:posOffset>2190750</wp:posOffset>
            </wp:positionH>
            <wp:positionV relativeFrom="paragraph">
              <wp:posOffset>59690</wp:posOffset>
            </wp:positionV>
            <wp:extent cx="3733800" cy="3073036"/>
            <wp:effectExtent l="19050" t="19050" r="19050" b="13335"/>
            <wp:wrapSquare wrapText="bothSides"/>
            <wp:docPr id="5" name="Picture 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 descr="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733800" cy="3073036"/>
                    </a:xfrm>
                    <a:prstGeom prst="rect">
                      <a:avLst/>
                    </a:prstGeom>
                    <a:noFill/>
                    <a:ln w="25400">
                      <a:solidFill>
                        <a:srgbClr val="8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ic:spPr>
                </pic:pic>
              </a:graphicData>
            </a:graphic>
          </wp:anchor>
        </w:drawing>
      </w:r>
      <w:r w:rsidRPr="00B73A88">
        <w:rPr>
          <w:rFonts w:ascii="Times New Roman" w:hAnsi="Times New Roman" w:cs="Times New Roman"/>
          <w:sz w:val="26"/>
          <w:szCs w:val="26"/>
          <w:lang w:val="nl-NL"/>
        </w:rPr>
        <w:tab/>
        <w:t xml:space="preserve">GV yêu cầu </w:t>
      </w:r>
      <w:r w:rsidRPr="00B73A88">
        <w:rPr>
          <w:rFonts w:ascii="Times New Roman" w:hAnsi="Times New Roman" w:cs="Times New Roman"/>
          <w:spacing w:val="-4"/>
          <w:sz w:val="26"/>
          <w:szCs w:val="26"/>
          <w:lang w:val="nl-NL"/>
        </w:rPr>
        <w:t>HS làm việc độc lập, thực hiện yêu cầu ở phiếu học tập số 1 được minh họa ở hình và trình bày kết quả.</w:t>
      </w:r>
    </w:p>
    <w:p w:rsidR="00B73A88" w:rsidRPr="00B73A88" w:rsidRDefault="00B73A88" w:rsidP="00D82ACB">
      <w:pPr>
        <w:widowControl w:val="0"/>
        <w:spacing w:after="0" w:line="240" w:lineRule="auto"/>
        <w:ind w:right="14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GV nhận xét, yêu cầu HS phát biểu chính xác kiến thức của mục I và nhấn mạnh: dùng khái niệm “gia tốc” thay cho “biến đổi chuyển động” như đã học ở trung học cơ sở.</w:t>
      </w:r>
    </w:p>
    <w:p w:rsidR="00B73A88" w:rsidRPr="00B73A88" w:rsidRDefault="00B73A88" w:rsidP="00CA231A">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 Sản phẩm hoạt động:</w:t>
      </w:r>
      <w:r w:rsidRPr="00B73A88">
        <w:rPr>
          <w:rFonts w:ascii="Times New Roman" w:hAnsi="Times New Roman" w:cs="Times New Roman"/>
          <w:sz w:val="26"/>
          <w:szCs w:val="26"/>
          <w:lang w:val="nl-NL"/>
        </w:rPr>
        <w:t xml:space="preserve"> Sản phẩm của nhóm học sinh. Căn cứ vào các báo cáo kết quả thông qua phiếu học tập và thảo luận nhóm để đánh giá cá nhân và nhóm học sinh.</w:t>
      </w:r>
    </w:p>
    <w:p w:rsidR="00B73A88" w:rsidRPr="00B73A88" w:rsidRDefault="00B73A88" w:rsidP="00D82ACB">
      <w:pPr>
        <w:spacing w:after="0" w:line="240"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3: Tìm hiểu về tổng hợp lực</w:t>
      </w:r>
    </w:p>
    <w:p w:rsidR="00B73A88" w:rsidRPr="00B73A88" w:rsidRDefault="00B73A88" w:rsidP="00893207">
      <w:pPr>
        <w:tabs>
          <w:tab w:val="left" w:pos="851"/>
        </w:tabs>
        <w:spacing w:after="0" w:line="240"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a) Mục tiêu hoạt động</w:t>
      </w:r>
    </w:p>
    <w:p w:rsidR="00B73A88" w:rsidRPr="00B73A88" w:rsidRDefault="00B73A88" w:rsidP="00893207">
      <w:pPr>
        <w:widowControl w:val="0"/>
        <w:spacing w:after="0" w:line="240" w:lineRule="auto"/>
        <w:ind w:right="144" w:firstLine="360"/>
        <w:rPr>
          <w:rFonts w:ascii="Times New Roman" w:hAnsi="Times New Roman" w:cs="Times New Roman"/>
          <w:sz w:val="26"/>
          <w:szCs w:val="26"/>
          <w:lang w:val="nl-NL"/>
        </w:rPr>
      </w:pPr>
      <w:r w:rsidRPr="00B73A88">
        <w:rPr>
          <w:rFonts w:ascii="Times New Roman" w:hAnsi="Times New Roman" w:cs="Times New Roman"/>
          <w:sz w:val="26"/>
          <w:szCs w:val="26"/>
          <w:lang w:val="nl-NL"/>
        </w:rPr>
        <w:t>Phát biểu được định nghĩa tổng hợp lực, quy tắc hình bình hành.</w:t>
      </w:r>
    </w:p>
    <w:p w:rsidR="00B73A88" w:rsidRPr="00B73A88" w:rsidRDefault="00B73A88" w:rsidP="00893207">
      <w:pPr>
        <w:widowControl w:val="0"/>
        <w:spacing w:after="0" w:line="240" w:lineRule="auto"/>
        <w:ind w:right="144" w:firstLine="360"/>
        <w:rPr>
          <w:rFonts w:ascii="Times New Roman" w:hAnsi="Times New Roman" w:cs="Times New Roman"/>
          <w:sz w:val="26"/>
          <w:szCs w:val="26"/>
          <w:lang w:val="nl-NL"/>
        </w:rPr>
      </w:pPr>
      <w:r w:rsidRPr="00B73A88">
        <w:rPr>
          <w:rFonts w:ascii="Times New Roman" w:hAnsi="Times New Roman" w:cs="Times New Roman"/>
          <w:sz w:val="26"/>
          <w:szCs w:val="26"/>
          <w:lang w:val="nl-NL"/>
        </w:rPr>
        <w:t>Nhận biết được các bước của phương pháp TN.</w:t>
      </w:r>
    </w:p>
    <w:p w:rsidR="00B73A88" w:rsidRPr="00B73A88" w:rsidRDefault="00B73A88" w:rsidP="00893207">
      <w:pPr>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 Gợi ý tổ chức hoạt động</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5069"/>
      </w:tblGrid>
      <w:tr w:rsidR="00B73A88" w:rsidRPr="00B73A88" w:rsidTr="00083290">
        <w:trPr>
          <w:jc w:val="center"/>
        </w:trPr>
        <w:tc>
          <w:tcPr>
            <w:tcW w:w="4140" w:type="dxa"/>
          </w:tcPr>
          <w:p w:rsidR="00B73A88" w:rsidRPr="00B73A88" w:rsidRDefault="00B73A88" w:rsidP="001314BF">
            <w:pPr>
              <w:widowControl w:val="0"/>
              <w:spacing w:after="0" w:line="240" w:lineRule="auto"/>
              <w:ind w:right="144"/>
              <w:jc w:val="center"/>
              <w:rPr>
                <w:rFonts w:ascii="Times New Roman" w:eastAsia="Times New Roman" w:hAnsi="Times New Roman" w:cs="Times New Roman"/>
                <w:b/>
                <w:sz w:val="26"/>
                <w:szCs w:val="26"/>
                <w:lang w:val="nl-NL"/>
              </w:rPr>
            </w:pPr>
            <w:r w:rsidRPr="00B73A88">
              <w:rPr>
                <w:rFonts w:ascii="Times New Roman" w:eastAsia="Times New Roman" w:hAnsi="Times New Roman" w:cs="Times New Roman"/>
                <w:sz w:val="26"/>
                <w:szCs w:val="26"/>
                <w:lang w:val="nl-NL"/>
              </w:rPr>
              <w:br w:type="page"/>
            </w:r>
            <w:r w:rsidRPr="00B73A88">
              <w:rPr>
                <w:rFonts w:ascii="Times New Roman" w:eastAsia="Times New Roman" w:hAnsi="Times New Roman" w:cs="Times New Roman"/>
                <w:sz w:val="26"/>
                <w:szCs w:val="26"/>
                <w:lang w:val="nl-NL"/>
              </w:rPr>
              <w:br w:type="page"/>
            </w:r>
            <w:r w:rsidRPr="00B73A88">
              <w:rPr>
                <w:rFonts w:ascii="Times New Roman" w:eastAsia="Times New Roman" w:hAnsi="Times New Roman" w:cs="Times New Roman"/>
                <w:sz w:val="26"/>
                <w:szCs w:val="26"/>
                <w:lang w:val="nl-NL"/>
              </w:rPr>
              <w:br w:type="page"/>
            </w:r>
            <w:r w:rsidRPr="00B73A88">
              <w:rPr>
                <w:rFonts w:ascii="Times New Roman" w:eastAsia="Times New Roman" w:hAnsi="Times New Roman" w:cs="Times New Roman"/>
                <w:b/>
                <w:sz w:val="26"/>
                <w:szCs w:val="26"/>
                <w:lang w:val="nl-NL"/>
              </w:rPr>
              <w:t>Hoạt động của GV</w:t>
            </w:r>
          </w:p>
          <w:p w:rsidR="00B73A88" w:rsidRPr="00B73A88" w:rsidRDefault="00B73A88" w:rsidP="001314BF">
            <w:pPr>
              <w:widowControl w:val="0"/>
              <w:tabs>
                <w:tab w:val="left" w:pos="239"/>
              </w:tabs>
              <w:spacing w:after="0" w:line="240" w:lineRule="auto"/>
              <w:ind w:right="144"/>
              <w:jc w:val="both"/>
              <w:rPr>
                <w:rFonts w:ascii="Times New Roman" w:eastAsia="Times New Roman" w:hAnsi="Times New Roman" w:cs="Times New Roman"/>
                <w:b/>
                <w:sz w:val="26"/>
                <w:szCs w:val="26"/>
                <w:lang w:val="nl-NL"/>
              </w:rPr>
            </w:pPr>
          </w:p>
          <w:p w:rsidR="00B73A88" w:rsidRPr="00B73A88" w:rsidRDefault="00B73A88" w:rsidP="001314BF">
            <w:pPr>
              <w:widowControl w:val="0"/>
              <w:spacing w:after="0" w:line="240" w:lineRule="auto"/>
              <w:ind w:right="144"/>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Bố trí TN như hình</w:t>
            </w:r>
          </w:p>
          <w:p w:rsidR="00B73A88" w:rsidRPr="00B73A88" w:rsidRDefault="00B73A88" w:rsidP="001314BF">
            <w:pPr>
              <w:widowControl w:val="0"/>
              <w:spacing w:after="0" w:line="240" w:lineRule="auto"/>
              <w:ind w:right="144"/>
              <w:jc w:val="center"/>
              <w:rPr>
                <w:rFonts w:ascii="Times New Roman" w:eastAsia="Times New Roman" w:hAnsi="Times New Roman" w:cs="Times New Roman"/>
                <w:sz w:val="26"/>
                <w:szCs w:val="26"/>
                <w:lang w:val="nl-NL"/>
              </w:rPr>
            </w:pPr>
            <w:r w:rsidRPr="00B73A88">
              <w:rPr>
                <w:rFonts w:ascii="Times New Roman" w:eastAsia="Times New Roman" w:hAnsi="Times New Roman" w:cs="Times New Roman"/>
                <w:noProof/>
                <w:sz w:val="26"/>
                <w:szCs w:val="26"/>
              </w:rPr>
              <w:lastRenderedPageBreak/>
              <w:drawing>
                <wp:inline distT="0" distB="0" distL="0" distR="0" wp14:anchorId="05863C8C" wp14:editId="09CD710C">
                  <wp:extent cx="1562100" cy="1400175"/>
                  <wp:effectExtent l="0" t="0" r="0" b="9525"/>
                  <wp:docPr id="6" name="Picture 6"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562100" cy="1400175"/>
                          </a:xfrm>
                          <a:prstGeom prst="rect">
                            <a:avLst/>
                          </a:prstGeom>
                          <a:noFill/>
                          <a:ln>
                            <a:noFill/>
                          </a:ln>
                        </pic:spPr>
                      </pic:pic>
                    </a:graphicData>
                  </a:graphic>
                </wp:inline>
              </w:drawing>
            </w: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sym w:font="Wingdings" w:char="F06C"/>
            </w:r>
            <w:r w:rsidRPr="00B73A88">
              <w:rPr>
                <w:rFonts w:ascii="Times New Roman" w:eastAsia="Times New Roman" w:hAnsi="Times New Roman" w:cs="Times New Roman"/>
                <w:sz w:val="26"/>
                <w:szCs w:val="26"/>
                <w:lang w:val="nl-NL"/>
              </w:rPr>
              <w:t xml:space="preserve"> Gọi một HS lên bảng vẽ các lực căng dây </w:t>
            </w:r>
            <w:r w:rsidRPr="00B73A88">
              <w:rPr>
                <w:rFonts w:ascii="Times New Roman" w:eastAsia="Times New Roman" w:hAnsi="Times New Roman" w:cs="Times New Roman"/>
                <w:position w:val="-6"/>
                <w:sz w:val="26"/>
                <w:szCs w:val="26"/>
                <w:lang w:val="nl-NL"/>
              </w:rPr>
              <w:object w:dxaOrig="260" w:dyaOrig="340">
                <v:shape id="_x0000_i1082" type="#_x0000_t75" style="width:12.75pt;height:17.25pt" o:ole="">
                  <v:imagedata r:id="rId107" o:title=""/>
                </v:shape>
                <o:OLEObject Type="Embed" ProgID="Equation.DSMT4" ShapeID="_x0000_i1082" DrawAspect="Content" ObjectID="_1624984463" r:id="rId108"/>
              </w:object>
            </w:r>
            <w:r w:rsidRPr="00B73A88">
              <w:rPr>
                <w:rFonts w:ascii="Times New Roman" w:eastAsia="Times New Roman" w:hAnsi="Times New Roman" w:cs="Times New Roman"/>
                <w:sz w:val="26"/>
                <w:szCs w:val="26"/>
                <w:lang w:val="nl-NL"/>
              </w:rPr>
              <w:t xml:space="preserve"> và </w:t>
            </w:r>
            <w:r w:rsidRPr="00B73A88">
              <w:rPr>
                <w:rFonts w:ascii="Times New Roman" w:eastAsia="Times New Roman" w:hAnsi="Times New Roman" w:cs="Times New Roman"/>
                <w:position w:val="-6"/>
                <w:sz w:val="26"/>
                <w:szCs w:val="26"/>
                <w:lang w:val="nl-NL"/>
              </w:rPr>
              <w:object w:dxaOrig="279" w:dyaOrig="340">
                <v:shape id="_x0000_i1083" type="#_x0000_t75" style="width:14.25pt;height:17.25pt" o:ole="">
                  <v:imagedata r:id="rId109" o:title=""/>
                </v:shape>
                <o:OLEObject Type="Embed" ProgID="Equation.DSMT4" ShapeID="_x0000_i1083" DrawAspect="Content" ObjectID="_1624984464" r:id="rId110"/>
              </w:object>
            </w:r>
            <w:r w:rsidRPr="00B73A88">
              <w:rPr>
                <w:rFonts w:ascii="Times New Roman" w:eastAsia="Times New Roman" w:hAnsi="Times New Roman" w:cs="Times New Roman"/>
                <w:sz w:val="26"/>
                <w:szCs w:val="26"/>
                <w:lang w:val="nl-NL"/>
              </w:rPr>
              <w:t xml:space="preserve"> theo tỷ lệ xích chọn trước.</w:t>
            </w: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sym w:font="Wingdings" w:char="F06C"/>
            </w:r>
            <w:r w:rsidRPr="00B73A88">
              <w:rPr>
                <w:rFonts w:ascii="Times New Roman" w:eastAsia="Times New Roman" w:hAnsi="Times New Roman" w:cs="Times New Roman"/>
                <w:sz w:val="26"/>
                <w:szCs w:val="26"/>
                <w:lang w:val="nl-NL"/>
              </w:rPr>
              <w:t xml:space="preserve"> Gọi một HS lên bảng vẽ lực </w:t>
            </w:r>
            <w:r w:rsidRPr="00B73A88">
              <w:rPr>
                <w:rFonts w:ascii="Times New Roman" w:eastAsia="Times New Roman" w:hAnsi="Times New Roman" w:cs="Times New Roman"/>
                <w:position w:val="-6"/>
                <w:sz w:val="26"/>
                <w:szCs w:val="26"/>
                <w:lang w:val="nl-NL"/>
              </w:rPr>
              <w:object w:dxaOrig="279" w:dyaOrig="340">
                <v:shape id="_x0000_i1084" type="#_x0000_t75" style="width:14.25pt;height:17.25pt" o:ole="">
                  <v:imagedata r:id="rId111" o:title=""/>
                </v:shape>
                <o:OLEObject Type="Embed" ProgID="Equation.DSMT4" ShapeID="_x0000_i1084" DrawAspect="Content" ObjectID="_1624984465" r:id="rId112"/>
              </w:object>
            </w:r>
            <w:r w:rsidRPr="00B73A88">
              <w:rPr>
                <w:rFonts w:ascii="Times New Roman" w:eastAsia="Times New Roman" w:hAnsi="Times New Roman" w:cs="Times New Roman"/>
                <w:sz w:val="26"/>
                <w:szCs w:val="26"/>
                <w:lang w:val="nl-NL"/>
              </w:rPr>
              <w:t xml:space="preserve"> và lực </w:t>
            </w:r>
            <w:r w:rsidRPr="00B73A88">
              <w:rPr>
                <w:rFonts w:ascii="Times New Roman" w:eastAsia="Times New Roman" w:hAnsi="Times New Roman" w:cs="Times New Roman"/>
                <w:position w:val="-4"/>
                <w:sz w:val="26"/>
                <w:szCs w:val="26"/>
                <w:lang w:val="nl-NL"/>
              </w:rPr>
              <w:object w:dxaOrig="200" w:dyaOrig="320">
                <v:shape id="_x0000_i1085" type="#_x0000_t75" style="width:9.75pt;height:15.75pt" o:ole="">
                  <v:imagedata r:id="rId113" o:title=""/>
                </v:shape>
                <o:OLEObject Type="Embed" ProgID="Equation.DSMT4" ShapeID="_x0000_i1085" DrawAspect="Content" ObjectID="_1624984466" r:id="rId114"/>
              </w:object>
            </w:r>
            <w:r w:rsidRPr="00B73A88">
              <w:rPr>
                <w:rFonts w:ascii="Times New Roman" w:eastAsia="Times New Roman" w:hAnsi="Times New Roman" w:cs="Times New Roman"/>
                <w:sz w:val="26"/>
                <w:szCs w:val="26"/>
                <w:lang w:val="nl-NL"/>
              </w:rPr>
              <w:t xml:space="preserve"> cân bằng với </w:t>
            </w:r>
            <w:r w:rsidRPr="00B73A88">
              <w:rPr>
                <w:rFonts w:ascii="Times New Roman" w:eastAsia="Times New Roman" w:hAnsi="Times New Roman" w:cs="Times New Roman"/>
                <w:position w:val="-6"/>
                <w:sz w:val="26"/>
                <w:szCs w:val="26"/>
                <w:lang w:val="nl-NL"/>
              </w:rPr>
              <w:object w:dxaOrig="279" w:dyaOrig="340">
                <v:shape id="_x0000_i1086" type="#_x0000_t75" style="width:14.25pt;height:17.25pt" o:ole="">
                  <v:imagedata r:id="rId115" o:title=""/>
                </v:shape>
                <o:OLEObject Type="Embed" ProgID="Equation.DSMT4" ShapeID="_x0000_i1086" DrawAspect="Content" ObjectID="_1624984467" r:id="rId116"/>
              </w:object>
            </w:r>
            <w:r w:rsidRPr="00B73A88">
              <w:rPr>
                <w:rFonts w:ascii="Times New Roman" w:eastAsia="Times New Roman" w:hAnsi="Times New Roman" w:cs="Times New Roman"/>
                <w:sz w:val="26"/>
                <w:szCs w:val="26"/>
                <w:lang w:val="nl-NL"/>
              </w:rPr>
              <w:t>.</w:t>
            </w: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Yêu cầu HS nhận xét vai trò của </w:t>
            </w:r>
            <w:r w:rsidRPr="00B73A88">
              <w:rPr>
                <w:rFonts w:ascii="Times New Roman" w:eastAsia="Times New Roman" w:hAnsi="Times New Roman" w:cs="Times New Roman"/>
                <w:position w:val="-4"/>
                <w:sz w:val="26"/>
                <w:szCs w:val="26"/>
                <w:lang w:val="nl-NL"/>
              </w:rPr>
              <w:object w:dxaOrig="200" w:dyaOrig="320">
                <v:shape id="_x0000_i1087" type="#_x0000_t75" style="width:9.75pt;height:15.75pt" o:ole="">
                  <v:imagedata r:id="rId113" o:title=""/>
                </v:shape>
                <o:OLEObject Type="Embed" ProgID="Equation.DSMT4" ShapeID="_x0000_i1087" DrawAspect="Content" ObjectID="_1624984468" r:id="rId117"/>
              </w:object>
            </w:r>
            <w:r w:rsidRPr="00B73A88">
              <w:rPr>
                <w:rFonts w:ascii="Times New Roman" w:eastAsia="Times New Roman" w:hAnsi="Times New Roman" w:cs="Times New Roman"/>
                <w:sz w:val="26"/>
                <w:szCs w:val="26"/>
                <w:lang w:val="nl-NL"/>
              </w:rPr>
              <w:t xml:space="preserve"> so với</w:t>
            </w:r>
            <w:r w:rsidRPr="00B73A88">
              <w:rPr>
                <w:rFonts w:ascii="Times New Roman" w:eastAsia="Times New Roman" w:hAnsi="Times New Roman" w:cs="Times New Roman"/>
                <w:position w:val="-6"/>
                <w:sz w:val="26"/>
                <w:szCs w:val="26"/>
                <w:lang w:val="nl-NL"/>
              </w:rPr>
              <w:object w:dxaOrig="260" w:dyaOrig="340">
                <v:shape id="_x0000_i1088" type="#_x0000_t75" style="width:12.75pt;height:17.25pt" o:ole="">
                  <v:imagedata r:id="rId118" o:title=""/>
                </v:shape>
                <o:OLEObject Type="Embed" ProgID="Equation.DSMT4" ShapeID="_x0000_i1088" DrawAspect="Content" ObjectID="_1624984469" r:id="rId119"/>
              </w:object>
            </w:r>
            <w:r w:rsidRPr="00B73A88">
              <w:rPr>
                <w:rFonts w:ascii="Times New Roman" w:eastAsia="Times New Roman" w:hAnsi="Times New Roman" w:cs="Times New Roman"/>
                <w:sz w:val="26"/>
                <w:szCs w:val="26"/>
                <w:lang w:val="nl-NL"/>
              </w:rPr>
              <w:t xml:space="preserve"> và </w:t>
            </w:r>
            <w:r w:rsidRPr="00B73A88">
              <w:rPr>
                <w:rFonts w:ascii="Times New Roman" w:eastAsia="Times New Roman" w:hAnsi="Times New Roman" w:cs="Times New Roman"/>
                <w:position w:val="-6"/>
                <w:sz w:val="26"/>
                <w:szCs w:val="26"/>
                <w:lang w:val="nl-NL"/>
              </w:rPr>
              <w:object w:dxaOrig="279" w:dyaOrig="340">
                <v:shape id="_x0000_i1089" type="#_x0000_t75" style="width:14.25pt;height:17.25pt" o:ole="">
                  <v:imagedata r:id="rId120" o:title=""/>
                </v:shape>
                <o:OLEObject Type="Embed" ProgID="Equation.DSMT4" ShapeID="_x0000_i1089" DrawAspect="Content" ObjectID="_1624984470" r:id="rId121"/>
              </w:object>
            </w:r>
            <w:r w:rsidRPr="00B73A88">
              <w:rPr>
                <w:rFonts w:ascii="Times New Roman" w:eastAsia="Times New Roman" w:hAnsi="Times New Roman" w:cs="Times New Roman"/>
                <w:sz w:val="26"/>
                <w:szCs w:val="26"/>
                <w:lang w:val="nl-NL"/>
              </w:rPr>
              <w:t>.</w:t>
            </w: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sym w:font="Wingdings" w:char="F06C"/>
            </w:r>
            <w:r w:rsidRPr="00B73A88">
              <w:rPr>
                <w:rFonts w:ascii="Times New Roman" w:eastAsia="Times New Roman" w:hAnsi="Times New Roman" w:cs="Times New Roman"/>
                <w:sz w:val="26"/>
                <w:szCs w:val="26"/>
                <w:lang w:val="nl-NL"/>
              </w:rPr>
              <w:t>Thông báo định nghĩa tổng hợp lực</w:t>
            </w:r>
          </w:p>
        </w:tc>
        <w:tc>
          <w:tcPr>
            <w:tcW w:w="5069" w:type="dxa"/>
          </w:tcPr>
          <w:p w:rsidR="00B73A88" w:rsidRPr="00B73A88" w:rsidRDefault="00B73A88" w:rsidP="001314BF">
            <w:pPr>
              <w:widowControl w:val="0"/>
              <w:spacing w:after="0" w:line="240" w:lineRule="auto"/>
              <w:ind w:right="144"/>
              <w:jc w:val="center"/>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lastRenderedPageBreak/>
              <w:t>Hoạt động của HS</w:t>
            </w: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p>
          <w:p w:rsidR="00B73A88" w:rsidRPr="00B73A88" w:rsidRDefault="00B73A88" w:rsidP="001314BF">
            <w:pPr>
              <w:widowControl w:val="0"/>
              <w:spacing w:after="0" w:line="240" w:lineRule="auto"/>
              <w:ind w:right="144"/>
              <w:jc w:val="both"/>
              <w:rPr>
                <w:rFonts w:ascii="Times New Roman" w:eastAsia="Times New Roman" w:hAnsi="Times New Roman" w:cs="Times New Roman"/>
                <w:b/>
                <w:sz w:val="26"/>
                <w:szCs w:val="26"/>
                <w:lang w:val="nl-NL"/>
              </w:rPr>
            </w:pP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p>
          <w:p w:rsidR="00B73A88" w:rsidRPr="00B73A88" w:rsidRDefault="00B73A88" w:rsidP="001314BF">
            <w:pPr>
              <w:widowControl w:val="0"/>
              <w:spacing w:after="0" w:line="240" w:lineRule="auto"/>
              <w:ind w:right="144" w:firstLine="720"/>
              <w:jc w:val="both"/>
              <w:rPr>
                <w:rFonts w:ascii="Times New Roman" w:eastAsia="Times New Roman" w:hAnsi="Times New Roman" w:cs="Times New Roman"/>
                <w:sz w:val="26"/>
                <w:szCs w:val="26"/>
                <w:lang w:val="nl-NL"/>
              </w:rPr>
            </w:pP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HS lên bảng vẽ các lực căng dây </w:t>
            </w:r>
            <w:r w:rsidRPr="00B73A88">
              <w:rPr>
                <w:rFonts w:ascii="Times New Roman" w:eastAsia="Times New Roman" w:hAnsi="Times New Roman" w:cs="Times New Roman"/>
                <w:position w:val="-6"/>
                <w:sz w:val="26"/>
                <w:szCs w:val="26"/>
                <w:lang w:val="nl-NL"/>
              </w:rPr>
              <w:object w:dxaOrig="260" w:dyaOrig="340">
                <v:shape id="_x0000_i1090" type="#_x0000_t75" style="width:12.75pt;height:17.25pt" o:ole="">
                  <v:imagedata r:id="rId122" o:title=""/>
                </v:shape>
                <o:OLEObject Type="Embed" ProgID="Equation.DSMT4" ShapeID="_x0000_i1090" DrawAspect="Content" ObjectID="_1624984471" r:id="rId123"/>
              </w:object>
            </w:r>
            <w:r w:rsidRPr="00B73A88">
              <w:rPr>
                <w:rFonts w:ascii="Times New Roman" w:eastAsia="Times New Roman" w:hAnsi="Times New Roman" w:cs="Times New Roman"/>
                <w:sz w:val="26"/>
                <w:szCs w:val="26"/>
                <w:lang w:val="nl-NL"/>
              </w:rPr>
              <w:t xml:space="preserve"> và </w:t>
            </w:r>
            <w:r w:rsidRPr="00B73A88">
              <w:rPr>
                <w:rFonts w:ascii="Times New Roman" w:eastAsia="Times New Roman" w:hAnsi="Times New Roman" w:cs="Times New Roman"/>
                <w:position w:val="-6"/>
                <w:sz w:val="26"/>
                <w:szCs w:val="26"/>
                <w:lang w:val="nl-NL"/>
              </w:rPr>
              <w:object w:dxaOrig="279" w:dyaOrig="340">
                <v:shape id="_x0000_i1091" type="#_x0000_t75" style="width:14.25pt;height:17.25pt" o:ole="">
                  <v:imagedata r:id="rId124" o:title=""/>
                </v:shape>
                <o:OLEObject Type="Embed" ProgID="Equation.DSMT4" ShapeID="_x0000_i1091" DrawAspect="Content" ObjectID="_1624984472" r:id="rId125"/>
              </w:object>
            </w: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HS lên bảng vẽ lực </w:t>
            </w:r>
            <w:r w:rsidRPr="00B73A88">
              <w:rPr>
                <w:rFonts w:ascii="Times New Roman" w:eastAsia="Times New Roman" w:hAnsi="Times New Roman" w:cs="Times New Roman"/>
                <w:position w:val="-6"/>
                <w:sz w:val="26"/>
                <w:szCs w:val="26"/>
                <w:lang w:val="nl-NL"/>
              </w:rPr>
              <w:object w:dxaOrig="279" w:dyaOrig="340">
                <v:shape id="_x0000_i1092" type="#_x0000_t75" style="width:14.25pt;height:17.25pt" o:ole="">
                  <v:imagedata r:id="rId126" o:title=""/>
                </v:shape>
                <o:OLEObject Type="Embed" ProgID="Equation.DSMT4" ShapeID="_x0000_i1092" DrawAspect="Content" ObjectID="_1624984473" r:id="rId127"/>
              </w:object>
            </w:r>
            <w:r w:rsidRPr="00B73A88">
              <w:rPr>
                <w:rFonts w:ascii="Times New Roman" w:eastAsia="Times New Roman" w:hAnsi="Times New Roman" w:cs="Times New Roman"/>
                <w:sz w:val="26"/>
                <w:szCs w:val="26"/>
                <w:lang w:val="nl-NL"/>
              </w:rPr>
              <w:t xml:space="preserve"> và lực </w:t>
            </w:r>
            <w:r w:rsidRPr="00B73A88">
              <w:rPr>
                <w:rFonts w:ascii="Times New Roman" w:eastAsia="Times New Roman" w:hAnsi="Times New Roman" w:cs="Times New Roman"/>
                <w:position w:val="-4"/>
                <w:sz w:val="26"/>
                <w:szCs w:val="26"/>
                <w:lang w:val="nl-NL"/>
              </w:rPr>
              <w:object w:dxaOrig="200" w:dyaOrig="320">
                <v:shape id="_x0000_i1093" type="#_x0000_t75" style="width:9.75pt;height:15.75pt" o:ole="">
                  <v:imagedata r:id="rId113" o:title=""/>
                </v:shape>
                <o:OLEObject Type="Embed" ProgID="Equation.DSMT4" ShapeID="_x0000_i1093" DrawAspect="Content" ObjectID="_1624984474" r:id="rId128"/>
              </w:object>
            </w:r>
            <w:r w:rsidRPr="00B73A88">
              <w:rPr>
                <w:rFonts w:ascii="Times New Roman" w:eastAsia="Times New Roman" w:hAnsi="Times New Roman" w:cs="Times New Roman"/>
                <w:sz w:val="26"/>
                <w:szCs w:val="26"/>
                <w:lang w:val="nl-NL"/>
              </w:rPr>
              <w:t xml:space="preserve"> cân bằng với </w:t>
            </w:r>
            <w:r w:rsidRPr="00B73A88">
              <w:rPr>
                <w:rFonts w:ascii="Times New Roman" w:eastAsia="Times New Roman" w:hAnsi="Times New Roman" w:cs="Times New Roman"/>
                <w:position w:val="-6"/>
                <w:sz w:val="26"/>
                <w:szCs w:val="26"/>
                <w:lang w:val="nl-NL"/>
              </w:rPr>
              <w:object w:dxaOrig="279" w:dyaOrig="340">
                <v:shape id="_x0000_i1094" type="#_x0000_t75" style="width:14.25pt;height:17.25pt" o:ole="">
                  <v:imagedata r:id="rId129" o:title=""/>
                </v:shape>
                <o:OLEObject Type="Embed" ProgID="Equation.DSMT4" ShapeID="_x0000_i1094" DrawAspect="Content" ObjectID="_1624984475" r:id="rId130"/>
              </w:object>
            </w:r>
            <w:r w:rsidRPr="00B73A88">
              <w:rPr>
                <w:rFonts w:ascii="Times New Roman" w:eastAsia="Times New Roman" w:hAnsi="Times New Roman" w:cs="Times New Roman"/>
                <w:sz w:val="26"/>
                <w:szCs w:val="26"/>
                <w:lang w:val="nl-NL"/>
              </w:rPr>
              <w:t xml:space="preserve"> như hình </w:t>
            </w:r>
          </w:p>
          <w:p w:rsidR="00B73A88" w:rsidRPr="00B73A88" w:rsidRDefault="00B73A88" w:rsidP="00D926D0">
            <w:pPr>
              <w:widowControl w:val="0"/>
              <w:spacing w:after="0" w:line="240" w:lineRule="auto"/>
              <w:ind w:right="144"/>
              <w:jc w:val="center"/>
              <w:rPr>
                <w:rFonts w:ascii="Times New Roman" w:eastAsia="Times New Roman" w:hAnsi="Times New Roman" w:cs="Times New Roman"/>
                <w:b/>
                <w:sz w:val="26"/>
                <w:szCs w:val="26"/>
                <w:lang w:val="nl-NL"/>
              </w:rPr>
            </w:pPr>
            <w:r w:rsidRPr="00B73A88">
              <w:rPr>
                <w:rFonts w:ascii="Times New Roman" w:eastAsia="Times New Roman" w:hAnsi="Times New Roman" w:cs="Times New Roman"/>
                <w:b/>
                <w:noProof/>
                <w:sz w:val="26"/>
                <w:szCs w:val="26"/>
              </w:rPr>
              <w:drawing>
                <wp:inline distT="0" distB="0" distL="0" distR="0" wp14:anchorId="297696F4" wp14:editId="4589CDF4">
                  <wp:extent cx="1781175" cy="1400175"/>
                  <wp:effectExtent l="0" t="0" r="9525" b="9525"/>
                  <wp:docPr id="7" name="Picture 7"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781175" cy="1400175"/>
                          </a:xfrm>
                          <a:prstGeom prst="rect">
                            <a:avLst/>
                          </a:prstGeom>
                          <a:noFill/>
                          <a:ln>
                            <a:noFill/>
                          </a:ln>
                        </pic:spPr>
                      </pic:pic>
                    </a:graphicData>
                  </a:graphic>
                </wp:inline>
              </w:drawing>
            </w:r>
          </w:p>
        </w:tc>
      </w:tr>
    </w:tbl>
    <w:p w:rsidR="00B73A88" w:rsidRPr="00B73A88" w:rsidRDefault="00B73A88" w:rsidP="00083290">
      <w:pPr>
        <w:pStyle w:val="ListParagraph"/>
        <w:spacing w:after="0" w:line="240" w:lineRule="auto"/>
        <w:ind w:left="0"/>
        <w:jc w:val="both"/>
        <w:rPr>
          <w:rFonts w:ascii="Times New Roman" w:hAnsi="Times New Roman"/>
          <w:sz w:val="26"/>
          <w:szCs w:val="26"/>
          <w:lang w:val="nl-NL"/>
        </w:rPr>
      </w:pPr>
    </w:p>
    <w:p w:rsidR="00B73A88" w:rsidRPr="00B73A88" w:rsidRDefault="00B73A88" w:rsidP="00083290">
      <w:pPr>
        <w:pStyle w:val="ListParagraph"/>
        <w:spacing w:after="0" w:line="240" w:lineRule="auto"/>
        <w:ind w:left="0"/>
        <w:jc w:val="both"/>
        <w:rPr>
          <w:rFonts w:ascii="Times New Roman" w:hAnsi="Times New Roman"/>
          <w:sz w:val="26"/>
          <w:szCs w:val="26"/>
          <w:lang w:val="nl-NL"/>
        </w:rPr>
      </w:pPr>
      <w:r w:rsidRPr="00B73A88">
        <w:rPr>
          <w:rFonts w:ascii="Times New Roman" w:hAnsi="Times New Roman"/>
          <w:b/>
          <w:sz w:val="26"/>
          <w:szCs w:val="26"/>
          <w:lang w:val="nl-NL"/>
        </w:rPr>
        <w:t>c) Sản phẩm hoạt động:</w:t>
      </w:r>
      <w:r w:rsidRPr="00B73A88">
        <w:rPr>
          <w:rFonts w:ascii="Times New Roman" w:hAnsi="Times New Roman"/>
          <w:sz w:val="26"/>
          <w:szCs w:val="26"/>
          <w:lang w:val="nl-NL"/>
        </w:rPr>
        <w:t>Vở ghi của học sinh.</w:t>
      </w:r>
    </w:p>
    <w:p w:rsidR="00B73A88" w:rsidRPr="00B73A88" w:rsidRDefault="00B73A88" w:rsidP="00D82ACB">
      <w:pPr>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4: Tìm hiểu điều kiện cân bằng của chất điểm</w:t>
      </w:r>
    </w:p>
    <w:p w:rsidR="00B73A88" w:rsidRPr="00B73A88" w:rsidRDefault="00B73A88" w:rsidP="00D926D0">
      <w:pPr>
        <w:pStyle w:val="ListParagraph"/>
        <w:tabs>
          <w:tab w:val="left" w:pos="851"/>
        </w:tabs>
        <w:spacing w:after="0" w:line="240" w:lineRule="auto"/>
        <w:ind w:left="0"/>
        <w:jc w:val="both"/>
        <w:rPr>
          <w:rFonts w:ascii="Times New Roman" w:hAnsi="Times New Roman"/>
          <w:b/>
          <w:sz w:val="26"/>
          <w:szCs w:val="26"/>
          <w:lang w:val="nl-NL"/>
        </w:rPr>
      </w:pPr>
      <w:r w:rsidRPr="00B73A88">
        <w:rPr>
          <w:rFonts w:ascii="Times New Roman" w:hAnsi="Times New Roman"/>
          <w:b/>
          <w:sz w:val="26"/>
          <w:szCs w:val="26"/>
          <w:lang w:val="nl-NL"/>
        </w:rPr>
        <w:t>a) Mục tiêu hoạt động</w:t>
      </w:r>
    </w:p>
    <w:p w:rsidR="00B73A88" w:rsidRPr="00B73A88" w:rsidRDefault="00B73A88" w:rsidP="00D926D0">
      <w:pPr>
        <w:widowControl w:val="0"/>
        <w:spacing w:after="0" w:line="240" w:lineRule="auto"/>
        <w:ind w:right="144"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Phát biểu điều kiện cân bằng của một chất điểm</w:t>
      </w:r>
    </w:p>
    <w:p w:rsidR="00B73A88" w:rsidRPr="00B73A88" w:rsidRDefault="00B73A88" w:rsidP="00D926D0">
      <w:pPr>
        <w:spacing w:after="0" w:line="240" w:lineRule="auto"/>
        <w:jc w:val="both"/>
        <w:rPr>
          <w:rFonts w:ascii="Times New Roman" w:hAnsi="Times New Roman" w:cs="Times New Roman"/>
          <w:b/>
          <w:spacing w:val="-4"/>
          <w:sz w:val="26"/>
          <w:szCs w:val="26"/>
          <w:lang w:val="nl-NL"/>
        </w:rPr>
      </w:pPr>
      <w:r w:rsidRPr="00B73A88">
        <w:rPr>
          <w:rFonts w:ascii="Times New Roman" w:hAnsi="Times New Roman" w:cs="Times New Roman"/>
          <w:b/>
          <w:spacing w:val="-4"/>
          <w:sz w:val="26"/>
          <w:szCs w:val="26"/>
          <w:lang w:val="nl-NL"/>
        </w:rPr>
        <w:t>b) Tổ chức hoạt động:</w:t>
      </w:r>
    </w:p>
    <w:p w:rsidR="00B73A88" w:rsidRPr="00B73A88" w:rsidRDefault="00B73A88" w:rsidP="00D926D0">
      <w:pPr>
        <w:widowControl w:val="0"/>
        <w:spacing w:after="0" w:line="240" w:lineRule="auto"/>
        <w:ind w:right="14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Câu lệnh: Hãy tìm hợp lực của </w:t>
      </w:r>
      <w:r w:rsidRPr="00B73A88">
        <w:rPr>
          <w:rFonts w:ascii="Times New Roman" w:hAnsi="Times New Roman" w:cs="Times New Roman"/>
          <w:position w:val="-6"/>
          <w:sz w:val="26"/>
          <w:szCs w:val="26"/>
          <w:lang w:val="nl-NL"/>
        </w:rPr>
        <w:object w:dxaOrig="260" w:dyaOrig="340">
          <v:shape id="_x0000_i1095" type="#_x0000_t75" style="width:12.75pt;height:17.25pt" o:ole="">
            <v:imagedata r:id="rId132" o:title=""/>
          </v:shape>
          <o:OLEObject Type="Embed" ProgID="Equation.DSMT4" ShapeID="_x0000_i1095" DrawAspect="Content" ObjectID="_1624984476" r:id="rId133"/>
        </w:object>
      </w:r>
      <w:r w:rsidRPr="00B73A88">
        <w:rPr>
          <w:rFonts w:ascii="Times New Roman" w:hAnsi="Times New Roman" w:cs="Times New Roman"/>
          <w:sz w:val="26"/>
          <w:szCs w:val="26"/>
          <w:lang w:val="nl-NL"/>
        </w:rPr>
        <w:t xml:space="preserve">, </w:t>
      </w:r>
      <w:r w:rsidRPr="00B73A88">
        <w:rPr>
          <w:rFonts w:ascii="Times New Roman" w:hAnsi="Times New Roman" w:cs="Times New Roman"/>
          <w:position w:val="-6"/>
          <w:sz w:val="26"/>
          <w:szCs w:val="26"/>
          <w:lang w:val="nl-NL"/>
        </w:rPr>
        <w:object w:dxaOrig="279" w:dyaOrig="340">
          <v:shape id="_x0000_i1096" type="#_x0000_t75" style="width:14.25pt;height:17.25pt" o:ole="">
            <v:imagedata r:id="rId134" o:title=""/>
          </v:shape>
          <o:OLEObject Type="Embed" ProgID="Equation.DSMT4" ShapeID="_x0000_i1096" DrawAspect="Content" ObjectID="_1624984477" r:id="rId135"/>
        </w:object>
      </w:r>
      <w:r w:rsidRPr="00B73A88">
        <w:rPr>
          <w:rFonts w:ascii="Times New Roman" w:hAnsi="Times New Roman" w:cs="Times New Roman"/>
          <w:sz w:val="26"/>
          <w:szCs w:val="26"/>
          <w:lang w:val="nl-NL"/>
        </w:rPr>
        <w:t xml:space="preserve"> và </w:t>
      </w:r>
      <w:r w:rsidRPr="00B73A88">
        <w:rPr>
          <w:rFonts w:ascii="Times New Roman" w:hAnsi="Times New Roman" w:cs="Times New Roman"/>
          <w:position w:val="-6"/>
          <w:sz w:val="26"/>
          <w:szCs w:val="26"/>
          <w:lang w:val="nl-NL"/>
        </w:rPr>
        <w:object w:dxaOrig="279" w:dyaOrig="340">
          <v:shape id="_x0000_i1097" type="#_x0000_t75" style="width:14.25pt;height:17.25pt" o:ole="">
            <v:imagedata r:id="rId136" o:title=""/>
          </v:shape>
          <o:OLEObject Type="Embed" ProgID="Equation.DSMT4" ShapeID="_x0000_i1097" DrawAspect="Content" ObjectID="_1624984478" r:id="rId137"/>
        </w:object>
      </w:r>
      <w:r w:rsidRPr="00B73A88">
        <w:rPr>
          <w:rFonts w:ascii="Times New Roman" w:hAnsi="Times New Roman" w:cs="Times New Roman"/>
          <w:sz w:val="26"/>
          <w:szCs w:val="26"/>
          <w:lang w:val="nl-NL"/>
        </w:rPr>
        <w:t xml:space="preserve"> ở thí nghiệm trên?</w:t>
      </w:r>
    </w:p>
    <w:p w:rsidR="00B73A88" w:rsidRPr="00B73A88" w:rsidRDefault="00B73A88" w:rsidP="00D926D0">
      <w:pPr>
        <w:widowControl w:val="0"/>
        <w:spacing w:after="0" w:line="240" w:lineRule="auto"/>
        <w:ind w:right="144"/>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 xml:space="preserve">GV nhận xét câu trả lời của HS, từ đó rút ra kết luận về điều kiện cân bằng của chất điểm: </w:t>
      </w:r>
      <w:r w:rsidRPr="00B73A88">
        <w:rPr>
          <w:rFonts w:ascii="Times New Roman" w:hAnsi="Times New Roman" w:cs="Times New Roman"/>
          <w:position w:val="-6"/>
          <w:sz w:val="26"/>
          <w:szCs w:val="26"/>
          <w:lang w:val="nl-NL"/>
        </w:rPr>
        <w:object w:dxaOrig="2420" w:dyaOrig="340">
          <v:shape id="_x0000_i1098" type="#_x0000_t75" style="width:120.75pt;height:17.25pt" o:ole="">
            <v:imagedata r:id="rId138" o:title=""/>
          </v:shape>
          <o:OLEObject Type="Embed" ProgID="Equation.DSMT4" ShapeID="_x0000_i1098" DrawAspect="Content" ObjectID="_1624984479" r:id="rId139"/>
        </w:object>
      </w:r>
    </w:p>
    <w:p w:rsidR="00B73A88" w:rsidRPr="00B73A88" w:rsidRDefault="00B73A88" w:rsidP="00D926D0">
      <w:pPr>
        <w:tabs>
          <w:tab w:val="left" w:pos="567"/>
        </w:tabs>
        <w:spacing w:after="0" w:line="240"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 Sản phẩm hoạt động:</w:t>
      </w:r>
      <w:r w:rsidRPr="00B73A88">
        <w:rPr>
          <w:rFonts w:ascii="Times New Roman" w:hAnsi="Times New Roman" w:cs="Times New Roman"/>
          <w:sz w:val="26"/>
          <w:szCs w:val="26"/>
          <w:lang w:val="nl-NL"/>
        </w:rPr>
        <w:t xml:space="preserve"> Sản phẩm của nhóm học sinh. Căn cứ vào các báo cáo kết quả thông qua phiếu học tập và thảo luận nhóm để đánh giá cá nhân và nhóm học sinh.</w:t>
      </w:r>
    </w:p>
    <w:p w:rsidR="00B73A88" w:rsidRPr="00B73A88" w:rsidRDefault="00B73A88" w:rsidP="00D926D0">
      <w:pPr>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6: Tìm hiểu phép phân tích lực</w:t>
      </w:r>
    </w:p>
    <w:p w:rsidR="00B73A88" w:rsidRPr="00B73A88" w:rsidRDefault="00B73A88" w:rsidP="00A70D7E">
      <w:pPr>
        <w:pStyle w:val="ListParagraph"/>
        <w:tabs>
          <w:tab w:val="left" w:pos="851"/>
        </w:tabs>
        <w:spacing w:after="0" w:line="240" w:lineRule="auto"/>
        <w:ind w:left="0"/>
        <w:jc w:val="both"/>
        <w:rPr>
          <w:rFonts w:ascii="Times New Roman" w:hAnsi="Times New Roman"/>
          <w:b/>
          <w:sz w:val="26"/>
          <w:szCs w:val="26"/>
          <w:lang w:val="nl-NL"/>
        </w:rPr>
      </w:pPr>
      <w:r w:rsidRPr="00B73A88">
        <w:rPr>
          <w:rFonts w:ascii="Times New Roman" w:hAnsi="Times New Roman"/>
          <w:b/>
          <w:sz w:val="26"/>
          <w:szCs w:val="26"/>
          <w:lang w:val="nl-NL"/>
        </w:rPr>
        <w:t>a) Mục tiêu hoạt động</w:t>
      </w:r>
    </w:p>
    <w:p w:rsidR="00B73A88" w:rsidRPr="00B73A88" w:rsidRDefault="00B73A88" w:rsidP="00A70D7E">
      <w:pPr>
        <w:widowControl w:val="0"/>
        <w:spacing w:after="0" w:line="240" w:lineRule="auto"/>
        <w:ind w:right="144"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Xác định được phương của các lực thành phần. Vẽ được hình diễn tả phép phân tích lực và tính được độ lớn của các lực thành phần.</w:t>
      </w:r>
    </w:p>
    <w:p w:rsidR="00B73A88" w:rsidRPr="00B73A88" w:rsidRDefault="00B73A88" w:rsidP="00A70D7E">
      <w:pPr>
        <w:spacing w:after="0" w:line="240" w:lineRule="auto"/>
        <w:jc w:val="both"/>
        <w:rPr>
          <w:rFonts w:ascii="Times New Roman" w:hAnsi="Times New Roman" w:cs="Times New Roman"/>
          <w:b/>
          <w:spacing w:val="-4"/>
          <w:sz w:val="26"/>
          <w:szCs w:val="26"/>
          <w:lang w:val="nl-NL"/>
        </w:rPr>
      </w:pPr>
      <w:r w:rsidRPr="00B73A88">
        <w:rPr>
          <w:rFonts w:ascii="Times New Roman" w:hAnsi="Times New Roman" w:cs="Times New Roman"/>
          <w:b/>
          <w:spacing w:val="-4"/>
          <w:sz w:val="26"/>
          <w:szCs w:val="26"/>
          <w:lang w:val="nl-NL"/>
        </w:rPr>
        <w:t>b) Tổ chức hoạt động:</w:t>
      </w:r>
    </w:p>
    <w:p w:rsidR="00B73A88" w:rsidRPr="00B73A88" w:rsidRDefault="00B73A88" w:rsidP="00D926D0">
      <w:pPr>
        <w:widowControl w:val="0"/>
        <w:spacing w:after="0" w:line="240" w:lineRule="auto"/>
        <w:ind w:right="14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GV yêu cầu HS giải thích sự cân bằng của vòng nhẫn trong thí nghiệm ở phần II theo một cách khác. </w:t>
      </w:r>
    </w:p>
    <w:p w:rsidR="00B73A88" w:rsidRPr="00B73A88" w:rsidRDefault="00B73A88" w:rsidP="00D926D0">
      <w:pPr>
        <w:widowControl w:val="0"/>
        <w:spacing w:after="0" w:line="240" w:lineRule="auto"/>
        <w:ind w:right="14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Câu lệnh 1: Lực </w:t>
      </w:r>
      <w:r w:rsidRPr="00B73A88">
        <w:rPr>
          <w:rFonts w:ascii="Times New Roman" w:hAnsi="Times New Roman" w:cs="Times New Roman"/>
          <w:position w:val="-6"/>
          <w:sz w:val="26"/>
          <w:szCs w:val="26"/>
          <w:lang w:val="nl-NL"/>
        </w:rPr>
        <w:object w:dxaOrig="279" w:dyaOrig="340">
          <v:shape id="_x0000_i1099" type="#_x0000_t75" style="width:14.25pt;height:17.25pt" o:ole="">
            <v:imagedata r:id="rId140" o:title=""/>
          </v:shape>
          <o:OLEObject Type="Embed" ProgID="Equation.DSMT4" ShapeID="_x0000_i1099" DrawAspect="Content" ObjectID="_1624984480" r:id="rId141"/>
        </w:object>
      </w:r>
      <w:r w:rsidRPr="00B73A88">
        <w:rPr>
          <w:rFonts w:ascii="Times New Roman" w:hAnsi="Times New Roman" w:cs="Times New Roman"/>
          <w:sz w:val="26"/>
          <w:szCs w:val="26"/>
          <w:lang w:val="nl-NL"/>
        </w:rPr>
        <w:t xml:space="preserve"> gây ra những tác dụng gì đối với các dây MO, NO?</w:t>
      </w:r>
    </w:p>
    <w:p w:rsidR="00B73A88" w:rsidRPr="00B73A88" w:rsidRDefault="00B73A88" w:rsidP="00A70D7E">
      <w:pPr>
        <w:widowControl w:val="0"/>
        <w:spacing w:after="0" w:line="240" w:lineRule="auto"/>
        <w:ind w:right="144"/>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Câu lệnh 2: Nhận xét về mối liên hệ giữa  </w:t>
      </w:r>
      <w:r w:rsidRPr="00B73A88">
        <w:rPr>
          <w:rFonts w:ascii="Times New Roman" w:hAnsi="Times New Roman" w:cs="Times New Roman"/>
          <w:position w:val="-6"/>
          <w:sz w:val="26"/>
          <w:szCs w:val="26"/>
          <w:lang w:val="nl-NL"/>
        </w:rPr>
        <w:object w:dxaOrig="279" w:dyaOrig="340">
          <v:shape id="_x0000_i1100" type="#_x0000_t75" style="width:14.25pt;height:17.25pt" o:ole="">
            <v:imagedata r:id="rId140" o:title=""/>
          </v:shape>
          <o:OLEObject Type="Embed" ProgID="Equation.DSMT4" ShapeID="_x0000_i1100" DrawAspect="Content" ObjectID="_1624984481" r:id="rId142"/>
        </w:object>
      </w:r>
      <w:r w:rsidRPr="00B73A88">
        <w:rPr>
          <w:rFonts w:ascii="Times New Roman" w:hAnsi="Times New Roman" w:cs="Times New Roman"/>
          <w:sz w:val="26"/>
          <w:szCs w:val="26"/>
          <w:lang w:val="nl-NL"/>
        </w:rPr>
        <w:t xml:space="preserve">, </w:t>
      </w:r>
      <w:r w:rsidRPr="00B73A88">
        <w:rPr>
          <w:rFonts w:ascii="Times New Roman" w:hAnsi="Times New Roman" w:cs="Times New Roman"/>
          <w:position w:val="-6"/>
          <w:sz w:val="26"/>
          <w:szCs w:val="26"/>
          <w:lang w:val="nl-NL"/>
        </w:rPr>
        <w:object w:dxaOrig="260" w:dyaOrig="400">
          <v:shape id="_x0000_i1101" type="#_x0000_t75" style="width:12.75pt;height:20.25pt" o:ole="">
            <v:imagedata r:id="rId143" o:title=""/>
          </v:shape>
          <o:OLEObject Type="Embed" ProgID="Equation.DSMT4" ShapeID="_x0000_i1101" DrawAspect="Content" ObjectID="_1624984482" r:id="rId144"/>
        </w:object>
      </w:r>
      <w:r w:rsidRPr="00B73A88">
        <w:rPr>
          <w:rFonts w:ascii="Times New Roman" w:hAnsi="Times New Roman" w:cs="Times New Roman"/>
          <w:sz w:val="26"/>
          <w:szCs w:val="26"/>
          <w:lang w:val="nl-NL"/>
        </w:rPr>
        <w:t xml:space="preserve"> và </w:t>
      </w:r>
      <w:r w:rsidRPr="00B73A88">
        <w:rPr>
          <w:rFonts w:ascii="Times New Roman" w:hAnsi="Times New Roman" w:cs="Times New Roman"/>
          <w:position w:val="-6"/>
          <w:sz w:val="26"/>
          <w:szCs w:val="26"/>
          <w:lang w:val="nl-NL"/>
        </w:rPr>
        <w:object w:dxaOrig="279" w:dyaOrig="400">
          <v:shape id="_x0000_i1102" type="#_x0000_t75" style="width:14.25pt;height:20.25pt" o:ole="">
            <v:imagedata r:id="rId145" o:title=""/>
          </v:shape>
          <o:OLEObject Type="Embed" ProgID="Equation.DSMT4" ShapeID="_x0000_i1102" DrawAspect="Content" ObjectID="_1624984483" r:id="rId146"/>
        </w:object>
      </w:r>
    </w:p>
    <w:p w:rsidR="00B73A88" w:rsidRPr="00B73A88" w:rsidRDefault="00B73A88" w:rsidP="00A70D7E">
      <w:pPr>
        <w:widowControl w:val="0"/>
        <w:spacing w:after="0" w:line="240" w:lineRule="auto"/>
        <w:ind w:right="14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Câu lệnh 3: Muốn phân tích một lực thành hai lực thành phần có phương đã biết thì phải tiến hành như thế nào?</w:t>
      </w:r>
    </w:p>
    <w:p w:rsidR="00B73A88" w:rsidRPr="00B73A88" w:rsidRDefault="00B73A88" w:rsidP="00A70D7E">
      <w:pPr>
        <w:tabs>
          <w:tab w:val="left" w:pos="567"/>
        </w:tabs>
        <w:spacing w:after="0" w:line="240"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 Sản phẩm hoạt động:</w:t>
      </w:r>
      <w:r w:rsidRPr="00B73A88">
        <w:rPr>
          <w:rFonts w:ascii="Times New Roman" w:hAnsi="Times New Roman" w:cs="Times New Roman"/>
          <w:sz w:val="26"/>
          <w:szCs w:val="26"/>
          <w:lang w:val="nl-NL"/>
        </w:rPr>
        <w:t xml:space="preserve"> Sản phẩm báo cáo của nhóm học sinh, vở ghi.</w:t>
      </w:r>
    </w:p>
    <w:p w:rsidR="00B73A88" w:rsidRPr="00B73A88" w:rsidRDefault="00B73A88" w:rsidP="00A70D7E">
      <w:pPr>
        <w:tabs>
          <w:tab w:val="left" w:pos="567"/>
        </w:tabs>
        <w:spacing w:after="0" w:line="240" w:lineRule="auto"/>
        <w:jc w:val="center"/>
        <w:rPr>
          <w:rFonts w:ascii="Times New Roman" w:hAnsi="Times New Roman" w:cs="Times New Roman"/>
          <w:b/>
          <w:sz w:val="26"/>
          <w:szCs w:val="26"/>
          <w:lang w:val="nl-NL"/>
        </w:rPr>
      </w:pPr>
    </w:p>
    <w:p w:rsidR="00B73A88" w:rsidRPr="00B73A88" w:rsidRDefault="00B73A88" w:rsidP="00A70D7E">
      <w:pPr>
        <w:tabs>
          <w:tab w:val="left" w:pos="567"/>
        </w:tabs>
        <w:spacing w:after="0" w:line="240" w:lineRule="auto"/>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C. LUYỆN TẬP</w:t>
      </w:r>
    </w:p>
    <w:p w:rsidR="00B73A88" w:rsidRPr="00B73A88" w:rsidRDefault="00B73A88" w:rsidP="00A70D7E">
      <w:pPr>
        <w:tabs>
          <w:tab w:val="left" w:pos="567"/>
        </w:tabs>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6: Hệ thống hóa kiến thức và giải bài tập vận dụng</w:t>
      </w:r>
    </w:p>
    <w:p w:rsidR="00B73A88" w:rsidRPr="00B73A88" w:rsidRDefault="00B73A88" w:rsidP="00A70D7E">
      <w:pPr>
        <w:pStyle w:val="ListParagraph"/>
        <w:tabs>
          <w:tab w:val="left" w:pos="851"/>
        </w:tabs>
        <w:spacing w:after="0" w:line="240" w:lineRule="auto"/>
        <w:ind w:left="0"/>
        <w:jc w:val="both"/>
        <w:rPr>
          <w:rFonts w:ascii="Times New Roman" w:hAnsi="Times New Roman"/>
          <w:b/>
          <w:sz w:val="26"/>
          <w:szCs w:val="26"/>
          <w:lang w:val="nl-NL"/>
        </w:rPr>
      </w:pPr>
      <w:r w:rsidRPr="00B73A88">
        <w:rPr>
          <w:rFonts w:ascii="Times New Roman" w:hAnsi="Times New Roman"/>
          <w:b/>
          <w:sz w:val="26"/>
          <w:szCs w:val="26"/>
          <w:lang w:val="nl-NL"/>
        </w:rPr>
        <w:t>a) Mục tiêu hoạt động</w:t>
      </w:r>
    </w:p>
    <w:p w:rsidR="00B73A88" w:rsidRPr="00B73A88" w:rsidRDefault="00B73A88" w:rsidP="00A70D7E">
      <w:pPr>
        <w:pStyle w:val="ListParagraph"/>
        <w:tabs>
          <w:tab w:val="left" w:pos="851"/>
        </w:tabs>
        <w:spacing w:after="0" w:line="240" w:lineRule="auto"/>
        <w:ind w:left="0"/>
        <w:jc w:val="both"/>
        <w:rPr>
          <w:rFonts w:ascii="Times New Roman" w:hAnsi="Times New Roman"/>
          <w:sz w:val="26"/>
          <w:szCs w:val="26"/>
          <w:lang w:val="nl-NL"/>
        </w:rPr>
      </w:pPr>
      <w:r w:rsidRPr="00B73A88">
        <w:rPr>
          <w:rFonts w:ascii="Times New Roman" w:hAnsi="Times New Roman"/>
          <w:b/>
          <w:sz w:val="26"/>
          <w:szCs w:val="26"/>
          <w:lang w:val="nl-NL"/>
        </w:rPr>
        <w:tab/>
      </w:r>
      <w:r w:rsidRPr="00B73A88">
        <w:rPr>
          <w:rFonts w:ascii="Times New Roman" w:hAnsi="Times New Roman"/>
          <w:sz w:val="26"/>
          <w:szCs w:val="26"/>
          <w:lang w:val="nl-NL"/>
        </w:rPr>
        <w:t>Hệ thống kiến thức đã học.</w:t>
      </w:r>
    </w:p>
    <w:p w:rsidR="00B73A88" w:rsidRPr="00B73A88" w:rsidRDefault="00B73A88" w:rsidP="009545E8">
      <w:pPr>
        <w:widowControl w:val="0"/>
        <w:spacing w:after="0" w:line="24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xml:space="preserve">Vận dụng được quy tắc hình bình hành để tìm hợp lực của hai lực đồng quy hay để phân tích một lực thành hai lực đồng quy. </w:t>
      </w:r>
    </w:p>
    <w:p w:rsidR="00B73A88" w:rsidRPr="00B73A88" w:rsidRDefault="00B73A88" w:rsidP="009545E8">
      <w:pPr>
        <w:spacing w:after="0" w:line="240" w:lineRule="auto"/>
        <w:jc w:val="both"/>
        <w:rPr>
          <w:rFonts w:ascii="Times New Roman" w:hAnsi="Times New Roman" w:cs="Times New Roman"/>
          <w:b/>
          <w:spacing w:val="-4"/>
          <w:sz w:val="26"/>
          <w:szCs w:val="26"/>
          <w:lang w:val="nl-NL"/>
        </w:rPr>
      </w:pPr>
      <w:r w:rsidRPr="00B73A88">
        <w:rPr>
          <w:rFonts w:ascii="Times New Roman" w:hAnsi="Times New Roman" w:cs="Times New Roman"/>
          <w:b/>
          <w:spacing w:val="-4"/>
          <w:sz w:val="26"/>
          <w:szCs w:val="26"/>
          <w:lang w:val="nl-NL"/>
        </w:rPr>
        <w:t>b) Tổ chức hoạt động:</w:t>
      </w:r>
    </w:p>
    <w:p w:rsidR="00B73A88" w:rsidRPr="00B73A88" w:rsidRDefault="00B73A88" w:rsidP="009545E8">
      <w:pPr>
        <w:widowControl w:val="0"/>
        <w:spacing w:after="0" w:line="240" w:lineRule="auto"/>
        <w:jc w:val="both"/>
        <w:rPr>
          <w:rFonts w:ascii="Times New Roman" w:hAnsi="Times New Roman" w:cs="Times New Roman"/>
          <w:sz w:val="26"/>
          <w:szCs w:val="26"/>
          <w:lang w:val="nl-NL"/>
        </w:rPr>
      </w:pPr>
      <w:r w:rsidRPr="00B73A88">
        <w:rPr>
          <w:rFonts w:ascii="Times New Roman" w:hAnsi="Times New Roman" w:cs="Times New Roman"/>
          <w:noProof/>
          <w:sz w:val="26"/>
          <w:szCs w:val="26"/>
        </w:rPr>
        <w:drawing>
          <wp:anchor distT="0" distB="0" distL="114300" distR="114300" simplePos="0" relativeHeight="251665408" behindDoc="0" locked="0" layoutInCell="1" allowOverlap="1" wp14:anchorId="52AEF623" wp14:editId="1D257728">
            <wp:simplePos x="0" y="0"/>
            <wp:positionH relativeFrom="margin">
              <wp:align>right</wp:align>
            </wp:positionH>
            <wp:positionV relativeFrom="paragraph">
              <wp:posOffset>368300</wp:posOffset>
            </wp:positionV>
            <wp:extent cx="5800725" cy="4905375"/>
            <wp:effectExtent l="19050" t="19050" r="28575" b="28575"/>
            <wp:wrapSquare wrapText="bothSides"/>
            <wp:docPr id="29" name="Picture 24"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4" descr="9"/>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800725" cy="4905375"/>
                    </a:xfrm>
                    <a:prstGeom prst="rect">
                      <a:avLst/>
                    </a:prstGeom>
                    <a:noFill/>
                    <a:ln w="12700">
                      <a:solidFill>
                        <a:srgbClr val="800000"/>
                      </a:solidFill>
                      <a:miter lim="800000"/>
                      <a:headEnd/>
                      <a:tailEnd/>
                    </a:ln>
                  </pic:spPr>
                </pic:pic>
              </a:graphicData>
            </a:graphic>
          </wp:anchor>
        </w:drawing>
      </w:r>
      <w:r w:rsidRPr="00B73A88">
        <w:rPr>
          <w:rFonts w:ascii="Times New Roman" w:hAnsi="Times New Roman" w:cs="Times New Roman"/>
          <w:sz w:val="26"/>
          <w:szCs w:val="26"/>
          <w:lang w:val="nl-NL"/>
        </w:rPr>
        <w:t>GV phát phiếu học tập, yêu cầu HS làm việc nhóm</w:t>
      </w:r>
    </w:p>
    <w:p w:rsidR="00B73A88" w:rsidRPr="00B73A88" w:rsidRDefault="00B73A88" w:rsidP="00A70D7E">
      <w:pPr>
        <w:widowControl w:val="0"/>
        <w:spacing w:after="0" w:line="240" w:lineRule="auto"/>
        <w:ind w:right="144" w:firstLine="720"/>
        <w:jc w:val="both"/>
        <w:rPr>
          <w:rFonts w:ascii="Times New Roman" w:hAnsi="Times New Roman" w:cs="Times New Roman"/>
          <w:sz w:val="26"/>
          <w:szCs w:val="26"/>
          <w:lang w:val="nl-NL"/>
        </w:rPr>
      </w:pPr>
      <w:r w:rsidRPr="00B73A88">
        <w:rPr>
          <w:rFonts w:ascii="Times New Roman" w:hAnsi="Times New Roman" w:cs="Times New Roman"/>
          <w:noProof/>
          <w:sz w:val="26"/>
          <w:szCs w:val="26"/>
        </w:rPr>
        <w:drawing>
          <wp:anchor distT="0" distB="0" distL="114300" distR="114300" simplePos="0" relativeHeight="251666432" behindDoc="0" locked="0" layoutInCell="1" allowOverlap="1" wp14:anchorId="4158F639" wp14:editId="0CEAC77F">
            <wp:simplePos x="0" y="0"/>
            <wp:positionH relativeFrom="margin">
              <wp:align>right</wp:align>
            </wp:positionH>
            <wp:positionV relativeFrom="paragraph">
              <wp:posOffset>285115</wp:posOffset>
            </wp:positionV>
            <wp:extent cx="5895975" cy="4181475"/>
            <wp:effectExtent l="19050" t="19050" r="28575" b="28575"/>
            <wp:wrapSquare wrapText="bothSides"/>
            <wp:docPr id="26" name="Picture 27"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7" descr="1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895975" cy="4181475"/>
                    </a:xfrm>
                    <a:prstGeom prst="rect">
                      <a:avLst/>
                    </a:prstGeom>
                    <a:noFill/>
                    <a:ln w="12700">
                      <a:solidFill>
                        <a:srgbClr val="800000"/>
                      </a:solidFill>
                      <a:miter lim="800000"/>
                      <a:headEnd/>
                      <a:tailEnd/>
                    </a:ln>
                  </pic:spPr>
                </pic:pic>
              </a:graphicData>
            </a:graphic>
          </wp:anchor>
        </w:drawing>
      </w:r>
    </w:p>
    <w:p w:rsidR="00B73A88" w:rsidRPr="00B73A88" w:rsidRDefault="00B73A88" w:rsidP="00D926D0">
      <w:pPr>
        <w:tabs>
          <w:tab w:val="left" w:pos="567"/>
        </w:tabs>
        <w:spacing w:after="0" w:line="240"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 Sản phẩm hoạt động:</w:t>
      </w:r>
      <w:r w:rsidRPr="00B73A88">
        <w:rPr>
          <w:rFonts w:ascii="Times New Roman" w:hAnsi="Times New Roman" w:cs="Times New Roman"/>
          <w:sz w:val="26"/>
          <w:szCs w:val="26"/>
          <w:lang w:val="nl-NL"/>
        </w:rPr>
        <w:t xml:space="preserve"> Sản phẩm báo cáo của nhóm học sinh.</w:t>
      </w:r>
    </w:p>
    <w:p w:rsidR="00B73A88" w:rsidRPr="00B73A88" w:rsidRDefault="00B73A88" w:rsidP="00D926D0">
      <w:pPr>
        <w:tabs>
          <w:tab w:val="left" w:pos="567"/>
        </w:tabs>
        <w:spacing w:after="0" w:line="240" w:lineRule="auto"/>
        <w:jc w:val="both"/>
        <w:rPr>
          <w:rFonts w:ascii="Times New Roman" w:hAnsi="Times New Roman" w:cs="Times New Roman"/>
          <w:sz w:val="26"/>
          <w:szCs w:val="26"/>
          <w:lang w:val="nl-NL"/>
        </w:rPr>
      </w:pPr>
    </w:p>
    <w:p w:rsidR="00B73A88" w:rsidRPr="00B73A88" w:rsidRDefault="00B73A88" w:rsidP="009545E8">
      <w:pPr>
        <w:tabs>
          <w:tab w:val="left" w:pos="567"/>
        </w:tabs>
        <w:spacing w:after="0" w:line="240" w:lineRule="auto"/>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D. VẬN DỤNG TÌM TÒI MỞ RỘNG</w:t>
      </w:r>
    </w:p>
    <w:p w:rsidR="00B73A88" w:rsidRPr="00B73A88" w:rsidRDefault="00B73A88" w:rsidP="00D926D0">
      <w:pPr>
        <w:tabs>
          <w:tab w:val="left" w:pos="567"/>
        </w:tabs>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7: Tìm hiểu vai trò tổng hợp và phân tích lực trong đời sống, kĩ thuật</w:t>
      </w:r>
    </w:p>
    <w:p w:rsidR="00B73A88" w:rsidRPr="00B73A88" w:rsidRDefault="00B73A88" w:rsidP="009545E8">
      <w:pPr>
        <w:tabs>
          <w:tab w:val="left" w:pos="851"/>
        </w:tabs>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 Mục tiêu hoạt động:</w:t>
      </w:r>
    </w:p>
    <w:p w:rsidR="00B73A88" w:rsidRPr="00B73A88" w:rsidRDefault="00B73A88" w:rsidP="009545E8">
      <w:pPr>
        <w:spacing w:after="0" w:line="240"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Học sinh tìm hiểu được ứng dụng của các kiến thức về tổng hợp và phân tích lực đối với từng lĩnh vực đời sống, kĩ thuật; </w:t>
      </w:r>
    </w:p>
    <w:p w:rsidR="00B73A88" w:rsidRPr="00B73A88" w:rsidRDefault="00B73A88" w:rsidP="009545E8">
      <w:pPr>
        <w:spacing w:after="0" w:line="240" w:lineRule="auto"/>
        <w:jc w:val="both"/>
        <w:rPr>
          <w:rFonts w:ascii="Times New Roman" w:hAnsi="Times New Roman" w:cs="Times New Roman"/>
          <w:b/>
          <w:spacing w:val="-4"/>
          <w:sz w:val="26"/>
          <w:szCs w:val="26"/>
          <w:lang w:val="nl-NL"/>
        </w:rPr>
      </w:pPr>
      <w:r w:rsidRPr="00B73A88">
        <w:rPr>
          <w:rFonts w:ascii="Times New Roman" w:hAnsi="Times New Roman" w:cs="Times New Roman"/>
          <w:b/>
          <w:spacing w:val="-4"/>
          <w:sz w:val="26"/>
          <w:szCs w:val="26"/>
          <w:lang w:val="nl-NL"/>
        </w:rPr>
        <w:t>b) Gợi ý tổ chức hoạt động:</w:t>
      </w:r>
    </w:p>
    <w:p w:rsidR="00B73A88" w:rsidRPr="00B73A88" w:rsidRDefault="00B73A88" w:rsidP="009545E8">
      <w:pPr>
        <w:tabs>
          <w:tab w:val="left" w:pos="567"/>
        </w:tabs>
        <w:spacing w:after="0" w:line="240" w:lineRule="auto"/>
        <w:ind w:firstLine="567"/>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Yêu cầu học sinh: Làm việc ở nhà, nộp báo cáo kết quả.</w:t>
      </w:r>
    </w:p>
    <w:p w:rsidR="00B73A88" w:rsidRPr="00B73A88" w:rsidRDefault="00B73A88" w:rsidP="009545E8">
      <w:pPr>
        <w:tabs>
          <w:tab w:val="left" w:pos="426"/>
        </w:tabs>
        <w:spacing w:after="0" w:line="240" w:lineRule="auto"/>
        <w:jc w:val="both"/>
        <w:rPr>
          <w:rFonts w:ascii="Times New Roman" w:hAnsi="Times New Roman" w:cs="Times New Roman"/>
          <w:spacing w:val="-4"/>
          <w:sz w:val="26"/>
          <w:szCs w:val="26"/>
          <w:lang w:val="nl-NL"/>
        </w:rPr>
      </w:pPr>
      <w:r w:rsidRPr="00B73A88">
        <w:rPr>
          <w:rFonts w:ascii="Times New Roman" w:hAnsi="Times New Roman" w:cs="Times New Roman"/>
          <w:b/>
          <w:spacing w:val="-4"/>
          <w:sz w:val="26"/>
          <w:szCs w:val="26"/>
          <w:lang w:val="nl-NL"/>
        </w:rPr>
        <w:t>c) Sản phầm hoạt động:</w:t>
      </w:r>
      <w:r w:rsidRPr="00B73A88">
        <w:rPr>
          <w:rFonts w:ascii="Times New Roman" w:hAnsi="Times New Roman" w:cs="Times New Roman"/>
          <w:spacing w:val="-4"/>
          <w:sz w:val="26"/>
          <w:szCs w:val="26"/>
          <w:lang w:val="nl-NL"/>
        </w:rPr>
        <w:t xml:space="preserve"> Bài làm của học sinh.</w:t>
      </w:r>
    </w:p>
    <w:p w:rsidR="00B73A88" w:rsidRPr="00B73A88" w:rsidRDefault="00B73A88" w:rsidP="009545E8">
      <w:pPr>
        <w:tabs>
          <w:tab w:val="left" w:pos="567"/>
        </w:tabs>
        <w:spacing w:after="0" w:line="240" w:lineRule="auto"/>
        <w:jc w:val="both"/>
        <w:rPr>
          <w:rFonts w:ascii="Times New Roman" w:hAnsi="Times New Roman" w:cs="Times New Roman"/>
          <w:b/>
          <w:sz w:val="26"/>
          <w:szCs w:val="26"/>
          <w:lang w:val="nl-NL"/>
        </w:rPr>
      </w:pPr>
    </w:p>
    <w:p w:rsidR="00B73A88" w:rsidRPr="00B73A88" w:rsidRDefault="00B73A88" w:rsidP="00C244E2">
      <w:pPr>
        <w:tabs>
          <w:tab w:val="left" w:pos="3390"/>
        </w:tabs>
        <w:spacing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ab/>
        <w:t>BÀI 10: BA ĐỊNH LUẬT NIU-TƠN</w:t>
      </w:r>
    </w:p>
    <w:p w:rsidR="00B73A88" w:rsidRPr="00B73A88" w:rsidRDefault="00B73A88" w:rsidP="00CC0DBE">
      <w:pPr>
        <w:spacing w:line="312" w:lineRule="auto"/>
        <w:jc w:val="center"/>
        <w:rPr>
          <w:rFonts w:ascii="Times New Roman" w:hAnsi="Times New Roman" w:cs="Times New Roman"/>
          <w:sz w:val="26"/>
          <w:szCs w:val="26"/>
          <w:lang w:val="nl-NL"/>
        </w:rPr>
      </w:pPr>
      <w:r w:rsidRPr="00B73A88">
        <w:rPr>
          <w:rFonts w:ascii="Times New Roman" w:hAnsi="Times New Roman" w:cs="Times New Roman"/>
          <w:b/>
          <w:sz w:val="26"/>
          <w:szCs w:val="26"/>
          <w:lang w:val="nl-NL"/>
        </w:rPr>
        <w:t>(2 tiết)</w:t>
      </w:r>
    </w:p>
    <w:p w:rsidR="00B73A88" w:rsidRPr="00B73A88" w:rsidRDefault="00B73A88" w:rsidP="00CC0DB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I. Mục tiêu </w:t>
      </w:r>
    </w:p>
    <w:p w:rsidR="00B73A88" w:rsidRPr="00B73A88" w:rsidRDefault="00B73A88" w:rsidP="00CC0DBE">
      <w:pPr>
        <w:widowControl w:val="0"/>
        <w:spacing w:line="312" w:lineRule="auto"/>
        <w:ind w:firstLine="462"/>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heo chương trình giáo dục phổ thông môn Vật lí lớp 10, bài: Ba định luật Niu-Tơn gồm có 3 nội dung chính như sau:</w:t>
      </w:r>
    </w:p>
    <w:p w:rsidR="00B73A88" w:rsidRPr="00B73A88" w:rsidRDefault="00B73A88" w:rsidP="00CC0DBE">
      <w:pPr>
        <w:widowControl w:val="0"/>
        <w:spacing w:line="312" w:lineRule="auto"/>
        <w:ind w:firstLine="462"/>
        <w:jc w:val="both"/>
        <w:rPr>
          <w:rFonts w:ascii="Times New Roman" w:hAnsi="Times New Roman" w:cs="Times New Roman"/>
          <w:kern w:val="2"/>
          <w:sz w:val="26"/>
          <w:szCs w:val="26"/>
          <w:lang w:val="nl-NL"/>
        </w:rPr>
      </w:pPr>
      <w:r w:rsidRPr="00B73A88">
        <w:rPr>
          <w:rFonts w:ascii="Times New Roman" w:hAnsi="Times New Roman" w:cs="Times New Roman"/>
          <w:sz w:val="26"/>
          <w:szCs w:val="26"/>
          <w:lang w:val="nl-NL"/>
        </w:rPr>
        <w:t xml:space="preserve">I/    </w:t>
      </w:r>
      <w:r w:rsidRPr="00B73A88">
        <w:rPr>
          <w:rFonts w:ascii="Times New Roman" w:hAnsi="Times New Roman" w:cs="Times New Roman"/>
          <w:kern w:val="2"/>
          <w:sz w:val="26"/>
          <w:szCs w:val="26"/>
          <w:lang w:val="nl-NL"/>
        </w:rPr>
        <w:t>Định luật I Niu-Tơn.</w:t>
      </w:r>
    </w:p>
    <w:p w:rsidR="00B73A88" w:rsidRPr="00B73A88" w:rsidRDefault="00B73A88" w:rsidP="00CC0DBE">
      <w:pPr>
        <w:widowControl w:val="0"/>
        <w:spacing w:line="312" w:lineRule="auto"/>
        <w:ind w:firstLine="462"/>
        <w:jc w:val="both"/>
        <w:rPr>
          <w:rFonts w:ascii="Times New Roman" w:hAnsi="Times New Roman" w:cs="Times New Roman"/>
          <w:kern w:val="2"/>
          <w:sz w:val="26"/>
          <w:szCs w:val="26"/>
          <w:lang w:val="nl-NL"/>
        </w:rPr>
      </w:pPr>
      <w:r w:rsidRPr="00B73A88">
        <w:rPr>
          <w:rFonts w:ascii="Times New Roman" w:hAnsi="Times New Roman" w:cs="Times New Roman"/>
          <w:sz w:val="26"/>
          <w:szCs w:val="26"/>
          <w:lang w:val="nl-NL"/>
        </w:rPr>
        <w:lastRenderedPageBreak/>
        <w:t xml:space="preserve">II/   </w:t>
      </w:r>
      <w:r w:rsidRPr="00B73A88">
        <w:rPr>
          <w:rFonts w:ascii="Times New Roman" w:hAnsi="Times New Roman" w:cs="Times New Roman"/>
          <w:kern w:val="2"/>
          <w:sz w:val="26"/>
          <w:szCs w:val="26"/>
          <w:lang w:val="nl-NL"/>
        </w:rPr>
        <w:t>Định luật II Niu-Tơn.</w:t>
      </w:r>
    </w:p>
    <w:p w:rsidR="00B73A88" w:rsidRPr="00B73A88" w:rsidRDefault="00B73A88" w:rsidP="00CC0DBE">
      <w:pPr>
        <w:widowControl w:val="0"/>
        <w:spacing w:line="312" w:lineRule="auto"/>
        <w:ind w:firstLine="462"/>
        <w:jc w:val="both"/>
        <w:rPr>
          <w:rFonts w:ascii="Times New Roman" w:hAnsi="Times New Roman" w:cs="Times New Roman"/>
          <w:kern w:val="2"/>
          <w:sz w:val="26"/>
          <w:szCs w:val="26"/>
          <w:lang w:val="nl-NL"/>
        </w:rPr>
      </w:pPr>
      <w:r w:rsidRPr="00B73A88">
        <w:rPr>
          <w:rFonts w:ascii="Times New Roman" w:hAnsi="Times New Roman" w:cs="Times New Roman"/>
          <w:sz w:val="26"/>
          <w:szCs w:val="26"/>
          <w:lang w:val="nl-NL"/>
        </w:rPr>
        <w:t xml:space="preserve">III/  </w:t>
      </w:r>
      <w:r w:rsidRPr="00B73A88">
        <w:rPr>
          <w:rFonts w:ascii="Times New Roman" w:hAnsi="Times New Roman" w:cs="Times New Roman"/>
          <w:kern w:val="2"/>
          <w:sz w:val="26"/>
          <w:szCs w:val="26"/>
          <w:lang w:val="nl-NL"/>
        </w:rPr>
        <w:t>Định luật III Niu-Tơn.</w:t>
      </w:r>
    </w:p>
    <w:p w:rsidR="00B73A88" w:rsidRPr="00B73A88" w:rsidRDefault="00B73A88" w:rsidP="00CC0DBE">
      <w:pPr>
        <w:widowControl w:val="0"/>
        <w:spacing w:line="312" w:lineRule="auto"/>
        <w:ind w:firstLine="462"/>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ội dung kiến thức nói trên được thể hiện trong sách giáo khoa Vật lí lớp 10 hiện hành gồm 2 tiết:</w:t>
      </w:r>
    </w:p>
    <w:p w:rsidR="00B73A88" w:rsidRPr="00B73A88" w:rsidRDefault="00B73A88" w:rsidP="00CC0DBE">
      <w:pPr>
        <w:widowControl w:val="0"/>
        <w:spacing w:line="312" w:lineRule="auto"/>
        <w:ind w:firstLine="462"/>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goài ra còn Bài đọc thêm về một số mốc thời gian đáng lưu ý trong lĩnh vực động lực học. Theo Công văn Hướng dẫn thực hiện điều chỉnh nội dung dạy học</w:t>
      </w:r>
      <w:r w:rsidRPr="00B73A88">
        <w:rPr>
          <w:rFonts w:ascii="Times New Roman" w:hAnsi="Times New Roman" w:cs="Times New Roman"/>
          <w:bCs/>
          <w:sz w:val="26"/>
          <w:szCs w:val="26"/>
          <w:lang w:val="nl-NL"/>
        </w:rPr>
        <w:t xml:space="preserve"> số 5842/BGDĐT-VP ngày 01 tháng 9 năm 2011 của Bộ Giáo dục và Đào tạo</w:t>
      </w:r>
      <w:r w:rsidRPr="00B73A88">
        <w:rPr>
          <w:rFonts w:ascii="Times New Roman" w:hAnsi="Times New Roman" w:cs="Times New Roman"/>
          <w:sz w:val="26"/>
          <w:szCs w:val="26"/>
          <w:lang w:val="nl-NL"/>
        </w:rPr>
        <w:t>, một số nội dung đã được tinh giảm như: chỉ cần nêu công thức , phát biểu định luật mà không yêu cầu lập luận xây dựng công thức; chuyển động trên đệm khí đọc thêm.</w:t>
      </w:r>
    </w:p>
    <w:p w:rsidR="00B73A88" w:rsidRPr="00B73A88" w:rsidRDefault="00B73A88" w:rsidP="00CC0DBE">
      <w:pPr>
        <w:widowControl w:val="0"/>
        <w:spacing w:line="312" w:lineRule="auto"/>
        <w:ind w:firstLine="462"/>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ội dung kiến thức, kĩ năng trong chủ đề này xoay quanh</w:t>
      </w:r>
      <w:r w:rsidRPr="00B73A88">
        <w:rPr>
          <w:rFonts w:ascii="Times New Roman" w:hAnsi="Times New Roman" w:cs="Times New Roman"/>
          <w:b/>
          <w:sz w:val="26"/>
          <w:szCs w:val="26"/>
          <w:lang w:val="nl-NL"/>
        </w:rPr>
        <w:t xml:space="preserve"> BA ĐỊNH LUẬT NIU-TƠN</w:t>
      </w:r>
      <w:r w:rsidRPr="00B73A88">
        <w:rPr>
          <w:rFonts w:ascii="Times New Roman" w:hAnsi="Times New Roman" w:cs="Times New Roman"/>
          <w:sz w:val="26"/>
          <w:szCs w:val="26"/>
          <w:lang w:val="nl-NL"/>
        </w:rPr>
        <w:t>. Như vậy, vấn đề chung cần giải quyết trong chủ đề là nghiên cứu về nguyên nhân hình thành, đặc điểm và ứng dụng của ba định luật. Để thuận lợi cho việc áp dụng phương pháp dạy học giải quyết vấn đề, có thể thiết kế nội dung dạy học của chủ đề này thành 01 bài học như sau:</w:t>
      </w:r>
    </w:p>
    <w:p w:rsidR="00B73A88" w:rsidRPr="00B73A88" w:rsidRDefault="00B73A88" w:rsidP="00CC0DBE">
      <w:pPr>
        <w:widowControl w:val="0"/>
        <w:spacing w:line="312" w:lineRule="auto"/>
        <w:ind w:firstLine="462"/>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Tên bài học:</w:t>
      </w:r>
      <w:r w:rsidRPr="00B73A88">
        <w:rPr>
          <w:rFonts w:ascii="Times New Roman" w:hAnsi="Times New Roman" w:cs="Times New Roman"/>
          <w:b/>
          <w:sz w:val="26"/>
          <w:szCs w:val="26"/>
          <w:lang w:val="nl-NL"/>
        </w:rPr>
        <w:t xml:space="preserve"> BA ĐỊNH LUẬT NIU-TƠN</w:t>
      </w:r>
      <w:r w:rsidRPr="00B73A88">
        <w:rPr>
          <w:rFonts w:ascii="Times New Roman" w:hAnsi="Times New Roman" w:cs="Times New Roman"/>
          <w:sz w:val="26"/>
          <w:szCs w:val="26"/>
          <w:lang w:val="nl-NL"/>
        </w:rPr>
        <w:t xml:space="preserve"> </w:t>
      </w:r>
    </w:p>
    <w:p w:rsidR="00B73A88" w:rsidRPr="00B73A88" w:rsidRDefault="00B73A88" w:rsidP="00CC0DBE">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 Vấn đề cần giải quyết trong bài học này là: Thí nghiệm để đưa ra định luật? Mối liên hệ giữa lực và gia tốc, lực không phải nguyên nhân gây chuyển động. </w:t>
      </w:r>
    </w:p>
    <w:p w:rsidR="00B73A88" w:rsidRPr="00B73A88" w:rsidRDefault="00B73A88" w:rsidP="00CC0DBE">
      <w:pPr>
        <w:autoSpaceDE w:val="0"/>
        <w:autoSpaceDN w:val="0"/>
        <w:adjustRightInd w:val="0"/>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Kiến thức, kĩ năng, thái độ</w:t>
      </w:r>
    </w:p>
    <w:p w:rsidR="00B73A88" w:rsidRPr="00B73A88" w:rsidRDefault="00B73A88" w:rsidP="00CC0DBE">
      <w:pPr>
        <w:autoSpaceDE w:val="0"/>
        <w:autoSpaceDN w:val="0"/>
        <w:adjustRightInd w:val="0"/>
        <w:spacing w:line="312" w:lineRule="auto"/>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a) Kiến thức</w:t>
      </w:r>
    </w:p>
    <w:p w:rsidR="00B73A88" w:rsidRPr="00B73A88" w:rsidRDefault="00B73A88" w:rsidP="00CC0DBE">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Mô tả được thí nghiệm về ba định luật Niu- Tơn.</w:t>
      </w:r>
    </w:p>
    <w:p w:rsidR="00B73A88" w:rsidRPr="00B73A88" w:rsidRDefault="00B73A88" w:rsidP="00CC0DBE">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Viết được công thức.</w:t>
      </w:r>
    </w:p>
    <w:p w:rsidR="00B73A88" w:rsidRPr="00B73A88" w:rsidRDefault="00B73A88" w:rsidP="00CC0DBE">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Phát biểu được các định luật. </w:t>
      </w:r>
    </w:p>
    <w:p w:rsidR="00B73A88" w:rsidRPr="00B73A88" w:rsidRDefault="00B73A88" w:rsidP="00CC0DBE">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Liên hệ thực tế.</w:t>
      </w:r>
    </w:p>
    <w:p w:rsidR="00B73A88" w:rsidRPr="00B73A88" w:rsidRDefault="00B73A88" w:rsidP="00CC0DBE">
      <w:pPr>
        <w:spacing w:line="312" w:lineRule="auto"/>
        <w:jc w:val="both"/>
        <w:rPr>
          <w:rFonts w:ascii="Times New Roman" w:hAnsi="Times New Roman" w:cs="Times New Roman"/>
          <w:i/>
          <w:spacing w:val="4"/>
          <w:sz w:val="26"/>
          <w:szCs w:val="26"/>
          <w:lang w:val="nl-NL"/>
        </w:rPr>
      </w:pPr>
      <w:r w:rsidRPr="00B73A88">
        <w:rPr>
          <w:rFonts w:ascii="Times New Roman" w:hAnsi="Times New Roman" w:cs="Times New Roman"/>
          <w:i/>
          <w:spacing w:val="4"/>
          <w:sz w:val="26"/>
          <w:szCs w:val="26"/>
          <w:lang w:val="nl-NL"/>
        </w:rPr>
        <w:t>b) Kỹ năng</w:t>
      </w:r>
    </w:p>
    <w:p w:rsidR="00B73A88" w:rsidRPr="00B73A88" w:rsidRDefault="00B73A88" w:rsidP="00CC0DBE">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Làm được hoặc trình bày được cách làm và kết quả thí nghiệm.</w:t>
      </w:r>
    </w:p>
    <w:p w:rsidR="00B73A88" w:rsidRPr="00B73A88" w:rsidRDefault="00B73A88" w:rsidP="00CC0DBE">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ính được gia tốc.</w:t>
      </w:r>
    </w:p>
    <w:p w:rsidR="00B73A88" w:rsidRPr="00B73A88" w:rsidRDefault="00B73A88" w:rsidP="00CC0DBE">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rọng lực, trọng lượng.</w:t>
      </w:r>
    </w:p>
    <w:p w:rsidR="00B73A88" w:rsidRPr="00B73A88" w:rsidRDefault="00B73A88" w:rsidP="00CC0DBE">
      <w:pPr>
        <w:autoSpaceDE w:val="0"/>
        <w:autoSpaceDN w:val="0"/>
        <w:adjustRightInd w:val="0"/>
        <w:spacing w:line="312" w:lineRule="auto"/>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c) Thái độ</w:t>
      </w:r>
    </w:p>
    <w:p w:rsidR="00B73A88" w:rsidRPr="00B73A88" w:rsidRDefault="00B73A88" w:rsidP="00CC0DBE">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ứng thú trong học tập, tìm hiểu khoa học.</w:t>
      </w:r>
    </w:p>
    <w:p w:rsidR="00B73A88" w:rsidRPr="00B73A88" w:rsidRDefault="00B73A88" w:rsidP="00CC0DBE">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Có tác phong của nhà khoa học.</w:t>
      </w:r>
    </w:p>
    <w:p w:rsidR="00B73A88" w:rsidRPr="00B73A88" w:rsidRDefault="00B73A88" w:rsidP="00CC0DBE">
      <w:pPr>
        <w:autoSpaceDE w:val="0"/>
        <w:autoSpaceDN w:val="0"/>
        <w:adjustRightInd w:val="0"/>
        <w:spacing w:line="312" w:lineRule="auto"/>
        <w:jc w:val="both"/>
        <w:rPr>
          <w:rFonts w:ascii="Times New Roman" w:hAnsi="Times New Roman" w:cs="Times New Roman"/>
          <w:b/>
          <w:sz w:val="26"/>
          <w:szCs w:val="26"/>
          <w:lang w:val="nl-NL"/>
        </w:rPr>
      </w:pPr>
    </w:p>
    <w:p w:rsidR="00B73A88" w:rsidRPr="00B73A88" w:rsidRDefault="00B73A88" w:rsidP="00CC0DBE">
      <w:pPr>
        <w:autoSpaceDE w:val="0"/>
        <w:autoSpaceDN w:val="0"/>
        <w:adjustRightInd w:val="0"/>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 Năng lực định hướng hình thành và phát triển cho học sinh</w:t>
      </w:r>
    </w:p>
    <w:p w:rsidR="00B73A88" w:rsidRPr="00B73A88" w:rsidRDefault="00B73A88" w:rsidP="00CC0DBE">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giải quyết vấn đề thông qua đặt câu hỏi khác nhau về các định luật; xác định và làm rõ thông tin, ý tưởng mới (dự đoán nguyên nhân chung).</w:t>
      </w:r>
    </w:p>
    <w:p w:rsidR="00B73A88" w:rsidRPr="00B73A88" w:rsidRDefault="00B73A88" w:rsidP="00CC0DBE">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ự học, đọc hiểu và giải quyết vấn đề theo giải pháp đã lựa chọn thông qua việc tự nghiên cứu và vận dụng kiến thức để giải thích trong các trường hợp riêng.</w:t>
      </w:r>
    </w:p>
    <w:p w:rsidR="00B73A88" w:rsidRPr="00B73A88" w:rsidRDefault="00B73A88" w:rsidP="00CC0DBE">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Năng lực hợp tác nhóm: làm thí nghiệm, trao đổi thảo luận, trình bày kết quả thí nghiệm. </w:t>
      </w:r>
    </w:p>
    <w:p w:rsidR="00B73A88" w:rsidRPr="00B73A88" w:rsidRDefault="00B73A88" w:rsidP="00CC0DBE">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ính toán, trình bày và trao đổi thông tin: hoàn thành các bảng số liệu khi làm thí nghiệm.</w:t>
      </w:r>
    </w:p>
    <w:p w:rsidR="00B73A88" w:rsidRPr="00B73A88" w:rsidRDefault="00B73A88" w:rsidP="00CC0DBE">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hực hành thí nghiệm: các thao tác và an toàn thí nghiệm.</w:t>
      </w:r>
    </w:p>
    <w:p w:rsidR="00B73A88" w:rsidRPr="00B73A88" w:rsidRDefault="00B73A88" w:rsidP="00CC0DB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 Chuẩn bị</w:t>
      </w:r>
    </w:p>
    <w:p w:rsidR="00B73A88" w:rsidRPr="00B73A88" w:rsidRDefault="00B73A88" w:rsidP="00CC0DB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Giáo viên</w:t>
      </w:r>
    </w:p>
    <w:p w:rsidR="00B73A88" w:rsidRPr="00B73A88" w:rsidRDefault="00B73A88" w:rsidP="00CC0DBE">
      <w:pPr>
        <w:spacing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a) Thí nghiệm về các định luật.</w:t>
      </w:r>
    </w:p>
    <w:p w:rsidR="00B73A88" w:rsidRPr="00B73A88" w:rsidRDefault="00B73A88" w:rsidP="00CC0DBE">
      <w:pPr>
        <w:spacing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b) Tranh ảnh về hiện tượng.</w:t>
      </w:r>
    </w:p>
    <w:p w:rsidR="00B73A88" w:rsidRPr="00B73A88" w:rsidRDefault="00B73A88" w:rsidP="00CC0DBE">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c) Các phần mềm mô phỏng:.</w:t>
      </w:r>
    </w:p>
    <w:p w:rsidR="00B73A88" w:rsidRPr="00B73A88" w:rsidRDefault="00B73A88" w:rsidP="00CC0DB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 Học sinh</w:t>
      </w:r>
    </w:p>
    <w:p w:rsidR="00B73A88" w:rsidRPr="00B73A88" w:rsidRDefault="00B73A88" w:rsidP="00CC0DBE">
      <w:pPr>
        <w:spacing w:line="312" w:lineRule="auto"/>
        <w:ind w:left="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SGK, vở ghi bài, giấy nháp... </w:t>
      </w:r>
    </w:p>
    <w:p w:rsidR="00B73A88" w:rsidRPr="00B73A88" w:rsidRDefault="00B73A88" w:rsidP="00CC0DBE">
      <w:pPr>
        <w:spacing w:line="312" w:lineRule="auto"/>
        <w:ind w:left="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Mỗi nhóm hoặc nhiều nhóm 01 bộ thí nghiệm (tùy theo điều kiện của nhà trường).</w:t>
      </w:r>
    </w:p>
    <w:p w:rsidR="00B73A88" w:rsidRPr="00B73A88" w:rsidRDefault="00B73A88" w:rsidP="00CC0DBE">
      <w:pPr>
        <w:spacing w:line="312" w:lineRule="auto"/>
        <w:jc w:val="both"/>
        <w:rPr>
          <w:rFonts w:ascii="Times New Roman" w:hAnsi="Times New Roman" w:cs="Times New Roman"/>
          <w:b/>
          <w:spacing w:val="-4"/>
          <w:sz w:val="26"/>
          <w:szCs w:val="26"/>
          <w:lang w:val="nl-NL"/>
        </w:rPr>
      </w:pPr>
      <w:r w:rsidRPr="00B73A88">
        <w:rPr>
          <w:rFonts w:ascii="Times New Roman" w:hAnsi="Times New Roman" w:cs="Times New Roman"/>
          <w:b/>
          <w:sz w:val="26"/>
          <w:szCs w:val="26"/>
          <w:lang w:val="nl-NL"/>
        </w:rPr>
        <w:t xml:space="preserve">III. </w:t>
      </w:r>
      <w:r w:rsidRPr="00B73A88">
        <w:rPr>
          <w:rFonts w:ascii="Times New Roman" w:hAnsi="Times New Roman" w:cs="Times New Roman"/>
          <w:b/>
          <w:spacing w:val="-4"/>
          <w:sz w:val="26"/>
          <w:szCs w:val="26"/>
          <w:lang w:val="nl-NL"/>
        </w:rPr>
        <w:t>Tổ chức các hoạt động học của học sinh</w:t>
      </w:r>
    </w:p>
    <w:p w:rsidR="00B73A88" w:rsidRPr="00B73A88" w:rsidRDefault="00B73A88" w:rsidP="00CC0DBE">
      <w:pPr>
        <w:spacing w:line="312" w:lineRule="auto"/>
        <w:jc w:val="both"/>
        <w:rPr>
          <w:rFonts w:ascii="Times New Roman" w:hAnsi="Times New Roman" w:cs="Times New Roman"/>
          <w:b/>
          <w:spacing w:val="-4"/>
          <w:sz w:val="26"/>
          <w:szCs w:val="26"/>
          <w:lang w:val="nl-NL"/>
        </w:rPr>
      </w:pPr>
      <w:r w:rsidRPr="00B73A88">
        <w:rPr>
          <w:rFonts w:ascii="Times New Roman" w:hAnsi="Times New Roman" w:cs="Times New Roman"/>
          <w:b/>
          <w:spacing w:val="-4"/>
          <w:sz w:val="26"/>
          <w:szCs w:val="26"/>
          <w:lang w:val="nl-NL"/>
        </w:rPr>
        <w:t>1. Hướng dẫn chung</w:t>
      </w:r>
    </w:p>
    <w:p w:rsidR="00B73A88" w:rsidRPr="00B73A88" w:rsidRDefault="00B73A88" w:rsidP="00CC0DBE">
      <w:pPr>
        <w:spacing w:line="312"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ừ việc yêu cầu học sinh quan sát (qua video) để mô tả lại hoặc thực hiện một số thí nghiệm về hiện tượng, tạo được vấn đề cần giải quyết trong bài học như trên.</w:t>
      </w:r>
    </w:p>
    <w:p w:rsidR="00B73A88" w:rsidRPr="00B73A88" w:rsidRDefault="00B73A88" w:rsidP="00CC0DBE">
      <w:pPr>
        <w:spacing w:line="312"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rên cơ sở xác định nguyên nhân "nhìn thấy" làm xuất hiện hiện tượng trong các thí nghiệm khác nhau.</w:t>
      </w:r>
    </w:p>
    <w:p w:rsidR="00B73A88" w:rsidRPr="00B73A88" w:rsidRDefault="00B73A88" w:rsidP="00CC0DBE">
      <w:pPr>
        <w:spacing w:line="312"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Giao cho học sinh vận dụng kiến thức nói trên, học sinh được luyện tập về kĩ năng xác định nguyên nhân, qua đó học được các kiến thức nói trên một cách tích cực và tự lực.</w:t>
      </w:r>
    </w:p>
    <w:p w:rsidR="00B73A88" w:rsidRPr="00B73A88" w:rsidRDefault="00B73A88" w:rsidP="00CC0DBE">
      <w:pPr>
        <w:spacing w:line="312" w:lineRule="auto"/>
        <w:jc w:val="both"/>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ab/>
        <w:t>Mỗi nội dung được thiết kế gồm có: Khởi động - Hình thành kiến thức - Luyện tập. Phần Vận dụng và Tìm tòi mở rộng được GV giao cho học sinh tự tìm hiểu ở nhà.</w:t>
      </w:r>
    </w:p>
    <w:p w:rsidR="00B73A88" w:rsidRPr="00B73A88" w:rsidRDefault="00B73A88" w:rsidP="00CC0DBE">
      <w:pPr>
        <w:spacing w:line="312" w:lineRule="auto"/>
        <w:ind w:firstLine="720"/>
        <w:jc w:val="both"/>
        <w:rPr>
          <w:rFonts w:ascii="Times New Roman" w:hAnsi="Times New Roman" w:cs="Times New Roman"/>
          <w:bCs/>
          <w:iCs/>
          <w:sz w:val="26"/>
          <w:szCs w:val="26"/>
          <w:lang w:val="nl-NL"/>
        </w:rPr>
      </w:pPr>
      <w:r w:rsidRPr="00B73A88">
        <w:rPr>
          <w:rFonts w:ascii="Times New Roman" w:hAnsi="Times New Roman" w:cs="Times New Roman"/>
          <w:bCs/>
          <w:iCs/>
          <w:sz w:val="26"/>
          <w:szCs w:val="26"/>
          <w:lang w:val="nl-NL"/>
        </w:rPr>
        <w:t>Có thể mô tả chuỗi hoạt động học và dự kiến thời gian như sau:</w:t>
      </w:r>
    </w:p>
    <w:tbl>
      <w:tblPr>
        <w:tblW w:w="92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3"/>
        <w:gridCol w:w="1819"/>
        <w:gridCol w:w="4586"/>
        <w:gridCol w:w="1321"/>
      </w:tblGrid>
      <w:tr w:rsidR="00B73A88" w:rsidRPr="00B73A88">
        <w:trPr>
          <w:jc w:val="center"/>
        </w:trPr>
        <w:tc>
          <w:tcPr>
            <w:tcW w:w="1503" w:type="dxa"/>
            <w:vAlign w:val="center"/>
          </w:tcPr>
          <w:p w:rsidR="00B73A88" w:rsidRPr="00B73A88" w:rsidRDefault="00B73A88" w:rsidP="003E583A">
            <w:pPr>
              <w:spacing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lastRenderedPageBreak/>
              <w:t>Các bước</w:t>
            </w:r>
          </w:p>
        </w:tc>
        <w:tc>
          <w:tcPr>
            <w:tcW w:w="1819" w:type="dxa"/>
            <w:vAlign w:val="center"/>
          </w:tcPr>
          <w:p w:rsidR="00B73A88" w:rsidRPr="00B73A88" w:rsidRDefault="00B73A88" w:rsidP="003E583A">
            <w:pPr>
              <w:spacing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w:t>
            </w:r>
          </w:p>
        </w:tc>
        <w:tc>
          <w:tcPr>
            <w:tcW w:w="4586" w:type="dxa"/>
            <w:vAlign w:val="center"/>
          </w:tcPr>
          <w:p w:rsidR="00B73A88" w:rsidRPr="00B73A88" w:rsidRDefault="00B73A88" w:rsidP="003E583A">
            <w:pPr>
              <w:spacing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Tên hoạt động</w:t>
            </w:r>
          </w:p>
        </w:tc>
        <w:tc>
          <w:tcPr>
            <w:tcW w:w="1321" w:type="dxa"/>
          </w:tcPr>
          <w:p w:rsidR="00B73A88" w:rsidRPr="00B73A88" w:rsidRDefault="00B73A88" w:rsidP="003E583A">
            <w:pPr>
              <w:spacing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Thời lượng dự kiến</w:t>
            </w:r>
          </w:p>
        </w:tc>
      </w:tr>
      <w:tr w:rsidR="00B73A88" w:rsidRPr="00B73A88">
        <w:trPr>
          <w:trHeight w:val="587"/>
          <w:jc w:val="center"/>
        </w:trPr>
        <w:tc>
          <w:tcPr>
            <w:tcW w:w="1503" w:type="dxa"/>
            <w:vAlign w:val="center"/>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Khởi động</w:t>
            </w:r>
          </w:p>
        </w:tc>
        <w:tc>
          <w:tcPr>
            <w:tcW w:w="1819" w:type="dxa"/>
            <w:vAlign w:val="center"/>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1</w:t>
            </w:r>
          </w:p>
        </w:tc>
        <w:tc>
          <w:tcPr>
            <w:tcW w:w="4586" w:type="dxa"/>
            <w:vAlign w:val="center"/>
          </w:tcPr>
          <w:p w:rsidR="00B73A88" w:rsidRPr="00B73A88" w:rsidRDefault="00B73A88" w:rsidP="00541711">
            <w:pPr>
              <w:widowControl w:val="0"/>
              <w:spacing w:line="312" w:lineRule="auto"/>
              <w:ind w:firstLine="462"/>
              <w:jc w:val="both"/>
              <w:rPr>
                <w:rFonts w:ascii="Times New Roman" w:hAnsi="Times New Roman" w:cs="Times New Roman"/>
                <w:kern w:val="2"/>
                <w:sz w:val="26"/>
                <w:szCs w:val="26"/>
                <w:lang w:val="nl-NL"/>
              </w:rPr>
            </w:pPr>
            <w:r w:rsidRPr="00B73A88">
              <w:rPr>
                <w:rFonts w:ascii="Times New Roman" w:hAnsi="Times New Roman" w:cs="Times New Roman"/>
                <w:sz w:val="26"/>
                <w:szCs w:val="26"/>
                <w:lang w:val="nl-NL"/>
              </w:rPr>
              <w:t>Tạo tình huống vấn đề về chuyển động do quán tính.</w:t>
            </w:r>
            <w:r w:rsidRPr="00B73A88">
              <w:rPr>
                <w:rFonts w:ascii="Times New Roman" w:hAnsi="Times New Roman" w:cs="Times New Roman"/>
                <w:kern w:val="2"/>
                <w:sz w:val="26"/>
                <w:szCs w:val="26"/>
                <w:lang w:val="nl-NL"/>
              </w:rPr>
              <w:t xml:space="preserve"> Định luật II, III Niu-Tơn.</w:t>
            </w:r>
          </w:p>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tc>
        <w:tc>
          <w:tcPr>
            <w:tcW w:w="1321" w:type="dxa"/>
          </w:tcPr>
          <w:p w:rsidR="00B73A88" w:rsidRPr="00B73A88" w:rsidRDefault="00B73A88" w:rsidP="003E583A">
            <w:pPr>
              <w:spacing w:line="312" w:lineRule="auto"/>
              <w:jc w:val="both"/>
              <w:rPr>
                <w:rFonts w:ascii="Times New Roman" w:hAnsi="Times New Roman" w:cs="Times New Roman"/>
                <w:sz w:val="26"/>
                <w:szCs w:val="26"/>
                <w:lang w:val="nl-NL"/>
              </w:rPr>
            </w:pPr>
          </w:p>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trPr>
          <w:trHeight w:val="287"/>
          <w:jc w:val="center"/>
        </w:trPr>
        <w:tc>
          <w:tcPr>
            <w:tcW w:w="1503" w:type="dxa"/>
            <w:vMerge w:val="restart"/>
            <w:vAlign w:val="center"/>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ình thành kiến thức</w:t>
            </w:r>
          </w:p>
        </w:tc>
        <w:tc>
          <w:tcPr>
            <w:tcW w:w="1819" w:type="dxa"/>
            <w:vAlign w:val="center"/>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2</w:t>
            </w:r>
          </w:p>
        </w:tc>
        <w:tc>
          <w:tcPr>
            <w:tcW w:w="4586" w:type="dxa"/>
            <w:vAlign w:val="center"/>
          </w:tcPr>
          <w:p w:rsidR="00B73A88" w:rsidRPr="00B73A88" w:rsidRDefault="00B73A88" w:rsidP="00541711">
            <w:pPr>
              <w:widowControl w:val="0"/>
              <w:spacing w:line="312" w:lineRule="auto"/>
              <w:ind w:firstLine="462"/>
              <w:jc w:val="both"/>
              <w:rPr>
                <w:rFonts w:ascii="Times New Roman" w:hAnsi="Times New Roman" w:cs="Times New Roman"/>
                <w:kern w:val="2"/>
                <w:sz w:val="26"/>
                <w:szCs w:val="26"/>
                <w:lang w:val="nl-NL"/>
              </w:rPr>
            </w:pPr>
            <w:r w:rsidRPr="00B73A88">
              <w:rPr>
                <w:rFonts w:ascii="Times New Roman" w:hAnsi="Times New Roman" w:cs="Times New Roman"/>
                <w:kern w:val="2"/>
                <w:sz w:val="26"/>
                <w:szCs w:val="26"/>
                <w:lang w:val="nl-NL"/>
              </w:rPr>
              <w:t>Định luật I Niu-Tơn.</w:t>
            </w:r>
          </w:p>
          <w:p w:rsidR="00B73A88" w:rsidRPr="00B73A88" w:rsidRDefault="00B73A88" w:rsidP="003E583A">
            <w:pPr>
              <w:spacing w:line="312" w:lineRule="auto"/>
              <w:jc w:val="both"/>
              <w:rPr>
                <w:rFonts w:ascii="Times New Roman" w:hAnsi="Times New Roman" w:cs="Times New Roman"/>
                <w:sz w:val="26"/>
                <w:szCs w:val="26"/>
                <w:lang w:val="nl-NL"/>
              </w:rPr>
            </w:pPr>
          </w:p>
        </w:tc>
        <w:tc>
          <w:tcPr>
            <w:tcW w:w="1321" w:type="dxa"/>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20 phút</w:t>
            </w:r>
          </w:p>
        </w:tc>
      </w:tr>
      <w:tr w:rsidR="00B73A88" w:rsidRPr="00B73A88">
        <w:trPr>
          <w:trHeight w:val="177"/>
          <w:jc w:val="center"/>
        </w:trPr>
        <w:tc>
          <w:tcPr>
            <w:tcW w:w="1503" w:type="dxa"/>
            <w:vMerge/>
            <w:vAlign w:val="center"/>
          </w:tcPr>
          <w:p w:rsidR="00B73A88" w:rsidRPr="00B73A88" w:rsidRDefault="00B73A88" w:rsidP="003E583A">
            <w:pPr>
              <w:spacing w:line="312" w:lineRule="auto"/>
              <w:jc w:val="both"/>
              <w:rPr>
                <w:rFonts w:ascii="Times New Roman" w:hAnsi="Times New Roman" w:cs="Times New Roman"/>
                <w:sz w:val="26"/>
                <w:szCs w:val="26"/>
                <w:lang w:val="nl-NL"/>
              </w:rPr>
            </w:pPr>
          </w:p>
        </w:tc>
        <w:tc>
          <w:tcPr>
            <w:tcW w:w="1819" w:type="dxa"/>
            <w:vAlign w:val="center"/>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3</w:t>
            </w:r>
          </w:p>
        </w:tc>
        <w:tc>
          <w:tcPr>
            <w:tcW w:w="4586" w:type="dxa"/>
            <w:vAlign w:val="center"/>
          </w:tcPr>
          <w:p w:rsidR="00B73A88" w:rsidRPr="00B73A88" w:rsidRDefault="00B73A88" w:rsidP="00541711">
            <w:pPr>
              <w:widowControl w:val="0"/>
              <w:spacing w:line="312" w:lineRule="auto"/>
              <w:ind w:firstLine="462"/>
              <w:jc w:val="both"/>
              <w:rPr>
                <w:rFonts w:ascii="Times New Roman" w:hAnsi="Times New Roman" w:cs="Times New Roman"/>
                <w:kern w:val="2"/>
                <w:sz w:val="26"/>
                <w:szCs w:val="26"/>
                <w:lang w:val="nl-NL"/>
              </w:rPr>
            </w:pPr>
            <w:r w:rsidRPr="00B73A88">
              <w:rPr>
                <w:rFonts w:ascii="Times New Roman" w:hAnsi="Times New Roman" w:cs="Times New Roman"/>
                <w:kern w:val="2"/>
                <w:sz w:val="26"/>
                <w:szCs w:val="26"/>
                <w:lang w:val="nl-NL"/>
              </w:rPr>
              <w:t>Định luật II Niu-Tơn.</w:t>
            </w:r>
          </w:p>
          <w:p w:rsidR="00B73A88" w:rsidRPr="00B73A88" w:rsidRDefault="00B73A88" w:rsidP="00541711">
            <w:pPr>
              <w:widowControl w:val="0"/>
              <w:spacing w:line="312" w:lineRule="auto"/>
              <w:ind w:firstLine="462"/>
              <w:jc w:val="both"/>
              <w:rPr>
                <w:rFonts w:ascii="Times New Roman" w:hAnsi="Times New Roman" w:cs="Times New Roman"/>
                <w:sz w:val="26"/>
                <w:szCs w:val="26"/>
                <w:lang w:val="nl-NL"/>
              </w:rPr>
            </w:pPr>
          </w:p>
        </w:tc>
        <w:tc>
          <w:tcPr>
            <w:tcW w:w="1321" w:type="dxa"/>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20 phút</w:t>
            </w:r>
          </w:p>
        </w:tc>
      </w:tr>
      <w:tr w:rsidR="00B73A88" w:rsidRPr="00B73A88">
        <w:trPr>
          <w:trHeight w:val="459"/>
          <w:jc w:val="center"/>
        </w:trPr>
        <w:tc>
          <w:tcPr>
            <w:tcW w:w="1503" w:type="dxa"/>
            <w:vMerge/>
            <w:vAlign w:val="center"/>
          </w:tcPr>
          <w:p w:rsidR="00B73A88" w:rsidRPr="00B73A88" w:rsidRDefault="00B73A88" w:rsidP="003E583A">
            <w:pPr>
              <w:spacing w:line="312" w:lineRule="auto"/>
              <w:jc w:val="both"/>
              <w:rPr>
                <w:rFonts w:ascii="Times New Roman" w:hAnsi="Times New Roman" w:cs="Times New Roman"/>
                <w:sz w:val="26"/>
                <w:szCs w:val="26"/>
                <w:lang w:val="nl-NL"/>
              </w:rPr>
            </w:pPr>
          </w:p>
        </w:tc>
        <w:tc>
          <w:tcPr>
            <w:tcW w:w="1819" w:type="dxa"/>
            <w:vAlign w:val="center"/>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4</w:t>
            </w:r>
          </w:p>
        </w:tc>
        <w:tc>
          <w:tcPr>
            <w:tcW w:w="4586" w:type="dxa"/>
            <w:vAlign w:val="center"/>
          </w:tcPr>
          <w:p w:rsidR="00B73A88" w:rsidRPr="00B73A88" w:rsidRDefault="00B73A88" w:rsidP="00541711">
            <w:pPr>
              <w:widowControl w:val="0"/>
              <w:spacing w:line="312" w:lineRule="auto"/>
              <w:ind w:firstLine="462"/>
              <w:jc w:val="both"/>
              <w:rPr>
                <w:rFonts w:ascii="Times New Roman" w:hAnsi="Times New Roman" w:cs="Times New Roman"/>
                <w:kern w:val="2"/>
                <w:sz w:val="26"/>
                <w:szCs w:val="26"/>
                <w:lang w:val="nl-NL"/>
              </w:rPr>
            </w:pPr>
            <w:r w:rsidRPr="00B73A88">
              <w:rPr>
                <w:rFonts w:ascii="Times New Roman" w:hAnsi="Times New Roman" w:cs="Times New Roman"/>
                <w:kern w:val="2"/>
                <w:sz w:val="26"/>
                <w:szCs w:val="26"/>
                <w:lang w:val="nl-NL"/>
              </w:rPr>
              <w:t>Định luật III Niu-Tơn.</w:t>
            </w:r>
          </w:p>
          <w:p w:rsidR="00B73A88" w:rsidRPr="00B73A88" w:rsidRDefault="00B73A88" w:rsidP="003E583A">
            <w:pPr>
              <w:spacing w:line="312" w:lineRule="auto"/>
              <w:jc w:val="both"/>
              <w:rPr>
                <w:rFonts w:ascii="Times New Roman" w:hAnsi="Times New Roman" w:cs="Times New Roman"/>
                <w:sz w:val="26"/>
                <w:szCs w:val="26"/>
                <w:lang w:val="nl-NL"/>
              </w:rPr>
            </w:pPr>
          </w:p>
        </w:tc>
        <w:tc>
          <w:tcPr>
            <w:tcW w:w="1321" w:type="dxa"/>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20 phút</w:t>
            </w:r>
          </w:p>
        </w:tc>
      </w:tr>
      <w:tr w:rsidR="00B73A88" w:rsidRPr="00B73A88">
        <w:trPr>
          <w:trHeight w:val="403"/>
          <w:jc w:val="center"/>
        </w:trPr>
        <w:tc>
          <w:tcPr>
            <w:tcW w:w="1503" w:type="dxa"/>
            <w:vAlign w:val="center"/>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Luyện tập</w:t>
            </w:r>
          </w:p>
        </w:tc>
        <w:tc>
          <w:tcPr>
            <w:tcW w:w="1819" w:type="dxa"/>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5</w:t>
            </w:r>
          </w:p>
        </w:tc>
        <w:tc>
          <w:tcPr>
            <w:tcW w:w="4586" w:type="dxa"/>
            <w:vAlign w:val="center"/>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ệ thống hóa kiến thức. Bài tập.</w:t>
            </w:r>
          </w:p>
        </w:tc>
        <w:tc>
          <w:tcPr>
            <w:tcW w:w="1321" w:type="dxa"/>
            <w:vAlign w:val="center"/>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15 phút</w:t>
            </w:r>
          </w:p>
        </w:tc>
      </w:tr>
      <w:tr w:rsidR="00B73A88" w:rsidRPr="00B73A88">
        <w:trPr>
          <w:trHeight w:val="419"/>
          <w:jc w:val="center"/>
        </w:trPr>
        <w:tc>
          <w:tcPr>
            <w:tcW w:w="1503" w:type="dxa"/>
            <w:vAlign w:val="center"/>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Vận dụng</w:t>
            </w:r>
          </w:p>
        </w:tc>
        <w:tc>
          <w:tcPr>
            <w:tcW w:w="1819" w:type="dxa"/>
            <w:vMerge w:val="restart"/>
            <w:vAlign w:val="center"/>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6</w:t>
            </w:r>
          </w:p>
        </w:tc>
        <w:tc>
          <w:tcPr>
            <w:tcW w:w="4586" w:type="dxa"/>
            <w:vMerge w:val="restart"/>
            <w:vAlign w:val="center"/>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ướng dẫn về nhà.</w:t>
            </w:r>
          </w:p>
        </w:tc>
        <w:tc>
          <w:tcPr>
            <w:tcW w:w="1321" w:type="dxa"/>
            <w:vMerge w:val="restart"/>
            <w:vAlign w:val="center"/>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5 phút</w:t>
            </w:r>
          </w:p>
        </w:tc>
      </w:tr>
      <w:tr w:rsidR="00B73A88" w:rsidRPr="00B73A88">
        <w:trPr>
          <w:trHeight w:val="708"/>
          <w:jc w:val="center"/>
        </w:trPr>
        <w:tc>
          <w:tcPr>
            <w:tcW w:w="1503" w:type="dxa"/>
            <w:vAlign w:val="center"/>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tòi mở rộng</w:t>
            </w:r>
          </w:p>
        </w:tc>
        <w:tc>
          <w:tcPr>
            <w:tcW w:w="1819" w:type="dxa"/>
            <w:vMerge/>
          </w:tcPr>
          <w:p w:rsidR="00B73A88" w:rsidRPr="00B73A88" w:rsidRDefault="00B73A88" w:rsidP="003E583A">
            <w:pPr>
              <w:spacing w:line="312" w:lineRule="auto"/>
              <w:jc w:val="both"/>
              <w:rPr>
                <w:rFonts w:ascii="Times New Roman" w:hAnsi="Times New Roman" w:cs="Times New Roman"/>
                <w:sz w:val="26"/>
                <w:szCs w:val="26"/>
                <w:lang w:val="nl-NL"/>
              </w:rPr>
            </w:pPr>
          </w:p>
        </w:tc>
        <w:tc>
          <w:tcPr>
            <w:tcW w:w="4586" w:type="dxa"/>
            <w:vMerge/>
            <w:vAlign w:val="center"/>
          </w:tcPr>
          <w:p w:rsidR="00B73A88" w:rsidRPr="00B73A88" w:rsidRDefault="00B73A88" w:rsidP="003E583A">
            <w:pPr>
              <w:spacing w:line="312" w:lineRule="auto"/>
              <w:jc w:val="both"/>
              <w:rPr>
                <w:rFonts w:ascii="Times New Roman" w:hAnsi="Times New Roman" w:cs="Times New Roman"/>
                <w:sz w:val="26"/>
                <w:szCs w:val="26"/>
                <w:lang w:val="nl-NL"/>
              </w:rPr>
            </w:pPr>
          </w:p>
        </w:tc>
        <w:tc>
          <w:tcPr>
            <w:tcW w:w="1321" w:type="dxa"/>
            <w:vMerge/>
          </w:tcPr>
          <w:p w:rsidR="00B73A88" w:rsidRPr="00B73A88" w:rsidRDefault="00B73A88" w:rsidP="003E583A">
            <w:pPr>
              <w:spacing w:line="312" w:lineRule="auto"/>
              <w:jc w:val="both"/>
              <w:rPr>
                <w:rFonts w:ascii="Times New Roman" w:hAnsi="Times New Roman" w:cs="Times New Roman"/>
                <w:sz w:val="26"/>
                <w:szCs w:val="26"/>
                <w:lang w:val="nl-NL"/>
              </w:rPr>
            </w:pPr>
          </w:p>
        </w:tc>
      </w:tr>
    </w:tbl>
    <w:p w:rsidR="00B73A88" w:rsidRPr="00B73A88" w:rsidRDefault="00B73A88" w:rsidP="00CC0DBE">
      <w:pPr>
        <w:spacing w:line="312" w:lineRule="auto"/>
        <w:jc w:val="both"/>
        <w:rPr>
          <w:rFonts w:ascii="Times New Roman" w:hAnsi="Times New Roman" w:cs="Times New Roman"/>
          <w:b/>
          <w:spacing w:val="-4"/>
          <w:sz w:val="26"/>
          <w:szCs w:val="26"/>
          <w:lang w:val="nl-NL"/>
        </w:rPr>
      </w:pPr>
    </w:p>
    <w:p w:rsidR="00B73A88" w:rsidRPr="00B73A88" w:rsidRDefault="00B73A88" w:rsidP="00CC0DB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pacing w:val="-4"/>
          <w:sz w:val="26"/>
          <w:szCs w:val="26"/>
          <w:lang w:val="nl-NL"/>
        </w:rPr>
        <w:t>2. Hướng dẫn cụ thể từng hoạt động</w:t>
      </w:r>
    </w:p>
    <w:p w:rsidR="00B73A88" w:rsidRPr="00B73A88" w:rsidRDefault="00B73A88" w:rsidP="00C244E2">
      <w:pPr>
        <w:spacing w:line="312" w:lineRule="auto"/>
        <w:ind w:firstLine="3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HĐ1: Tạo tình huống học tập </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 Mục tiêu hoạt động:</w:t>
      </w:r>
      <w:r w:rsidRPr="00B73A88">
        <w:rPr>
          <w:rFonts w:ascii="Times New Roman" w:hAnsi="Times New Roman" w:cs="Times New Roman"/>
          <w:sz w:val="26"/>
          <w:szCs w:val="26"/>
          <w:lang w:val="nl-NL"/>
        </w:rPr>
        <w:t xml:space="preserve"> Thông qua thí nghiệm hoặc video để tạo mâu thuẫn giữa kiến thức hiện có của HS với những kiến thức mới.</w:t>
      </w:r>
    </w:p>
    <w:p w:rsidR="00B73A88" w:rsidRPr="00B73A88" w:rsidRDefault="00B73A88" w:rsidP="00CC0DBE">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Nội dung: Thí nghiệm hoặc xem video.</w:t>
      </w:r>
    </w:p>
    <w:p w:rsidR="00B73A88" w:rsidRPr="00B73A88" w:rsidRDefault="00B73A88" w:rsidP="00CC0DBE">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Cs/>
          <w:sz w:val="26"/>
          <w:szCs w:val="26"/>
          <w:lang w:val="nl-NL"/>
        </w:rPr>
        <w:t>Chuẩn bị thí nghiệm sau hoặc video ghi các thí nghiệm (nếu không có dụng cụ thí nghiệm):</w:t>
      </w:r>
    </w:p>
    <w:p w:rsidR="00B73A88" w:rsidRPr="00B73A88" w:rsidRDefault="00B73A88" w:rsidP="00CC0DBE">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ab/>
        <w:t xml:space="preserve">- </w:t>
      </w:r>
      <w:r w:rsidRPr="00B73A88">
        <w:rPr>
          <w:rFonts w:ascii="Times New Roman" w:hAnsi="Times New Roman" w:cs="Times New Roman"/>
          <w:sz w:val="26"/>
          <w:szCs w:val="26"/>
          <w:lang w:val="nl-NL"/>
        </w:rPr>
        <w:t>Nếu một vật không chịu tác dụng của lực nào hoặc chịu tác dụng của các lực có hợp lực bằng không, thì vật đang đứng yên sẽ tiếp tục đứng yên, vật đang chuyển động sẽ tiếp tục chuyển động thẳng đều..</w:t>
      </w:r>
      <w:r w:rsidRPr="00B73A88">
        <w:rPr>
          <w:rFonts w:ascii="Times New Roman" w:hAnsi="Times New Roman" w:cs="Times New Roman"/>
          <w:bCs/>
          <w:sz w:val="26"/>
          <w:szCs w:val="26"/>
          <w:lang w:val="nl-NL"/>
        </w:rPr>
        <w:tab/>
      </w:r>
    </w:p>
    <w:p w:rsidR="00B73A88" w:rsidRPr="00B73A88" w:rsidRDefault="00B73A88" w:rsidP="00552C8E">
      <w:pPr>
        <w:pStyle w:val="bang"/>
        <w:rPr>
          <w:rFonts w:ascii="Times New Roman" w:hAnsi="Times New Roman"/>
          <w:sz w:val="26"/>
          <w:szCs w:val="26"/>
          <w:lang w:val="nl-NL"/>
        </w:rPr>
      </w:pPr>
      <w:r w:rsidRPr="00B73A88">
        <w:rPr>
          <w:rFonts w:ascii="Times New Roman" w:hAnsi="Times New Roman"/>
          <w:bCs/>
          <w:sz w:val="26"/>
          <w:szCs w:val="26"/>
          <w:lang w:val="nl-NL"/>
        </w:rPr>
        <w:tab/>
      </w:r>
      <w:r w:rsidRPr="00B73A88">
        <w:rPr>
          <w:rFonts w:ascii="Times New Roman" w:hAnsi="Times New Roman"/>
          <w:b/>
          <w:bCs/>
          <w:sz w:val="26"/>
          <w:szCs w:val="26"/>
          <w:lang w:val="nl-NL"/>
        </w:rPr>
        <w:t>-</w:t>
      </w:r>
      <w:r w:rsidRPr="00B73A88">
        <w:rPr>
          <w:rFonts w:ascii="Times New Roman" w:hAnsi="Times New Roman"/>
          <w:b/>
          <w:sz w:val="26"/>
          <w:szCs w:val="26"/>
          <w:lang w:val="nl-NL"/>
        </w:rPr>
        <w:t xml:space="preserve"> </w:t>
      </w:r>
      <w:r w:rsidRPr="00B73A88">
        <w:rPr>
          <w:rFonts w:ascii="Times New Roman" w:hAnsi="Times New Roman"/>
          <w:sz w:val="26"/>
          <w:szCs w:val="26"/>
          <w:lang w:val="nl-NL"/>
        </w:rPr>
        <w:t>Quán tính là tính chất của mọi vật có xu hướng bảo toàn vận tốc cả về hướng và độ lớn.</w:t>
      </w:r>
    </w:p>
    <w:p w:rsidR="00B73A88" w:rsidRPr="00B73A88" w:rsidRDefault="00B73A88" w:rsidP="00552C8E">
      <w:pPr>
        <w:ind w:firstLine="720"/>
        <w:rPr>
          <w:rFonts w:ascii="Times New Roman" w:hAnsi="Times New Roman" w:cs="Times New Roman"/>
          <w:bCs/>
          <w:sz w:val="26"/>
          <w:szCs w:val="26"/>
          <w:lang w:val="nl-NL"/>
        </w:rPr>
      </w:pPr>
      <w:r w:rsidRPr="00B73A88">
        <w:rPr>
          <w:rFonts w:ascii="Times New Roman" w:hAnsi="Times New Roman" w:cs="Times New Roman"/>
          <w:sz w:val="26"/>
          <w:szCs w:val="26"/>
          <w:lang w:val="nl-NL"/>
        </w:rPr>
        <w:lastRenderedPageBreak/>
        <w:t xml:space="preserve">-Khối lượng dùng để chỉ mức quán tính của vật. Vật nào có mức quán tính lớn hơn thì có khối lượng lớn hơn và ngược lại.Khối lượng là đại lượng đặc trưng cho mức quán tính của vật. </w:t>
      </w:r>
    </w:p>
    <w:p w:rsidR="00B73A88" w:rsidRPr="00B73A88" w:rsidRDefault="00B73A88" w:rsidP="00CC0DBE">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ab/>
        <w:t xml:space="preserve">Giao cho học sinh thực hiện thí nghiệm (hoặc xem video thí nghiệm), trình bày cách tiến hành, kết quả đối với </w:t>
      </w:r>
      <w:r w:rsidRPr="00B73A88">
        <w:rPr>
          <w:rFonts w:ascii="Times New Roman" w:hAnsi="Times New Roman" w:cs="Times New Roman"/>
          <w:bCs/>
          <w:color w:val="333300"/>
          <w:sz w:val="26"/>
          <w:szCs w:val="26"/>
          <w:lang w:val="nl-NL"/>
        </w:rPr>
        <w:t>mỗi thí nghiệm vào vở học</w:t>
      </w:r>
      <w:r w:rsidRPr="00B73A88">
        <w:rPr>
          <w:rFonts w:ascii="Times New Roman" w:hAnsi="Times New Roman" w:cs="Times New Roman"/>
          <w:bCs/>
          <w:sz w:val="26"/>
          <w:szCs w:val="26"/>
          <w:lang w:val="nl-NL"/>
        </w:rPr>
        <w:t xml:space="preserve"> tập và trả lời câu hỏi: "Nguyên nhân chung làm thay đổi vận tốc trong các thí nghiệm là gì? Mối liên hệ giữa gia tốc và độ lớn của lực, lực và phản lực".</w:t>
      </w:r>
    </w:p>
    <w:p w:rsidR="00B73A88" w:rsidRPr="00B73A88" w:rsidRDefault="00B73A88" w:rsidP="00CC0DBE">
      <w:pPr>
        <w:spacing w:line="312" w:lineRule="auto"/>
        <w:ind w:firstLine="360"/>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sz w:val="26"/>
          <w:szCs w:val="26"/>
          <w:lang w:val="nl-NL"/>
        </w:rPr>
        <w:t xml:space="preserve">b) Gợi ý tổ chức hoạt động: </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GV đặt vấn đề bằng cách cho các em làm thí nghiệm hoặc xem video mô phỏng, hướng dẫn các em đọc thêm SGK thực hiện nhiệm vụ học tập.</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S ghi nhiệm vụ chuyển giao của GV vào vở, ghi vào vở ý kiến của mình. Sau đó được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 các nhân ý kiến của nhóm.</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Trong quá trình hoạt động nhóm, GV quan sát học sinh tự học, thảo luận, trợ giúp kịp thời khi các em cần hỗ trợ. Ghi nhận kết quả làm việc của cá nhân hoặc nhóm học sinh. </w:t>
      </w:r>
    </w:p>
    <w:p w:rsidR="00B73A88" w:rsidRPr="00B73A88" w:rsidRDefault="00B73A88" w:rsidP="00C244E2">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 Sản phẩm hoạt động:</w:t>
      </w:r>
      <w:r w:rsidRPr="00B73A88">
        <w:rPr>
          <w:rFonts w:ascii="Times New Roman" w:hAnsi="Times New Roman" w:cs="Times New Roman"/>
          <w:sz w:val="26"/>
          <w:szCs w:val="26"/>
          <w:lang w:val="nl-NL"/>
        </w:rPr>
        <w:t xml:space="preserve"> Báo cáo kết quả hoạt động nhóm và nội dung vở ghi của HS.</w:t>
      </w:r>
    </w:p>
    <w:p w:rsidR="00B73A88" w:rsidRPr="00B73A88" w:rsidRDefault="00B73A88" w:rsidP="00C244E2">
      <w:pPr>
        <w:spacing w:line="312" w:lineRule="auto"/>
        <w:ind w:firstLine="360"/>
        <w:jc w:val="both"/>
        <w:rPr>
          <w:rFonts w:ascii="Times New Roman" w:hAnsi="Times New Roman" w:cs="Times New Roman"/>
          <w:b/>
          <w:sz w:val="26"/>
          <w:szCs w:val="26"/>
          <w:lang w:val="nl-NL"/>
        </w:rPr>
      </w:pPr>
    </w:p>
    <w:p w:rsidR="00B73A88" w:rsidRPr="00B73A88" w:rsidRDefault="00B73A88" w:rsidP="00F70099">
      <w:pPr>
        <w:widowControl w:val="0"/>
        <w:spacing w:line="312" w:lineRule="auto"/>
        <w:ind w:firstLine="462"/>
        <w:jc w:val="both"/>
        <w:rPr>
          <w:rFonts w:ascii="Times New Roman" w:hAnsi="Times New Roman" w:cs="Times New Roman"/>
          <w:kern w:val="2"/>
          <w:sz w:val="26"/>
          <w:szCs w:val="26"/>
          <w:lang w:val="nl-NL"/>
        </w:rPr>
      </w:pPr>
      <w:r w:rsidRPr="00B73A88">
        <w:rPr>
          <w:rFonts w:ascii="Times New Roman" w:hAnsi="Times New Roman" w:cs="Times New Roman"/>
          <w:b/>
          <w:sz w:val="26"/>
          <w:szCs w:val="26"/>
          <w:lang w:val="nl-NL"/>
        </w:rPr>
        <w:t xml:space="preserve">HĐ2 : </w:t>
      </w:r>
      <w:r w:rsidRPr="00B73A88">
        <w:rPr>
          <w:rFonts w:ascii="Times New Roman" w:hAnsi="Times New Roman" w:cs="Times New Roman"/>
          <w:b/>
          <w:kern w:val="2"/>
          <w:sz w:val="26"/>
          <w:szCs w:val="26"/>
          <w:lang w:val="nl-NL"/>
        </w:rPr>
        <w:t>Định luật I Niu-Tơn.</w:t>
      </w:r>
    </w:p>
    <w:p w:rsidR="00B73A88" w:rsidRPr="00B73A88" w:rsidRDefault="00B73A88" w:rsidP="00B73A88">
      <w:pPr>
        <w:numPr>
          <w:ilvl w:val="0"/>
          <w:numId w:val="16"/>
        </w:numPr>
        <w:spacing w:after="0"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Mục tiêu hoạt động:</w:t>
      </w:r>
    </w:p>
    <w:p w:rsidR="00B73A88" w:rsidRPr="00B73A88" w:rsidRDefault="00B73A88" w:rsidP="00CC0DBE">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sz w:val="26"/>
          <w:szCs w:val="26"/>
          <w:lang w:val="nl-NL"/>
        </w:rPr>
        <w:t>- Nếu một vật không chịu tác dụng của lực nào hoặc chịu tác dụng của các lực có hợp lực bằng không, thì vật đang đứng yên sẽ tiếp tục đứng yên, vật đang chuyển động sẽ tiếp tục chuyển động thẳng đều.</w:t>
      </w:r>
    </w:p>
    <w:p w:rsidR="00B73A88" w:rsidRPr="00B73A88" w:rsidRDefault="00B73A88" w:rsidP="008C11EE">
      <w:pPr>
        <w:pStyle w:val="bang"/>
        <w:rPr>
          <w:rFonts w:ascii="Times New Roman" w:hAnsi="Times New Roman"/>
          <w:sz w:val="26"/>
          <w:szCs w:val="26"/>
          <w:lang w:val="nl-NL"/>
        </w:rPr>
      </w:pPr>
      <w:r w:rsidRPr="00B73A88">
        <w:rPr>
          <w:rFonts w:ascii="Times New Roman" w:hAnsi="Times New Roman"/>
          <w:sz w:val="26"/>
          <w:szCs w:val="26"/>
          <w:lang w:val="nl-NL"/>
        </w:rPr>
        <w:sym w:font="Symbol" w:char="F0B7"/>
      </w:r>
      <w:r w:rsidRPr="00B73A88">
        <w:rPr>
          <w:rFonts w:ascii="Times New Roman" w:hAnsi="Times New Roman"/>
          <w:sz w:val="26"/>
          <w:szCs w:val="26"/>
          <w:lang w:val="nl-NL"/>
        </w:rPr>
        <w:t xml:space="preserve"> Quán tính là tính chất của mọi vật có xu hướng bảo toàn vận tốc cả về hướng và độ lớn.</w:t>
      </w:r>
    </w:p>
    <w:p w:rsidR="00B73A88" w:rsidRPr="00B73A88" w:rsidRDefault="00B73A88" w:rsidP="008C11EE">
      <w:pPr>
        <w:rPr>
          <w:rFonts w:ascii="Times New Roman" w:hAnsi="Times New Roman" w:cs="Times New Roman"/>
          <w:sz w:val="26"/>
          <w:szCs w:val="26"/>
          <w:lang w:val="nl-NL"/>
        </w:rPr>
      </w:pPr>
      <w:r w:rsidRPr="00B73A88">
        <w:rPr>
          <w:rFonts w:ascii="Times New Roman" w:hAnsi="Times New Roman" w:cs="Times New Roman"/>
          <w:sz w:val="26"/>
          <w:szCs w:val="26"/>
          <w:lang w:val="nl-NL"/>
        </w:rPr>
        <w:sym w:font="Symbol" w:char="F0B7"/>
      </w:r>
      <w:r w:rsidRPr="00B73A88">
        <w:rPr>
          <w:rFonts w:ascii="Times New Roman" w:hAnsi="Times New Roman" w:cs="Times New Roman"/>
          <w:sz w:val="26"/>
          <w:szCs w:val="26"/>
          <w:lang w:val="nl-NL"/>
        </w:rPr>
        <w:t xml:space="preserve"> Khối lượng dùng để chỉ mức quán tính của vật. Vật nào có mức quán tính lớn hơn thì có khối lượng lớn hơn và ngược lại.</w:t>
      </w:r>
    </w:p>
    <w:p w:rsidR="00B73A88" w:rsidRPr="00B73A88" w:rsidRDefault="00B73A88" w:rsidP="008C11EE">
      <w:pPr>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Khối lượng là đại lượng đặc trưng cho mức quán tính của vật. </w:t>
      </w:r>
    </w:p>
    <w:p w:rsidR="00B73A88" w:rsidRPr="00B73A88" w:rsidRDefault="00B73A88" w:rsidP="008C11EE">
      <w:pPr>
        <w:ind w:firstLine="360"/>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Biết cách giải thích một số hiện tượng thường gặp trong đời sống và kĩ thuật liên quan đến quán tính.</w:t>
      </w:r>
    </w:p>
    <w:p w:rsidR="00B73A88" w:rsidRPr="00B73A88" w:rsidRDefault="00B73A88" w:rsidP="00CC0DBE">
      <w:pPr>
        <w:spacing w:line="312" w:lineRule="auto"/>
        <w:ind w:firstLine="360"/>
        <w:jc w:val="both"/>
        <w:rPr>
          <w:rFonts w:ascii="Times New Roman" w:hAnsi="Times New Roman" w:cs="Times New Roman"/>
          <w:bCs/>
          <w:sz w:val="26"/>
          <w:szCs w:val="26"/>
          <w:lang w:val="nl-NL"/>
        </w:rPr>
      </w:pPr>
    </w:p>
    <w:p w:rsidR="00B73A88" w:rsidRPr="00B73A88" w:rsidRDefault="00B73A88" w:rsidP="00CC0DBE">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xml:space="preserve">Nội dung: </w:t>
      </w:r>
    </w:p>
    <w:p w:rsidR="00B73A88" w:rsidRPr="00B73A88" w:rsidRDefault="00B73A88" w:rsidP="008C11EE">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Xét các trường hợp sau:</w:t>
      </w:r>
    </w:p>
    <w:p w:rsidR="00B73A88" w:rsidRPr="00B73A88" w:rsidRDefault="00B73A88" w:rsidP="008C11EE">
      <w:pPr>
        <w:tabs>
          <w:tab w:val="left" w:pos="342"/>
        </w:tabs>
        <w:jc w:val="both"/>
        <w:rPr>
          <w:rFonts w:ascii="Times New Roman" w:hAnsi="Times New Roman" w:cs="Times New Roman"/>
          <w:sz w:val="26"/>
          <w:szCs w:val="26"/>
          <w:lang w:val="nl-NL"/>
        </w:rPr>
      </w:pPr>
      <w:r w:rsidRPr="00B73A88">
        <w:rPr>
          <w:rFonts w:ascii="Times New Roman" w:hAnsi="Times New Roman" w:cs="Times New Roman"/>
          <w:noProof/>
          <w:sz w:val="26"/>
          <w:szCs w:val="26"/>
        </w:rPr>
        <mc:AlternateContent>
          <mc:Choice Requires="wpg">
            <w:drawing>
              <wp:anchor distT="0" distB="0" distL="114300" distR="114300" simplePos="0" relativeHeight="251668480" behindDoc="0" locked="0" layoutInCell="1" allowOverlap="1" wp14:anchorId="25F3FDFF" wp14:editId="1C63F595">
                <wp:simplePos x="0" y="0"/>
                <wp:positionH relativeFrom="column">
                  <wp:posOffset>457200</wp:posOffset>
                </wp:positionH>
                <wp:positionV relativeFrom="paragraph">
                  <wp:posOffset>100330</wp:posOffset>
                </wp:positionV>
                <wp:extent cx="1295400" cy="1106170"/>
                <wp:effectExtent l="0" t="0" r="19050" b="17780"/>
                <wp:wrapNone/>
                <wp:docPr id="65" name="Group 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5400" cy="1106170"/>
                          <a:chOff x="1872" y="5715"/>
                          <a:chExt cx="2040" cy="1742"/>
                        </a:xfrm>
                      </wpg:grpSpPr>
                      <wps:wsp>
                        <wps:cNvPr id="66" name="Line 127"/>
                        <wps:cNvCnPr/>
                        <wps:spPr bwMode="auto">
                          <a:xfrm>
                            <a:off x="2834" y="5820"/>
                            <a:ext cx="0" cy="7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7" name="Text Box 128"/>
                        <wps:cNvSpPr txBox="1">
                          <a:spLocks noChangeArrowheads="1"/>
                        </wps:cNvSpPr>
                        <wps:spPr bwMode="auto">
                          <a:xfrm>
                            <a:off x="2354" y="5715"/>
                            <a:ext cx="574"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8C11EE">
                              <w:pPr>
                                <w:rPr>
                                  <w:lang w:val="nl-NL"/>
                                </w:rPr>
                              </w:pPr>
                              <w:r w:rsidRPr="00B73A88">
                                <w:rPr>
                                  <w:position w:val="-6"/>
                                  <w:lang w:val="nl-NL"/>
                                </w:rPr>
                                <w:object w:dxaOrig="279" w:dyaOrig="340">
                                  <v:shape id="_x0000_i1149" type="#_x0000_t75" style="width:14.25pt;height:17.25pt" o:ole="">
                                    <v:imagedata r:id="rId149" o:title=""/>
                                  </v:shape>
                                  <o:OLEObject Type="Embed" ProgID="Equation.DSMT4" ShapeID="_x0000_i1149" DrawAspect="Content" ObjectID="_1624984530" r:id="rId150"/>
                                </w:object>
                              </w:r>
                            </w:p>
                          </w:txbxContent>
                        </wps:txbx>
                        <wps:bodyPr rot="0" vert="horz" wrap="none" lIns="91440" tIns="0" rIns="91440" bIns="0" anchor="t" anchorCtr="0" upright="1">
                          <a:spAutoFit/>
                        </wps:bodyPr>
                      </wps:wsp>
                      <wpg:grpSp>
                        <wpg:cNvPr id="68" name="Group 129"/>
                        <wpg:cNvGrpSpPr>
                          <a:grpSpLocks/>
                        </wpg:cNvGrpSpPr>
                        <wpg:grpSpPr bwMode="auto">
                          <a:xfrm>
                            <a:off x="1872" y="6739"/>
                            <a:ext cx="2040" cy="139"/>
                            <a:chOff x="1752" y="7086"/>
                            <a:chExt cx="2040" cy="180"/>
                          </a:xfrm>
                        </wpg:grpSpPr>
                        <wps:wsp>
                          <wps:cNvPr id="69" name="Rectangle 130" descr="Light upward diagonal"/>
                          <wps:cNvSpPr>
                            <a:spLocks noChangeArrowheads="1"/>
                          </wps:cNvSpPr>
                          <wps:spPr bwMode="auto">
                            <a:xfrm>
                              <a:off x="1752" y="7086"/>
                              <a:ext cx="20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70" name="Line 131"/>
                          <wps:cNvCnPr/>
                          <wps:spPr bwMode="auto">
                            <a:xfrm>
                              <a:off x="1752" y="7086"/>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1" name="Rectangle 132"/>
                        <wps:cNvSpPr>
                          <a:spLocks noChangeArrowheads="1"/>
                        </wps:cNvSpPr>
                        <wps:spPr bwMode="auto">
                          <a:xfrm>
                            <a:off x="2472" y="6186"/>
                            <a:ext cx="720" cy="55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72" name="Line 133"/>
                        <wps:cNvCnPr/>
                        <wps:spPr bwMode="auto">
                          <a:xfrm>
                            <a:off x="2832" y="6463"/>
                            <a:ext cx="0" cy="553"/>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73" name="Text Box 134"/>
                        <wps:cNvSpPr txBox="1">
                          <a:spLocks noChangeArrowheads="1"/>
                        </wps:cNvSpPr>
                        <wps:spPr bwMode="auto">
                          <a:xfrm>
                            <a:off x="2339" y="6902"/>
                            <a:ext cx="529"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8C11EE">
                              <w:pPr>
                                <w:rPr>
                                  <w:lang w:val="nl-NL"/>
                                </w:rPr>
                              </w:pPr>
                              <w:r w:rsidRPr="00B73A88">
                                <w:rPr>
                                  <w:position w:val="-4"/>
                                  <w:lang w:val="nl-NL"/>
                                </w:rPr>
                                <w:object w:dxaOrig="240" w:dyaOrig="320">
                                  <v:shape id="_x0000_i1150" type="#_x0000_t75" style="width:12pt;height:15.75pt" o:ole="">
                                    <v:imagedata r:id="rId151" o:title=""/>
                                  </v:shape>
                                  <o:OLEObject Type="Embed" ProgID="Equation.DSMT4" ShapeID="_x0000_i1150" DrawAspect="Content" ObjectID="_1624984531" r:id="rId152"/>
                                </w:object>
                              </w:r>
                            </w:p>
                          </w:txbxContent>
                        </wps:txbx>
                        <wps:bodyPr rot="0" vert="horz" wrap="none" lIns="91440" tIns="0" rIns="9144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26" o:spid="_x0000_s1026" style="position:absolute;left:0;text-align:left;margin-left:36pt;margin-top:7.9pt;width:102pt;height:87.1pt;z-index:251668480" coordorigin="1872,5715" coordsize="2040,17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suVfQUAAGYbAAAOAAAAZHJzL2Uyb0RvYy54bWzsWdlu4zYUfS/QfyD07liStSPOILHjQYG0 DTozH0BLsiVUIlWKjp0Z9N97uclbPHYykwVo8uDIIk2R9557ziF1/mFVV+guZ21JydByzmwL5SSl WUnmQ+vL50kvslDLMclwRUk+tO7z1vpw8esv58smyV1a0CrLGYJBSJssm6FVcN4k/X6bFnmN2zPa 5AQaZ5TVmMNXNu9nDC9h9Lrqu7Yd9JeUZQ2jad62cHesGq0LOf5slqf8z9mszTmqhhbMjctPJj+n 4rN/cY6TOcNNUaZ6GvgJs6hxSeCh3VBjzDFasHJvqLpMGW3pjJ+ltO7T2axMc7kGWI1j76zmI6OL Rq5lniznTRcmCO1OnJ48bPrH3S1DZTa0At9CBNeQI/lY5LiBiM6ymSfQ6SNrPjW3TC0RLm9o+ncL zf3ddvF9rjqj6fJ3msGAeMGpjM5qxmoxBKwbrWQS7rsk5CuOUrjpuLHv2ZCrFNocxw6cUKcpLSCX 4ndOFLoWgmY/dHyVwrS41r93bc/8OPRc0drHiXqwnKyenFgZQK5dR7X9sah+KnCTy2S1ImAmqoGJ 6k1JcghqqIIq+4zILZMhbpMWgns0Xm408NS6I1fHxERNLzlU97sV46RhLf+Y0xqJi6FVwSxkKvDd TctVcEwXkRlCJ2VVwX2cVAQth1bsu778QUurMhONoq1l8+moYugOi7qSfzrSW90AvySTgxU5zq5J hvh9A4DgrMRkXuWWeEKdZxaqcqAPcSV7c1xW0FtNryLiibBQmLC+UqX1Lbbj6+g68nqeG1z3PHs8 7l1ORl4vmDihPx6MR6Ox86+YvOMlRZllORHzN2XueKclXBOOKtCu0LtA9bdHl3CDyZr/ctIAPJVi hbopze5l5uV9wOBLgTE0YPwscHNFVwDIaAOQosQRX0EDFJnKuqp0ROiogJTll4zRpUgmVIsjUy6W BnhX7GDWeRzKA19DuSthA2U/hBZR/H4ki/swmBnQ+8lgFtDZSBrA+y3Caqt8tqpsIv/2q+wg/mTN mEpxXM++cuPeJIjCnjfx/F4c2lHPduKrOLC92BtPtitF0pXSZQD4UyvlhxmkLjn4g6qsh1bU0QxO NJ3skUVX6GL6pgTN/4dKka+mKyl/SkgEflV1IkaBLoFWwdzARUHZV2ArMApDi4CTAcb6jUANxI4n 5IbLL3DBNu9OzV1MUhgAeM9C6nLElQdZNKycFzC+qbZLkMpJKYl5PRdYgPiiiULrayfNRmnAaW3r d6wq+/n0u9PhIBzIhynICRXfUGHTtJbv0FfyDQiUHgMnD8p3JDWuK//XUO/YxPQvoBopWcgZQJqz vE0hgzcieWjRLDHLUFbiOSW42uFTwTLtM7EoyNxuJA2LbiRgJ457nuAYjTaYcymc2kLwL80Y1iqZ dzYHGyCXeNARdF2mD/bd4jXdBXJuHirGVlR9Inm/M512SjumY8102tefwHTtPwvMHuY6zxde8yG+ 0y2nch6hgvNm3+e8F3DqsMvQ/Kmc+kDaG8G74G4e69RPKsxtetsry1e26nva+kYd0wYtdOqvtinA Io834muVeSFTHjoGd5saIzeuGnzKWj+firie3k4HjtFjoyKyxqUX9wfaepo9vNk16o3lMRHp0vRT NpaPtIVvFLo/0ewrrH/f4XZHD0cd7v+K98FBKd+seV8C/Ym8Dyc0ypAFXiDHWTtikJeTCumVaV+f 0FA42TlyOnPSWQ7g8m1utDs+Orh/PlxSr3V+Ew4MVNfnN3AiCEq9oRQvdX4D2zpxBBvEttSqNdB9 F1oU1N/Pb9anpFv7nA3mP4g/FVH5EuFb/L6rObar6c4xj6rbq57fSH8JL3PkoZR+8STeFm1+l+c9 69djF/8BAAD//wMAUEsDBBQABgAIAAAAIQBN/URw3wAAAAkBAAAPAAAAZHJzL2Rvd25yZXYueG1s TI/BTsMwEETvSPyDtUjcqJ2gthDiVFUFnCokWiTEzY23SdR4HcVukv49y4ke981odiZfTa4VA/ah 8aQhmSkQSKW3DVUavvZvD08gQjRkTesJNVwwwKq4vclNZv1InzjsYiU4hEJmNNQxdpmUoazRmTDz HRJrR987E/nsK2l7M3K4a2Wq1EI60xB/qE2HmxrL0+7sNLyPZlw/Jq/D9nTcXH7284/vbYJa399N 6xcQEaf4b4a/+lwdCu508GeyQbQalilPicznvID1dLlgcGDwrBTIIpfXC4pfAAAA//8DAFBLAQIt ABQABgAIAAAAIQC2gziS/gAAAOEBAAATAAAAAAAAAAAAAAAAAAAAAABbQ29udGVudF9UeXBlc10u eG1sUEsBAi0AFAAGAAgAAAAhADj9If/WAAAAlAEAAAsAAAAAAAAAAAAAAAAALwEAAF9yZWxzLy5y ZWxzUEsBAi0AFAAGAAgAAAAhACj+y5V9BQAAZhsAAA4AAAAAAAAAAAAAAAAALgIAAGRycy9lMm9E b2MueG1sUEsBAi0AFAAGAAgAAAAhAE39RHDfAAAACQEAAA8AAAAAAAAAAAAAAAAA1wcAAGRycy9k b3ducmV2LnhtbFBLBQYAAAAABAAEAPMAAADjCAAAAAA= ">
                <v:line id="Line 127" o:spid="_x0000_s1027" style="position:absolute;visibility:visible;mso-wrap-style:square" from="2834,5820" to="2834,65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kQeR8UAAADbAAAADwAAAGRycy9kb3ducmV2LnhtbESPQWvCQBSE70L/w/IK3symUoKNriEI QqlQUBvo8TX7TEKzb0N2a9L8+m5B8DjMzDfMJhtNK67Uu8aygqcoBkFcWt1wpeDjvF+sQDiPrLG1 TAp+yUG2fZhtMNV24CNdT74SAcIuRQW1910qpStrMugi2xEH72J7gz7IvpK6xyHATSuXcZxIgw2H hRo72tVUfp9+jAKUu8mvjuPh+aUw8vM9T4qv6U2p+eOYr0F4Gv09fGu/agVJAv9fwg+Q2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kQeR8UAAADbAAAADwAAAAAAAAAA AAAAAAChAgAAZHJzL2Rvd25yZXYueG1sUEsFBgAAAAAEAAQA+QAAAJMDAAAAAA== ">
                  <v:stroke startarrow="block"/>
                </v:line>
                <v:shapetype id="_x0000_t202" coordsize="21600,21600" o:spt="202" path="m,l,21600r21600,l21600,xe">
                  <v:stroke joinstyle="miter"/>
                  <v:path gradientshapeok="t" o:connecttype="rect"/>
                </v:shapetype>
                <v:shape id="Text Box 128" o:spid="_x0000_s1028" type="#_x0000_t202" style="position:absolute;left:2354;top:5715;width:574;height:58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mfF8IA AADbAAAADwAAAGRycy9kb3ducmV2LnhtbESPQWvCQBSE74X+h+UJvdVdLaQluooUCnqLSQWPj+wz iWbfhuzWJP/eLRR6HGbmG2a9HW0r7tT7xrGGxVyBIC6dabjS8F18vX6A8AHZYOuYNEzkYbt5flpj atzAR7rnoRIRwj5FDXUIXSqlL2uy6OeuI47exfUWQ5R9JU2PQ4TbVi6VSqTFhuNCjR191lTe8h+r 4UTXN7TFMi/oZLJzmTXqoCatX2bjbgUi0Bj+w3/tvdGQvMPvl/gD5OYBAAD//wMAUEsBAi0AFAAG AAgAAAAhAPD3irv9AAAA4gEAABMAAAAAAAAAAAAAAAAAAAAAAFtDb250ZW50X1R5cGVzXS54bWxQ SwECLQAUAAYACAAAACEAMd1fYdIAAACPAQAACwAAAAAAAAAAAAAAAAAuAQAAX3JlbHMvLnJlbHNQ SwECLQAUAAYACAAAACEAMy8FnkEAAAA5AAAAEAAAAAAAAAAAAAAAAAApAgAAZHJzL3NoYXBleG1s LnhtbFBLAQItABQABgAIAAAAIQANSZ8XwgAAANsAAAAPAAAAAAAAAAAAAAAAAJgCAABkcnMvZG93 bnJldi54bWxQSwUGAAAAAAQABAD1AAAAhwMAAAAA " filled="f" stroked="f">
                  <v:textbox style="mso-fit-shape-to-text:t" inset=",0,,0">
                    <w:txbxContent>
                      <w:p w:rsidR="00B73A88" w:rsidRPr="00B73A88" w:rsidRDefault="00B73A88" w:rsidP="008C11EE">
                        <w:pPr>
                          <w:rPr>
                            <w:lang w:val="nl-NL"/>
                          </w:rPr>
                        </w:pPr>
                        <w:r w:rsidRPr="00B73A88">
                          <w:rPr>
                            <w:position w:val="-6"/>
                            <w:lang w:val="nl-NL"/>
                          </w:rPr>
                          <w:object w:dxaOrig="279" w:dyaOrig="340">
                            <v:shape id="_x0000_i1149" type="#_x0000_t75" style="width:14.25pt;height:17.25pt" o:ole="">
                              <v:imagedata r:id="rId156" o:title=""/>
                            </v:shape>
                            <o:OLEObject Type="Embed" ProgID="Equation.DSMT4" ShapeID="_x0000_i1149" DrawAspect="Content" ObjectID="_1624984088" r:id="rId160"/>
                          </w:object>
                        </w:r>
                      </w:p>
                    </w:txbxContent>
                  </v:textbox>
                </v:shape>
                <v:group id="Group 129" o:spid="_x0000_s1029" style="position:absolute;left:1872;top:6739;width:2040;height:139" coordorigin="1752,7086" coordsize="204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029YcEAAADbAAAADwAAAGRycy9kb3ducmV2LnhtbERPy4rCMBTdD/gP4Qru xrTKiFRTEVFxIQOjgri7NLcPbG5KE9v695PFwCwP573eDKYWHbWusqwgnkYgiDOrKy4U3K6HzyUI 55E11pZJwZscbNLRxxoTbXv+oe7iCxFC2CWooPS+SaR0WUkG3dQ2xIHLbWvQB9gWUrfYh3BTy1kU LaTBikNDiQ3tSsqel5dRcOyx387jfXd+5rv34/r1fT/HpNRkPGxXIDwN/l/85z5pBYswN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S029YcEAAADbAAAADwAA AAAAAAAAAAAAAACqAgAAZHJzL2Rvd25yZXYueG1sUEsFBgAAAAAEAAQA+gAAAJgDAAAAAA== ">
                  <v:rect id="Rectangle 130" o:spid="_x0000_s1030" alt="Light upward diagonal" style="position:absolute;left:1752;top:7086;width:20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d5RJcIA AADbAAAADwAAAGRycy9kb3ducmV2LnhtbESPwWrDMBBE74X8g9hAb7XcBkziWglNIcQ91gn0ulgb 28RaGUmJ7X59VSj0OMzMG6bYTaYXd3K+s6zgOUlBENdWd9woOJ8OT2sQPiBr7C2Tgpk87LaLhwJz bUf+pHsVGhEh7HNU0IYw5FL6uiWDPrEDcfQu1hkMUbpGaodjhJtevqRpJg12HBdaHOi9pfpa3YyC Y9Z8pFzOq6maXRW+1nv81nulHpfT2yuIQFP4D/+1S60g28Dvl/gD5PYHAAD//wMAUEsBAi0AFAAG AAgAAAAhAPD3irv9AAAA4gEAABMAAAAAAAAAAAAAAAAAAAAAAFtDb250ZW50X1R5cGVzXS54bWxQ SwECLQAUAAYACAAAACEAMd1fYdIAAACPAQAACwAAAAAAAAAAAAAAAAAuAQAAX3JlbHMvLnJlbHNQ SwECLQAUAAYACAAAACEAMy8FnkEAAAA5AAAAEAAAAAAAAAAAAAAAAAApAgAAZHJzL3NoYXBleG1s LnhtbFBLAQItABQABgAIAAAAIQDp3lElwgAAANsAAAAPAAAAAAAAAAAAAAAAAJgCAABkcnMvZG93 bnJldi54bWxQSwUGAAAAAAQABAD1AAAAhwMAAAAA " fillcolor="black" stroked="f">
                    <v:fill r:id="rId161" o:title="" type="pattern"/>
                    <v:textbox>
                      <w:txbxContent>
                        <w:p w:rsidR="00B73A88" w:rsidRPr="00B73A88" w:rsidRDefault="00B73A88" w:rsidP="00B73A88">
                          <w:pPr>
                            <w:jc w:val="center"/>
                            <w:rPr>
                              <w:lang w:val="nl-NL"/>
                            </w:rPr>
                          </w:pPr>
                        </w:p>
                      </w:txbxContent>
                    </v:textbox>
                  </v:rect>
                  <v:line id="Line 131" o:spid="_x0000_s1031" style="position:absolute;visibility:visible;mso-wrap-style:square" from="1752,7086" to="3792,70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7uKMMAAADbAAAADwAAAGRycy9kb3ducmV2LnhtbERPy2rCQBTdF/yH4Qru6sQKqURHkZaC dlHqA3R5zVyTaOZOmJkm6d93FgWXh/NerHpTi5acrywrmIwTEMS51RUXCo6Hj+cZCB+QNdaWScEv eVgtB08LzLTteEftPhQihrDPUEEZQpNJ6fOSDPqxbYgjd7XOYIjQFVI77GK4qeVLkqTSYMWxocSG 3krK7/sfo+Br+p226+3npj9t00v+vrucb51TajTs13MQgfrwEP+7N1rBa1wfv8QfIJ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b+7ijDAAAA2wAAAA8AAAAAAAAAAAAA AAAAoQIAAGRycy9kb3ducmV2LnhtbFBLBQYAAAAABAAEAPkAAACRAwAAAAA= "/>
                </v:group>
                <v:rect id="Rectangle 132" o:spid="_x0000_s1032" style="position:absolute;left:2472;top:6186;width:720;height:5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45a8MA AADbAAAADwAAAGRycy9kb3ducmV2LnhtbESPT2sCMRTE74V+h/AKvdWsgrasRtkWhZ4E/0D19tg8 k8XNy7KJ7vrtjSD0OMzMb5jZone1uFIbKs8KhoMMBHHpdcVGwX63+vgCESKyxtozKbhRgMX89WWG ufYdb+i6jUYkCIccFdgYm1zKUFpyGAa+IU7eybcOY5KtkbrFLsFdLUdZNpEOK04LFhv6sVSetxen YNkc18XYBFn8RXs4++9uZddGqfe3vpiCiNTH//Cz/asVfA7h8SX9ADm/AwAA//8DAFBLAQItABQA BgAIAAAAIQDw94q7/QAAAOIBAAATAAAAAAAAAAAAAAAAAAAAAABbQ29udGVudF9UeXBlc10ueG1s UEsBAi0AFAAGAAgAAAAhADHdX2HSAAAAjwEAAAsAAAAAAAAAAAAAAAAALgEAAF9yZWxzLy5yZWxz UEsBAi0AFAAGAAgAAAAhADMvBZ5BAAAAOQAAABAAAAAAAAAAAAAAAAAAKQIAAGRycy9zaGFwZXht bC54bWxQSwECLQAUAAYACAAAACEAok45a8MAAADbAAAADwAAAAAAAAAAAAAAAACYAgAAZHJzL2Rv d25yZXYueG1sUEsFBgAAAAAEAAQA9QAAAIgDAAAAAA== " filled="f">
                  <v:textbox>
                    <w:txbxContent>
                      <w:p w:rsidR="00B73A88" w:rsidRPr="00B73A88" w:rsidRDefault="00B73A88" w:rsidP="00B73A88">
                        <w:pPr>
                          <w:jc w:val="center"/>
                          <w:rPr>
                            <w:lang w:val="nl-NL"/>
                          </w:rPr>
                        </w:pPr>
                      </w:p>
                    </w:txbxContent>
                  </v:textbox>
                </v:rect>
                <v:line id="Line 133" o:spid="_x0000_s1033" style="position:absolute;visibility:visible;mso-wrap-style:square" from="2832,6463" to="2832,70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ebfa8IAAADbAAAADwAAAGRycy9kb3ducmV2LnhtbESPQWvCQBSE70L/w/IKvenGgLakriIG oVdNL7k9s6/Z0OzbmF1N/PeuIHgcZuYbZrUZbSuu1PvGsYL5LAFBXDndcK3gt9hPv0D4gKyxdUwK buRhs36brDDTbuADXY+hFhHCPkMFJoQuk9JXhiz6meuIo/fneoshyr6Wuschwm0r0yRZSosNxwWD He0MVf/Hi1Ugy0NpimKRt4tTOZzPaZGfdrlSH+/j9htEoDG8ws/2j1bwmcLjS/wBcn0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ebfa8IAAADbAAAADwAAAAAAAAAAAAAA AAChAgAAZHJzL2Rvd25yZXYueG1sUEsFBgAAAAAEAAQA+QAAAJADAAAAAA== ">
                  <v:stroke startarrow="oval" endarrow="block"/>
                </v:line>
                <v:shape id="Text Box 134" o:spid="_x0000_s1034" type="#_x0000_t202" style="position:absolute;left:2339;top:6902;width:529;height:55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6sPycEA AADbAAAADwAAAGRycy9kb3ducmV2LnhtbESPQYvCMBSE7wv+h/AEb2uigko1yiIs6E1bCx4fzdu2 u81LabJa/70RBI/DzHzDrLe9bcSVOl871jAZKxDEhTM1lxrO2ffnEoQPyAYbx6ThTh62m8HHGhPj bnyiaxpKESHsE9RQhdAmUvqiIot+7Fri6P24zmKIsiul6fAW4baRU6Xm0mLNcaHClnYVFX/pv9WQ 0+8MbTZNM8rN8VIca3VQd61Hw/5rBSJQH97hV3tvNCxm8PwSf4DcPAAAAP//AwBQSwECLQAUAAYA CAAAACEA8PeKu/0AAADiAQAAEwAAAAAAAAAAAAAAAAAAAAAAW0NvbnRlbnRfVHlwZXNdLnhtbFBL AQItABQABgAIAAAAIQAx3V9h0gAAAI8BAAALAAAAAAAAAAAAAAAAAC4BAABfcmVscy8ucmVsc1BL AQItABQABgAIAAAAIQAzLwWeQQAAADkAAAAQAAAAAAAAAAAAAAAAACkCAABkcnMvc2hhcGV4bWwu eG1sUEsBAi0AFAAGAAgAAAAhAPerD8nBAAAA2wAAAA8AAAAAAAAAAAAAAAAAmAIAAGRycy9kb3du cmV2LnhtbFBLBQYAAAAABAAEAPUAAACGAwAAAAA= " filled="f" stroked="f">
                  <v:textbox style="mso-fit-shape-to-text:t" inset=",0,,0">
                    <w:txbxContent>
                      <w:p w:rsidR="00B73A88" w:rsidRPr="00B73A88" w:rsidRDefault="00B73A88" w:rsidP="008C11EE">
                        <w:pPr>
                          <w:rPr>
                            <w:lang w:val="nl-NL"/>
                          </w:rPr>
                        </w:pPr>
                        <w:r w:rsidRPr="00B73A88">
                          <w:rPr>
                            <w:position w:val="-4"/>
                            <w:lang w:val="nl-NL"/>
                          </w:rPr>
                          <w:object w:dxaOrig="240" w:dyaOrig="320">
                            <v:shape id="_x0000_i1150" type="#_x0000_t75" style="width:12pt;height:15.75pt" o:ole="">
                              <v:imagedata r:id="rId158" o:title=""/>
                            </v:shape>
                            <o:OLEObject Type="Embed" ProgID="Equation.DSMT4" ShapeID="_x0000_i1150" DrawAspect="Content" ObjectID="_1624984089" r:id="rId162"/>
                          </w:object>
                        </w:r>
                      </w:p>
                    </w:txbxContent>
                  </v:textbox>
                </v:shape>
              </v:group>
            </w:pict>
          </mc:Fallback>
        </mc:AlternateContent>
      </w:r>
    </w:p>
    <w:p w:rsidR="00B73A88" w:rsidRPr="00B73A88" w:rsidRDefault="00B73A88" w:rsidP="008C11EE">
      <w:pPr>
        <w:tabs>
          <w:tab w:val="left" w:pos="342"/>
        </w:tabs>
        <w:jc w:val="both"/>
        <w:rPr>
          <w:rFonts w:ascii="Times New Roman" w:hAnsi="Times New Roman" w:cs="Times New Roman"/>
          <w:sz w:val="26"/>
          <w:szCs w:val="26"/>
          <w:lang w:val="nl-NL"/>
        </w:rPr>
      </w:pPr>
      <w:r w:rsidRPr="00B73A88">
        <w:rPr>
          <w:rFonts w:ascii="Times New Roman" w:hAnsi="Times New Roman" w:cs="Times New Roman"/>
          <w:noProof/>
          <w:sz w:val="26"/>
          <w:szCs w:val="26"/>
        </w:rPr>
        <w:lastRenderedPageBreak/>
        <mc:AlternateContent>
          <mc:Choice Requires="wpg">
            <w:drawing>
              <wp:anchor distT="0" distB="0" distL="114300" distR="114300" simplePos="0" relativeHeight="251670528" behindDoc="0" locked="0" layoutInCell="1" allowOverlap="1" wp14:anchorId="41D115B8" wp14:editId="0D3AFD5A">
                <wp:simplePos x="0" y="0"/>
                <wp:positionH relativeFrom="column">
                  <wp:posOffset>2323465</wp:posOffset>
                </wp:positionH>
                <wp:positionV relativeFrom="paragraph">
                  <wp:posOffset>92075</wp:posOffset>
                </wp:positionV>
                <wp:extent cx="1486535" cy="976549"/>
                <wp:effectExtent l="0" t="0" r="0" b="14605"/>
                <wp:wrapNone/>
                <wp:docPr id="53" name="Group 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6535" cy="976549"/>
                          <a:chOff x="4422" y="6246"/>
                          <a:chExt cx="2341" cy="1763"/>
                        </a:xfrm>
                      </wpg:grpSpPr>
                      <wpg:grpSp>
                        <wpg:cNvPr id="54" name="Group 137"/>
                        <wpg:cNvGrpSpPr>
                          <a:grpSpLocks/>
                        </wpg:cNvGrpSpPr>
                        <wpg:grpSpPr bwMode="auto">
                          <a:xfrm>
                            <a:off x="4636" y="7087"/>
                            <a:ext cx="2040" cy="180"/>
                            <a:chOff x="1752" y="7086"/>
                            <a:chExt cx="2040" cy="180"/>
                          </a:xfrm>
                        </wpg:grpSpPr>
                        <wps:wsp>
                          <wps:cNvPr id="55" name="Rectangle 138" descr="Light upward diagonal"/>
                          <wps:cNvSpPr>
                            <a:spLocks noChangeArrowheads="1"/>
                          </wps:cNvSpPr>
                          <wps:spPr bwMode="auto">
                            <a:xfrm>
                              <a:off x="1752" y="7086"/>
                              <a:ext cx="20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56" name="Line 139"/>
                          <wps:cNvCnPr/>
                          <wps:spPr bwMode="auto">
                            <a:xfrm>
                              <a:off x="1752" y="7086"/>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7" name="Rectangle 140"/>
                        <wps:cNvSpPr>
                          <a:spLocks noChangeArrowheads="1"/>
                        </wps:cNvSpPr>
                        <wps:spPr bwMode="auto">
                          <a:xfrm>
                            <a:off x="5112" y="6561"/>
                            <a:ext cx="1110" cy="390"/>
                          </a:xfrm>
                          <a:prstGeom prst="rect">
                            <a:avLst/>
                          </a:prstGeom>
                          <a:solidFill>
                            <a:srgbClr val="FFFFFF"/>
                          </a:solidFill>
                          <a:ln w="9525">
                            <a:solidFill>
                              <a:srgbClr val="000000"/>
                            </a:solidFill>
                            <a:miter lim="800000"/>
                            <a:headEnd/>
                            <a:tailEnd/>
                          </a:ln>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58" name="AutoShape 141"/>
                        <wps:cNvSpPr>
                          <a:spLocks noChangeArrowheads="1"/>
                        </wps:cNvSpPr>
                        <wps:spPr bwMode="auto">
                          <a:xfrm>
                            <a:off x="5866" y="6906"/>
                            <a:ext cx="168" cy="182"/>
                          </a:xfrm>
                          <a:prstGeom prst="flowChartConnector">
                            <a:avLst/>
                          </a:prstGeom>
                          <a:solidFill>
                            <a:srgbClr val="FFFFFF"/>
                          </a:solidFill>
                          <a:ln w="9525">
                            <a:solidFill>
                              <a:srgbClr val="000000"/>
                            </a:solidFill>
                            <a:round/>
                            <a:headEnd/>
                            <a:tailEnd/>
                          </a:ln>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59" name="AutoShape 142"/>
                        <wps:cNvSpPr>
                          <a:spLocks noChangeArrowheads="1"/>
                        </wps:cNvSpPr>
                        <wps:spPr bwMode="auto">
                          <a:xfrm>
                            <a:off x="5319" y="6906"/>
                            <a:ext cx="168" cy="182"/>
                          </a:xfrm>
                          <a:prstGeom prst="flowChartConnector">
                            <a:avLst/>
                          </a:prstGeom>
                          <a:solidFill>
                            <a:srgbClr val="FFFFFF"/>
                          </a:solidFill>
                          <a:ln w="9525">
                            <a:solidFill>
                              <a:srgbClr val="000000"/>
                            </a:solidFill>
                            <a:round/>
                            <a:headEnd/>
                            <a:tailEnd/>
                          </a:ln>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60" name="Line 143"/>
                        <wps:cNvCnPr/>
                        <wps:spPr bwMode="auto">
                          <a:xfrm>
                            <a:off x="5716" y="6730"/>
                            <a:ext cx="84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61" name="Line 144"/>
                        <wps:cNvCnPr/>
                        <wps:spPr bwMode="auto">
                          <a:xfrm>
                            <a:off x="4814" y="6730"/>
                            <a:ext cx="84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2" name="Text Box 145"/>
                        <wps:cNvSpPr txBox="1">
                          <a:spLocks noChangeArrowheads="1"/>
                        </wps:cNvSpPr>
                        <wps:spPr bwMode="auto">
                          <a:xfrm>
                            <a:off x="5479" y="7268"/>
                            <a:ext cx="471"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8C11EE">
                              <w:pPr>
                                <w:rPr>
                                  <w:lang w:val="nl-NL"/>
                                </w:rPr>
                              </w:pPr>
                              <w:r w:rsidRPr="00B73A88">
                                <w:rPr>
                                  <w:lang w:val="nl-NL"/>
                                </w:rPr>
                                <w:t>b)</w:t>
                              </w:r>
                            </w:p>
                          </w:txbxContent>
                        </wps:txbx>
                        <wps:bodyPr rot="0" vert="horz" wrap="none" lIns="91440" tIns="0" rIns="91440" bIns="0" anchor="t" anchorCtr="0" upright="1">
                          <a:noAutofit/>
                        </wps:bodyPr>
                      </wps:wsp>
                      <wps:wsp>
                        <wps:cNvPr id="63" name="Text Box 146"/>
                        <wps:cNvSpPr txBox="1">
                          <a:spLocks noChangeArrowheads="1"/>
                        </wps:cNvSpPr>
                        <wps:spPr bwMode="auto">
                          <a:xfrm>
                            <a:off x="4422" y="6246"/>
                            <a:ext cx="709"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8C11EE">
                              <w:pPr>
                                <w:rPr>
                                  <w:lang w:val="nl-NL"/>
                                </w:rPr>
                              </w:pPr>
                              <w:r w:rsidRPr="00B73A88">
                                <w:rPr>
                                  <w:position w:val="-12"/>
                                  <w:lang w:val="nl-NL"/>
                                </w:rPr>
                                <w:object w:dxaOrig="420" w:dyaOrig="400">
                                  <v:shape id="_x0000_i1151" type="#_x0000_t75" style="width:21pt;height:20.25pt" o:ole="">
                                    <v:imagedata r:id="rId163" o:title=""/>
                                  </v:shape>
                                  <o:OLEObject Type="Embed" ProgID="Equation.DSMT4" ShapeID="_x0000_i1151" DrawAspect="Content" ObjectID="_1624984532" r:id="rId164"/>
                                </w:object>
                              </w:r>
                            </w:p>
                          </w:txbxContent>
                        </wps:txbx>
                        <wps:bodyPr rot="0" vert="horz" wrap="none" lIns="91440" tIns="0" rIns="91440" bIns="0" anchor="t" anchorCtr="0" upright="1">
                          <a:noAutofit/>
                        </wps:bodyPr>
                      </wps:wsp>
                      <wps:wsp>
                        <wps:cNvPr id="64" name="Text Box 147"/>
                        <wps:cNvSpPr txBox="1">
                          <a:spLocks noChangeArrowheads="1"/>
                        </wps:cNvSpPr>
                        <wps:spPr bwMode="auto">
                          <a:xfrm>
                            <a:off x="6074" y="6284"/>
                            <a:ext cx="689"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8C11EE">
                              <w:pPr>
                                <w:rPr>
                                  <w:lang w:val="nl-NL"/>
                                </w:rPr>
                              </w:pPr>
                              <w:r w:rsidRPr="00B73A88">
                                <w:rPr>
                                  <w:position w:val="-12"/>
                                  <w:lang w:val="nl-NL"/>
                                </w:rPr>
                                <w:object w:dxaOrig="400" w:dyaOrig="400">
                                  <v:shape id="_x0000_i1152" type="#_x0000_t75" style="width:20.25pt;height:20.25pt" o:ole="">
                                    <v:imagedata r:id="rId165" o:title=""/>
                                  </v:shape>
                                  <o:OLEObject Type="Embed" ProgID="Equation.DSMT4" ShapeID="_x0000_i1152" DrawAspect="Content" ObjectID="_1624984533" r:id="rId166"/>
                                </w:object>
                              </w:r>
                            </w:p>
                          </w:txbxContent>
                        </wps:txbx>
                        <wps:bodyPr rot="0" vert="horz" wrap="none" lIns="91440" tIns="0" rIns="9144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6" o:spid="_x0000_s1035" style="position:absolute;left:0;text-align:left;margin-left:182.95pt;margin-top:7.25pt;width:117.05pt;height:76.9pt;z-index:251670528" coordorigin="4422,6246" coordsize="2341,17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eSCy4gUAAFQkAAAOAAAAZHJzL2Uyb0RvYy54bWzsWl1v2zYUfR+w/0Do3bUkU5+oU7R2XAzI tmBtfwAtybYwSdQoJnI67L/v8pJS5NSOmzTJ2sF5UCTxQ5eX5x4eXvr1m21ZkOtMNDmvppbzyrZI ViU8zav11Pr0cTEKLdJIVqWs4FU2tW6yxnpz9vNPr9s6zly+4UWaCQKdVE3c1lNrI2Udj8dNsslK 1rzidVZB4YqLkkl4FOtxKlgLvZfF2LVtf9xykdaCJ1nTwNu5LrTOsP/VKkvk76tVk0lSTC2wTeJV 4HWpruOz1yxeC1Zv8sSYwR5hRcnyCj7adzVnkpErkX/RVZkngjd8JV8lvBzz1SpPMhwDjMax74zm veBXNY5lHbfruncTuPaOnx7dbfLb9aUgeTq1vIlFKlbCHOFniTPxlXfaeh1Dpfei/lBfCj1EuL3g yZ8NFI/vlqvnta5Mlu2vPIUO2ZXk6J3tSpSqCxg32eIk3PSTkG0lSeClQ0Pfm3gWSaAsCnyPRnqW kg1MpWpGqetaBEp9l6KNLE4256a5O6GObusE/kS1HLNYfxdtNbbpgeFDP8bOEfSuI4LndgT1wdlq RIEd4sdY3LnDtSngVvnCCQ1ce0c4gacdAc2+dMTdhgf9AJHX3IKr+TZwfdiwOkPMNgo3nU9hPjW4 /oCQZNW6yABgwA1p1iQQjhf5eiPJVd0ykZI0Z2tesUJ7HbvpsNdo4JGKzzbQS/ZWCN5uMpaC1Q5O dlsPGqiHBmB7FIl7PHlwAno/srgWjXyf8ZKom6klYGyIc3Z90UgNva6Kgn3NpFzkRWGqF/JTPYex YpPVelYIVakR6yXckmumKAv/DIr7Ksu9dRf4Z+qaKmBr91HVd1Gpa8WVEdo8/QbGCgarMjVq5K2/ I8el9js3Gi38MBjRBfVGEeBsZDvRu8i3aUTni3+U6Q6NN3maZtVFXmUdhzr062Bk2FyzH7IoaSHs PddDrzS8yFNlrbLtsGd2qpW5hCWlyMupFfbuY7FCyXmVwrBZLFle6PvxrvnIFuCD7j96BXhDw0gx RRPL7XKLjOkgMalXS57eAMoEBxBAtMJ6CDcbLj5bpIW1ZWo1f10xkVmk+KUCpEYOVUEt8YF6gQsP YliyHJawKoGuppa0iL6dSb2AXdVChY1CvhpUxd8Cz65yBN6tVcjRGOLa/OePdaAyHesICGfSuwn4 YFZdCpiCzqNPE5jIi4fDsgBcoocOhGUfDypAvhl+sGYblB1CnAnDvUFnR+fheUhH1PXPR9Sez0dv FzM68hfAUPPJfDabO7tBh3yi9RNA+bFBp/HT00If0jr0wLVHYkIHgKIUNbMAMbwzSuClcBd0uBus MRBnBm4AvudeRTzHMcLE83E1ul3GHccxy/gkOgLXY6vIDtntcOLOCrBT7Qlw/UBaRZAfYk4gPDMr J+YcqiQQRJo5FZOjkiIOyNkXRHDoayHqR7ZRlEoRoC73wTqtQ11l0WG+XRW8BXkm5IxXFUgiLu5j 3x2cvhycv5KmDyK4n5UTgocIjvYhGPGiFoaX4OAJyDLcHJ4QfD8H97NyQvAAwT4s00P1SjGHYMD7 UPXqBY6h02CCS96tIAi7bf0RNfAfi1cib2rI4HDYjcJeZmqVWQq7mAxyfeoOloF+M2VqSpHj9n5/ bVg07tlx/n/Er1HBfcbuWZIqoDF3oUoHSuGhUKWhA3kvlVT7waF6PwB7uGoFcwIjptkflD7en+Hz YeejefOjUozv+BakqzcApNp8EbmFgi5h8VzJPI8GWgIELmhW5KhOxNLAJIcDLasPi9hju7CdpMGd 7fN3ynEPV9qD7NhuJuCUKFT7nyNJkT5R6PYa4qjUquCUbG+acH+KEN7+aOlBOJT5kijMUVO/Q3gZ othzkNQRRWADhajdrjfBA5kTUeB5xKEM04konuREwe0V3IkoLL8/hx0oCnMU+8JE4duBEcduiFN0 u4/zwxNR7DmeOxHFsx49wvEo6Fq1y/y+iQLSp/jTFUwXm5/ZqN/GDJ/xqOj2x0Bn/wIAAP//AwBQ SwMEFAAGAAgAAAAhAAHVe27gAAAACgEAAA8AAABkcnMvZG93bnJldi54bWxMj0FLw0AQhe+C/2EZ wZvdxJhQYzalFPVUBFtBvG2z0yQ0Oxuy2yT9944ne5z3Pt68V6xm24kRB986UhAvIhBIlTMt1Qq+ 9m8PSxA+aDK6c4QKLuhhVd7eFDo3bqJPHHehFhxCPtcKmhD6XEpfNWi1X7geib2jG6wOfA61NIOe ONx28jGKMml1S/yh0T1uGqxOu7NV8D7paZ3Er+P2dNxcfvbpx/c2RqXu7+b1C4iAc/iH4a8+V4eS Ox3cmYwXnYIkS58ZZeMpBcFAFkU87sBCtkxAloW8nlD+AgAA//8DAFBLAQItABQABgAIAAAAIQC2 gziS/gAAAOEBAAATAAAAAAAAAAAAAAAAAAAAAABbQ29udGVudF9UeXBlc10ueG1sUEsBAi0AFAAG AAgAAAAhADj9If/WAAAAlAEAAAsAAAAAAAAAAAAAAAAALwEAAF9yZWxzLy5yZWxzUEsBAi0AFAAG AAgAAAAhAIV5ILLiBQAAVCQAAA4AAAAAAAAAAAAAAAAALgIAAGRycy9lMm9Eb2MueG1sUEsBAi0A FAAGAAgAAAAhAAHVe27gAAAACgEAAA8AAAAAAAAAAAAAAAAAPAgAAGRycy9kb3ducmV2LnhtbFBL BQYAAAAABAAEAPMAAABJCQAAAAA= ">
                <v:group id="Group 137" o:spid="_x0000_s1036" style="position:absolute;left:4636;top:7087;width:2040;height:180" coordorigin="1752,7086" coordsize="204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Gx92cUAAADbAAAADwAAAGRycy9kb3ducmV2LnhtbESPT2vCQBTE74V+h+UV ejObtFokZhWRtvQQBLUg3h7ZZxLMvg3Zbf58e7dQ6HGYmd8w2WY0jeipc7VlBUkUgyAurK65VPB9 +pgtQTiPrLGxTAomcrBZPz5kmGo78IH6oy9FgLBLUUHlfZtK6YqKDLrItsTBu9rOoA+yK6XucAhw 08iXOH6TBmsOCxW2tKuouB1/jILPAYfta/Le57frbrqcFvtznpBSz0/jdgXC0+j/w3/tL61gMYf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RsfdnFAAAA2wAA AA8AAAAAAAAAAAAAAAAAqgIAAGRycy9kb3ducmV2LnhtbFBLBQYAAAAABAAEAPoAAACcAwAAAAA= ">
                  <v:rect id="Rectangle 138" o:spid="_x0000_s1037" alt="Light upward diagonal" style="position:absolute;left:1752;top:7086;width:20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RncMA AADbAAAADwAAAGRycy9kb3ducmV2LnhtbESPwWrDMBBE74H8g9hAb4ncFBvjRglNoNQ9xi30ulgb 28RaGUmN7X59VSjkOMzMG2Z3mEwvbuR8Z1nB4yYBQVxb3XGj4PPjdZ2D8AFZY2+ZFMzk4bBfLnZY aDvymW5VaESEsC9QQRvCUEjp65YM+o0diKN3sc5giNI1UjscI9z0cpskmTTYcVxocaBTS/W1+jYK 3rLmPeFyfpqq2VXhKz/ijz4q9bCaXp5BBJrCPfzfLrWCNIW/L/EHyP0vAAAA//8DAFBLAQItABQA BgAIAAAAIQDw94q7/QAAAOIBAAATAAAAAAAAAAAAAAAAAAAAAABbQ29udGVudF9UeXBlc10ueG1s UEsBAi0AFAAGAAgAAAAhADHdX2HSAAAAjwEAAAsAAAAAAAAAAAAAAAAALgEAAF9yZWxzLy5yZWxz UEsBAi0AFAAGAAgAAAAhADMvBZ5BAAAAOQAAABAAAAAAAAAAAAAAAAAAKQIAAGRycy9zaGFwZXht bC54bWxQSwECLQAUAAYACAAAACEApv+RncMAAADbAAAADwAAAAAAAAAAAAAAAACYAgAAZHJzL2Rv d25yZXYueG1sUEsFBgAAAAAEAAQA9QAAAIgDAAAAAA== " fillcolor="black" stroked="f">
                    <v:fill r:id="rId161" o:title="" type="pattern"/>
                    <v:textbox>
                      <w:txbxContent>
                        <w:p w:rsidR="00B73A88" w:rsidRPr="00B73A88" w:rsidRDefault="00B73A88" w:rsidP="00B73A88">
                          <w:pPr>
                            <w:jc w:val="center"/>
                            <w:rPr>
                              <w:lang w:val="nl-NL"/>
                            </w:rPr>
                          </w:pPr>
                        </w:p>
                      </w:txbxContent>
                    </v:textbox>
                  </v:rect>
                  <v:line id="Line 139" o:spid="_x0000_s1038" style="position:absolute;visibility:visible;mso-wrap-style:square" from="1752,7086" to="3792,70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6Pp8YAAADbAAAADwAAAGRycy9kb3ducmV2LnhtbESPT2vCQBTE74V+h+UJvdWNLQ0SXUVa CupB6h/Q4zP7TGKzb8PumqTfvisUehxm5jfMdN6bWrTkfGVZwWiYgCDOra64UHDYfz6PQfiArLG2 TAp+yMN89vgwxUzbjrfU7kIhIoR9hgrKEJpMSp+XZNAPbUMcvYt1BkOUrpDaYRfhppYvSZJKgxXH hRIbei8p/97djILN61faLlbrZX9cpef8Y3s+XTun1NOgX0xABOrDf/ivvdQK3lK4f4k/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3uj6fGAAAA2wAAAA8AAAAAAAAA AAAAAAAAoQIAAGRycy9kb3ducmV2LnhtbFBLBQYAAAAABAAEAPkAAACUAwAAAAA= "/>
                </v:group>
                <v:rect id="Rectangle 140" o:spid="_x0000_s1039" style="position:absolute;left:5112;top:6561;width:1110;height:3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xsKsUA AADbAAAADwAAAGRycy9kb3ducmV2LnhtbESPQWvCQBSE7wX/w/KE3upGpbaNbkSUlHrUeOntmX0m 0ezbkN2YtL++Wyj0OMzMN8xqPZha3Kl1lWUF00kEgji3uuJCwSlLn15BOI+ssbZMCr7IwToZPaww 1rbnA92PvhABwi5GBaX3TSyly0sy6Ca2IQ7exbYGfZBtIXWLfYCbWs6iaCENVhwWSmxoW1J+O3ZG wbmanfD7kL1H5i2d+/2QXbvPnVKP42GzBOFp8P/hv/aHVvD8Ar9fwg+QyQ8AAAD//wMAUEsBAi0A FAAGAAgAAAAhAPD3irv9AAAA4gEAABMAAAAAAAAAAAAAAAAAAAAAAFtDb250ZW50X1R5cGVzXS54 bWxQSwECLQAUAAYACAAAACEAMd1fYdIAAACPAQAACwAAAAAAAAAAAAAAAAAuAQAAX3JlbHMvLnJl bHNQSwECLQAUAAYACAAAACEAMy8FnkEAAAA5AAAAEAAAAAAAAAAAAAAAAAApAgAAZHJzL3NoYXBl eG1sLnhtbFBLAQItABQABgAIAAAAIQCDLGwqxQAAANsAAAAPAAAAAAAAAAAAAAAAAJgCAABkcnMv ZG93bnJldi54bWxQSwUGAAAAAAQABAD1AAAAigMAAAAA ">
                  <v:textbox>
                    <w:txbxContent>
                      <w:p w:rsidR="00B73A88" w:rsidRPr="00B73A88" w:rsidRDefault="00B73A88" w:rsidP="00B73A88">
                        <w:pPr>
                          <w:jc w:val="center"/>
                          <w:rPr>
                            <w:lang w:val="nl-NL"/>
                          </w:rPr>
                        </w:pPr>
                      </w:p>
                    </w:txbxContent>
                  </v:textbox>
                </v:rect>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41" o:spid="_x0000_s1040" type="#_x0000_t120" style="position:absolute;left:5866;top:6906;width:168;height:1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oofJcAA AADbAAAADwAAAGRycy9kb3ducmV2LnhtbERPz2vCMBS+D/wfwhN2W1OVblIbRYeDssuYCl4fzbMt Ji+lyWz73y+HwY4f3+9iN1ojHtT71rGCRZKCIK6cbrlWcDl/vKxB+ICs0TgmBRN52G1nTwXm2g38 TY9TqEUMYZ+jgiaELpfSVw1Z9InriCN3c73FEGFfS93jEMOtkcs0fZUWW44NDXb03lB1P/1YBaGc zGc7mC/7dtxfh9UhK5k6pZ7n434DItAY/sV/7lIryOLY+CX+ALn9BQAA//8DAFBLAQItABQABgAI AAAAIQDw94q7/QAAAOIBAAATAAAAAAAAAAAAAAAAAAAAAABbQ29udGVudF9UeXBlc10ueG1sUEsB Ai0AFAAGAAgAAAAhADHdX2HSAAAAjwEAAAsAAAAAAAAAAAAAAAAALgEAAF9yZWxzLy5yZWxzUEsB Ai0AFAAGAAgAAAAhADMvBZ5BAAAAOQAAABAAAAAAAAAAAAAAAAAAKQIAAGRycy9zaGFwZXhtbC54 bWxQSwECLQAUAAYACAAAACEAmoofJcAAAADbAAAADwAAAAAAAAAAAAAAAACYAgAAZHJzL2Rvd25y ZXYueG1sUEsFBgAAAAAEAAQA9QAAAIUDAAAAAA== ">
                  <v:textbox>
                    <w:txbxContent>
                      <w:p w:rsidR="00B73A88" w:rsidRPr="00B73A88" w:rsidRDefault="00B73A88" w:rsidP="00B73A88">
                        <w:pPr>
                          <w:jc w:val="center"/>
                          <w:rPr>
                            <w:lang w:val="nl-NL"/>
                          </w:rPr>
                        </w:pPr>
                      </w:p>
                    </w:txbxContent>
                  </v:textbox>
                </v:shape>
                <v:shape id="AutoShape 142" o:spid="_x0000_s1041" type="#_x0000_t120" style="position:absolute;left:5319;top:6906;width:168;height:1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ca6vsMA AADbAAAADwAAAGRycy9kb3ducmV2LnhtbESPQWvCQBSE7wX/w/KE3nSjRW2jm6DSQuhF1EKvj+wz Ce6+DdnVxH/fLRR6HGbmG2aTD9aIO3W+caxgNk1AEJdON1wp+Dp/TF5B+ICs0TgmBQ/ykGejpw2m 2vV8pPspVCJC2KeooA6hTaX0ZU0W/dS1xNG7uM5iiLKrpO6wj3Br5DxJltJiw3Ghxpb2NZXX080q CMXDfDa9OdjV+/a7f9ktCqZWqefxsF2DCDSE//Bfu9AKFm/w+yX+AJn9AAAA//8DAFBLAQItABQA BgAIAAAAIQDw94q7/QAAAOIBAAATAAAAAAAAAAAAAAAAAAAAAABbQ29udGVudF9UeXBlc10ueG1s UEsBAi0AFAAGAAgAAAAhADHdX2HSAAAAjwEAAAsAAAAAAAAAAAAAAAAALgEAAF9yZWxzLy5yZWxz UEsBAi0AFAAGAAgAAAAhADMvBZ5BAAAAOQAAABAAAAAAAAAAAAAAAAAAKQIAAGRycy9zaGFwZXht bC54bWxQSwECLQAUAAYACAAAACEA9ca6vsMAAADbAAAADwAAAAAAAAAAAAAAAACYAgAAZHJzL2Rv d25yZXYueG1sUEsFBgAAAAAEAAQA9QAAAIgDAAAAAA== ">
                  <v:textbox>
                    <w:txbxContent>
                      <w:p w:rsidR="00B73A88" w:rsidRPr="00B73A88" w:rsidRDefault="00B73A88" w:rsidP="00B73A88">
                        <w:pPr>
                          <w:jc w:val="center"/>
                          <w:rPr>
                            <w:lang w:val="nl-NL"/>
                          </w:rPr>
                        </w:pPr>
                      </w:p>
                    </w:txbxContent>
                  </v:textbox>
                </v:shape>
                <v:line id="Line 143" o:spid="_x0000_s1042" style="position:absolute;visibility:visible;mso-wrap-style:square" from="5716,6730" to="6556,6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6FyWr4AAADbAAAADwAAAGRycy9kb3ducmV2LnhtbERPTYvCMBC9L/gfwgje1lRBWapRxCJ4 1e6lt7EZm2IzqU209d+bg+Dx8b7X28E24kmdrx0rmE0TEMSl0zVXCv7zw+8fCB+QNTaOScGLPGw3 o581ptr1fKLnOVQihrBPUYEJoU2l9KUhi37qWuLIXV1nMUTYVVJ32Mdw28h5kiylxZpjg8GW9obK 2/lhFcjiVJg8X2TN4lL09/s8zy77TKnJeNitQAQawlf8cR+1gmVcH7/EHyA3bw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voXJavgAAANsAAAAPAAAAAAAAAAAAAAAAAKEC AABkcnMvZG93bnJldi54bWxQSwUGAAAAAAQABAD5AAAAjAMAAAAA ">
                  <v:stroke startarrow="oval" endarrow="block"/>
                </v:line>
                <v:line id="Line 144" o:spid="_x0000_s1043" style="position:absolute;visibility:visible;mso-wrap-style:square" from="4814,6730" to="5654,6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2GM8UAAADbAAAADwAAAGRycy9kb3ducmV2LnhtbESPzWrDMBCE74W8g9hAb43sUEzqWjbG ECgtBPIHPW6trW1qrYylJk6ePgoUehxm5hsmKybTixONrrOsIF5EIIhrqztuFBz266cVCOeRNfaW ScGFHBT57CHDVNszb+m0840IEHYpKmi9H1IpXd2SQbewA3Hwvu1o0Ac5NlKPeA5w08tlFCXSYMdh ocWBqpbqn92vUYCyuvrVdvp4fjka+bkpk+PX9V2px/lUvoLwNPn/8F/7TStIYrh/CT9A5j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a2GM8UAAADbAAAADwAAAAAAAAAA AAAAAAChAgAAZHJzL2Rvd25yZXYueG1sUEsFBgAAAAAEAAQA+QAAAJMDAAAAAA== ">
                  <v:stroke startarrow="block"/>
                </v:line>
                <v:shape id="Text Box 145" o:spid="_x0000_s1044" type="#_x0000_t202" style="position:absolute;left:5479;top:7268;width:471;height:74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YDsQA AADbAAAADwAAAGRycy9kb3ducmV2LnhtbESPQWsCMRSE7wX/Q3hCb5pVqiyrUUQQpQehtiDensnr ZunmZdlE3frrTUHocZiZb5j5snO1uFIbKs8KRsMMBLH2puJSwdfnZpCDCBHZYO2ZFPxSgOWi9zLH wvgbf9D1EEuRIBwKVGBjbAopg7bkMAx9Q5y8b986jEm2pTQt3hLc1XKcZVPpsOK0YLGhtSX9c7g4 Beu8O7/bI+lmf9eT+rTVu82bVuq1361mICJ18T/8bO+MgukY/r6kHyAXDwAAAP//AwBQSwECLQAU AAYACAAAACEA8PeKu/0AAADiAQAAEwAAAAAAAAAAAAAAAAAAAAAAW0NvbnRlbnRfVHlwZXNdLnht bFBLAQItABQABgAIAAAAIQAx3V9h0gAAAI8BAAALAAAAAAAAAAAAAAAAAC4BAABfcmVscy8ucmVs c1BLAQItABQABgAIAAAAIQAzLwWeQQAAADkAAAAQAAAAAAAAAAAAAAAAACkCAABkcnMvc2hhcGV4 bWwueG1sUEsBAi0AFAAGAAgAAAAhAMlPmA7EAAAA2wAAAA8AAAAAAAAAAAAAAAAAmAIAAGRycy9k b3ducmV2LnhtbFBLBQYAAAAABAAEAPUAAACJAwAAAAA= " filled="f" stroked="f">
                  <v:textbox inset=",0,,0">
                    <w:txbxContent>
                      <w:p w:rsidR="00B73A88" w:rsidRPr="00B73A88" w:rsidRDefault="00B73A88" w:rsidP="008C11EE">
                        <w:pPr>
                          <w:rPr>
                            <w:lang w:val="nl-NL"/>
                          </w:rPr>
                        </w:pPr>
                        <w:r w:rsidRPr="00B73A88">
                          <w:rPr>
                            <w:lang w:val="nl-NL"/>
                          </w:rPr>
                          <w:t>b)</w:t>
                        </w:r>
                      </w:p>
                    </w:txbxContent>
                  </v:textbox>
                </v:shape>
                <v:shape id="Text Box 146" o:spid="_x0000_s1045" type="#_x0000_t202" style="position:absolute;left:4422;top:6246;width:709;height:53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M9lcUA AADbAAAADwAAAGRycy9kb3ducmV2LnhtbESPQWsCMRSE7wX/Q3hCbzWrVZGt2UUEqfRQ0BaKt2fy ulncvCybVLf++kYQehxm5htmWfauEWfqQu1ZwXiUgSDW3tRcKfj82DwtQISIbLDxTAp+KUBZDB6W mBt/4R2d97ESCcIhRwU2xjaXMmhLDsPIt8TJ+/adw5hkV0nT4SXBXSMnWTaXDmtOCxZbWlvSp/2P U7Be9Mc3+0W6fb/qWXN41dvNVCv1OOxXLyAi9fE/fG9vjYL5M9y+pB8giz8AAAD//wMAUEsBAi0A FAAGAAgAAAAhAPD3irv9AAAA4gEAABMAAAAAAAAAAAAAAAAAAAAAAFtDb250ZW50X1R5cGVzXS54 bWxQSwECLQAUAAYACAAAACEAMd1fYdIAAACPAQAACwAAAAAAAAAAAAAAAAAuAQAAX3JlbHMvLnJl bHNQSwECLQAUAAYACAAAACEAMy8FnkEAAAA5AAAAEAAAAAAAAAAAAAAAAAApAgAAZHJzL3NoYXBl eG1sLnhtbFBLAQItABQABgAIAAAAIQCmAz2VxQAAANsAAAAPAAAAAAAAAAAAAAAAAJgCAABkcnMv ZG93bnJldi54bWxQSwUGAAAAAAQABAD1AAAAigMAAAAA " filled="f" stroked="f">
                  <v:textbox inset=",0,,0">
                    <w:txbxContent>
                      <w:p w:rsidR="00B73A88" w:rsidRPr="00B73A88" w:rsidRDefault="00B73A88" w:rsidP="008C11EE">
                        <w:pPr>
                          <w:rPr>
                            <w:lang w:val="nl-NL"/>
                          </w:rPr>
                        </w:pPr>
                        <w:r w:rsidRPr="00B73A88">
                          <w:rPr>
                            <w:position w:val="-12"/>
                            <w:lang w:val="nl-NL"/>
                          </w:rPr>
                          <w:object w:dxaOrig="420" w:dyaOrig="400">
                            <v:shape id="_x0000_i1151" type="#_x0000_t75" style="width:21pt;height:20.25pt" o:ole="">
                              <v:imagedata r:id="rId167" o:title=""/>
                            </v:shape>
                            <o:OLEObject Type="Embed" ProgID="Equation.DSMT4" ShapeID="_x0000_i1151" DrawAspect="Content" ObjectID="_1624984090" r:id="rId168"/>
                          </w:object>
                        </w:r>
                      </w:p>
                    </w:txbxContent>
                  </v:textbox>
                </v:shape>
                <v:shape id="Text Box 147" o:spid="_x0000_s1046" type="#_x0000_t202" style="position:absolute;left:6074;top:6284;width:689;height:53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ql4cQA AADbAAAADwAAAGRycy9kb3ducmV2LnhtbESPT2sCMRTE70K/Q3gFbzVrsbKsRhFBKj0I/oHS2zN5 bhY3L8sm6tZP3wgFj8PM/IaZzjtXiyu1ofKsYDjIQBBrbyouFRz2q7ccRIjIBmvPpOCXAsxnL70p FsbfeEvXXSxFgnAoUIGNsSmkDNqSwzDwDXHyTr51GJNsS2lavCW4q+V7lo2lw4rTgsWGlpb0eXdx CpZ5d/yy36SbzV1/1D+fer0aaaX6r91iAiJSF5/h//baKBiP4PEl/QA5+wMAAP//AwBQSwECLQAU AAYACAAAACEA8PeKu/0AAADiAQAAEwAAAAAAAAAAAAAAAAAAAAAAW0NvbnRlbnRfVHlwZXNdLnht bFBLAQItABQABgAIAAAAIQAx3V9h0gAAAI8BAAALAAAAAAAAAAAAAAAAAC4BAABfcmVscy8ucmVs c1BLAQItABQABgAIAAAAIQAzLwWeQQAAADkAAAAQAAAAAAAAAAAAAAAAACkCAABkcnMvc2hhcGV4 bWwueG1sUEsBAi0AFAAGAAgAAAAhACnqpeHEAAAA2wAAAA8AAAAAAAAAAAAAAAAAmAIAAGRycy9k b3ducmV2LnhtbFBLBQYAAAAABAAEAPUAAACJAwAAAAA= " filled="f" stroked="f">
                  <v:textbox inset=",0,,0">
                    <w:txbxContent>
                      <w:p w:rsidR="00B73A88" w:rsidRPr="00B73A88" w:rsidRDefault="00B73A88" w:rsidP="008C11EE">
                        <w:pPr>
                          <w:rPr>
                            <w:lang w:val="nl-NL"/>
                          </w:rPr>
                        </w:pPr>
                        <w:r w:rsidRPr="00B73A88">
                          <w:rPr>
                            <w:position w:val="-12"/>
                            <w:lang w:val="nl-NL"/>
                          </w:rPr>
                          <w:object w:dxaOrig="400" w:dyaOrig="400">
                            <v:shape id="_x0000_i1152" type="#_x0000_t75" style="width:20.25pt;height:20.25pt" o:ole="">
                              <v:imagedata r:id="rId169" o:title=""/>
                            </v:shape>
                            <o:OLEObject Type="Embed" ProgID="Equation.DSMT4" ShapeID="_x0000_i1152" DrawAspect="Content" ObjectID="_1624984091" r:id="rId170"/>
                          </w:object>
                        </w:r>
                      </w:p>
                    </w:txbxContent>
                  </v:textbox>
                </v:shape>
              </v:group>
            </w:pict>
          </mc:Fallback>
        </mc:AlternateContent>
      </w:r>
    </w:p>
    <w:p w:rsidR="00B73A88" w:rsidRPr="00B73A88" w:rsidRDefault="00B73A88" w:rsidP="008C11EE">
      <w:pPr>
        <w:tabs>
          <w:tab w:val="left" w:pos="342"/>
        </w:tabs>
        <w:jc w:val="both"/>
        <w:rPr>
          <w:rFonts w:ascii="Times New Roman" w:hAnsi="Times New Roman" w:cs="Times New Roman"/>
          <w:sz w:val="26"/>
          <w:szCs w:val="26"/>
          <w:lang w:val="nl-NL"/>
        </w:rPr>
      </w:pPr>
    </w:p>
    <w:p w:rsidR="00B73A88" w:rsidRPr="00B73A88" w:rsidRDefault="00B73A88" w:rsidP="008C11EE">
      <w:pPr>
        <w:tabs>
          <w:tab w:val="left" w:pos="342"/>
        </w:tabs>
        <w:jc w:val="both"/>
        <w:rPr>
          <w:rFonts w:ascii="Times New Roman" w:hAnsi="Times New Roman" w:cs="Times New Roman"/>
          <w:sz w:val="26"/>
          <w:szCs w:val="26"/>
          <w:lang w:val="nl-NL"/>
        </w:rPr>
      </w:pPr>
    </w:p>
    <w:p w:rsidR="00B73A88" w:rsidRPr="00B73A88" w:rsidRDefault="00B73A88" w:rsidP="008C11EE">
      <w:pPr>
        <w:tabs>
          <w:tab w:val="left" w:pos="342"/>
        </w:tabs>
        <w:jc w:val="both"/>
        <w:rPr>
          <w:rFonts w:ascii="Times New Roman" w:hAnsi="Times New Roman" w:cs="Times New Roman"/>
          <w:sz w:val="26"/>
          <w:szCs w:val="26"/>
          <w:lang w:val="nl-NL"/>
        </w:rPr>
      </w:pPr>
    </w:p>
    <w:p w:rsidR="00B73A88" w:rsidRPr="00B73A88" w:rsidRDefault="00B73A88" w:rsidP="008C11EE">
      <w:pPr>
        <w:tabs>
          <w:tab w:val="left" w:pos="342"/>
        </w:tabs>
        <w:jc w:val="both"/>
        <w:rPr>
          <w:rFonts w:ascii="Times New Roman" w:hAnsi="Times New Roman" w:cs="Times New Roman"/>
          <w:sz w:val="26"/>
          <w:szCs w:val="26"/>
          <w:lang w:val="nl-NL"/>
        </w:rPr>
      </w:pPr>
      <w:r w:rsidRPr="00B73A88">
        <w:rPr>
          <w:rFonts w:ascii="Times New Roman" w:hAnsi="Times New Roman" w:cs="Times New Roman"/>
          <w:noProof/>
          <w:sz w:val="26"/>
          <w:szCs w:val="26"/>
        </w:rPr>
        <mc:AlternateContent>
          <mc:Choice Requires="wps">
            <w:drawing>
              <wp:anchor distT="0" distB="0" distL="114300" distR="114300" simplePos="0" relativeHeight="251669504" behindDoc="0" locked="0" layoutInCell="1" allowOverlap="1" wp14:anchorId="2B162071" wp14:editId="0AE7521D">
                <wp:simplePos x="0" y="0"/>
                <wp:positionH relativeFrom="column">
                  <wp:posOffset>907415</wp:posOffset>
                </wp:positionH>
                <wp:positionV relativeFrom="paragraph">
                  <wp:posOffset>139700</wp:posOffset>
                </wp:positionV>
                <wp:extent cx="301625" cy="175260"/>
                <wp:effectExtent l="2540" t="0" r="635" b="0"/>
                <wp:wrapNone/>
                <wp:docPr id="52"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6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8C11EE">
                            <w:pPr>
                              <w:rPr>
                                <w:lang w:val="nl-NL"/>
                              </w:rPr>
                            </w:pPr>
                            <w:r w:rsidRPr="00B73A88">
                              <w:rPr>
                                <w:lang w:val="nl-NL"/>
                              </w:rPr>
                              <w:t>a)</w:t>
                            </w:r>
                          </w:p>
                        </w:txbxContent>
                      </wps:txbx>
                      <wps:bodyPr rot="0" vert="horz" wrap="none" lIns="91440" tIns="0" rIns="9144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5" o:spid="_x0000_s1047" type="#_x0000_t202" style="position:absolute;left:0;text-align:left;margin-left:71.45pt;margin-top:11pt;width:23.75pt;height:13.8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7Pn8twIAALkFAAAOAAAAZHJzL2Uyb0RvYy54bWysVNtunDAQfa/Uf7D8TriEJQsKGyXLUlVK L1LSD/Aas1gFG9nOQlr13zs2y+4meana8oB8GZ+ZM3Nmrm/GrkV7pjSXIsfhRYARE1RWXOxy/O2x 9JYYaUNERVopWI6fmcY3q/fvroc+Y5FsZFsxhQBE6Gzoc9wY02e+r2nDOqIvZM8EXNZSdcTAVu38 SpEB0LvWj4Ig8Qepql5JyrSG02K6xCuHX9eMmi91rZlBbY4hNuP+yv239u+vrkm2U6RvOD2EQf4i io5wAU6PUAUxBD0p/gaq41RJLWtzQWXny7rmlDkOwCYMXrF5aEjPHBdIju6PadL/D5Z+3n9ViFc5 XkQYCdJBjR7ZaNCdHFF4ubAJGnqdgd1DD5ZmhAsotCOr+3tJv2sk5LohYsdulZJDw0gFAYb2pX/2 dMLRFmQ7fJIVOCJPRjqgsVadzR7kAwE6FOr5WBwbDIXDyyBMogVGFK7Cq0WUuOL5JJsf90qbD0x2 yC5yrKD2Dpzs77WxwZBsNrG+hCx527r6t+LFARhOJ+Aanto7G4Qr5880SDfLzTL24ijZeHFQFN5t uY69pISgistivS7CX9ZvGGcNryomrJtZWmH8Z6U7iHwSxVFcWra8snA2JK1223Wr0J6AtEv3uZTD zcnMfxmGSwJweUUpjOLgLkq9MlleeXEZL7z0Klh6QZjepUkQp3FRvqR0zwX7d0poyHG6gJo6Oqeg X3EL3PeWG8k6bmB4tLzL8fJoRDKrwI2oXGkN4e20PkuFDf+UCij3XGinVyvRSaxm3I6uN6Jk7oOt rJ5BwUqCwkCmMPlg0Uj1A6MBpkiOBYw5jNqPAnogDePYDh23gYU6P93Op0RQAMixwWhars00oJ56 xXcN4M/ddgv9UnKnZdtYUyyHLoP54CgdZpkdQOd7Z3WauKvfAAAA//8DAFBLAwQUAAYACAAAACEA VOIid9wAAAAJAQAADwAAAGRycy9kb3ducmV2LnhtbEyPwU7DMBBE70j8g7VI3KiNiSoS4lQIiQO3 klCJoxsvSSBeR7Hbpn/P9gTH0T7Nvik3ix/FEec4BDJwv1IgkNrgBuoMfDSvd48gYrLk7BgIDZwx wqa6vipt4cKJ3vFYp05wCcXCGuhTmgopY9ujt3EVJiS+fYXZ28Rx7qSb7YnL/Si1Umvp7UD8obcT vvTY/tQHb2CH3w/WN7pucOe2n+12UG/qbMztzfL8BCLhkv5guOizOlTstA8HclGMnDOdM2pAa950 AXKVgdgbyPI1yKqU/xdUvwAAAP//AwBQSwECLQAUAAYACAAAACEAtoM4kv4AAADhAQAAEwAAAAAA AAAAAAAAAAAAAAAAW0NvbnRlbnRfVHlwZXNdLnhtbFBLAQItABQABgAIAAAAIQA4/SH/1gAAAJQB AAALAAAAAAAAAAAAAAAAAC8BAABfcmVscy8ucmVsc1BLAQItABQABgAIAAAAIQBl7Pn8twIAALkF AAAOAAAAAAAAAAAAAAAAAC4CAABkcnMvZTJvRG9jLnhtbFBLAQItABQABgAIAAAAIQBU4iJ33AAA AAkBAAAPAAAAAAAAAAAAAAAAABEFAABkcnMvZG93bnJldi54bWxQSwUGAAAAAAQABADzAAAAGgYA AAAA " filled="f" stroked="f">
                <v:textbox style="mso-fit-shape-to-text:t" inset=",0,,0">
                  <w:txbxContent>
                    <w:p w:rsidR="00B73A88" w:rsidRPr="00B73A88" w:rsidRDefault="00B73A88" w:rsidP="008C11EE">
                      <w:pPr>
                        <w:rPr>
                          <w:lang w:val="nl-NL"/>
                        </w:rPr>
                      </w:pPr>
                      <w:r w:rsidRPr="00B73A88">
                        <w:rPr>
                          <w:lang w:val="nl-NL"/>
                        </w:rPr>
                        <w:t>a)</w:t>
                      </w:r>
                    </w:p>
                  </w:txbxContent>
                </v:textbox>
              </v:shape>
            </w:pict>
          </mc:Fallback>
        </mc:AlternateContent>
      </w:r>
      <w:r w:rsidRPr="00B73A88">
        <w:rPr>
          <w:rFonts w:ascii="Times New Roman" w:hAnsi="Times New Roman" w:cs="Times New Roman"/>
          <w:sz w:val="26"/>
          <w:szCs w:val="26"/>
          <w:lang w:val="nl-NL"/>
        </w:rPr>
        <w:t>`</w:t>
      </w:r>
    </w:p>
    <w:p w:rsidR="00B73A88" w:rsidRPr="00B73A88" w:rsidRDefault="00B73A88" w:rsidP="008C11EE">
      <w:pPr>
        <w:tabs>
          <w:tab w:val="left" w:pos="342"/>
        </w:tabs>
        <w:jc w:val="both"/>
        <w:rPr>
          <w:rFonts w:ascii="Times New Roman" w:hAnsi="Times New Roman" w:cs="Times New Roman"/>
          <w:sz w:val="26"/>
          <w:szCs w:val="26"/>
          <w:lang w:val="nl-NL"/>
        </w:rPr>
      </w:pPr>
    </w:p>
    <w:p w:rsidR="00B73A88" w:rsidRPr="00B73A88" w:rsidRDefault="00B73A88" w:rsidP="008C11EE">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Quan sát các trường hợp trên đây, đưa ra nhận xét và giải thích:</w:t>
      </w:r>
    </w:p>
    <w:p w:rsidR="00B73A88" w:rsidRPr="00B73A88" w:rsidRDefault="00B73A88" w:rsidP="00B73A88">
      <w:pPr>
        <w:numPr>
          <w:ilvl w:val="0"/>
          <w:numId w:val="17"/>
        </w:numPr>
        <w:tabs>
          <w:tab w:val="left" w:pos="342"/>
        </w:tabs>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rường hợp nào vật đứng yên?</w:t>
      </w:r>
    </w:p>
    <w:p w:rsidR="00B73A88" w:rsidRPr="00B73A88" w:rsidRDefault="00B73A88" w:rsidP="008C11EE">
      <w:pPr>
        <w:spacing w:line="312" w:lineRule="auto"/>
        <w:ind w:left="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rường hợp nào vật chuyển động thẳng đều?</w:t>
      </w:r>
    </w:p>
    <w:p w:rsidR="00B73A88" w:rsidRPr="00B73A88" w:rsidRDefault="00B73A88" w:rsidP="001627DE">
      <w:pPr>
        <w:tabs>
          <w:tab w:val="left" w:pos="360"/>
        </w:tabs>
        <w:jc w:val="both"/>
        <w:rPr>
          <w:rFonts w:ascii="Times New Roman" w:hAnsi="Times New Roman" w:cs="Times New Roman"/>
          <w:b/>
          <w:i/>
          <w:color w:val="000000"/>
          <w:sz w:val="26"/>
          <w:szCs w:val="26"/>
          <w:lang w:val="nl-NL"/>
        </w:rPr>
      </w:pPr>
      <w:r w:rsidRPr="00B73A88">
        <w:rPr>
          <w:rFonts w:ascii="Times New Roman" w:hAnsi="Times New Roman" w:cs="Times New Roman"/>
          <w:b/>
          <w:i/>
          <w:color w:val="000000"/>
          <w:sz w:val="26"/>
          <w:szCs w:val="26"/>
          <w:lang w:val="nl-NL"/>
        </w:rPr>
        <w:t>Định luật I Niu-tơn.</w:t>
      </w:r>
    </w:p>
    <w:p w:rsidR="00B73A88" w:rsidRPr="00B73A88" w:rsidRDefault="00B73A88" w:rsidP="001627DE">
      <w:pPr>
        <w:tabs>
          <w:tab w:val="left" w:pos="360"/>
        </w:tabs>
        <w:jc w:val="both"/>
        <w:rPr>
          <w:rFonts w:ascii="Times New Roman" w:hAnsi="Times New Roman" w:cs="Times New Roman"/>
          <w:i/>
          <w:color w:val="000000"/>
          <w:sz w:val="26"/>
          <w:szCs w:val="26"/>
          <w:lang w:val="nl-NL"/>
        </w:rPr>
      </w:pPr>
      <w:r w:rsidRPr="00B73A88">
        <w:rPr>
          <w:rFonts w:ascii="Times New Roman" w:hAnsi="Times New Roman" w:cs="Times New Roman"/>
          <w:i/>
          <w:color w:val="000000"/>
          <w:sz w:val="26"/>
          <w:szCs w:val="26"/>
          <w:lang w:val="nl-NL"/>
        </w:rPr>
        <w:t xml:space="preserve">  Nếu một vật không chịu tác dụng của lực nào hoặc chịu tác dụng của các lực có hợp lực bằng không. Thì vật đang đứng yên sẽ tiếp tục đứng yên, đang chuyển động sẽ tiếp tục chuyển động thẳng đều.</w:t>
      </w:r>
    </w:p>
    <w:p w:rsidR="00B73A88" w:rsidRPr="00B73A88" w:rsidRDefault="00B73A88" w:rsidP="001627DE">
      <w:pPr>
        <w:tabs>
          <w:tab w:val="left" w:pos="360"/>
        </w:tabs>
        <w:jc w:val="both"/>
        <w:rPr>
          <w:rFonts w:ascii="Times New Roman" w:hAnsi="Times New Roman" w:cs="Times New Roman"/>
          <w:b/>
          <w:i/>
          <w:color w:val="000000"/>
          <w:sz w:val="26"/>
          <w:szCs w:val="26"/>
          <w:lang w:val="nl-NL"/>
        </w:rPr>
      </w:pPr>
      <w:r w:rsidRPr="00B73A88">
        <w:rPr>
          <w:rFonts w:ascii="Times New Roman" w:hAnsi="Times New Roman" w:cs="Times New Roman"/>
          <w:b/>
          <w:i/>
          <w:color w:val="000000"/>
          <w:sz w:val="26"/>
          <w:szCs w:val="26"/>
          <w:lang w:val="nl-NL"/>
        </w:rPr>
        <w:t>Quán tính.</w:t>
      </w:r>
    </w:p>
    <w:p w:rsidR="00B73A88" w:rsidRPr="00B73A88" w:rsidRDefault="00B73A88" w:rsidP="001627DE">
      <w:pPr>
        <w:spacing w:line="312" w:lineRule="auto"/>
        <w:ind w:left="360"/>
        <w:jc w:val="both"/>
        <w:rPr>
          <w:rFonts w:ascii="Times New Roman" w:hAnsi="Times New Roman" w:cs="Times New Roman"/>
          <w:sz w:val="26"/>
          <w:szCs w:val="26"/>
          <w:lang w:val="nl-NL"/>
        </w:rPr>
      </w:pPr>
      <w:r w:rsidRPr="00B73A88">
        <w:rPr>
          <w:rFonts w:ascii="Times New Roman" w:hAnsi="Times New Roman" w:cs="Times New Roman"/>
          <w:i/>
          <w:color w:val="000000"/>
          <w:sz w:val="26"/>
          <w:szCs w:val="26"/>
          <w:lang w:val="nl-NL"/>
        </w:rPr>
        <w:t xml:space="preserve">  Quán tính là tính chất của mọi vật có xu hướng bảo toàn vận tốc cả về hướng và độ lớn.</w:t>
      </w:r>
    </w:p>
    <w:p w:rsidR="00B73A88" w:rsidRPr="00B73A88" w:rsidRDefault="00B73A88" w:rsidP="00CC0DBE">
      <w:pPr>
        <w:spacing w:line="312" w:lineRule="auto"/>
        <w:ind w:firstLine="3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b) Gợi ý tổ chức hoạt động: </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GV đặt vấn đề bằng cách cho các em đọc thêm SGK thực hiện nhiệm vụ học tập.</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S ghi nhiệm vụ chuyển giao của GV vào vở, ghi vào vở ý kiến của mình. Sau đó được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 các nhân ý kiến của nhóm.</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Trong quá trình hoạt động nhóm, GV quan sát học sinh tự học, thảo luận, trợ giúp kịp thời khi các em cần hỗ trợ. Ghi nhận kết quả làm việc của cá nhân hoặc nhóm học sinh. </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 Sản phẩm hoạt động:</w:t>
      </w:r>
      <w:r w:rsidRPr="00B73A88">
        <w:rPr>
          <w:rFonts w:ascii="Times New Roman" w:hAnsi="Times New Roman" w:cs="Times New Roman"/>
          <w:sz w:val="26"/>
          <w:szCs w:val="26"/>
          <w:lang w:val="nl-NL"/>
        </w:rPr>
        <w:t xml:space="preserve"> Báo cáo kết quả hoạt động nhóm và nội dung vở ghi của HS.</w:t>
      </w:r>
    </w:p>
    <w:p w:rsidR="00B73A88" w:rsidRPr="00B73A88" w:rsidRDefault="00B73A88" w:rsidP="00495EAD">
      <w:pPr>
        <w:tabs>
          <w:tab w:val="left" w:pos="360"/>
        </w:tabs>
        <w:jc w:val="both"/>
        <w:rPr>
          <w:rFonts w:ascii="Times New Roman" w:hAnsi="Times New Roman" w:cs="Times New Roman"/>
          <w:b/>
          <w:i/>
          <w:color w:val="000000"/>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i/>
          <w:sz w:val="26"/>
          <w:szCs w:val="26"/>
          <w:lang w:val="nl-NL"/>
        </w:rPr>
        <w:t>+</w:t>
      </w:r>
      <w:r w:rsidRPr="00B73A88">
        <w:rPr>
          <w:rFonts w:ascii="Times New Roman" w:hAnsi="Times New Roman" w:cs="Times New Roman"/>
          <w:b/>
          <w:i/>
          <w:color w:val="000000"/>
          <w:sz w:val="26"/>
          <w:szCs w:val="26"/>
          <w:lang w:val="nl-NL"/>
        </w:rPr>
        <w:t xml:space="preserve"> Định luật I Niu-tơn.</w:t>
      </w:r>
    </w:p>
    <w:p w:rsidR="00B73A88" w:rsidRPr="00B73A88" w:rsidRDefault="00B73A88" w:rsidP="00C244E2">
      <w:pPr>
        <w:tabs>
          <w:tab w:val="left" w:pos="360"/>
        </w:tabs>
        <w:jc w:val="both"/>
        <w:rPr>
          <w:rFonts w:ascii="Times New Roman" w:hAnsi="Times New Roman" w:cs="Times New Roman"/>
          <w:b/>
          <w:i/>
          <w:color w:val="000000"/>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i/>
          <w:sz w:val="26"/>
          <w:szCs w:val="26"/>
          <w:lang w:val="nl-NL"/>
        </w:rPr>
        <w:t xml:space="preserve">+ </w:t>
      </w:r>
      <w:r w:rsidRPr="00B73A88">
        <w:rPr>
          <w:rFonts w:ascii="Times New Roman" w:hAnsi="Times New Roman" w:cs="Times New Roman"/>
          <w:b/>
          <w:i/>
          <w:color w:val="000000"/>
          <w:sz w:val="26"/>
          <w:szCs w:val="26"/>
          <w:lang w:val="nl-NL"/>
        </w:rPr>
        <w:t>Quán tính.</w:t>
      </w:r>
    </w:p>
    <w:p w:rsidR="00B73A88" w:rsidRPr="00B73A88" w:rsidRDefault="00B73A88" w:rsidP="00C244E2">
      <w:pPr>
        <w:tabs>
          <w:tab w:val="left" w:pos="360"/>
        </w:tabs>
        <w:jc w:val="both"/>
        <w:rPr>
          <w:rFonts w:ascii="Times New Roman" w:hAnsi="Times New Roman" w:cs="Times New Roman"/>
          <w:sz w:val="26"/>
          <w:szCs w:val="26"/>
          <w:lang w:val="nl-NL"/>
        </w:rPr>
      </w:pPr>
    </w:p>
    <w:p w:rsidR="00B73A88" w:rsidRPr="00B73A88" w:rsidRDefault="00B73A88" w:rsidP="00495EAD">
      <w:pPr>
        <w:widowControl w:val="0"/>
        <w:spacing w:line="312" w:lineRule="auto"/>
        <w:ind w:firstLine="462"/>
        <w:jc w:val="both"/>
        <w:rPr>
          <w:rFonts w:ascii="Times New Roman" w:hAnsi="Times New Roman" w:cs="Times New Roman"/>
          <w:kern w:val="2"/>
          <w:sz w:val="26"/>
          <w:szCs w:val="26"/>
          <w:lang w:val="nl-NL"/>
        </w:rPr>
      </w:pPr>
      <w:r w:rsidRPr="00B73A88">
        <w:rPr>
          <w:rFonts w:ascii="Times New Roman" w:hAnsi="Times New Roman" w:cs="Times New Roman"/>
          <w:b/>
          <w:sz w:val="26"/>
          <w:szCs w:val="26"/>
          <w:lang w:val="nl-NL"/>
        </w:rPr>
        <w:t xml:space="preserve">HĐ3 : </w:t>
      </w:r>
      <w:r w:rsidRPr="00B73A88">
        <w:rPr>
          <w:rFonts w:ascii="Times New Roman" w:hAnsi="Times New Roman" w:cs="Times New Roman"/>
          <w:b/>
          <w:kern w:val="2"/>
          <w:sz w:val="26"/>
          <w:szCs w:val="26"/>
          <w:lang w:val="nl-NL"/>
        </w:rPr>
        <w:t>Định luật II Niu-Tơn.</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 Mục tiêu hoạt động:</w:t>
      </w:r>
      <w:r w:rsidRPr="00B73A88">
        <w:rPr>
          <w:rFonts w:ascii="Times New Roman" w:hAnsi="Times New Roman" w:cs="Times New Roman"/>
          <w:sz w:val="26"/>
          <w:szCs w:val="26"/>
          <w:lang w:val="nl-NL"/>
        </w:rPr>
        <w:t xml:space="preserve"> Tạo mâu thuẫn giữa kiến thức hiện có của HS với những kiến thức mới bằng cách cho HS quan sát thí nghiệm về lực và gia tốc.</w:t>
      </w:r>
    </w:p>
    <w:p w:rsidR="00B73A88" w:rsidRPr="00B73A88" w:rsidRDefault="00B73A88" w:rsidP="00CC0DBE">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lastRenderedPageBreak/>
        <w:t xml:space="preserve">Nội dung: </w:t>
      </w:r>
      <w:r w:rsidRPr="00B73A88">
        <w:rPr>
          <w:rFonts w:ascii="Times New Roman" w:hAnsi="Times New Roman" w:cs="Times New Roman"/>
          <w:kern w:val="2"/>
          <w:sz w:val="26"/>
          <w:szCs w:val="26"/>
          <w:lang w:val="nl-NL"/>
        </w:rPr>
        <w:t>Định luật II Niu-Tơn.</w:t>
      </w:r>
    </w:p>
    <w:p w:rsidR="00B73A88" w:rsidRPr="00B73A88" w:rsidRDefault="00B73A88" w:rsidP="00CC0DBE">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ab/>
        <w:t xml:space="preserve">Học sinh được giao nhiệm vụ làm thí nghiệm (hoặc xem video ghi thí nghiệm) về </w:t>
      </w:r>
      <w:r w:rsidRPr="00B73A88">
        <w:rPr>
          <w:rFonts w:ascii="Times New Roman" w:hAnsi="Times New Roman" w:cs="Times New Roman"/>
          <w:sz w:val="26"/>
          <w:szCs w:val="26"/>
          <w:lang w:val="nl-NL"/>
        </w:rPr>
        <w:t>lực và gia tốc</w:t>
      </w:r>
      <w:r w:rsidRPr="00B73A88">
        <w:rPr>
          <w:rFonts w:ascii="Times New Roman" w:hAnsi="Times New Roman" w:cs="Times New Roman"/>
          <w:bCs/>
          <w:sz w:val="26"/>
          <w:szCs w:val="26"/>
          <w:lang w:val="nl-NL"/>
        </w:rPr>
        <w:t xml:space="preserve"> và vận dụng kiến thức để giải thích một số hiện tượng vật lí.</w:t>
      </w:r>
    </w:p>
    <w:p w:rsidR="00B73A88" w:rsidRPr="00B73A88" w:rsidRDefault="00B73A88" w:rsidP="00CC0DBE">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Dưới sự hướng dẫn của giáo viên (trực tiếp tại lớp, hướng dẫn tự học ở nhà, thảo luận trên lớp để "chốt" kiến thức), học sinh trình bày được các thí nghiệm và lĩnh hội được các kiến thức định luật II cũng như ứng dụng của nó trong đời sống, khoa học kỹ thuật.</w:t>
      </w:r>
    </w:p>
    <w:p w:rsidR="00B73A88" w:rsidRPr="00B73A88" w:rsidRDefault="00B73A88" w:rsidP="00495EAD">
      <w:pPr>
        <w:tabs>
          <w:tab w:val="left" w:pos="360"/>
        </w:tabs>
        <w:jc w:val="both"/>
        <w:rPr>
          <w:rFonts w:ascii="Times New Roman" w:hAnsi="Times New Roman" w:cs="Times New Roman"/>
          <w:b/>
          <w:i/>
          <w:color w:val="000000"/>
          <w:sz w:val="26"/>
          <w:szCs w:val="26"/>
          <w:lang w:val="nl-NL"/>
        </w:rPr>
      </w:pPr>
      <w:r w:rsidRPr="00B73A88">
        <w:rPr>
          <w:rFonts w:ascii="Times New Roman" w:hAnsi="Times New Roman" w:cs="Times New Roman"/>
          <w:b/>
          <w:i/>
          <w:color w:val="000000"/>
          <w:sz w:val="26"/>
          <w:szCs w:val="26"/>
          <w:lang w:val="nl-NL"/>
        </w:rPr>
        <w:t>Định luật II Niu-tơn</w:t>
      </w:r>
    </w:p>
    <w:p w:rsidR="00B73A88" w:rsidRPr="00B73A88" w:rsidRDefault="00B73A88" w:rsidP="00495EAD">
      <w:pPr>
        <w:tabs>
          <w:tab w:val="left" w:pos="360"/>
        </w:tabs>
        <w:jc w:val="both"/>
        <w:rPr>
          <w:rFonts w:ascii="Times New Roman" w:hAnsi="Times New Roman" w:cs="Times New Roman"/>
          <w:i/>
          <w:color w:val="000000"/>
          <w:sz w:val="26"/>
          <w:szCs w:val="26"/>
          <w:lang w:val="nl-NL"/>
        </w:rPr>
      </w:pPr>
      <w:r w:rsidRPr="00B73A88">
        <w:rPr>
          <w:rFonts w:ascii="Times New Roman" w:hAnsi="Times New Roman" w:cs="Times New Roman"/>
          <w:i/>
          <w:color w:val="000000"/>
          <w:sz w:val="26"/>
          <w:szCs w:val="26"/>
          <w:lang w:val="nl-NL"/>
        </w:rPr>
        <w:t xml:space="preserve">  </w:t>
      </w:r>
      <w:r w:rsidRPr="00B73A88">
        <w:rPr>
          <w:rFonts w:ascii="Times New Roman" w:hAnsi="Times New Roman" w:cs="Times New Roman"/>
          <w:i/>
          <w:color w:val="000000"/>
          <w:position w:val="-24"/>
          <w:sz w:val="26"/>
          <w:szCs w:val="26"/>
          <w:lang w:val="nl-NL"/>
        </w:rPr>
        <w:object w:dxaOrig="700" w:dyaOrig="760">
          <v:shape id="_x0000_i1103" type="#_x0000_t75" style="width:35.25pt;height:38.25pt" o:ole="">
            <v:imagedata r:id="rId171" o:title=""/>
          </v:shape>
          <o:OLEObject Type="Embed" ProgID="Equation.DSMT4" ShapeID="_x0000_i1103" DrawAspect="Content" ObjectID="_1624984484" r:id="rId172"/>
        </w:object>
      </w:r>
      <w:r w:rsidRPr="00B73A88">
        <w:rPr>
          <w:rFonts w:ascii="Times New Roman" w:hAnsi="Times New Roman" w:cs="Times New Roman"/>
          <w:i/>
          <w:color w:val="000000"/>
          <w:sz w:val="26"/>
          <w:szCs w:val="26"/>
          <w:lang w:val="nl-NL"/>
        </w:rPr>
        <w:t xml:space="preserve"> hay </w:t>
      </w:r>
      <w:r w:rsidRPr="00B73A88">
        <w:rPr>
          <w:rFonts w:ascii="Times New Roman" w:hAnsi="Times New Roman" w:cs="Times New Roman"/>
          <w:i/>
          <w:color w:val="000000"/>
          <w:position w:val="-6"/>
          <w:sz w:val="26"/>
          <w:szCs w:val="26"/>
          <w:lang w:val="nl-NL"/>
        </w:rPr>
        <w:object w:dxaOrig="859" w:dyaOrig="440">
          <v:shape id="_x0000_i1104" type="#_x0000_t75" style="width:42.75pt;height:21.75pt" o:ole="">
            <v:imagedata r:id="rId173" o:title=""/>
          </v:shape>
          <o:OLEObject Type="Embed" ProgID="Equation.DSMT4" ShapeID="_x0000_i1104" DrawAspect="Content" ObjectID="_1624984485" r:id="rId174"/>
        </w:object>
      </w:r>
    </w:p>
    <w:p w:rsidR="00B73A88" w:rsidRPr="00B73A88" w:rsidRDefault="00B73A88" w:rsidP="00495EAD">
      <w:pPr>
        <w:tabs>
          <w:tab w:val="left" w:pos="360"/>
        </w:tabs>
        <w:jc w:val="both"/>
        <w:rPr>
          <w:rFonts w:ascii="Times New Roman" w:hAnsi="Times New Roman" w:cs="Times New Roman"/>
          <w:i/>
          <w:color w:val="000000"/>
          <w:sz w:val="26"/>
          <w:szCs w:val="26"/>
          <w:lang w:val="nl-NL"/>
        </w:rPr>
      </w:pPr>
      <w:r w:rsidRPr="00B73A88">
        <w:rPr>
          <w:rFonts w:ascii="Times New Roman" w:hAnsi="Times New Roman" w:cs="Times New Roman"/>
          <w:i/>
          <w:color w:val="000000"/>
          <w:sz w:val="26"/>
          <w:szCs w:val="26"/>
          <w:lang w:val="nl-NL"/>
        </w:rPr>
        <w:t xml:space="preserve">  Trong trường hợp vật chịu nhiều lực tác dụng</w:t>
      </w:r>
      <w:r w:rsidRPr="00B73A88">
        <w:rPr>
          <w:rFonts w:ascii="Times New Roman" w:hAnsi="Times New Roman" w:cs="Times New Roman"/>
          <w:i/>
          <w:color w:val="000000"/>
          <w:position w:val="-12"/>
          <w:sz w:val="26"/>
          <w:szCs w:val="26"/>
          <w:lang w:val="nl-NL"/>
        </w:rPr>
        <w:object w:dxaOrig="1219" w:dyaOrig="499">
          <v:shape id="_x0000_i1105" type="#_x0000_t75" style="width:60.75pt;height:24.75pt" o:ole="">
            <v:imagedata r:id="rId175" o:title=""/>
          </v:shape>
          <o:OLEObject Type="Embed" ProgID="Equation.DSMT4" ShapeID="_x0000_i1105" DrawAspect="Content" ObjectID="_1624984486" r:id="rId176"/>
        </w:object>
      </w:r>
      <w:r w:rsidRPr="00B73A88">
        <w:rPr>
          <w:rFonts w:ascii="Times New Roman" w:hAnsi="Times New Roman" w:cs="Times New Roman"/>
          <w:i/>
          <w:color w:val="000000"/>
          <w:sz w:val="26"/>
          <w:szCs w:val="26"/>
          <w:lang w:val="nl-NL"/>
        </w:rPr>
        <w:t xml:space="preserve">thì </w:t>
      </w:r>
      <w:r w:rsidRPr="00B73A88">
        <w:rPr>
          <w:rFonts w:ascii="Times New Roman" w:hAnsi="Times New Roman" w:cs="Times New Roman"/>
          <w:i/>
          <w:color w:val="000000"/>
          <w:position w:val="-4"/>
          <w:sz w:val="26"/>
          <w:szCs w:val="26"/>
          <w:lang w:val="nl-NL"/>
        </w:rPr>
        <w:object w:dxaOrig="260" w:dyaOrig="420">
          <v:shape id="_x0000_i1106" type="#_x0000_t75" style="width:12.75pt;height:21pt" o:ole="">
            <v:imagedata r:id="rId177" o:title=""/>
          </v:shape>
          <o:OLEObject Type="Embed" ProgID="Equation.DSMT4" ShapeID="_x0000_i1106" DrawAspect="Content" ObjectID="_1624984487" r:id="rId178"/>
        </w:object>
      </w:r>
      <w:r w:rsidRPr="00B73A88">
        <w:rPr>
          <w:rFonts w:ascii="Times New Roman" w:hAnsi="Times New Roman" w:cs="Times New Roman"/>
          <w:i/>
          <w:color w:val="000000"/>
          <w:sz w:val="26"/>
          <w:szCs w:val="26"/>
          <w:lang w:val="nl-NL"/>
        </w:rPr>
        <w:t xml:space="preserve"> là hợp lực của các lực đó :  </w:t>
      </w:r>
      <w:r w:rsidRPr="00B73A88">
        <w:rPr>
          <w:rFonts w:ascii="Times New Roman" w:hAnsi="Times New Roman" w:cs="Times New Roman"/>
          <w:i/>
          <w:color w:val="000000"/>
          <w:position w:val="-12"/>
          <w:sz w:val="26"/>
          <w:szCs w:val="26"/>
          <w:lang w:val="nl-NL"/>
        </w:rPr>
        <w:object w:dxaOrig="2000" w:dyaOrig="499">
          <v:shape id="_x0000_i1107" type="#_x0000_t75" style="width:99.8pt;height:24.75pt" o:ole="">
            <v:imagedata r:id="rId179" o:title=""/>
          </v:shape>
          <o:OLEObject Type="Embed" ProgID="Equation.DSMT4" ShapeID="_x0000_i1107" DrawAspect="Content" ObjectID="_1624984488" r:id="rId180"/>
        </w:object>
      </w:r>
    </w:p>
    <w:p w:rsidR="00B73A88" w:rsidRPr="00B73A88" w:rsidRDefault="00B73A88" w:rsidP="00495EAD">
      <w:pPr>
        <w:tabs>
          <w:tab w:val="left" w:pos="360"/>
        </w:tabs>
        <w:rPr>
          <w:rFonts w:ascii="Times New Roman" w:hAnsi="Times New Roman" w:cs="Times New Roman"/>
          <w:b/>
          <w:i/>
          <w:color w:val="000000"/>
          <w:sz w:val="26"/>
          <w:szCs w:val="26"/>
          <w:lang w:val="nl-NL"/>
        </w:rPr>
      </w:pPr>
      <w:r w:rsidRPr="00B73A88">
        <w:rPr>
          <w:rFonts w:ascii="Times New Roman" w:hAnsi="Times New Roman" w:cs="Times New Roman"/>
          <w:b/>
          <w:i/>
          <w:color w:val="000000"/>
          <w:sz w:val="26"/>
          <w:szCs w:val="26"/>
          <w:lang w:val="nl-NL"/>
        </w:rPr>
        <w:t>Khối lượng và mức quán tính</w:t>
      </w:r>
    </w:p>
    <w:p w:rsidR="00B73A88" w:rsidRPr="00B73A88" w:rsidRDefault="00B73A88" w:rsidP="00495EAD">
      <w:pPr>
        <w:tabs>
          <w:tab w:val="left" w:pos="360"/>
        </w:tabs>
        <w:rPr>
          <w:rFonts w:ascii="Times New Roman" w:hAnsi="Times New Roman" w:cs="Times New Roman"/>
          <w:i/>
          <w:color w:val="000000"/>
          <w:sz w:val="26"/>
          <w:szCs w:val="26"/>
          <w:lang w:val="nl-NL"/>
        </w:rPr>
      </w:pPr>
      <w:r w:rsidRPr="00B73A88">
        <w:rPr>
          <w:rFonts w:ascii="Times New Roman" w:hAnsi="Times New Roman" w:cs="Times New Roman"/>
          <w:b/>
          <w:i/>
          <w:color w:val="000000"/>
          <w:sz w:val="26"/>
          <w:szCs w:val="26"/>
          <w:lang w:val="nl-NL"/>
        </w:rPr>
        <w:t>a)</w:t>
      </w:r>
      <w:r w:rsidRPr="00B73A88">
        <w:rPr>
          <w:rFonts w:ascii="Times New Roman" w:hAnsi="Times New Roman" w:cs="Times New Roman"/>
          <w:i/>
          <w:color w:val="000000"/>
          <w:sz w:val="26"/>
          <w:szCs w:val="26"/>
          <w:lang w:val="nl-NL"/>
        </w:rPr>
        <w:t xml:space="preserve"> Định nghĩa: Khối lượng là đại lượng đặc trưng cho mức quán tính của vật.</w:t>
      </w:r>
    </w:p>
    <w:p w:rsidR="00B73A88" w:rsidRPr="00B73A88" w:rsidRDefault="00B73A88" w:rsidP="00495EAD">
      <w:pPr>
        <w:tabs>
          <w:tab w:val="left" w:pos="360"/>
        </w:tabs>
        <w:rPr>
          <w:rFonts w:ascii="Times New Roman" w:hAnsi="Times New Roman" w:cs="Times New Roman"/>
          <w:i/>
          <w:color w:val="000000"/>
          <w:sz w:val="26"/>
          <w:szCs w:val="26"/>
          <w:lang w:val="nl-NL"/>
        </w:rPr>
      </w:pPr>
      <w:r w:rsidRPr="00B73A88">
        <w:rPr>
          <w:rFonts w:ascii="Times New Roman" w:hAnsi="Times New Roman" w:cs="Times New Roman"/>
          <w:b/>
          <w:i/>
          <w:color w:val="000000"/>
          <w:sz w:val="26"/>
          <w:szCs w:val="26"/>
          <w:lang w:val="nl-NL"/>
        </w:rPr>
        <w:t>b)</w:t>
      </w:r>
      <w:r w:rsidRPr="00B73A88">
        <w:rPr>
          <w:rFonts w:ascii="Times New Roman" w:hAnsi="Times New Roman" w:cs="Times New Roman"/>
          <w:i/>
          <w:color w:val="000000"/>
          <w:sz w:val="26"/>
          <w:szCs w:val="26"/>
          <w:lang w:val="nl-NL"/>
        </w:rPr>
        <w:t xml:space="preserve"> Tính chất của khối lượng</w:t>
      </w:r>
    </w:p>
    <w:p w:rsidR="00B73A88" w:rsidRPr="00B73A88" w:rsidRDefault="00B73A88" w:rsidP="00495EAD">
      <w:pPr>
        <w:tabs>
          <w:tab w:val="left" w:pos="360"/>
        </w:tabs>
        <w:rPr>
          <w:rFonts w:ascii="Times New Roman" w:hAnsi="Times New Roman" w:cs="Times New Roman"/>
          <w:i/>
          <w:color w:val="000000"/>
          <w:sz w:val="26"/>
          <w:szCs w:val="26"/>
          <w:lang w:val="nl-NL"/>
        </w:rPr>
      </w:pPr>
      <w:r w:rsidRPr="00B73A88">
        <w:rPr>
          <w:rFonts w:ascii="Times New Roman" w:hAnsi="Times New Roman" w:cs="Times New Roman"/>
          <w:i/>
          <w:color w:val="000000"/>
          <w:sz w:val="26"/>
          <w:szCs w:val="26"/>
          <w:lang w:val="nl-NL"/>
        </w:rPr>
        <w:tab/>
        <w:t>- Là đại lượng vô hướng, dương, không đổi đối với mỗi vật</w:t>
      </w:r>
    </w:p>
    <w:p w:rsidR="00B73A88" w:rsidRPr="00B73A88" w:rsidRDefault="00B73A88" w:rsidP="00056DDA">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i/>
          <w:color w:val="000000"/>
          <w:sz w:val="26"/>
          <w:szCs w:val="26"/>
          <w:lang w:val="nl-NL"/>
        </w:rPr>
        <w:t>- Có tính chất cộng</w:t>
      </w:r>
      <w:r w:rsidRPr="00B73A88">
        <w:rPr>
          <w:rFonts w:ascii="Times New Roman" w:hAnsi="Times New Roman" w:cs="Times New Roman"/>
          <w:color w:val="000000"/>
          <w:sz w:val="26"/>
          <w:szCs w:val="26"/>
          <w:lang w:val="nl-NL"/>
        </w:rPr>
        <w:t>.</w:t>
      </w:r>
    </w:p>
    <w:p w:rsidR="00B73A88" w:rsidRPr="00B73A88" w:rsidRDefault="00B73A88" w:rsidP="00CC0DBE">
      <w:pPr>
        <w:spacing w:line="312" w:lineRule="auto"/>
        <w:ind w:firstLine="360"/>
        <w:jc w:val="both"/>
        <w:rPr>
          <w:rFonts w:ascii="Times New Roman" w:hAnsi="Times New Roman" w:cs="Times New Roman"/>
          <w:b/>
          <w:sz w:val="26"/>
          <w:szCs w:val="26"/>
          <w:lang w:val="nl-NL"/>
        </w:rPr>
      </w:pPr>
      <w:r w:rsidRPr="00B73A88">
        <w:rPr>
          <w:rFonts w:ascii="Times New Roman" w:hAnsi="Times New Roman" w:cs="Times New Roman"/>
          <w:bCs/>
          <w:sz w:val="26"/>
          <w:szCs w:val="26"/>
          <w:lang w:val="nl-NL"/>
        </w:rPr>
        <w:tab/>
      </w:r>
      <w:r w:rsidRPr="00B73A88">
        <w:rPr>
          <w:rFonts w:ascii="Times New Roman" w:hAnsi="Times New Roman" w:cs="Times New Roman"/>
          <w:b/>
          <w:sz w:val="26"/>
          <w:szCs w:val="26"/>
          <w:lang w:val="nl-NL"/>
        </w:rPr>
        <w:t xml:space="preserve">b) Gợi ý tổ chức hoạt động: </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GV đặt vấn đề bằng cách cho các em xem video hoặc quan sát thí nghiệm, hướng dẫn các em đọc thêm SGK thực hiện nhiệm vụ học tập. </w:t>
      </w:r>
    </w:p>
    <w:p w:rsidR="00B73A88" w:rsidRPr="00B73A88" w:rsidRDefault="00B73A88" w:rsidP="00495EAD">
      <w:pPr>
        <w:tabs>
          <w:tab w:val="left" w:pos="342"/>
        </w:tabs>
        <w:jc w:val="both"/>
        <w:rPr>
          <w:rFonts w:ascii="Times New Roman" w:hAnsi="Times New Roman" w:cs="Times New Roman"/>
          <w:sz w:val="26"/>
          <w:szCs w:val="26"/>
          <w:lang w:val="nl-NL"/>
        </w:rPr>
      </w:pPr>
      <w:r w:rsidRPr="00B73A88">
        <w:rPr>
          <w:rFonts w:ascii="Times New Roman" w:hAnsi="Times New Roman" w:cs="Times New Roman"/>
          <w:noProof/>
          <w:sz w:val="26"/>
          <w:szCs w:val="26"/>
        </w:rPr>
        <mc:AlternateContent>
          <mc:Choice Requires="wpg">
            <w:drawing>
              <wp:anchor distT="0" distB="0" distL="114300" distR="114300" simplePos="0" relativeHeight="251672576" behindDoc="0" locked="0" layoutInCell="1" allowOverlap="1" wp14:anchorId="6745EBD0" wp14:editId="00747D22">
                <wp:simplePos x="0" y="0"/>
                <wp:positionH relativeFrom="column">
                  <wp:posOffset>77470</wp:posOffset>
                </wp:positionH>
                <wp:positionV relativeFrom="paragraph">
                  <wp:posOffset>500380</wp:posOffset>
                </wp:positionV>
                <wp:extent cx="5743575" cy="554355"/>
                <wp:effectExtent l="0" t="0" r="9525" b="0"/>
                <wp:wrapNone/>
                <wp:docPr id="42" name="Group 1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3575" cy="554355"/>
                          <a:chOff x="1229" y="11793"/>
                          <a:chExt cx="9045" cy="873"/>
                        </a:xfrm>
                      </wpg:grpSpPr>
                      <wpg:grpSp>
                        <wpg:cNvPr id="43" name="Group 160"/>
                        <wpg:cNvGrpSpPr>
                          <a:grpSpLocks/>
                        </wpg:cNvGrpSpPr>
                        <wpg:grpSpPr bwMode="auto">
                          <a:xfrm>
                            <a:off x="1831" y="12483"/>
                            <a:ext cx="8443" cy="183"/>
                            <a:chOff x="1752" y="7086"/>
                            <a:chExt cx="2040" cy="180"/>
                          </a:xfrm>
                        </wpg:grpSpPr>
                        <wps:wsp>
                          <wps:cNvPr id="44" name="Rectangle 161" descr="Light upward diagonal"/>
                          <wps:cNvSpPr>
                            <a:spLocks noChangeArrowheads="1"/>
                          </wps:cNvSpPr>
                          <wps:spPr bwMode="auto">
                            <a:xfrm>
                              <a:off x="1752" y="7086"/>
                              <a:ext cx="20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45" name="Line 162"/>
                          <wps:cNvCnPr/>
                          <wps:spPr bwMode="auto">
                            <a:xfrm>
                              <a:off x="1752" y="7086"/>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6" name="Text Box 163"/>
                        <wps:cNvSpPr txBox="1">
                          <a:spLocks noChangeArrowheads="1"/>
                        </wps:cNvSpPr>
                        <wps:spPr bwMode="auto">
                          <a:xfrm>
                            <a:off x="1229" y="12140"/>
                            <a:ext cx="475"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id="29">
                          <w:txbxContent>
                            <w:p w:rsidR="00B73A88" w:rsidRPr="00B73A88" w:rsidRDefault="00B73A88" w:rsidP="00495EAD">
                              <w:pPr>
                                <w:rPr>
                                  <w:lang w:val="nl-NL"/>
                                </w:rPr>
                              </w:pPr>
                            </w:p>
                          </w:txbxContent>
                        </wps:txbx>
                        <wps:bodyPr rot="0" vert="horz" wrap="none" lIns="91440" tIns="0" rIns="91440" bIns="0" anchor="t" anchorCtr="0" upright="1">
                          <a:noAutofit/>
                        </wps:bodyPr>
                      </wps:wsp>
                      <wps:wsp>
                        <wps:cNvPr id="47" name="Rectangle 164"/>
                        <wps:cNvSpPr>
                          <a:spLocks noChangeArrowheads="1"/>
                        </wps:cNvSpPr>
                        <wps:spPr bwMode="auto">
                          <a:xfrm>
                            <a:off x="2279" y="12036"/>
                            <a:ext cx="1110" cy="353"/>
                          </a:xfrm>
                          <a:prstGeom prst="rect">
                            <a:avLst/>
                          </a:prstGeom>
                          <a:solidFill>
                            <a:srgbClr val="FFFFFF"/>
                          </a:solidFill>
                          <a:ln w="9525">
                            <a:solidFill>
                              <a:srgbClr val="000000"/>
                            </a:solidFill>
                            <a:miter lim="800000"/>
                            <a:headEnd/>
                            <a:tailEnd/>
                          </a:ln>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48" name="AutoShape 165"/>
                        <wps:cNvSpPr>
                          <a:spLocks noChangeArrowheads="1"/>
                        </wps:cNvSpPr>
                        <wps:spPr bwMode="auto">
                          <a:xfrm>
                            <a:off x="3041" y="12316"/>
                            <a:ext cx="168" cy="165"/>
                          </a:xfrm>
                          <a:prstGeom prst="flowChartConnector">
                            <a:avLst/>
                          </a:prstGeom>
                          <a:solidFill>
                            <a:srgbClr val="FFFFFF"/>
                          </a:solidFill>
                          <a:ln w="9525">
                            <a:solidFill>
                              <a:srgbClr val="000000"/>
                            </a:solidFill>
                            <a:round/>
                            <a:headEnd/>
                            <a:tailEnd/>
                          </a:ln>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49" name="AutoShape 166"/>
                        <wps:cNvSpPr>
                          <a:spLocks noChangeArrowheads="1"/>
                        </wps:cNvSpPr>
                        <wps:spPr bwMode="auto">
                          <a:xfrm>
                            <a:off x="2492" y="12324"/>
                            <a:ext cx="168" cy="165"/>
                          </a:xfrm>
                          <a:prstGeom prst="flowChartConnector">
                            <a:avLst/>
                          </a:prstGeom>
                          <a:solidFill>
                            <a:srgbClr val="FFFFFF"/>
                          </a:solidFill>
                          <a:ln w="9525">
                            <a:solidFill>
                              <a:srgbClr val="000000"/>
                            </a:solidFill>
                            <a:round/>
                            <a:headEnd/>
                            <a:tailEnd/>
                          </a:ln>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50" name="Text Box 167"/>
                        <wps:cNvSpPr txBox="1">
                          <a:spLocks noChangeArrowheads="1"/>
                        </wps:cNvSpPr>
                        <wps:spPr bwMode="auto">
                          <a:xfrm>
                            <a:off x="3275" y="11793"/>
                            <a:ext cx="574"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495EAD">
                              <w:pPr>
                                <w:rPr>
                                  <w:lang w:val="nl-NL"/>
                                </w:rPr>
                              </w:pPr>
                              <w:r w:rsidRPr="00B73A88">
                                <w:rPr>
                                  <w:position w:val="-12"/>
                                  <w:lang w:val="nl-NL"/>
                                </w:rPr>
                                <w:object w:dxaOrig="279" w:dyaOrig="400">
                                  <v:shape id="_x0000_i1153" type="#_x0000_t75" style="width:14.25pt;height:20.25pt" o:ole="">
                                    <v:imagedata r:id="rId181" o:title=""/>
                                  </v:shape>
                                  <o:OLEObject Type="Embed" ProgID="Equation.DSMT4" ShapeID="_x0000_i1153" DrawAspect="Content" ObjectID="_1624984534" r:id="rId182"/>
                                </w:object>
                              </w:r>
                            </w:p>
                          </w:txbxContent>
                        </wps:txbx>
                        <wps:bodyPr rot="0" vert="horz" wrap="none" lIns="91440" tIns="0" rIns="91440" bIns="0" anchor="t" anchorCtr="0" upright="1">
                          <a:spAutoFit/>
                        </wps:bodyPr>
                      </wps:wsp>
                      <wps:wsp>
                        <wps:cNvPr id="51" name="Line 168"/>
                        <wps:cNvCnPr/>
                        <wps:spPr bwMode="auto">
                          <a:xfrm>
                            <a:off x="2844" y="12215"/>
                            <a:ext cx="84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9" o:spid="_x0000_s1048" style="position:absolute;left:0;text-align:left;margin-left:6.1pt;margin-top:39.4pt;width:452.25pt;height:43.65pt;z-index:251672576" coordorigin="1229,11793" coordsize="9045,8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627frQUAAKUdAAAOAAAAZHJzL2Uyb0RvYy54bWzsWW1zozYQ/t6Z/gcN3x0jELZh4twkdpzp TNpmenc/QAZsMwVEhRKcdvrfuyshYjvxOckluWubfCBgCbG7evbZFx1/WBc5uUllnYly7NAj1yFp GYskK5dj5/OnWW/kkFrxMuG5KNOxc5vWzoeTH384bqoo9cRK5EkqCSxS1lFTjZ2VUlXU79fxKi14 fSSqtITBhZAFV/Aol/1E8gZWL/K+57qDfiNkUkkRp3UNv07NoHOi118s0lj9uljUqSL52AHZlL5K fZ3jtX9yzKOl5NUqi1sx+DOkKHhWwke7paZccXIts3tLFVksRS0W6igWRV8sFlmcah1AG+ruaHMh xXWldVlGzbLqzASm3bHTs5eNf7m5kiRLxg7zHFLyAvZIf5bQIETrNNUygkkXsvpYXUmjItxeivj3 Gob7u+P4vDSTybz5WSSwIL9WQltnvZAFLgF6k7XehNtuE9K1IjH8GAyZHwwDh8QwFgTwEJhdilew lfga9bzQITBK6TD07eB5+37osvbl0VAP9nlkvqtlbWUziumHTkdrCH/HEAMNk11Fca9fyhB05FOj kcdGrUbWHiPGQCA0BsyyylpLDAPYNRgauqOBHbOG8FwGiDcvag32GgJcr75DV/116Pq44lWqQVsj cKxRmTXqb+CTvFzmKaEDUDpJ6xj88TJbrhS5rhouE5JkfClKnqNGTaWXseCrDfJIKSYrWCU9lVI0 q5QnIDXF+bDJGy/gQw24PQhFet+SdgP225FHlazVRSoKgjdjR4JuGuj85rJWKM3dFMR9xZWaZXne Ts/V52oKuupXFstJLnFSLZdzuCU3HDlL/2nFeNRNmT84d6b/2rntFBSg/SiunZd4LQUKYcQzv4Cu IDCOodaauP4KqcfcMy/szQajYY/NWNALAWc9l4Zn4cBlIZvO/kbRKYtWWZKk5WVWppZEKXscjFo6 N/SnaZQ0YycMvEBbpRZ5lqC0KNt+y2xNKzIFMSXPirEz6szHI0TJeZmA2jxSPMvNfX9bfL1lYAP7 X1tFYwphZOCo1vO1pkxvaBE6F8ktoEwKAAE4HQREuFkJ+adDGgguY6f+45rL1CH5TyUgNaQMfVPp BxYMPXiQmyPzzRFexrDU2FEOMbcTZSLYdSXRbRD5qFQpToFoF5kGHiLfSNX6BLi4Ef/1fR3410QS DQg68KyZgA8m5ZWELXhZx9ymtzufs34GuNQW2uOWnT+gg3w1/CBotyjbh7jWDR90Ojc8H52PWI95 g/Mec6fT3ulswnqDGTDU1J9OJlO67XSaT0wCBVB+rtMZ/HS00Lm0cT1gkQM+YaCGlII7q7F2F27f CncDi7tPyGJnYg0hRodMlAmwh0GEqDUMWJd5tXDSpSgeBU/XnIMyYYLDbHLDQh2zu7B8D7eHwskW bnd28DvF2BZRb/H5VvTamLZB0NtgfI9VmF4c8Mu7WDWyJHwwVpVQqT0YqR6OUvDrvy5CDS1TbGaj zFqopQr0qNciCM8btjWM5/pt6m4JglIKNsXE3Q+2K5gnM8SGH+2kT/vc7UVC4BMzMM1Ve5Ostgy1 6cx7kmXKdWismCQLkz5ddEG006XyRrR7TQj7LrNFq093ITwA8XTpaUTaH+MWuWiglJNqIsoSyich v5SpfSM8PzKl2wdhv20gvEPY5GG2JwAMeB/CGklvBGGPhaZ/Qj3f0/RvkgpM0+g7hOuoSx+gP9VW bQfTh/9TqRtAoDYQ3ig5uq7Am5Ycvod1xXZX1GYU0FM1dDyA3igWabYl+uSE4r3keG+PPbbk8Lu+ z0HOeL2So64wP5p986ZYALnSVlOsq8ee0RTz4FCgPS/waHs8Yn19ZLv+33dTjKjbCo6GBHS5oUc6 doo0gZozhUNEvNMNk7ZJ285UMtPHBg/PBkb7Qif7P9ZUg7NAzeHtuSUeNm4+6ybc3enqyT8AAAD/ /wMAUEsDBBQABgAIAAAAIQA4B+ir3gAAAAkBAAAPAAAAZHJzL2Rvd25yZXYueG1sTI/NSsNAFIX3 gu8wXMGdnSRi2qaZlFLUVRFsBXE3zdwmoZk7ITNN0rf3urLLw3c4P/l6sq0YsPeNIwXxLAKBVDrT UKXg6/D2tADhgyajW0eo4Ioe1sX9Xa4z40b6xGEfKsEh5DOtoA6hy6T0ZY1W+5nrkJidXG91YNlX 0vR65HDbyiSKUml1Q9xQ6w63NZbn/cUqeB/1uHmOX4fd+bS9/hxePr53MSr1+DBtViACTuHfDH/z eToUvOnoLmS8aFknCTsVzBf8gPkyTucgjgzSNAZZ5PL2QfELAAD//wMAUEsBAi0AFAAGAAgAAAAh ALaDOJL+AAAA4QEAABMAAAAAAAAAAAAAAAAAAAAAAFtDb250ZW50X1R5cGVzXS54bWxQSwECLQAU AAYACAAAACEAOP0h/9YAAACUAQAACwAAAAAAAAAAAAAAAAAvAQAAX3JlbHMvLnJlbHNQSwECLQAU AAYACAAAACEA3+tu360FAAClHQAADgAAAAAAAAAAAAAAAAAuAgAAZHJzL2Uyb0RvYy54bWxQSwEC LQAUAAYACAAAACEAOAfoq94AAAAJAQAADwAAAAAAAAAAAAAAAAAHCAAAZHJzL2Rvd25yZXYueG1s UEsFBgAAAAAEAAQA8wAAABIJAAAAAA== ">
                <v:group id="Group 160" o:spid="_x0000_s1049" style="position:absolute;left:1831;top:12483;width:8443;height:183" coordorigin="1752,7086" coordsize="204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lxzcMQAAADbAAAADwAAAGRycy9kb3ducmV2LnhtbESPT4vCMBTE7wt+h/AE b2tadUWqUURc8SCCf0C8PZpnW2xeSpNt67ffLAh7HGbmN8xi1ZlSNFS7wrKCeBiBIE6tLjhTcL18 f85AOI+ssbRMCl7kYLXsfSww0bblEzVnn4kAYZeggtz7KpHSpTkZdENbEQfvYWuDPsg6k7rGNsBN KUdRNJUGCw4LOVa0ySl9nn+Mgl2L7Xocb5vD87F53S9fx9shJqUG/W49B+Gp8//hd3uvFUzG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lxzcMQAAADbAAAA DwAAAAAAAAAAAAAAAACqAgAAZHJzL2Rvd25yZXYueG1sUEsFBgAAAAAEAAQA+gAAAJsDAAAAAA== ">
                  <v:rect id="Rectangle 161" o:spid="_x0000_s1050" alt="Light upward diagonal" style="position:absolute;left:1752;top:7086;width:20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qi28MA AADbAAAADwAAAGRycy9kb3ducmV2LnhtbESPwWrDMBBE74H8g9hAb4nc1BjjRglNoNQ9xi30ulgb 28RaGUmN7X59VSjkOMzMG2Z3mEwvbuR8Z1nB4yYBQVxb3XGj4PPjdZ2D8AFZY2+ZFMzk4bBfLnZY aDvymW5VaESEsC9QQRvCUEjp65YM+o0diKN3sc5giNI1UjscI9z0cpskmTTYcVxocaBTS/W1+jYK 3rLmPeFyfpqq2VXhKz/ijz4q9bCaXp5BBJrCPfzfLrWCNIW/L/EHyP0vAAAA//8DAFBLAQItABQA BgAIAAAAIQDw94q7/QAAAOIBAAATAAAAAAAAAAAAAAAAAAAAAABbQ29udGVudF9UeXBlc10ueG1s UEsBAi0AFAAGAAgAAAAhADHdX2HSAAAAjwEAAAsAAAAAAAAAAAAAAAAALgEAAF9yZWxzLy5yZWxz UEsBAi0AFAAGAAgAAAAhADMvBZ5BAAAAOQAAABAAAAAAAAAAAAAAAAAAKQIAAGRycy9zaGFwZXht bC54bWxQSwECLQAUAAYACAAAACEATGqi28MAAADbAAAADwAAAAAAAAAAAAAAAACYAgAAZHJzL2Rv d25yZXYueG1sUEsFBgAAAAAEAAQA9QAAAIgDAAAAAA== " fillcolor="black" stroked="f">
                    <v:fill r:id="rId161" o:title="" type="pattern"/>
                    <v:textbox>
                      <w:txbxContent>
                        <w:p w:rsidR="00B73A88" w:rsidRPr="00B73A88" w:rsidRDefault="00B73A88" w:rsidP="00B73A88">
                          <w:pPr>
                            <w:jc w:val="center"/>
                            <w:rPr>
                              <w:lang w:val="nl-NL"/>
                            </w:rPr>
                          </w:pPr>
                        </w:p>
                      </w:txbxContent>
                    </v:textbox>
                  </v:rect>
                  <v:line id="Line 162" o:spid="_x0000_s1051" style="position:absolute;visibility:visible;mso-wrap-style:square" from="1752,7086" to="3792,70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WHDcYAAADbAAAADwAAAGRycy9kb3ducmV2LnhtbESPQWvCQBSE74L/YXlCb7ppq6GkriIt Be1B1Bba4zP7mkSzb8PumqT/3hUKPQ4z8w0zX/amFi05X1lWcD9JQBDnVldcKPj8eBs/gfABWWNt mRT8koflYjiYY6Ztx3tqD6EQEcI+QwVlCE0mpc9LMugntiGO3o91BkOUrpDaYRfhppYPSZJKgxXH hRIbeikpPx8uRsH2cZe2q837uv/apMf8dX/8PnVOqbtRv3oGEagP/+G/9lormM7g9iX+ALm4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jlhw3GAAAA2wAAAA8AAAAAAAAA AAAAAAAAoQIAAGRycy9kb3ducmV2LnhtbFBLBQYAAAAABAAEAPkAAACUAwAAAAA= "/>
                </v:group>
                <v:shape id="Text Box 163" o:spid="_x0000_s1052" type="#_x0000_t202" style="position:absolute;left:1229;top:12140;width:475;height:49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HCbcQA AADbAAAADwAAAGRycy9kb3ducmV2LnhtbESPT2sCMRTE70K/Q3gFbzVrsbKsRhFBKj0I/oHS2zN5 bhY3L8sm6tZP3wgFj8PM/IaZzjtXiyu1ofKsYDjIQBBrbyouFRz2q7ccRIjIBmvPpOCXAsxnL70p FsbfeEvXXSxFgnAoUIGNsSmkDNqSwzDwDXHyTr51GJNsS2lavCW4q+V7lo2lw4rTgsWGlpb0eXdx CpZ5d/yy36SbzV1/1D+fer0aaaX6r91iAiJSF5/h//baKBiN4fEl/QA5+wMAAP//AwBQSwECLQAU AAYACAAAACEA8PeKu/0AAADiAQAAEwAAAAAAAAAAAAAAAAAAAAAAW0NvbnRlbnRfVHlwZXNdLnht bFBLAQItABQABgAIAAAAIQAx3V9h0gAAAI8BAAALAAAAAAAAAAAAAAAAAC4BAABfcmVscy8ucmVs c1BLAQItABQABgAIAAAAIQAzLwWeQQAAADkAAAAQAAAAAAAAAAAAAAAAACkCAABkcnMvc2hhcGV4 bWwueG1sUEsBAi0AFAAGAAgAAAAhAP3Bwm3EAAAA2wAAAA8AAAAAAAAAAAAAAAAAmAIAAGRycy9k b3ducmV2LnhtbFBLBQYAAAAABAAEAPUAAACJAwAAAAA= " filled="f" stroked="f">
                  <v:textbox style="mso-next-textbox:#Text Box 152" inset=",0,,0">
                    <w:txbxContent>
                      <w:p w:rsidR="00B73A88" w:rsidRPr="00B73A88" w:rsidRDefault="00B73A88" w:rsidP="00495EAD">
                        <w:pPr>
                          <w:rPr>
                            <w:lang w:val="nl-NL"/>
                          </w:rPr>
                        </w:pPr>
                      </w:p>
                    </w:txbxContent>
                  </v:textbox>
                </v:shape>
                <v:rect id="Rectangle 164" o:spid="_x0000_s1053" style="position:absolute;left:2279;top:12036;width:1110;height:3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vX698UA AADbAAAADwAAAGRycy9kb3ducmV2LnhtbESPQWvCQBSE7wX/w/KE3upGLbaNbkSUlHrUeOntmX0m 0ezbkN2YtL++Wyj0OMzMN8xqPZha3Kl1lWUF00kEgji3uuJCwSlLn15BOI+ssbZMCr7IwToZPaww 1rbnA92PvhABwi5GBaX3TSyly0sy6Ca2IQ7exbYGfZBtIXWLfYCbWs6iaCENVhwWSmxoW1J+O3ZG wbmanfD7kL1H5i2d+/2QXbvPnVKP42GzBOFp8P/hv/aHVvD8Ar9fwg+QyQ8AAAD//wMAUEsBAi0A FAAGAAgAAAAhAPD3irv9AAAA4gEAABMAAAAAAAAAAAAAAAAAAAAAAFtDb250ZW50X1R5cGVzXS54 bWxQSwECLQAUAAYACAAAACEAMd1fYdIAAACPAQAACwAAAAAAAAAAAAAAAAAuAQAAX3JlbHMvLnJl bHNQSwECLQAUAAYACAAAACEAMy8FnkEAAAA5AAAAEAAAAAAAAAAAAAAAAAApAgAAZHJzL3NoYXBl eG1sLnhtbFBLAQItABQABgAIAAAAIQAG9fr3xQAAANsAAAAPAAAAAAAAAAAAAAAAAJgCAABkcnMv ZG93bnJldi54bWxQSwUGAAAAAAQABAD1AAAAigMAAAAA ">
                  <v:textbox>
                    <w:txbxContent>
                      <w:p w:rsidR="00B73A88" w:rsidRPr="00B73A88" w:rsidRDefault="00B73A88" w:rsidP="00B73A88">
                        <w:pPr>
                          <w:jc w:val="center"/>
                          <w:rPr>
                            <w:lang w:val="nl-NL"/>
                          </w:rPr>
                        </w:pPr>
                      </w:p>
                    </w:txbxContent>
                  </v:textbox>
                </v:rect>
                <v:shape id="AutoShape 165" o:spid="_x0000_s1054" type="#_x0000_t120" style="position:absolute;left:3041;top:12316;width:168;height:1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1OJ+L8A AADbAAAADwAAAGRycy9kb3ducmV2LnhtbERPy4rCMBTdD/gP4QruxtTHqFSjqCiU2QyjgttLc22L yU1poq1/bxYDszyc92rTWSOe1PjKsYLRMAFBnDtdcaHgcj5+LkD4gKzROCYFL/KwWfc+Vphq1/Iv PU+hEDGEfYoKyhDqVEqfl2TRD11NHLmbayyGCJtC6gbbGG6NHCfJTFqsODaUWNO+pPx+elgFIXuZ 76o1P3Z+2F7bye4rY6qVGvS77RJEoC78i//cmVYwjWPjl/gD5PoNAAD//wMAUEsBAi0AFAAGAAgA AAAhAPD3irv9AAAA4gEAABMAAAAAAAAAAAAAAAAAAAAAAFtDb250ZW50X1R5cGVzXS54bWxQSwEC LQAUAAYACAAAACEAMd1fYdIAAACPAQAACwAAAAAAAAAAAAAAAAAuAQAAX3JlbHMvLnJlbHNQSwEC LQAUAAYACAAAACEAMy8FnkEAAAA5AAAAEAAAAAAAAAAAAAAAAAApAgAAZHJzL3NoYXBleG1sLnht bFBLAQItABQABgAIAAAAIQAfU4n4vwAAANsAAAAPAAAAAAAAAAAAAAAAAJgCAABkcnMvZG93bnJl di54bWxQSwUGAAAAAAQABAD1AAAAhAMAAAAA ">
                  <v:textbox>
                    <w:txbxContent>
                      <w:p w:rsidR="00B73A88" w:rsidRPr="00B73A88" w:rsidRDefault="00B73A88" w:rsidP="00B73A88">
                        <w:pPr>
                          <w:jc w:val="center"/>
                          <w:rPr>
                            <w:lang w:val="nl-NL"/>
                          </w:rPr>
                        </w:pPr>
                      </w:p>
                    </w:txbxContent>
                  </v:textbox>
                </v:shape>
                <v:shape id="AutoShape 166" o:spid="_x0000_s1055" type="#_x0000_t120" style="position:absolute;left:2492;top:12324;width:168;height:1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B8sY8MA AADbAAAADwAAAGRycy9kb3ducmV2LnhtbESPQWvCQBSE7wX/w/IEb7pRW1ujq6hUCL0UbcHrI/tM grtvQ3Y18d+7BaHHYWa+YZbrzhpxo8ZXjhWMRwkI4tzpigsFvz/74QcIH5A1Gsek4E4e1qveyxJT 7Vo+0O0YChEh7FNUUIZQp1L6vCSLfuRq4uidXWMxRNkUUjfYRrg1cpIkM2mx4rhQYk27kvLL8WoV hOxuvqrWfNv3z82pnW7fMqZaqUG/2yxABOrCf/jZzrSC1zn8fYk/QK4eAAAA//8DAFBLAQItABQA BgAIAAAAIQDw94q7/QAAAOIBAAATAAAAAAAAAAAAAAAAAAAAAABbQ29udGVudF9UeXBlc10ueG1s UEsBAi0AFAAGAAgAAAAhADHdX2HSAAAAjwEAAAsAAAAAAAAAAAAAAAAALgEAAF9yZWxzLy5yZWxz UEsBAi0AFAAGAAgAAAAhADMvBZ5BAAAAOQAAABAAAAAAAAAAAAAAAAAAKQIAAGRycy9zaGFwZXht bC54bWxQSwECLQAUAAYACAAAACEAcB8sY8MAAADbAAAADwAAAAAAAAAAAAAAAACYAgAAZHJzL2Rv d25yZXYueG1sUEsFBgAAAAAEAAQA9QAAAIgDAAAAAA== ">
                  <v:textbox>
                    <w:txbxContent>
                      <w:p w:rsidR="00B73A88" w:rsidRPr="00B73A88" w:rsidRDefault="00B73A88" w:rsidP="00B73A88">
                        <w:pPr>
                          <w:jc w:val="center"/>
                          <w:rPr>
                            <w:lang w:val="nl-NL"/>
                          </w:rPr>
                        </w:pPr>
                      </w:p>
                    </w:txbxContent>
                  </v:textbox>
                </v:shape>
                <v:shape id="Text Box 167" o:spid="_x0000_s1056" type="#_x0000_t202" style="position:absolute;left:3275;top:11793;width:574;height:6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MzN3r0A AADbAAAADwAAAGRycy9kb3ducmV2LnhtbERPTYvCMBC9L/gfwgje1kRFWapRRBD0pu0KHodmbKvN pDRR6783B8Hj430vVp2txYNaXznWMBoqEMS5MxUXGv6z7e8fCB+QDdaOScOLPKyWvZ8FJsY9+UiP NBQihrBPUEMZQpNI6fOSLPqha4gjd3GtxRBhW0jT4jOG21qOlZpJixXHhhIb2pSU39K71XCi6wRt Nk4zOpnDOT9Uaq9eWg/63XoOIlAXvuKPe2c0TOP6+CX+ALl8AwAA//8DAFBLAQItABQABgAIAAAA IQDw94q7/QAAAOIBAAATAAAAAAAAAAAAAAAAAAAAAABbQ29udGVudF9UeXBlc10ueG1sUEsBAi0A FAAGAAgAAAAhADHdX2HSAAAAjwEAAAsAAAAAAAAAAAAAAAAALgEAAF9yZWxzLy5yZWxzUEsBAi0A FAAGAAgAAAAhADMvBZ5BAAAAOQAAABAAAAAAAAAAAAAAAAAAKQIAAGRycy9zaGFwZXhtbC54bWxQ SwECLQAUAAYACAAAACEATMzN3r0AAADbAAAADwAAAAAAAAAAAAAAAACYAgAAZHJzL2Rvd25yZXYu eG1sUEsFBgAAAAAEAAQA9QAAAIIDAAAAAA== " filled="f" stroked="f">
                  <v:textbox style="mso-fit-shape-to-text:t" inset=",0,,0">
                    <w:txbxContent>
                      <w:p w:rsidR="00B73A88" w:rsidRPr="00B73A88" w:rsidRDefault="00B73A88" w:rsidP="00495EAD">
                        <w:pPr>
                          <w:rPr>
                            <w:lang w:val="nl-NL"/>
                          </w:rPr>
                        </w:pPr>
                        <w:r w:rsidRPr="00B73A88">
                          <w:rPr>
                            <w:position w:val="-12"/>
                            <w:lang w:val="nl-NL"/>
                          </w:rPr>
                          <w:object w:dxaOrig="279" w:dyaOrig="400">
                            <v:shape id="_x0000_i1153" type="#_x0000_t75" style="width:14.25pt;height:20.25pt" o:ole="">
                              <v:imagedata r:id="rId183" o:title=""/>
                            </v:shape>
                            <o:OLEObject Type="Embed" ProgID="Equation.DSMT4" ShapeID="_x0000_i1153" DrawAspect="Content" ObjectID="_1624984092" r:id="rId184"/>
                          </w:object>
                        </w:r>
                      </w:p>
                    </w:txbxContent>
                  </v:textbox>
                </v:shape>
                <v:line id="Line 168" o:spid="_x0000_s1057" style="position:absolute;visibility:visible;mso-wrap-style:square" from="2844,12215" to="3684,122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EdfMEAAADbAAAADwAAAGRycy9kb3ducmV2LnhtbESPQYvCMBSE74L/ITxhb5oqdJGuUcQi 7FXrpbdn87YpNi+1ibb77zeCsMdhZr5hNrvRtuJJvW8cK1guEhDEldMN1wouxXG+BuEDssbWMSn4 JQ+77XSywUy7gU/0PIdaRAj7DBWYELpMSl8ZsugXriOO3o/rLYYo+1rqHocIt61cJcmntNhwXDDY 0cFQdTs/rAJZnkpTFGneptdyuN9XRX495Ep9zMb9F4hAY/gPv9vfWkG6hNeX+APk9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OgR18wQAAANsAAAAPAAAAAAAAAAAAAAAA AKECAABkcnMvZG93bnJldi54bWxQSwUGAAAAAAQABAD5AAAAjwMAAAAA ">
                  <v:stroke startarrow="oval" endarrow="block"/>
                </v:line>
              </v:group>
            </w:pict>
          </mc:Fallback>
        </mc:AlternateContent>
      </w:r>
      <w:r w:rsidRPr="00B73A88">
        <w:rPr>
          <w:rFonts w:ascii="Times New Roman" w:hAnsi="Times New Roman" w:cs="Times New Roman"/>
          <w:sz w:val="26"/>
          <w:szCs w:val="26"/>
          <w:lang w:val="nl-NL"/>
        </w:rPr>
        <w:t>Cho các trường hợp chuyển động sau: So sánh các trường hợp a) và b), chuyển động trong trường hợp nào có gia tốc lớp hơn? Giải thích?</w:t>
      </w:r>
    </w:p>
    <w:p w:rsidR="00B73A88" w:rsidRPr="00B73A88" w:rsidRDefault="00B73A88" w:rsidP="00495EAD">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1. Trường hợp hai xe (a), (b) cùng khối lượng và </w:t>
      </w:r>
      <w:r w:rsidRPr="00B73A88">
        <w:rPr>
          <w:rFonts w:ascii="Times New Roman" w:hAnsi="Times New Roman" w:cs="Times New Roman"/>
          <w:position w:val="-12"/>
          <w:sz w:val="26"/>
          <w:szCs w:val="26"/>
          <w:lang w:val="nl-NL"/>
        </w:rPr>
        <w:object w:dxaOrig="760" w:dyaOrig="400">
          <v:shape id="_x0000_i1108" type="#_x0000_t75" style="width:38.25pt;height:20.25pt" o:ole="">
            <v:imagedata r:id="rId185" o:title=""/>
          </v:shape>
          <o:OLEObject Type="Embed" ProgID="Equation.DSMT4" ShapeID="_x0000_i1108" DrawAspect="Content" ObjectID="_1624984489" r:id="rId186"/>
        </w:object>
      </w:r>
    </w:p>
    <w:p w:rsidR="00B73A88" w:rsidRPr="00B73A88" w:rsidRDefault="00B73A88" w:rsidP="00495EAD">
      <w:pPr>
        <w:tabs>
          <w:tab w:val="left" w:pos="342"/>
        </w:tabs>
        <w:jc w:val="both"/>
        <w:rPr>
          <w:rFonts w:ascii="Times New Roman" w:hAnsi="Times New Roman" w:cs="Times New Roman"/>
          <w:sz w:val="26"/>
          <w:szCs w:val="26"/>
          <w:lang w:val="nl-NL"/>
        </w:rPr>
      </w:pPr>
    </w:p>
    <w:p w:rsidR="00B73A88" w:rsidRPr="00B73A88" w:rsidRDefault="00B73A88" w:rsidP="00495EAD">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w:t>
      </w:r>
    </w:p>
    <w:p w:rsidR="00B73A88" w:rsidRPr="00B73A88" w:rsidRDefault="00B73A88" w:rsidP="00495EAD">
      <w:pPr>
        <w:tabs>
          <w:tab w:val="left" w:pos="342"/>
        </w:tabs>
        <w:jc w:val="both"/>
        <w:rPr>
          <w:rFonts w:ascii="Times New Roman" w:hAnsi="Times New Roman" w:cs="Times New Roman"/>
          <w:sz w:val="26"/>
          <w:szCs w:val="26"/>
          <w:lang w:val="nl-NL"/>
        </w:rPr>
      </w:pPr>
      <w:r w:rsidRPr="00B73A88">
        <w:rPr>
          <w:rFonts w:ascii="Times New Roman" w:hAnsi="Times New Roman" w:cs="Times New Roman"/>
          <w:noProof/>
          <w:sz w:val="26"/>
          <w:szCs w:val="26"/>
        </w:rPr>
        <mc:AlternateContent>
          <mc:Choice Requires="wpg">
            <w:drawing>
              <wp:anchor distT="0" distB="0" distL="114300" distR="114300" simplePos="0" relativeHeight="251671552" behindDoc="0" locked="0" layoutInCell="1" allowOverlap="1" wp14:anchorId="0FF12A6A" wp14:editId="31F4ECAB">
                <wp:simplePos x="0" y="0"/>
                <wp:positionH relativeFrom="column">
                  <wp:posOffset>77470</wp:posOffset>
                </wp:positionH>
                <wp:positionV relativeFrom="paragraph">
                  <wp:posOffset>116840</wp:posOffset>
                </wp:positionV>
                <wp:extent cx="5743575" cy="564515"/>
                <wp:effectExtent l="0" t="0" r="9525" b="6985"/>
                <wp:wrapNone/>
                <wp:docPr id="31" name="Group 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3575" cy="564515"/>
                          <a:chOff x="1272" y="10675"/>
                          <a:chExt cx="9045" cy="889"/>
                        </a:xfrm>
                      </wpg:grpSpPr>
                      <wpg:grpSp>
                        <wpg:cNvPr id="32" name="Group 149"/>
                        <wpg:cNvGrpSpPr>
                          <a:grpSpLocks/>
                        </wpg:cNvGrpSpPr>
                        <wpg:grpSpPr bwMode="auto">
                          <a:xfrm>
                            <a:off x="1874" y="11381"/>
                            <a:ext cx="8443" cy="183"/>
                            <a:chOff x="1752" y="7086"/>
                            <a:chExt cx="2040" cy="180"/>
                          </a:xfrm>
                        </wpg:grpSpPr>
                        <wps:wsp>
                          <wps:cNvPr id="33" name="Rectangle 150" descr="Light upward diagonal"/>
                          <wps:cNvSpPr>
                            <a:spLocks noChangeArrowheads="1"/>
                          </wps:cNvSpPr>
                          <wps:spPr bwMode="auto">
                            <a:xfrm>
                              <a:off x="1752" y="7086"/>
                              <a:ext cx="20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34" name="Line 151"/>
                          <wps:cNvCnPr/>
                          <wps:spPr bwMode="auto">
                            <a:xfrm>
                              <a:off x="1752" y="7086"/>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5" name="Text Box 152"/>
                        <wps:cNvSpPr txBox="1">
                          <a:spLocks noChangeArrowheads="1"/>
                        </wps:cNvSpPr>
                        <wps:spPr bwMode="auto">
                          <a:xfrm>
                            <a:off x="1272" y="11038"/>
                            <a:ext cx="475"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linkedTxbx id="29" seq="1"/>
                        <wps:bodyPr rot="0" vert="horz" wrap="none" lIns="91440" tIns="0" rIns="91440" bIns="0" anchor="t" anchorCtr="0" upright="1">
                          <a:noAutofit/>
                        </wps:bodyPr>
                      </wps:wsp>
                      <wpg:grpSp>
                        <wpg:cNvPr id="36" name="Group 153"/>
                        <wpg:cNvGrpSpPr>
                          <a:grpSpLocks/>
                        </wpg:cNvGrpSpPr>
                        <wpg:grpSpPr bwMode="auto">
                          <a:xfrm>
                            <a:off x="2322" y="10675"/>
                            <a:ext cx="1945" cy="712"/>
                            <a:chOff x="8232" y="10675"/>
                            <a:chExt cx="1945" cy="712"/>
                          </a:xfrm>
                        </wpg:grpSpPr>
                        <wps:wsp>
                          <wps:cNvPr id="37" name="Rectangle 154"/>
                          <wps:cNvSpPr>
                            <a:spLocks noChangeArrowheads="1"/>
                          </wps:cNvSpPr>
                          <wps:spPr bwMode="auto">
                            <a:xfrm>
                              <a:off x="8232" y="10934"/>
                              <a:ext cx="1110" cy="353"/>
                            </a:xfrm>
                            <a:prstGeom prst="rect">
                              <a:avLst/>
                            </a:prstGeom>
                            <a:solidFill>
                              <a:srgbClr val="FFFFFF"/>
                            </a:solidFill>
                            <a:ln w="9525">
                              <a:solidFill>
                                <a:srgbClr val="000000"/>
                              </a:solidFill>
                              <a:miter lim="800000"/>
                              <a:headEnd/>
                              <a:tailEnd/>
                            </a:ln>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38" name="AutoShape 155"/>
                          <wps:cNvSpPr>
                            <a:spLocks noChangeArrowheads="1"/>
                          </wps:cNvSpPr>
                          <wps:spPr bwMode="auto">
                            <a:xfrm>
                              <a:off x="8994" y="11214"/>
                              <a:ext cx="168" cy="165"/>
                            </a:xfrm>
                            <a:prstGeom prst="flowChartConnector">
                              <a:avLst/>
                            </a:prstGeom>
                            <a:solidFill>
                              <a:srgbClr val="FFFFFF"/>
                            </a:solidFill>
                            <a:ln w="9525">
                              <a:solidFill>
                                <a:srgbClr val="000000"/>
                              </a:solidFill>
                              <a:round/>
                              <a:headEnd/>
                              <a:tailEnd/>
                            </a:ln>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39" name="AutoShape 156"/>
                          <wps:cNvSpPr>
                            <a:spLocks noChangeArrowheads="1"/>
                          </wps:cNvSpPr>
                          <wps:spPr bwMode="auto">
                            <a:xfrm>
                              <a:off x="8445" y="11222"/>
                              <a:ext cx="168" cy="165"/>
                            </a:xfrm>
                            <a:prstGeom prst="flowChartConnector">
                              <a:avLst/>
                            </a:prstGeom>
                            <a:solidFill>
                              <a:srgbClr val="FFFFFF"/>
                            </a:solidFill>
                            <a:ln w="9525">
                              <a:solidFill>
                                <a:srgbClr val="000000"/>
                              </a:solidFill>
                              <a:round/>
                              <a:headEnd/>
                              <a:tailEnd/>
                            </a:ln>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40" name="Text Box 157"/>
                          <wps:cNvSpPr txBox="1">
                            <a:spLocks noChangeArrowheads="1"/>
                          </wps:cNvSpPr>
                          <wps:spPr bwMode="auto">
                            <a:xfrm>
                              <a:off x="9633" y="10675"/>
                              <a:ext cx="544"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495EAD">
                                <w:pPr>
                                  <w:rPr>
                                    <w:lang w:val="nl-NL"/>
                                  </w:rPr>
                                </w:pPr>
                                <w:r w:rsidRPr="00B73A88">
                                  <w:rPr>
                                    <w:position w:val="-12"/>
                                    <w:lang w:val="nl-NL"/>
                                  </w:rPr>
                                  <w:object w:dxaOrig="260" w:dyaOrig="400">
                                    <v:shape id="_x0000_i1154" type="#_x0000_t75" style="width:12.75pt;height:20.25pt" o:ole="">
                                      <v:imagedata r:id="rId187" o:title=""/>
                                    </v:shape>
                                    <o:OLEObject Type="Embed" ProgID="Equation.DSMT4" ShapeID="_x0000_i1154" DrawAspect="Content" ObjectID="_1624984535" r:id="rId188"/>
                                  </w:object>
                                </w:r>
                              </w:p>
                            </w:txbxContent>
                          </wps:txbx>
                          <wps:bodyPr rot="0" vert="horz" wrap="none" lIns="91440" tIns="0" rIns="91440" bIns="0" anchor="t" anchorCtr="0" upright="1">
                            <a:spAutoFit/>
                          </wps:bodyPr>
                        </wps:wsp>
                        <wps:wsp>
                          <wps:cNvPr id="41" name="Line 158"/>
                          <wps:cNvCnPr/>
                          <wps:spPr bwMode="auto">
                            <a:xfrm>
                              <a:off x="8786" y="11089"/>
                              <a:ext cx="120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48" o:spid="_x0000_s1058" style="position:absolute;left:0;text-align:left;margin-left:6.1pt;margin-top:9.2pt;width:452.25pt;height:44.45pt;z-index:251671552" coordorigin="1272,10675" coordsize="9045,88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CmCW6QUAAMoeAAAOAAAAZHJzL2Uyb0RvYy54bWzsWW1v2zYQ/j5g/4HQd9eiTNmSEKdo7bgY kG3Fmv4AWqJtobKoUkzkdNh/3x0pKfJb3aZxW2zJB0UyKeru+NxzL7x4uVln5E6oMpX52KEvXIeI PJZJmi/HzvubWS9wSKl5nvBM5mLs3IvSeXn56y8XVREJT65klghFYJG8jKpi7Ky0LqJ+v4xXYs3L F7IQOQwupFpzDY9q2U8Ur2D1ddb3XHfYr6RKCiVjUZbw69QOOpdm/cVCxPrPxaIUmmRjB2TT5qrM dY7X/uUFj5aKF6s0rsXgj5BizdMcPtouNeWak1uV7i21TmMlS7nQL2K57svFIo2F0QG0oe6ONm+U vC2MLsuoWhatmcC0O3Z69LLxH3dvFUmTsTOgDsn5GvbIfJZQFqB1qmIZwaQ3qnhXvFVWRbi9lvGH Eob7u+P4vLSTybz6XSawIL/V0lhns1BrXAL0JhuzCfftJoiNJjH86I/YwB/5DolhzB8yn/p2l+IV bCW+Rr2R5xAYpe4QJpotjFdX9fuhy+qXgyDEwT6P7HeNrLVsVjHz0OrYGAIW3zaEWWZXUdzrpzIE DUbMakQHAbUaNfYIGBtYY9Bg0CjbWGLkW0uM3GDYjDWG8FwGiEcr0sAA/aghwPXKB3SV34audyte CAPaEoHTGBV0sEb9C3yS58tMEOqDfIkoY/DH63S50uS2qLhKSJLypcx5hhpVhVmmAV9pkUdyOVnB KuKVUrJaCZ6A1MZwsMmdF/ChBNyehCLdt2SzAcftyKNClfqNkGuCN2NHgW4G6PzuutQWe80UxH3B tZ6lWVZPz/T7Ygq6mlcWy0mmcFKplnO4JXccOcv8oSFg99op84NzZ+avnltPgbeaj+LaWY7XXKIQ dk37C+gKAuMYam2I6++Qesx97YW92TAY9diM+b0QcNZzafg6HLosZNPZPyg6ZdEqTRKRX6e5aEiU si+DUU3nlv4MjZJq7IS+5xurlDJLE5QWZTtuma1p61RDTMnS9dgJWvPxCFFylSegNo80TzN7398W 39gZbND8N1YxmEIYWTjqzXxjKdP4I2JsLpN7QJmSAAIANQREuFlJ9ckhFQSXsVN+vOVKOCT7LQek hpShb2rzwPyRBw+qOzLvjvA8hqXGjnaIvZ1oG8FuC4Vug8hHpXL5Coh2kRrgPUgFquADuLgV//y+ Dlxmfd0AgvrGMVEG4INJ/lbBFuDT0znmNr3tuWUGuDQWOuKWrT+gg3wz/CBo1yg7hrjaDQ86nRte BVcB6zFveNVj7nTaezWbsN5wBgw1HUwnkynddjrDJzaBAig/1uksflpaaF3auh6wyAmfsA6AlNJi De7qVOB74Q7ivsXdDbLYa7mBEOPtBBGiNzDQuMzZwkmbolB3YPIoy6yY4LAmuWGhidltWN7D7alw soXbnR38STG2RdRbfL4VvTrTOgS9DcbnWIU5wQm/BOr7IJKbJmJ5WI6Jj3WuhK56MnLlULcdjFuH Yxb8+qTxqkMhphBp8slh4+t1teLXsfh81Yo38PbKDuQZ9GkaNkXHiBrG4VFbrgTw4vFyZe/Nlg4e +LNJPM4fuUeNVbtZOtuhUGSacxFnx1jhwHz4gTgppYAuLGgGdrdbU301c3b4ZSetPEZDT5IafGVm ajjcBNRDyWe7LSdd+H+VfALD2SQAk2FTjEIWYLoEdQb6ru5jnA3CYdgU8x7dhfAQxDMl+dCIdBzB i0xWUOIqPZF5DmWlVJ/LYH8Qnr8w1T0K4XZbniHc7ZWEhyBscsXvBWGG4Qw7R9SDoGdK5jbUPUO4 jB5aAO22PEO4A2HsbuyVYqOdPOL7lGLhcAC9x+1ucYNlnwFTIx1DmxmFO07Hz6UYdOCeS7GnaRu2 jnCSM85XfJUF5kezH94sZO2xU90srE+dHtUsDEZwDGLjlmsPfzrVAxwXWmf/ubuFRN8XcGYmof0P zeOxsxYJlN8CTlfxzoTiuntdz9QqNecph2cDpX2mxf/f7DaayhkOTA2h14e7eCLbfYb77hH05b8A AAD//wMAUEsDBBQABgAIAAAAIQA/+7SC4AAAAAkBAAAPAAAAZHJzL2Rvd25yZXYueG1sTI9PS8NA EMXvgt9hGcGb3STV/onZlFLUUynYCtLbNDtNQrO7IbtN0m/veNLT8OY93vwmW42mET11vnZWQTyJ QJAtnK5tqeDr8P60AOEDWo2Ns6TgRh5W+f1dhql2g/2kfh9KwSXWp6igCqFNpfRFRQb9xLVk2Tu7 zmBg2ZVSdzhwuWlkEkUzabC2fKHCljYVFZf91Sj4GHBYT+O3fns5b27Hw8vuexuTUo8P4/oVRKAx /IXhF5/RIWemk7ta7UXDOkk4yXPxDIL9ZTybgzjxIppPQeaZ/P9B/gMAAP//AwBQSwECLQAUAAYA CAAAACEAtoM4kv4AAADhAQAAEwAAAAAAAAAAAAAAAAAAAAAAW0NvbnRlbnRfVHlwZXNdLnhtbFBL AQItABQABgAIAAAAIQA4/SH/1gAAAJQBAAALAAAAAAAAAAAAAAAAAC8BAABfcmVscy8ucmVsc1BL AQItABQABgAIAAAAIQDGCmCW6QUAAMoeAAAOAAAAAAAAAAAAAAAAAC4CAABkcnMvZTJvRG9jLnht bFBLAQItABQABgAIAAAAIQA/+7SC4AAAAAkBAAAPAAAAAAAAAAAAAAAAAEMIAABkcnMvZG93bnJl di54bWxQSwUGAAAAAAQABADzAAAAUAkAAAAA ">
                <v:group id="Group 149" o:spid="_x0000_s1059" style="position:absolute;left:1874;top:11381;width:8443;height:183" coordorigin="1752,7086" coordsize="204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RallsQAAADbAAAADwAAAGRycy9kb3ducmV2LnhtbESPQYvCMBSE74L/ITzB m6ZVFOkaRWRXPMiCdWHZ26N5tsXmpTSxrf/eLAgeh5n5hllve1OJlhpXWlYQTyMQxJnVJecKfi5f kxUI55E1VpZJwYMcbDfDwRoTbTs+U5v6XAQIuwQVFN7XiZQuK8igm9qaOHhX2xj0QTa51A12AW4q OYuipTRYclgosKZ9QdktvRsFhw673Tz+bE+36/7xd1l8/55iUmo86ncfIDz1/h1+tY9awXwG/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RallsQAAADbAAAA DwAAAAAAAAAAAAAAAACqAgAAZHJzL2Rvd25yZXYueG1sUEsFBgAAAAAEAAQA+gAAAJsDAAAAAA== ">
                  <v:rect id="Rectangle 150" o:spid="_x0000_s1060" alt="Light upward diagonal" style="position:absolute;left:1752;top:7086;width:20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4VJ0sIA AADbAAAADwAAAGRycy9kb3ducmV2LnhtbESPzWrDMBCE74W+g9hCb7WcGkxwo4SkUOoc6wR6Xayt bWqtjKT6J08fBQo5DjPzDbPZzaYXIznfWVawSlIQxLXVHTcKzqePlzUIH5A19pZJwUIedtvHhw0W 2k78RWMVGhEh7AtU0IYwFFL6uiWDPrEDcfR+rDMYonSN1A6nCDe9fE3TXBrsOC60ONB7S/Vv9WcU fObNMeVyyeZqcVX4Xh/wog9KPT/N+zcQgeZwD/+3S60gy+D2Jf4Aub0CAAD//wMAUEsBAi0AFAAG AAgAAAAhAPD3irv9AAAA4gEAABMAAAAAAAAAAAAAAAAAAAAAAFtDb250ZW50X1R5cGVzXS54bWxQ SwECLQAUAAYACAAAACEAMd1fYdIAAACPAQAACwAAAAAAAAAAAAAAAAAuAQAAX3JlbHMvLnJlbHNQ SwECLQAUAAYACAAAACEAMy8FnkEAAAA5AAAAEAAAAAAAAAAAAAAAAAApAgAAZHJzL3NoYXBleG1s LnhtbFBLAQItABQABgAIAAAAIQCbhUnSwgAAANsAAAAPAAAAAAAAAAAAAAAAAJgCAABkcnMvZG93 bnJldi54bWxQSwUGAAAAAAQABAD1AAAAhwMAAAAA " fillcolor="black" stroked="f">
                    <v:fill r:id="rId161" o:title="" type="pattern"/>
                    <v:textbox>
                      <w:txbxContent>
                        <w:p w:rsidR="00B73A88" w:rsidRPr="00B73A88" w:rsidRDefault="00B73A88" w:rsidP="00B73A88">
                          <w:pPr>
                            <w:jc w:val="center"/>
                            <w:rPr>
                              <w:lang w:val="nl-NL"/>
                            </w:rPr>
                          </w:pPr>
                        </w:p>
                      </w:txbxContent>
                    </v:textbox>
                  </v:rect>
                  <v:line id="Line 151" o:spid="_x0000_s1061" style="position:absolute;visibility:visible;mso-wrap-style:square" from="1752,7086" to="3792,70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69R68YAAADbAAAADwAAAGRycy9kb3ducmV2LnhtbESPT2vCQBTE74LfYXlCb7qxliCpq4il oD2U+gfa4zP7mkSzb8PuNkm/fbcgeBxm5jfMYtWbWrTkfGVZwXSSgCDOra64UHA6vo7nIHxA1lhb JgW/5GG1HA4WmGnb8Z7aQyhEhLDPUEEZQpNJ6fOSDPqJbYij922dwRClK6R22EW4qeVjkqTSYMVx ocSGNiXl18OPUfA++0jb9e5t23/u0nP+sj9/XTqn1MOoXz+DCNSHe/jW3moFsyf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vUevGAAAA2wAAAA8AAAAAAAAA AAAAAAAAoQIAAGRycy9kb3ducmV2LnhtbFBLBQYAAAAABAAEAPkAAACUAwAAAAA= "/>
                </v:group>
                <v:shape id="Text Box 152" o:spid="_x0000_s1062" type="#_x0000_t202" style="position:absolute;left:1272;top:11038;width:475;height:49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UvZ8QA AADbAAAADwAAAGRycy9kb3ducmV2LnhtbESPT2sCMRTE70K/Q3gFb5pt/YOsRimCKB6EqiDensnr ZunmZdmkuvbTN0LB4zAzv2Fmi9ZV4kpNKD0reOtnIIi1NyUXCo6HVW8CIkRkg5VnUnCnAIv5S2eG ufE3/qTrPhYiQTjkqMDGWOdSBm3JYej7mjh5X75xGJNsCmkavCW4q+R7lo2lw5LTgsWalpb09/7H KVhO2svWnkjXu189qs5rvVkNtVLd1/ZjCiJSG5/h//bGKBiM4PEl/QA5/wMAAP//AwBQSwECLQAU AAYACAAAACEA8PeKu/0AAADiAQAAEwAAAAAAAAAAAAAAAAAAAAAAW0NvbnRlbnRfVHlwZXNdLnht bFBLAQItABQABgAIAAAAIQAx3V9h0gAAAI8BAAALAAAAAAAAAAAAAAAAAC4BAABfcmVscy8ucmVs c1BLAQItABQABgAIAAAAIQAzLwWeQQAAADkAAAAQAAAAAAAAAAAAAAAAACkCAABkcnMvc2hhcGV4 bWwueG1sUEsBAi0AFAAGAAgAAAAhAFUVL2fEAAAA2wAAAA8AAAAAAAAAAAAAAAAAmAIAAGRycy9k b3ducmV2LnhtbFBLBQYAAAAABAAEAPUAAACJAwAAAAA= " filled="f" stroked="f">
                  <v:textbox inset=",0,,0">
                    <w:txbxContent/>
                  </v:textbox>
                </v:shape>
                <v:group id="Group 153" o:spid="_x0000_s1063" style="position:absolute;left:2322;top:10675;width:1945;height:712" coordorigin="8232,10675" coordsize="1945,7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i2jlcQAAADbAAAADwAAAGRycy9kb3ducmV2LnhtbESPQYvCMBSE78L+h/AW vGlaRZGuUURc8SALVkH29miebbF5KU22rf/eCAseh5n5hlmue1OJlhpXWlYQjyMQxJnVJecKLufv 0QKE88gaK8uk4EEO1quPwRITbTs+UZv6XAQIuwQVFN7XiZQuK8igG9uaOHg32xj0QTa51A12AW4q OYmiuTRYclgosKZtQdk9/TMK9h12m2m8a4/32/bxe579XI8xKTX87DdfIDz1/h3+bx+0gukcXl/C D5Cr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i2jlcQAAADbAAAA DwAAAAAAAAAAAAAAAACqAgAAZHJzL2Rvd25yZXYueG1sUEsFBgAAAAAEAAQA+gAAAJsDAAAAAA== ">
                  <v:rect id="Rectangle 154" o:spid="_x0000_s1064" style="position:absolute;left:8232;top:10934;width:1110;height:3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OJisIA AADbAAAADwAAAGRycy9kb3ducmV2LnhtbESPQYvCMBSE74L/ITzBm6YqrGs1iijK7lHrxduzebbV 5qU0Uau/3iwIexxm5htmtmhMKe5Uu8KygkE/AkGcWl1wpuCQbHrfIJxH1lhaJgVPcrCYt1szjLV9 8I7ue5+JAGEXo4Lc+yqW0qU5GXR9WxEH72xrgz7IOpO6xkeAm1IOo+hLGiw4LORY0Sqn9Lq/GQWn YnjA1y7ZRmayGfnfJrncjmulup1mOQXhqfH/4U/7RysYjeHvS/gBcv4GAAD//wMAUEsBAi0AFAAG AAgAAAAhAPD3irv9AAAA4gEAABMAAAAAAAAAAAAAAAAAAAAAAFtDb250ZW50X1R5cGVzXS54bWxQ SwECLQAUAAYACAAAACEAMd1fYdIAAACPAQAACwAAAAAAAAAAAAAAAAAuAQAAX3JlbHMvLnJlbHNQ SwECLQAUAAYACAAAACEAMy8FnkEAAAA5AAAAEAAAAAAAAAAAAAAAAAApAgAAZHJzL3NoYXBleG1s LnhtbFBLAQItABQABgAIAAAAIQBe84mKwgAAANsAAAAPAAAAAAAAAAAAAAAAAJgCAABkcnMvZG93 bnJldi54bWxQSwUGAAAAAAQABAD1AAAAhwMAAAAA ">
                    <v:textbox>
                      <w:txbxContent>
                        <w:p w:rsidR="00B73A88" w:rsidRPr="00B73A88" w:rsidRDefault="00B73A88" w:rsidP="00B73A88">
                          <w:pPr>
                            <w:jc w:val="center"/>
                            <w:rPr>
                              <w:lang w:val="nl-NL"/>
                            </w:rPr>
                          </w:pPr>
                        </w:p>
                      </w:txbxContent>
                    </v:textbox>
                  </v:rect>
                  <v:shape id="AutoShape 155" o:spid="_x0000_s1065" type="#_x0000_t120" style="position:absolute;left:8994;top:11214;width:168;height:1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1X6hcAA AADbAAAADwAAAGRycy9kb3ducmV2LnhtbERPz2vCMBS+D/wfwhO8zVTLNqmmpQ4HZZcxFbw+mmdb TF5Kk9n63y+HwY4f3+9dMVkj7jT4zrGC1TIBQVw73XGj4Hz6eN6A8AFZo3FMCh7kochnTzvMtBv5 m+7H0IgYwj5DBW0IfSalr1uy6JeuJ47c1Q0WQ4RDI/WAYwy3Rq6T5FVa7Dg2tNjTe0v17fhjFYTq YT670XzZt0N5GdP9S8XUK7WYT+UWRKAp/Iv/3JVWkMax8Uv8ATL/BQAA//8DAFBLAQItABQABgAI AAAAIQDw94q7/QAAAOIBAAATAAAAAAAAAAAAAAAAAAAAAABbQ29udGVudF9UeXBlc10ueG1sUEsB Ai0AFAAGAAgAAAAhADHdX2HSAAAAjwEAAAsAAAAAAAAAAAAAAAAALgEAAF9yZWxzLy5yZWxzUEsB Ai0AFAAGAAgAAAAhADMvBZ5BAAAAOQAAABAAAAAAAAAAAAAAAAAAKQIAAGRycy9zaGFwZXhtbC54 bWxQSwECLQAUAAYACAAAACEAR1X6hcAAAADbAAAADwAAAAAAAAAAAAAAAACYAgAAZHJzL2Rvd25y ZXYueG1sUEsFBgAAAAAEAAQA9QAAAIUDAAAAAA== ">
                    <v:textbox>
                      <w:txbxContent>
                        <w:p w:rsidR="00B73A88" w:rsidRPr="00B73A88" w:rsidRDefault="00B73A88" w:rsidP="00B73A88">
                          <w:pPr>
                            <w:jc w:val="center"/>
                            <w:rPr>
                              <w:lang w:val="nl-NL"/>
                            </w:rPr>
                          </w:pPr>
                        </w:p>
                      </w:txbxContent>
                    </v:textbox>
                  </v:shape>
                  <v:shape id="AutoShape 156" o:spid="_x0000_s1066" type="#_x0000_t120" style="position:absolute;left:8445;top:11222;width:168;height:1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lfHsMA AADbAAAADwAAAGRycy9kb3ducmV2LnhtbESPQWvCQBSE74L/YXmCN920orbRVWxRCF7EWOj1kX0m obtvQ3Zr4r/vFgSPw8x8w6y3vTXiRq2vHSt4mSYgiAunay4VfF0OkzcQPiBrNI5JwZ08bDfDwRpT 7To+0y0PpYgQ9ikqqEJoUil9UZFFP3UNcfSurrUYomxLqVvsItwa+ZokC2mx5rhQYUOfFRU/+a9V ELK7OdadOdnlfvfdzT7mGVOj1HjU71YgAvXhGX60M61g9g7/X+IPkJs/AAAA//8DAFBLAQItABQA BgAIAAAAIQDw94q7/QAAAOIBAAATAAAAAAAAAAAAAAAAAAAAAABbQ29udGVudF9UeXBlc10ueG1s UEsBAi0AFAAGAAgAAAAhADHdX2HSAAAAjwEAAAsAAAAAAAAAAAAAAAAALgEAAF9yZWxzLy5yZWxz UEsBAi0AFAAGAAgAAAAhADMvBZ5BAAAAOQAAABAAAAAAAAAAAAAAAAAAKQIAAGRycy9zaGFwZXht bC54bWxQSwECLQAUAAYACAAAACEAKBlfHsMAAADbAAAADwAAAAAAAAAAAAAAAACYAgAAZHJzL2Rv d25yZXYueG1sUEsFBgAAAAAEAAQA9QAAAIgDAAAAAA== ">
                    <v:textbox>
                      <w:txbxContent>
                        <w:p w:rsidR="00B73A88" w:rsidRPr="00B73A88" w:rsidRDefault="00B73A88" w:rsidP="00B73A88">
                          <w:pPr>
                            <w:jc w:val="center"/>
                            <w:rPr>
                              <w:lang w:val="nl-NL"/>
                            </w:rPr>
                          </w:pPr>
                        </w:p>
                      </w:txbxContent>
                    </v:textbox>
                  </v:shape>
                  <v:shape id="Text Box 157" o:spid="_x0000_s1067" type="#_x0000_t202" style="position:absolute;left:9633;top:10675;width:544;height:6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RVbA70A AADbAAAADwAAAGRycy9kb3ducmV2LnhtbERPy4rCMBTdD/gP4QruxsQHMlSjiCDoTtsRXF6aa1tt bkoTtf69WQguD+e9WHW2Fg9qfeVYw2ioQBDnzlRcaPjPtr9/IHxANlg7Jg0v8rBa9n4WmBj35CM9 0lCIGMI+QQ1lCE0ipc9LsuiHriGO3MW1FkOEbSFNi88Ybms5VmomLVYcG0psaFNSfkvvVsOJrhO0 2TjN6GQO5/xQqb16aT3od+s5iEBd+Io/7p3RMI3r45f4A+TyDQAA//8DAFBLAQItABQABgAIAAAA IQDw94q7/QAAAOIBAAATAAAAAAAAAAAAAAAAAAAAAABbQ29udGVudF9UeXBlc10ueG1sUEsBAi0A FAAGAAgAAAAhADHdX2HSAAAAjwEAAAsAAAAAAAAAAAAAAAAALgEAAF9yZWxzLy5yZWxzUEsBAi0A FAAGAAgAAAAhADMvBZ5BAAAAOQAAABAAAAAAAAAAAAAAAAAAKQIAAGRycy9zaGFwZXhtbC54bWxQ SwECLQAUAAYACAAAACEAyRVbA70AAADbAAAADwAAAAAAAAAAAAAAAACYAgAAZHJzL2Rvd25yZXYu eG1sUEsFBgAAAAAEAAQA9QAAAIIDAAAAAA== " filled="f" stroked="f">
                    <v:textbox style="mso-fit-shape-to-text:t" inset=",0,,0">
                      <w:txbxContent>
                        <w:p w:rsidR="00B73A88" w:rsidRPr="00B73A88" w:rsidRDefault="00B73A88" w:rsidP="00495EAD">
                          <w:pPr>
                            <w:rPr>
                              <w:lang w:val="nl-NL"/>
                            </w:rPr>
                          </w:pPr>
                          <w:r w:rsidRPr="00B73A88">
                            <w:rPr>
                              <w:position w:val="-12"/>
                              <w:lang w:val="nl-NL"/>
                            </w:rPr>
                            <w:object w:dxaOrig="260" w:dyaOrig="400">
                              <v:shape id="_x0000_i1154" type="#_x0000_t75" style="width:12.75pt;height:20.25pt" o:ole="">
                                <v:imagedata r:id="rId189" o:title=""/>
                              </v:shape>
                              <o:OLEObject Type="Embed" ProgID="Equation.DSMT4" ShapeID="_x0000_i1154" DrawAspect="Content" ObjectID="_1624984093" r:id="rId190"/>
                            </w:object>
                          </w:r>
                        </w:p>
                      </w:txbxContent>
                    </v:textbox>
                  </v:shape>
                  <v:line id="Line 158" o:spid="_x0000_s1068" style="position:absolute;visibility:visible;mso-wrap-style:square" from="8786,11089" to="9986,110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1iLocIAAADbAAAADwAAAGRycy9kb3ducmV2LnhtbESPQYvCMBSE7wv+h/AEb2uqrCLVKGIR 9qr10tuzeTbF5qU20dZ/v1lY2OMwM98wm91gG/GizteOFcymCQji0umaKwWX/Pi5AuEDssbGMSl4 k4fddvSxwVS7nk/0OodKRAj7FBWYENpUSl8asuinriWO3s11FkOUXSV1h32E20bOk2QpLdYcFwy2 dDBU3s9Pq0AWp8Lk+SJrFteifzzmeXY9ZEpNxsN+DSLQEP7Df+1vreBrBr9f4g+Q2x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1iLocIAAADbAAAADwAAAAAAAAAAAAAA AAChAgAAZHJzL2Rvd25yZXYueG1sUEsFBgAAAAAEAAQA+QAAAJADAAAAAA== ">
                    <v:stroke startarrow="oval" endarrow="block"/>
                  </v:line>
                </v:group>
              </v:group>
            </w:pict>
          </mc:Fallback>
        </mc:AlternateContent>
      </w:r>
      <w:r w:rsidRPr="00B73A88">
        <w:rPr>
          <w:rFonts w:ascii="Times New Roman" w:hAnsi="Times New Roman" w:cs="Times New Roman"/>
          <w:sz w:val="26"/>
          <w:szCs w:val="26"/>
          <w:lang w:val="nl-NL"/>
        </w:rPr>
        <w:t>`</w:t>
      </w:r>
    </w:p>
    <w:p w:rsidR="00B73A88" w:rsidRPr="00B73A88" w:rsidRDefault="00B73A88" w:rsidP="00495EAD">
      <w:pPr>
        <w:tabs>
          <w:tab w:val="left" w:pos="342"/>
        </w:tabs>
        <w:jc w:val="both"/>
        <w:rPr>
          <w:rFonts w:ascii="Times New Roman" w:hAnsi="Times New Roman" w:cs="Times New Roman"/>
          <w:sz w:val="26"/>
          <w:szCs w:val="26"/>
          <w:lang w:val="nl-NL"/>
        </w:rPr>
      </w:pPr>
    </w:p>
    <w:p w:rsidR="00B73A88" w:rsidRPr="00B73A88" w:rsidRDefault="00B73A88" w:rsidP="00495EAD">
      <w:pPr>
        <w:tabs>
          <w:tab w:val="left" w:pos="342"/>
        </w:tabs>
        <w:jc w:val="both"/>
        <w:rPr>
          <w:rFonts w:ascii="Times New Roman" w:hAnsi="Times New Roman" w:cs="Times New Roman"/>
          <w:sz w:val="26"/>
          <w:szCs w:val="26"/>
          <w:lang w:val="nl-NL"/>
        </w:rPr>
      </w:pPr>
    </w:p>
    <w:p w:rsidR="00B73A88" w:rsidRPr="00B73A88" w:rsidRDefault="00B73A88" w:rsidP="00495EAD">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b)</w:t>
      </w:r>
    </w:p>
    <w:p w:rsidR="00B73A88" w:rsidRPr="00B73A88" w:rsidRDefault="00B73A88" w:rsidP="00495EAD">
      <w:pPr>
        <w:tabs>
          <w:tab w:val="left" w:pos="342"/>
        </w:tabs>
        <w:jc w:val="both"/>
        <w:rPr>
          <w:rFonts w:ascii="Times New Roman" w:hAnsi="Times New Roman" w:cs="Times New Roman"/>
          <w:sz w:val="26"/>
          <w:szCs w:val="26"/>
          <w:lang w:val="nl-NL"/>
        </w:rPr>
      </w:pPr>
    </w:p>
    <w:p w:rsidR="00B73A88" w:rsidRPr="00B73A88" w:rsidRDefault="00B73A88" w:rsidP="00495EAD">
      <w:pPr>
        <w:tabs>
          <w:tab w:val="left" w:pos="342"/>
        </w:tabs>
        <w:jc w:val="both"/>
        <w:rPr>
          <w:rFonts w:ascii="Times New Roman" w:hAnsi="Times New Roman" w:cs="Times New Roman"/>
          <w:sz w:val="26"/>
          <w:szCs w:val="26"/>
          <w:lang w:val="nl-NL"/>
        </w:rPr>
      </w:pPr>
    </w:p>
    <w:p w:rsidR="00B73A88" w:rsidRPr="00B73A88" w:rsidRDefault="00B73A88" w:rsidP="00495EAD">
      <w:pPr>
        <w:tabs>
          <w:tab w:val="left" w:pos="342"/>
        </w:tabs>
        <w:jc w:val="both"/>
        <w:rPr>
          <w:rFonts w:ascii="Times New Roman" w:hAnsi="Times New Roman" w:cs="Times New Roman"/>
          <w:sz w:val="26"/>
          <w:szCs w:val="26"/>
          <w:lang w:val="nl-NL"/>
        </w:rPr>
      </w:pPr>
    </w:p>
    <w:p w:rsidR="00B73A88" w:rsidRPr="00B73A88" w:rsidRDefault="00B73A88" w:rsidP="00495EAD">
      <w:pPr>
        <w:tabs>
          <w:tab w:val="left" w:pos="342"/>
        </w:tabs>
        <w:jc w:val="both"/>
        <w:rPr>
          <w:rFonts w:ascii="Times New Roman" w:hAnsi="Times New Roman" w:cs="Times New Roman"/>
          <w:sz w:val="26"/>
          <w:szCs w:val="26"/>
          <w:lang w:val="nl-NL"/>
        </w:rPr>
      </w:pPr>
    </w:p>
    <w:p w:rsidR="00B73A88" w:rsidRPr="00B73A88" w:rsidRDefault="00B73A88" w:rsidP="00495EAD">
      <w:pPr>
        <w:tabs>
          <w:tab w:val="left" w:pos="342"/>
        </w:tabs>
        <w:jc w:val="both"/>
        <w:rPr>
          <w:rFonts w:ascii="Times New Roman" w:hAnsi="Times New Roman" w:cs="Times New Roman"/>
          <w:sz w:val="26"/>
          <w:szCs w:val="26"/>
          <w:lang w:val="nl-NL"/>
        </w:rPr>
      </w:pPr>
      <w:r w:rsidRPr="00B73A88">
        <w:rPr>
          <w:rFonts w:ascii="Times New Roman" w:hAnsi="Times New Roman" w:cs="Times New Roman"/>
          <w:noProof/>
          <w:sz w:val="26"/>
          <w:szCs w:val="26"/>
        </w:rPr>
        <mc:AlternateContent>
          <mc:Choice Requires="wpg">
            <w:drawing>
              <wp:anchor distT="0" distB="0" distL="114300" distR="114300" simplePos="0" relativeHeight="251674624" behindDoc="0" locked="0" layoutInCell="1" allowOverlap="1" wp14:anchorId="1C281807" wp14:editId="492E93B4">
                <wp:simplePos x="0" y="0"/>
                <wp:positionH relativeFrom="column">
                  <wp:posOffset>458470</wp:posOffset>
                </wp:positionH>
                <wp:positionV relativeFrom="paragraph">
                  <wp:posOffset>154940</wp:posOffset>
                </wp:positionV>
                <wp:extent cx="5361305" cy="564515"/>
                <wp:effectExtent l="0" t="0" r="10795" b="6985"/>
                <wp:wrapNone/>
                <wp:docPr id="8" name="Group 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61305" cy="564515"/>
                          <a:chOff x="1833" y="13031"/>
                          <a:chExt cx="8443" cy="889"/>
                        </a:xfrm>
                      </wpg:grpSpPr>
                      <wpg:grpSp>
                        <wpg:cNvPr id="9" name="Group 171"/>
                        <wpg:cNvGrpSpPr>
                          <a:grpSpLocks/>
                        </wpg:cNvGrpSpPr>
                        <wpg:grpSpPr bwMode="auto">
                          <a:xfrm>
                            <a:off x="1833" y="13737"/>
                            <a:ext cx="8443" cy="183"/>
                            <a:chOff x="1752" y="7086"/>
                            <a:chExt cx="2040" cy="180"/>
                          </a:xfrm>
                        </wpg:grpSpPr>
                        <wps:wsp>
                          <wps:cNvPr id="10" name="Rectangle 172" descr="Light upward diagonal"/>
                          <wps:cNvSpPr>
                            <a:spLocks noChangeArrowheads="1"/>
                          </wps:cNvSpPr>
                          <wps:spPr bwMode="auto">
                            <a:xfrm>
                              <a:off x="1752" y="7086"/>
                              <a:ext cx="20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11" name="Line 173"/>
                          <wps:cNvCnPr/>
                          <wps:spPr bwMode="auto">
                            <a:xfrm>
                              <a:off x="1752" y="7086"/>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 name="Group 174"/>
                        <wpg:cNvGrpSpPr>
                          <a:grpSpLocks/>
                        </wpg:cNvGrpSpPr>
                        <wpg:grpSpPr bwMode="auto">
                          <a:xfrm>
                            <a:off x="2281" y="13031"/>
                            <a:ext cx="1945" cy="712"/>
                            <a:chOff x="8232" y="10675"/>
                            <a:chExt cx="1945" cy="712"/>
                          </a:xfrm>
                        </wpg:grpSpPr>
                        <wps:wsp>
                          <wps:cNvPr id="13" name="Rectangle 175"/>
                          <wps:cNvSpPr>
                            <a:spLocks noChangeArrowheads="1"/>
                          </wps:cNvSpPr>
                          <wps:spPr bwMode="auto">
                            <a:xfrm>
                              <a:off x="8232" y="10934"/>
                              <a:ext cx="1110" cy="353"/>
                            </a:xfrm>
                            <a:prstGeom prst="rect">
                              <a:avLst/>
                            </a:prstGeom>
                            <a:solidFill>
                              <a:srgbClr val="FFFFFF"/>
                            </a:solidFill>
                            <a:ln w="9525">
                              <a:solidFill>
                                <a:srgbClr val="000000"/>
                              </a:solidFill>
                              <a:miter lim="800000"/>
                              <a:headEnd/>
                              <a:tailEnd/>
                            </a:ln>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14" name="AutoShape 176"/>
                          <wps:cNvSpPr>
                            <a:spLocks noChangeArrowheads="1"/>
                          </wps:cNvSpPr>
                          <wps:spPr bwMode="auto">
                            <a:xfrm>
                              <a:off x="8994" y="11214"/>
                              <a:ext cx="168" cy="165"/>
                            </a:xfrm>
                            <a:prstGeom prst="flowChartConnector">
                              <a:avLst/>
                            </a:prstGeom>
                            <a:solidFill>
                              <a:srgbClr val="FFFFFF"/>
                            </a:solidFill>
                            <a:ln w="9525">
                              <a:solidFill>
                                <a:srgbClr val="000000"/>
                              </a:solidFill>
                              <a:round/>
                              <a:headEnd/>
                              <a:tailEnd/>
                            </a:ln>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15" name="AutoShape 177"/>
                          <wps:cNvSpPr>
                            <a:spLocks noChangeArrowheads="1"/>
                          </wps:cNvSpPr>
                          <wps:spPr bwMode="auto">
                            <a:xfrm>
                              <a:off x="8445" y="11222"/>
                              <a:ext cx="168" cy="165"/>
                            </a:xfrm>
                            <a:prstGeom prst="flowChartConnector">
                              <a:avLst/>
                            </a:prstGeom>
                            <a:solidFill>
                              <a:srgbClr val="FFFFFF"/>
                            </a:solidFill>
                            <a:ln w="9525">
                              <a:solidFill>
                                <a:srgbClr val="000000"/>
                              </a:solidFill>
                              <a:round/>
                              <a:headEnd/>
                              <a:tailEnd/>
                            </a:ln>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16" name="Text Box 178"/>
                          <wps:cNvSpPr txBox="1">
                            <a:spLocks noChangeArrowheads="1"/>
                          </wps:cNvSpPr>
                          <wps:spPr bwMode="auto">
                            <a:xfrm>
                              <a:off x="9633" y="10675"/>
                              <a:ext cx="544"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495EAD">
                                <w:pPr>
                                  <w:rPr>
                                    <w:lang w:val="nl-NL"/>
                                  </w:rPr>
                                </w:pPr>
                                <w:r w:rsidRPr="00B73A88">
                                  <w:rPr>
                                    <w:position w:val="-4"/>
                                    <w:lang w:val="nl-NL"/>
                                  </w:rPr>
                                  <w:object w:dxaOrig="260" w:dyaOrig="320">
                                    <v:shape id="_x0000_i1155" type="#_x0000_t75" style="width:12.75pt;height:15.75pt" o:ole="">
                                      <v:imagedata r:id="rId191" o:title=""/>
                                    </v:shape>
                                    <o:OLEObject Type="Embed" ProgID="Equation.DSMT4" ShapeID="_x0000_i1155" DrawAspect="Content" ObjectID="_1624984536" r:id="rId192"/>
                                  </w:object>
                                </w:r>
                              </w:p>
                            </w:txbxContent>
                          </wps:txbx>
                          <wps:bodyPr rot="0" vert="horz" wrap="none" lIns="91440" tIns="0" rIns="91440" bIns="0" anchor="t" anchorCtr="0" upright="1">
                            <a:spAutoFit/>
                          </wps:bodyPr>
                        </wps:wsp>
                        <wps:wsp>
                          <wps:cNvPr id="17" name="Line 179"/>
                          <wps:cNvCnPr/>
                          <wps:spPr bwMode="auto">
                            <a:xfrm>
                              <a:off x="8786" y="11089"/>
                              <a:ext cx="120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grpSp>
                      <wps:wsp>
                        <wps:cNvPr id="18" name="Rectangle 180" descr="Recycled paper"/>
                        <wps:cNvSpPr>
                          <a:spLocks noChangeArrowheads="1"/>
                        </wps:cNvSpPr>
                        <wps:spPr bwMode="auto">
                          <a:xfrm>
                            <a:off x="2641" y="13110"/>
                            <a:ext cx="480" cy="180"/>
                          </a:xfrm>
                          <a:prstGeom prst="rect">
                            <a:avLst/>
                          </a:prstGeom>
                          <a:blipFill dpi="0" rotWithShape="1">
                            <a:blip r:embed="rId193"/>
                            <a:srcRect/>
                            <a:tile tx="0" ty="0" sx="100000" sy="100000" flip="none" algn="tl"/>
                          </a:blipFill>
                          <a:ln w="9525">
                            <a:solidFill>
                              <a:srgbClr val="000000"/>
                            </a:solidFill>
                            <a:miter lim="800000"/>
                            <a:headEnd/>
                            <a:tailEnd/>
                          </a:ln>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0" o:spid="_x0000_s1069" style="position:absolute;left:0;text-align:left;margin-left:36.1pt;margin-top:12.2pt;width:422.15pt;height:44.45pt;z-index:251674624" coordorigin="1833,13031" coordsize="8443,889"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PseNpxSBgAAHh4AAA4AAABkcnMvZTJvRG9jLnhtbOxZ33ObRhB+70z/ B4Z3RYAAARM5k0hWJjNu68mP6fMJThJT4OjdyZLb6f/e3T3AQpZiO4mdtGM/yMAdx+7et/vt7r18 tSsL64pLlYtqYrsvHNviVSqyvFpN7E8f54PItpRmVcYKUfGJfc2V/ers559ebuuEe2ItioxLCxap VLKtJ/Za6zoZDlW65iVTL0TNKxhcClkyDbdyNcwk28LqZTH0HCccboXMailSrhQ8nZlB+4zWXy55 qn9bLhXXVjGxQTZNv5J+F/g7PHvJkpVk9TpPGzHYF0hRsryCj3ZLzZhm1kbmt5Yq81QKJZb6RSrK oVgu85STDqCN6xxo81aKTU26rJLtqu7MBKY9sNMXL5v+enUprTyb2LBRFSthi+irljsm42zrVQJz 3sr6Q30pjYZweSHSPxTYbng4jvcrM9labH8RGSzINlqQcXZLWeISoLa1oz247vaA77SVwsNgFLoj J7CtFMaC0A/cwGxSuoadxNfcaDSyLRiFeSO3HTxv3o98H0bx5SiKcXDIEvNdkrWRDfHRCGoub+wQ H9qBPnGoJ+70t7LDnkLj0dgo1JrjRh2Y1eraGmIceGSIsROF7VhrB8/xAe9oBzeinTxpB3A8dYMt 9XXY+rBmNSfIKsRNgy0XRDHgeg8eyapVwQFgIHzGVQreeJGv1tra1FsmMyvL2UpUrECNtjUt02JP GeBZlZiuYRX+WkqxXXOWgdS0TbDHey/gjQLY3olE97Yl2w04bUeW1FLpt1yUFl5MbAm6Ec7Z1YXS BnrtFIR9zbSe50XRTC/0p3oGutIry9W0kDhJydUCLq0rhhGL/tAQsHvdlMXRuXP6a+Y2U+Ct9qO4 dlHhbyVQCLOmeQK6gsA4hlpT2Po7dj3feePFg3kYjQf+3A8GMeBs4Ljxmzh0/Nifzf9B0V0/WedZ xquLvOJtCHX9+8GoCeYm+FEQtbYTOw68gKyiRJFnKC3KdtoyvWllroFRiryECNCZjyWIkvMqA7VZ ollemOthX3yyM9ig/U9WIUwhjAwc9W6xo4A5ilqELkR2DSiTAkAASAc6hIu1kH/Z1haoZWKrPzdM ctsq3lWA1Nj10Tc13fjB2IMbuT+y2B9hVQpLTWxtW+Zyqg1/bWqJboPIR6Uq8Rri7DIn4CHyjVSg Ct6AixvxH9/X3dbXCRDumMJW45fT6lLCFnxbx+yHt1tuWQAuyUIn3LLzB3SQr4YfUHaDslOIa9zw qNM58Xl0HvkD3wvPB74zmw1ez6f+IJxDhJqNZtPpzO07HcUTkz4BlL/U6Qx+urDQubRxPYgid/iE gRqGlA5rcNUjWKJL3HnKJ1peAAroJx2+8anHSzo8LwKA9rMHjHqYe7ix3yQeY9dDQVjSZR2RNzJk 6zrhuEtJzk+9+V3ZFhKg22xLMjdu+Nh8umeseERbaqiFjOxiNoCJySig0NCZ6pbn3kWovbjfo4ce GfamfQMXfyDDkL+fJBHKUXFbnklkP2H0WwgjqVFSCQkjJblPBeE4BhkwTrieewjhEIolSq1D8qrT CF4WYgupqtRTUVWQHgr5OSbqAfXp8HxPyjoFYchlGkp/hvA+hIFKTBTehzCVd08FYR/pzEDYa/is o7pnCKukS+X9psZ/jsJARHtle9hC+CPi5o3YQRDuqh6Yh3mEpXcw0FYhj1Whx2Hb9LlJv1osBz5E agzHQXBHOL4roeiVAgdJ8Q+atj+cM/Zq3n5+/1z+Y5sFUHWv8t+niHqvzK2C1vfR4v944Q9P71v0 qxrJZf79i/5xGymaor9LayFKPLToj8bQzjS85Zge7l71AE1/4+w/dtVv6esaWt8C2njQBJrYJc8A ARzOSPCKSsumC9XM1DKnvujx2YDLz7Tq/q9dg6foTHfHHu9vOtPQMG870/D0Oi14ZtXQ15ZtottQ HzLEYxGeF0JSYvoUWDATYlrC81HAY639B1fQiyKvqYWU1Tn1LqGH+Xuu11RxtZyOk5rGLnQeD06e jpzQmVOtmUg3Ja+0OaaTvGAazgjVOq8VtDsTXi54Bj3zd1lzhKNkiltgXCOHAwINSQXoqYHY4Z/C FMP0cy2FOW1zvQThJraJsKxYgYNpOjkAj2mVw236wcp+OKP6j9VM1M+DQ0jixubAFE859++p/3dz rHv2LwAAAP//AwBQSwMEFAAGAAgAAAAhAFhgsxu6AAAAIgEAABkAAABkcnMvX3JlbHMvZTJvRG9j LnhtbC5yZWxzhI/LCsIwEEX3gv8QZm/TuhCRpm5EcCv1A4ZkmkabB0kU+/cG3CgILude7jlMu3/a iT0oJuOdgKaqgZGTXhmnBVz642oLLGV0CifvSMBMCfbdctGeacJcRmk0IbFCcUnAmHPYcZ7kSBZT 5QO50gw+WszljJoHlDfUxNd1veHxkwHdF5OdlIB4Ug2wfg7F/J/th8FIOnh5t+TyDwU3trgLEKOm LMCSMvgOm+oaSAPvWv71WfcCAAD//wMAUEsDBBQABgAIAAAAIQD7T8XD4AAAAAkBAAAPAAAAZHJz L2Rvd25yZXYueG1sTI9BS8NAEIXvgv9hGcGb3WzSVo3ZlFLUUynYCuJtmkyT0OxuyG6T9N87nvQ4 vI/3vslWk2nFQL1vnNWgZhEIsoUrG1tp+Dy8PTyB8AFtia2zpOFKHlb57U2GaelG+0HDPlSCS6xP UUMdQpdK6YuaDPqZ68hydnK9wcBnX8myx5HLTSvjKFpKg43lhRo72tRUnPcXo+F9xHGdqNdhez5t rt+Hxe5rq0jr+7tp/QIi0BT+YPjVZ3XI2enoLrb0otXwGMdMaojncxCcP6vlAsSRQZUkIPNM/v8g /wEAAP//AwBQSwMECgAAAAAAAAAhAPKKUYzdCQAA3QkAABUAAABkcnMvbWVkaWEvaW1hZ2UxLmpw ZWf/2P/gABBKRklGAAEBAQBLAEsAAP/jAw5NU08gUGFsZXR0ZSDMu6rYyrvbz8De0MHe08Tf1Mbh 1Mbh1sjh18ni18ri2Mvi2szj287k2Mrk2czk2s3k3M/l287l3c/m2s3m3NDm3dHm39Pn3dDn3tHn 39Ho39Lo4dTp39Tq4dXq49bt5tq1oI7Fs6LKu6vPvKvQwbHSxLXVw7HVxrbVyLnWyrvXzL3YyLjZ yrnZzLzZzr/azr/az8DbzLrbzL7bzr3b0MLczsDcz8Dc0cPc0sTdzr3dz8Hd0MDd0MPd0cHd0cTd 08Te0sTe08Xe1MXe1Mff0cDf0cTf0sLf0sXf08Pf08ff1Mff1cXf1cjg08Tg1MTg1Mfg1cbg1cjg 1sbg1sjg1sng18fg18ng18rg2cvh08Xh1MTh1cfh18rh2szi1cXi1cji1sfi1sni18fi18ji18ni 18vi2Mni2Mri2M3i2cvi2s7i283j1sfj1srj18nj2Mvj2crj2cvj2czj2c3j2c7j2snj2srj2svj 2s3j28/j3M3j3c7j3dDk18nk18vk2Mnk2crk2c3k2snk2svk2s7k28rk28vk283k29Dk3M3k3c7k 3dHl2Mvl2crl2cvl2czl2c3l2srl2s7l2s/l28zl283l28/l3Mzl3M7l3M/l3NDl3NHl3c3l3c7l 3dDl3s/l3tHl3tPl39Pm2szm2s7m3M3m3M7m3M/m3NHm3c7m3c/m3dDm3dLm3dPm3s3m3s/m3tHm 3tLm3tPm39Dm39Hn2szn28/n29Dn3M/n3czn3c7n3c/n3dHn3dLn3s/n3tDn3tLn3tPn39Dn39Ln 39Pn39Tn4NHn4NPn4dTo3dHo3s7o3s/o3tDo3tHo3tPo3tTo39Do39Po39To4NDo4NLo4NPo4NXo 4Nbo4dPo4dbp3tHp3tLp39Hp39Lp39bp4NLp4NTp4NXp4dLp4dPp4dTp4dXp4dfp4tTp4tXp4tfp 49bq39Pq39Tq4dPq4dfq4tXq4tfq49fq5Nfr4dXr4dfr4tbr49br5Njs49fs5Njs5trt49ft5dnu 5tru59zx69//2wBDAAsICAoIBwsKCQoNDAsNERwSEQ8PESIZGhQcKSQrKigkJyctMkA3LTA9MCcn OEw5PUNFSElIKzZPVU5GVEBHSEX/2wBDAQwNDREPESESEiFFLicuRUVFRUVFRUVFRUVFRUVFRUVF RUVFRUVFRUVFRUVFRUVFRUVFRUVFRUVFRUVFRUVFRUX/wAARCACAAIADASIAAhEBAxEB/8QAFwAB AQEBAAAAAAAAAAAAAAAAAQACB//EAC4QAQABBAEEAQMDBAIDAAAAAAERAAIhMUESUWFxIjKBkaGx 8ELB0eEDEyNSYv/EABYBAQEBAAAAAAAAAAAAAAAAAAABA//EABQRAQAAAAAAAAAAAAAAAAAAAAD/ 2gAMAwEAAhEDEQA/AOhWjl+RMYeKpkY+UYcVWxHxI5BxVuB096xaI2ZO0f4qXLqePFQi6EoYtm6H U4JX7c0EHVMjthpiEC+Pf9VRlOI4irnHPPagA+MMQup/nFaLi6Olw6aIyfr7piWgDqeOH98UxOAP GMVWpdaXDOIxqrDy45oDjGbXmoh/5LiAuInOfFUYXFvuotALY+PB2oIlkY3iODzVhifxUYNflqUt +rGQKCIGOe8fz8URaPUbwUhiDGYg1TES2m80FG8zDqiZElIYcb80hOzU67UcrcEcNA/hHbQW/N9Z Jpc3DMeuaCNdOIoEM4PP8KgVXnkoJ/r5zBxUkTqe7QI9QBrvFZtyDuci1Xr/ANdzbY/8iElsx1ds taLhtLi6R09+aCcv/wBPMUGM4nVQkpJNUsmSFZeftQSN2OGZndMEyhoz3oyE7TzSsNuocUE4MzHi rSGY1ushDcmFja8VrlwboAMsszkngqREW4JxmpmZI135pIJjneaAkydt0iTnbxFC6ZpMqSgfhoB7 qkYnvUpbyRvNRMHUExmHE0yiQS7oCJefBqonpm5J3jFOIx+KmdI5oIJSGsl4jePVbEnSTOfFNzb1 WSCzJNI9SkvbPNATDmYic8UMhASxiaep9e6o+JOY5ignGtcUDbddyNujXHaq1xF0EvxTE/4fFME9 XVdBmJxQWRQMzML6qjERDUEeqjJJJPMf2oJFYTEb81EytwCKEOylMdO/5+9ESRh43soKXqxgj9aZ lMT7KNRzJEzUypHD+PtQIYw41O6zE7l7hShktImozb8jnURQP2V8VlUOC2Fkc02s3dDmAZqYHgjV Al0lszb1cOGjznfNBCF1pitOCf28UBnMpl0HFXlcbmgJWbpmG1CAPfPL96YOQY1jVBBk6p85qcF0 /eKfX+6tA78VQcI9uaC/rtW35Zghia1dcRhieYqdSwR3qC4hfvM1TnI+4rPSN3UtyEwEhnuaXG6Y zickZoHOJgoye3VWtBjgqflAXRDL3igp8y9igkUCA0nNILbMRfEEh3/vTh+3egyNt1skXCU6+nE6 91Enf71XYsg+rRPeggxAY4qfp4A3iokSXOBg20ghz7mgk8THajhbigRRJiJxWsxqH3QZSX4q6ZH+ YrQbo56eXVNt1t1g2pdbcYjmqKC61GG1MyTNEcSRM4p7anzRHxzEfmgmW1bY6sfUYoZVLSJJF1Pm gnkeo+MTxP4491qY5gmM+6gsjMZcS806gKJOqEeCYw7qbZflD5j9KBnzRBrELgjml+++OaPj1dlx 7oHZ3e9BdOThhHvRl6cBDLMz/NVoWSSgILt5NlIhlTvVzg2dqpJ8ud7oM22gTaDiP1nda7RvdWpg j+1DcAFzC8c0EiLGc6f1p5oItiJiAOYKe+97aDNojO5/Tz6pAs4xMnvmq9LSW1Y4DdSXSxD2HVA6 tdeM1au+36UadVGlDnigRdPbJUTi7CaxRoDh57UXQTMFus8f6oGzrbf/ACBPPmp88c9qiEc/So45 ouuSxUux/wCpmg0TlTO/8VC0XfFmFdSRMTSbRMeaAhjzVAl0+mrxjwd6c5Ndu9AA4tJg7sUhBA4O O1DazvGMVQLOoe/NBch+9OHHejKyMRxul8u6onOSQihOsjFxdhqx9OXzSAa27qAH1l3FOdkfeqIk 7iR3qTAUGUcNqeu/ia1E7/FHvH6VL++6B3PDz5o6sZwctWLecRFUssP+qCcYU9c0I22hblNTOaZ+ XSdqLZH6YXbQN1oyOec8VKWW/O7RliKpZWJmMTrvSnZmgh3KT2rNqEE5cExlrRPdmg2QicNBXZR6 kjRTrWM5zqgIEc+6L1brYiS7M8HjzQMAZ08RqlYmY+1F3xFBvSUJ36p/phwHd1QSM/bvRxnjfmi1 ueov6QH4tlzm3he3OsU87oP/2VBLAQItABQABgAIAAAAIQCKFT+YDAEAABUCAAATAAAAAAAAAAAA AAAAAAAAAABbQ29udGVudF9UeXBlc10ueG1sUEsBAi0AFAAGAAgAAAAhADj9If/WAAAAlAEAAAsA AAAAAAAAAAAAAAAAPQEAAF9yZWxzLy5yZWxzUEsBAi0AFAAGAAgAAAAhAPseNpxSBgAAHh4AAA4A AAAAAAAAAAAAAAAAPAIAAGRycy9lMm9Eb2MueG1sUEsBAi0AFAAGAAgAAAAhAFhgsxu6AAAAIgEA ABkAAAAAAAAAAAAAAAAAuggAAGRycy9fcmVscy9lMm9Eb2MueG1sLnJlbHNQSwECLQAUAAYACAAA ACEA+0/Fw+AAAAAJAQAADwAAAAAAAAAAAAAAAACrCQAAZHJzL2Rvd25yZXYueG1sUEsBAi0ACgAA AAAAAAAhAPKKUYzdCQAA3QkAABUAAAAAAAAAAAAAAAAAuAoAAGRycy9tZWRpYS9pbWFnZTEuanBl Z1BLBQYAAAAABgAGAH0BAADIFAAAAAA= ">
                <v:group id="Group 171" o:spid="_x0000_s1070" style="position:absolute;left:1833;top:13737;width:8443;height:183" coordorigin="1752,7086" coordsize="204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JSJLcUAAADaAAAADwAAAGRycy9kb3ducmV2LnhtbESPT2vCQBTE7wW/w/KE 3uomSkuNrhJCLT2EQlUQb4/sMwlm34bsNn++fbdQ6HGYmd8w2/1oGtFT52rLCuJFBIK4sLrmUsH5 dHh6BeE8ssbGMimYyMF+N3vYYqLtwF/UH30pAoRdggoq79tESldUZNAtbEscvJvtDPogu1LqDocA N41cRtGLNFhzWKiwpayi4n78NgreBxzSVfzW5/dbNl1Pz5+XPCalHudjugHhafT/4b/2h1aw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yUiS3FAAAA2gAA AA8AAAAAAAAAAAAAAAAAqgIAAGRycy9kb3ducmV2LnhtbFBLBQYAAAAABAAEAPoAAACcAwAAAAA= ">
                  <v:rect id="Rectangle 172" o:spid="_x0000_s1071" alt="Light upward diagonal" style="position:absolute;left:1752;top:7086;width:20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KLxcEA AADbAAAADwAAAGRycy9kb3ducmV2LnhtbESPQWvCQBCF74L/YRnBm25sQSR1FRVK7dEo9Dpkp0lo djbsrpr46zsHwdsM781736y3vWvVjUJsPBtYzDNQxKW3DVcGLufP2QpUTMgWW89kYKAI2814tMbc +juf6FakSkkIxxwN1Cl1udaxrMlhnPuOWLRfHxwmWUOlbcC7hLtWv2XZUjtsWBpq7OhQU/lXXJ2B r2X1nfFxeO+LIRTpZ7XHh90bM530uw9Qifr0Mj+vj1bwhV5+kQH05h8AAP//AwBQSwECLQAUAAYA CAAAACEA8PeKu/0AAADiAQAAEwAAAAAAAAAAAAAAAAAAAAAAW0NvbnRlbnRfVHlwZXNdLnhtbFBL AQItABQABgAIAAAAIQAx3V9h0gAAAI8BAAALAAAAAAAAAAAAAAAAAC4BAABfcmVscy8ucmVsc1BL AQItABQABgAIAAAAIQAzLwWeQQAAADkAAAAQAAAAAAAAAAAAAAAAACkCAABkcnMvc2hhcGV4bWwu eG1sUEsBAi0AFAAGAAgAAAAhACDii8XBAAAA2wAAAA8AAAAAAAAAAAAAAAAAmAIAAGRycy9kb3du cmV2LnhtbFBLBQYAAAAABAAEAPUAAACGAwAAAAA= " fillcolor="black" stroked="f">
                    <v:fill r:id="rId161" o:title="" type="pattern"/>
                    <v:textbox>
                      <w:txbxContent>
                        <w:p w:rsidR="00B73A88" w:rsidRPr="00B73A88" w:rsidRDefault="00B73A88" w:rsidP="00B73A88">
                          <w:pPr>
                            <w:jc w:val="center"/>
                            <w:rPr>
                              <w:lang w:val="nl-NL"/>
                            </w:rPr>
                          </w:pPr>
                        </w:p>
                      </w:txbxContent>
                    </v:textbox>
                  </v:rect>
                  <v:line id="Line 173" o:spid="_x0000_s1072" style="position:absolute;visibility:visible;mso-wrap-style:square" from="1752,7086" to="3792,70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G2uE8MAAADbAAAADwAAAGRycy9kb3ducmV2LnhtbERPTWvCQBC9F/wPywje6sYWQomuIoqg PZRqBT2O2TGJZmfD7pqk/75bKPQ2j/c5s0VvatGS85VlBZNxAoI4t7riQsHxa/P8BsIHZI21ZVLw TR4W88HTDDNtO95TewiFiCHsM1RQhtBkUvq8JIN+bBviyF2tMxgidIXUDrsYbmr5kiSpNFhxbCix oVVJ+f3wMAo+Xj/Tdrl73/anXXrJ1/vL+dY5pUbDfjkFEagP/+I/91bH+RP4/SUeIO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RtrhPDAAAA2wAAAA8AAAAAAAAAAAAA AAAAoQIAAGRycy9kb3ducmV2LnhtbFBLBQYAAAAABAAEAPkAAACRAwAAAAA= "/>
                </v:group>
                <v:group id="Group 174" o:spid="_x0000_s1073" style="position:absolute;left:2281;top:13031;width:1945;height:712" coordorigin="8232,10675" coordsize="1945,7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qP59sEAAADbAAAADwAAAGRycy9kb3ducmV2LnhtbERPTYvCMBC9C/sfwgh7 07QuilSjiKzLHkSwCsvehmZsi82kNLGt/94Igrd5vM9ZrntTiZYaV1pWEI8jEMSZ1SXnCs6n3WgO wnlkjZVlUnAnB+vVx2CJibYdH6lNfS5CCLsEFRTe14mULivIoBvbmjhwF9sY9AE2udQNdiHcVHIS RTNpsOTQUGBN24Kya3ozCn467DZf8Xe7v1629//T9PC3j0mpz2G/WYDw1Pu3+OX+1WH+BJ6/hAPk 6g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cqP59sEAAADbAAAADwAA AAAAAAAAAAAAAACqAgAAZHJzL2Rvd25yZXYueG1sUEsFBgAAAAAEAAQA+gAAAJgDAAAAAA== ">
                  <v:rect id="Rectangle 175" o:spid="_x0000_s1074" style="position:absolute;left:8232;top:10934;width:1110;height:3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3T6cIA AADbAAAADwAAAGRycy9kb3ducmV2LnhtbERPTWvCQBC9C/6HZQq9mU0jlJq6hqIo7TEmF2/T7JjE ZmdDdjVpf323UPA2j/c562wynbjR4FrLCp6iGARxZXXLtYKy2C9eQDiPrLGzTAq+yUG2mc/WmGo7 ck63o69FCGGXooLG+z6V0lUNGXSR7YkDd7aDQR/gUEs94BjCTSeTOH6WBlsODQ32tG2o+jpejYLP NinxJy8OsVntl/5jKi7X006px4fp7RWEp8nfxf/udx3mL+Hvl3CA3PwCAAD//wMAUEsBAi0AFAAG AAgAAAAhAPD3irv9AAAA4gEAABMAAAAAAAAAAAAAAAAAAAAAAFtDb250ZW50X1R5cGVzXS54bWxQ SwECLQAUAAYACAAAACEAMd1fYdIAAACPAQAACwAAAAAAAAAAAAAAAAAuAQAAX3JlbHMvLnJlbHNQ SwECLQAUAAYACAAAACEAMy8FnkEAAAA5AAAAEAAAAAAAAAAAAAAAAAApAgAAZHJzL3NoYXBleG1s LnhtbFBLAQItABQABgAIAAAAIQBqfdPpwgAAANsAAAAPAAAAAAAAAAAAAAAAAJgCAABkcnMvZG93 bnJldi54bWxQSwUGAAAAAAQABAD1AAAAhwMAAAAA ">
                    <v:textbox>
                      <w:txbxContent>
                        <w:p w:rsidR="00B73A88" w:rsidRPr="00B73A88" w:rsidRDefault="00B73A88" w:rsidP="00B73A88">
                          <w:pPr>
                            <w:jc w:val="center"/>
                            <w:rPr>
                              <w:lang w:val="nl-NL"/>
                            </w:rPr>
                          </w:pPr>
                        </w:p>
                      </w:txbxContent>
                    </v:textbox>
                  </v:rect>
                  <v:shape id="AutoShape 176" o:spid="_x0000_s1075" type="#_x0000_t120" style="position:absolute;left:8994;top:11214;width:168;height:1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a2s4MAA AADbAAAADwAAAGRycy9kb3ducmV2LnhtbERPS4vCMBC+L/gfwgh7W1N1V6UaxZVdKF7EB3gdmrEt JpPSZG3990YQ9jYf33MWq84acaPGV44VDAcJCOLc6YoLBafj78cMhA/IGo1jUnAnD6tl722BqXYt 7+l2CIWIIexTVFCGUKdS+rwki37gauLIXVxjMUTYFFI32MZwa+QoSSbSYsWxocSaNiXl18OfVRCy u9lWrdnZ6c/63I6/vzKmWqn3freegwjUhX/xy53pOP8Tnr/EA+TyAQAA//8DAFBLAQItABQABgAI AAAAIQDw94q7/QAAAOIBAAATAAAAAAAAAAAAAAAAAAAAAABbQ29udGVudF9UeXBlc10ueG1sUEsB Ai0AFAAGAAgAAAAhADHdX2HSAAAAjwEAAAsAAAAAAAAAAAAAAAAALgEAAF9yZWxzLy5yZWxzUEsB Ai0AFAAGAAgAAAAhADMvBZ5BAAAAOQAAABAAAAAAAAAAAAAAAAAAKQIAAGRycy9zaGFwZXhtbC54 bWxQSwECLQAUAAYACAAAACEAja2s4MAAAADbAAAADwAAAAAAAAAAAAAAAACYAgAAZHJzL2Rvd25y ZXYueG1sUEsFBgAAAAAEAAQA9QAAAIUDAAAAAA== ">
                    <v:textbox>
                      <w:txbxContent>
                        <w:p w:rsidR="00B73A88" w:rsidRPr="00B73A88" w:rsidRDefault="00B73A88" w:rsidP="00B73A88">
                          <w:pPr>
                            <w:jc w:val="center"/>
                            <w:rPr>
                              <w:lang w:val="nl-NL"/>
                            </w:rPr>
                          </w:pPr>
                        </w:p>
                      </w:txbxContent>
                    </v:textbox>
                  </v:shape>
                  <v:shape id="AutoShape 177" o:spid="_x0000_s1076" type="#_x0000_t120" style="position:absolute;left:8445;top:11222;width:168;height:1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uEJe8EA AADbAAAADwAAAGRycy9kb3ducmV2LnhtbERPS2vCQBC+C/6HZQq9mU0takldRaWF4EWMhV6H7DQJ 3Z0N2W0e/74rFHqbj+852/1ojeip841jBU9JCoK4dLrhSsHH7X3xAsIHZI3GMSmYyMN+N59tMdNu 4Cv1RahEDGGfoYI6hDaT0pc1WfSJa4kj9+U6iyHCrpK6wyGGWyOXabqWFhuODTW2dKqp/C5+rIKQ T+bcDOZiN2+Hz+H5uMqZWqUeH8bDK4hAY/gX/7lzHeev4P5LPEDufgEAAP//AwBQSwECLQAUAAYA CAAAACEA8PeKu/0AAADiAQAAEwAAAAAAAAAAAAAAAAAAAAAAW0NvbnRlbnRfVHlwZXNdLnhtbFBL AQItABQABgAIAAAAIQAx3V9h0gAAAI8BAAALAAAAAAAAAAAAAAAAAC4BAABfcmVscy8ucmVsc1BL AQItABQABgAIAAAAIQAzLwWeQQAAADkAAAAQAAAAAAAAAAAAAAAAACkCAABkcnMvc2hhcGV4bWwu eG1sUEsBAi0AFAAGAAgAAAAhAOLhCXvBAAAA2wAAAA8AAAAAAAAAAAAAAAAAmAIAAGRycy9kb3du cmV2LnhtbFBLBQYAAAAABAAEAPUAAACGAwAAAAA= ">
                    <v:textbox>
                      <w:txbxContent>
                        <w:p w:rsidR="00B73A88" w:rsidRPr="00B73A88" w:rsidRDefault="00B73A88" w:rsidP="00B73A88">
                          <w:pPr>
                            <w:jc w:val="center"/>
                            <w:rPr>
                              <w:lang w:val="nl-NL"/>
                            </w:rPr>
                          </w:pPr>
                        </w:p>
                      </w:txbxContent>
                    </v:textbox>
                  </v:shape>
                  <v:shape id="Text Box 178" o:spid="_x0000_s1077" type="#_x0000_t202" style="position:absolute;left:9633;top:10675;width:544;height:55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NJ8b0A AADbAAAADwAAAGRycy9kb3ducmV2LnhtbERPTYvCMBC9L/gfwgje1kQFkWoUEYT1pq2Cx6EZ22oz KU1W6783guBtHu9zFqvO1uJOra8caxgNFQji3JmKCw3HbPs7A+EDssHaMWl4kofVsvezwMS4Bx/o noZCxBD2CWooQ2gSKX1ekkU/dA1x5C6utRgibAtpWnzEcFvLsVJTabHi2FBiQ5uS8lv6bzWc6DpB m43TjE5mf873ldqpp9aDfreegwjUha/44/4zcf4U3r/EA+TyBQAA//8DAFBLAQItABQABgAIAAAA IQDw94q7/QAAAOIBAAATAAAAAAAAAAAAAAAAAAAAAABbQ29udGVudF9UeXBlc10ueG1sUEsBAi0A FAAGAAgAAAAhADHdX2HSAAAAjwEAAAsAAAAAAAAAAAAAAAAALgEAAF9yZWxzLy5yZWxzUEsBAi0A FAAGAAgAAAAhADMvBZ5BAAAAOQAAABAAAAAAAAAAAAAAAAAAKQIAAGRycy9zaGFwZXhtbC54bWxQ SwECLQAUAAYACAAAACEAOgNJ8b0AAADbAAAADwAAAAAAAAAAAAAAAACYAgAAZHJzL2Rvd25yZXYu eG1sUEsFBgAAAAAEAAQA9QAAAIIDAAAAAA== " filled="f" stroked="f">
                    <v:textbox style="mso-fit-shape-to-text:t" inset=",0,,0">
                      <w:txbxContent>
                        <w:p w:rsidR="00B73A88" w:rsidRPr="00B73A88" w:rsidRDefault="00B73A88" w:rsidP="00495EAD">
                          <w:pPr>
                            <w:rPr>
                              <w:lang w:val="nl-NL"/>
                            </w:rPr>
                          </w:pPr>
                          <w:r w:rsidRPr="00B73A88">
                            <w:rPr>
                              <w:position w:val="-4"/>
                              <w:lang w:val="nl-NL"/>
                            </w:rPr>
                            <w:object w:dxaOrig="260" w:dyaOrig="320">
                              <v:shape id="_x0000_i1155" type="#_x0000_t75" style="width:12.75pt;height:15.75pt" o:ole="">
                                <v:imagedata r:id="rId194" o:title=""/>
                              </v:shape>
                              <o:OLEObject Type="Embed" ProgID="Equation.DSMT4" ShapeID="_x0000_i1155" DrawAspect="Content" ObjectID="_1624984094" r:id="rId195"/>
                            </w:object>
                          </w:r>
                        </w:p>
                      </w:txbxContent>
                    </v:textbox>
                  </v:shape>
                  <v:line id="Line 179" o:spid="_x0000_s1078" style="position:absolute;visibility:visible;mso-wrap-style:square" from="8786,11089" to="9986,110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6ZU78AAADbAAAADwAAAGRycy9kb3ducmV2LnhtbERPTYvCMBC9L/gfwgje1lTB3aVrFLEI XrV76W1sxqbYTGoTbf33ZkHwNo/3Ocv1YBtxp87XjhXMpgkI4tLpmisFf/nu8weED8gaG8ek4EEe 1qvRxxJT7Xo+0P0YKhFD2KeowITQplL60pBFP3UtceTOrrMYIuwqqTvsY7ht5DxJvqTFmmODwZa2 hsrL8WYVyOJQmDxfZM3iVPTX6zzPTttMqcl42PyCCDSEt/jl3us4/xv+f4kHyNUT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OE6ZU78AAADbAAAADwAAAAAAAAAAAAAAAACh AgAAZHJzL2Rvd25yZXYueG1sUEsFBgAAAAAEAAQA+QAAAI0DAAAAAA== ">
                    <v:stroke startarrow="oval" endarrow="block"/>
                  </v:line>
                </v:group>
                <v:rect id="Rectangle 180" o:spid="_x0000_s1079" alt="Recycled paper" style="position:absolute;left:2641;top:13110;width:4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dPlsYA AADbAAAADwAAAGRycy9kb3ducmV2LnhtbESPQW/CMAyF75P2HyJP2mWCFA5sFAKaJpDgNK1MwNFq TFOtcbomg7JfPx8mcbP1nt/7PF/2vlFn6mId2MBomIEiLoOtuTLwuVsPXkDFhGyxCUwGrhRhubi/ m2Nuw4U/6FykSkkIxxwNuJTaXOtYOvIYh6ElFu0UOo9J1q7StsOLhPtGj7Nsoj3WLA0OW3pzVH4V P97Aerqyxa/bHzeH7619erbv19HuZMzjQ/86A5WoTzfz//XGCr7Ayi8ygF78AQAA//8DAFBLAQIt ABQABgAIAAAAIQDw94q7/QAAAOIBAAATAAAAAAAAAAAAAAAAAAAAAABbQ29udGVudF9UeXBlc10u eG1sUEsBAi0AFAAGAAgAAAAhADHdX2HSAAAAjwEAAAsAAAAAAAAAAAAAAAAALgEAAF9yZWxzLy5y ZWxzUEsBAi0AFAAGAAgAAAAhADMvBZ5BAAAAOQAAABAAAAAAAAAAAAAAAAAAKQIAAGRycy9zaGFw ZXhtbC54bWxQSwECLQAUAAYACAAAACEAiBdPlsYAAADbAAAADwAAAAAAAAAAAAAAAACYAgAAZHJz L2Rvd25yZXYueG1sUEsFBgAAAAAEAAQA9QAAAIsDAAAAAA== ">
                  <v:fill r:id="rId196" o:title="Recycled paper" recolor="t" rotate="t" type="tile"/>
                  <v:textbox>
                    <w:txbxContent>
                      <w:p w:rsidR="00B73A88" w:rsidRPr="00B73A88" w:rsidRDefault="00B73A88" w:rsidP="00B73A88">
                        <w:pPr>
                          <w:jc w:val="center"/>
                          <w:rPr>
                            <w:lang w:val="nl-NL"/>
                          </w:rPr>
                        </w:pPr>
                      </w:p>
                    </w:txbxContent>
                  </v:textbox>
                </v:rect>
              </v:group>
            </w:pict>
          </mc:Fallback>
        </mc:AlternateContent>
      </w:r>
      <w:r w:rsidRPr="00B73A88">
        <w:rPr>
          <w:rFonts w:ascii="Times New Roman" w:hAnsi="Times New Roman" w:cs="Times New Roman"/>
          <w:sz w:val="26"/>
          <w:szCs w:val="26"/>
          <w:lang w:val="nl-NL"/>
        </w:rPr>
        <w:t xml:space="preserve">2. Trường hợp xe (a) có khối lượng lớn hơn xe (b) và chịu cùng lực kéo </w:t>
      </w:r>
    </w:p>
    <w:p w:rsidR="00B73A88" w:rsidRPr="00B73A88" w:rsidRDefault="00B73A88" w:rsidP="00495EAD">
      <w:pPr>
        <w:tabs>
          <w:tab w:val="left" w:pos="342"/>
        </w:tabs>
        <w:jc w:val="both"/>
        <w:rPr>
          <w:rFonts w:ascii="Times New Roman" w:hAnsi="Times New Roman" w:cs="Times New Roman"/>
          <w:sz w:val="26"/>
          <w:szCs w:val="26"/>
          <w:lang w:val="nl-NL"/>
        </w:rPr>
      </w:pPr>
      <w:r w:rsidRPr="00B73A88">
        <w:rPr>
          <w:rFonts w:ascii="Times New Roman" w:hAnsi="Times New Roman" w:cs="Times New Roman"/>
          <w:noProof/>
          <w:sz w:val="26"/>
          <w:szCs w:val="26"/>
        </w:rPr>
        <mc:AlternateContent>
          <mc:Choice Requires="wps">
            <w:drawing>
              <wp:anchor distT="0" distB="0" distL="114300" distR="114300" simplePos="0" relativeHeight="251673600" behindDoc="0" locked="0" layoutInCell="0" allowOverlap="1" wp14:anchorId="1AE549B4" wp14:editId="6949506F">
                <wp:simplePos x="0" y="0"/>
                <wp:positionH relativeFrom="column">
                  <wp:posOffset>50165</wp:posOffset>
                </wp:positionH>
                <wp:positionV relativeFrom="paragraph">
                  <wp:posOffset>139065</wp:posOffset>
                </wp:positionV>
                <wp:extent cx="252095" cy="314960"/>
                <wp:effectExtent l="2540" t="0" r="2540" b="3175"/>
                <wp:wrapNone/>
                <wp:docPr id="19"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495EAD">
                            <w:pPr>
                              <w:rPr>
                                <w:lang w:val="nl-NL"/>
                              </w:rPr>
                            </w:pPr>
                          </w:p>
                        </w:txbxContent>
                      </wps:txbx>
                      <wps:bodyPr rot="0" vert="horz" wrap="non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080" type="#_x0000_t202" style="position:absolute;left:0;text-align:left;margin-left:3.95pt;margin-top:10.95pt;width:19.85pt;height:24.8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tHxltgIAALkFAAAOAAAAZHJzL2Uyb0RvYy54bWysVMlu2zAQvRfoPxC8K1pCO5YQOUgsqyiQ LkDSD6ApyiIqkQLJWEqL/nuHlLckl6KtDgI5M3yzvZnrm7Fr0Y5rI5TMcXwRYcQlU5WQ2xx/eyyD BUbGUlnRVkme42du8M3y/bvroc94ohrVVlwjAJEmG/ocN9b2WRga1vCOmgvVcwnKWumOWrjqbVhp OgB614ZJFM3DQemq14pxY0BaTEq89Ph1zZn9UteGW9TmGGKz/q/9f+P+4fKaZltN+0awfRj0L6Lo qJDg9AhVUEvRkxZvoDrBtDKqthdMdaGqa8G4zwGyiaNX2Tw0tOc+FyiO6Y9lMv8Pln3efdVIVNC7 FCNJO+jRIx8tulMjiuepK9DQmwzsHnqwtCMowNgna/p7xb4bJNWqoXLLb7VWQ8NpBQHG7mV49nTC MQ5kM3xSFTiiT1Z5oLHWnase1AMBOjTq+dgcFwwDYTJLonSGEQPVZUzSuW9eSLPD414b+4GrDrlD jjX03oPT3b2xLhiaHUycL6lK0ba+/618IQDDSQKu4anTuSB8O3+mUbperBckIMl8HZCoKILbckWC eRlfzYrLYrUq4l/Ob0yyRlQVl87NgVox+bPW7Uk+keJILqNaUTk4F5LR282q1WhHgdql/3zJQXMy C1+G4YsAubxKKU5IdJekQTlfXAWkJLMgvYoWQRSnd1BmkpKifJnSvZD831NCQ47TWTKbuHQK+lVu kf/e5kazTlhYHq3ocrw4GtHMMXAtK99aS0U7nc9K4cI/lQLafWi056uj6ERWO25GPxuEHOZgo6pn YLBWwDCgKWw+ODRK/8BogC2SYwlrDqP2o4QZSGNC3NLxFzjoc+nmIKWSAUCOLUbTcWWnBfXUa7Ft AH+aNqluYV5q4bnsBmuKZT9lsB98Svtd5hbQ+d1bnTbu8jcAAAD//wMAUEsDBBQABgAIAAAAIQDr uuUy3QAAAAYBAAAPAAAAZHJzL2Rvd25yZXYueG1sTI5PS8NAEMXvgt9hGcGb3aT0b8ymSKEoHoRW QXrb7I7ZYHY2ZLdt9NM7nvT0mPceb37lZvSdOOMQ20AK8kkGAskE21Kj4O11d7cCEZMmq7tAqOAL I2yq66tSFzZcaI/nQ2oEj1AstAKXUl9IGY1Dr+Mk9EicfYTB68Tn0Eg76AuP+05Os2whvW6JPzjd 49ah+TycvILtaqyf3Tua/uXbzLvjo3nazYxStzfjwz2IhGP6K8MvPqNDxUx1OJGNolOwXHNRwTRn 5Xi2XICo2c7nIKtS/sevfgAAAP//AwBQSwECLQAUAAYACAAAACEAtoM4kv4AAADhAQAAEwAAAAAA AAAAAAAAAAAAAAAAW0NvbnRlbnRfVHlwZXNdLnhtbFBLAQItABQABgAIAAAAIQA4/SH/1gAAAJQB AAALAAAAAAAAAAAAAAAAAC8BAABfcmVscy8ucmVsc1BLAQItABQABgAIAAAAIQCwtHxltgIAALkF AAAOAAAAAAAAAAAAAAAAAC4CAABkcnMvZTJvRG9jLnhtbFBLAQItABQABgAIAAAAIQDruuUy3QAA AAYBAAAPAAAAAAAAAAAAAAAAABAFAABkcnMvZG93bnJldi54bWxQSwUGAAAAAAQABADzAAAAGgYA AAAA " o:allowincell="f" filled="f" stroked="f">
                <v:textbox inset=",0,,0">
                  <w:txbxContent>
                    <w:p w:rsidR="00B73A88" w:rsidRPr="00B73A88" w:rsidRDefault="00B73A88" w:rsidP="00495EAD">
                      <w:pPr>
                        <w:rPr>
                          <w:lang w:val="nl-NL"/>
                        </w:rPr>
                      </w:pPr>
                    </w:p>
                  </w:txbxContent>
                </v:textbox>
              </v:shape>
            </w:pict>
          </mc:Fallback>
        </mc:AlternateContent>
      </w:r>
    </w:p>
    <w:p w:rsidR="00B73A88" w:rsidRPr="00B73A88" w:rsidRDefault="00B73A88" w:rsidP="00495EAD">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w:t>
      </w:r>
    </w:p>
    <w:p w:rsidR="00B73A88" w:rsidRPr="00B73A88" w:rsidRDefault="00B73A88" w:rsidP="00495EAD">
      <w:pPr>
        <w:tabs>
          <w:tab w:val="left" w:pos="342"/>
        </w:tabs>
        <w:jc w:val="both"/>
        <w:rPr>
          <w:rFonts w:ascii="Times New Roman" w:hAnsi="Times New Roman" w:cs="Times New Roman"/>
          <w:sz w:val="26"/>
          <w:szCs w:val="26"/>
          <w:lang w:val="nl-NL"/>
        </w:rPr>
      </w:pPr>
    </w:p>
    <w:p w:rsidR="00B73A88" w:rsidRPr="00B73A88" w:rsidRDefault="00B73A88" w:rsidP="00495EAD">
      <w:pPr>
        <w:tabs>
          <w:tab w:val="left" w:pos="342"/>
        </w:tabs>
        <w:jc w:val="both"/>
        <w:rPr>
          <w:rFonts w:ascii="Times New Roman" w:hAnsi="Times New Roman" w:cs="Times New Roman"/>
          <w:sz w:val="26"/>
          <w:szCs w:val="26"/>
          <w:lang w:val="nl-NL"/>
        </w:rPr>
      </w:pPr>
      <w:r w:rsidRPr="00B73A88">
        <w:rPr>
          <w:rFonts w:ascii="Times New Roman" w:hAnsi="Times New Roman" w:cs="Times New Roman"/>
          <w:noProof/>
          <w:sz w:val="26"/>
          <w:szCs w:val="26"/>
        </w:rPr>
        <mc:AlternateContent>
          <mc:Choice Requires="wpg">
            <w:drawing>
              <wp:anchor distT="0" distB="0" distL="114300" distR="114300" simplePos="0" relativeHeight="251675648" behindDoc="0" locked="0" layoutInCell="1" allowOverlap="1" wp14:anchorId="3C9FAE8E" wp14:editId="54F85D91">
                <wp:simplePos x="0" y="0"/>
                <wp:positionH relativeFrom="column">
                  <wp:posOffset>153670</wp:posOffset>
                </wp:positionH>
                <wp:positionV relativeFrom="paragraph">
                  <wp:posOffset>25400</wp:posOffset>
                </wp:positionV>
                <wp:extent cx="5743575" cy="570865"/>
                <wp:effectExtent l="0" t="0" r="9525" b="635"/>
                <wp:wrapNone/>
                <wp:docPr id="20" name="Group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3575" cy="570865"/>
                          <a:chOff x="1231" y="13927"/>
                          <a:chExt cx="9045" cy="899"/>
                        </a:xfrm>
                      </wpg:grpSpPr>
                      <wpg:grpSp>
                        <wpg:cNvPr id="21" name="Group 182"/>
                        <wpg:cNvGrpSpPr>
                          <a:grpSpLocks/>
                        </wpg:cNvGrpSpPr>
                        <wpg:grpSpPr bwMode="auto">
                          <a:xfrm>
                            <a:off x="1231" y="13937"/>
                            <a:ext cx="9045" cy="889"/>
                            <a:chOff x="1272" y="10675"/>
                            <a:chExt cx="9045" cy="889"/>
                          </a:xfrm>
                        </wpg:grpSpPr>
                        <wpg:grpSp>
                          <wpg:cNvPr id="22" name="Group 183"/>
                          <wpg:cNvGrpSpPr>
                            <a:grpSpLocks/>
                          </wpg:cNvGrpSpPr>
                          <wpg:grpSpPr bwMode="auto">
                            <a:xfrm>
                              <a:off x="1874" y="11381"/>
                              <a:ext cx="8443" cy="183"/>
                              <a:chOff x="1752" y="7086"/>
                              <a:chExt cx="2040" cy="180"/>
                            </a:xfrm>
                          </wpg:grpSpPr>
                          <wps:wsp>
                            <wps:cNvPr id="23" name="Rectangle 184" descr="Light upward diagonal"/>
                            <wps:cNvSpPr>
                              <a:spLocks noChangeArrowheads="1"/>
                            </wps:cNvSpPr>
                            <wps:spPr bwMode="auto">
                              <a:xfrm>
                                <a:off x="1752" y="7086"/>
                                <a:ext cx="20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24" name="Line 185"/>
                            <wps:cNvCnPr/>
                            <wps:spPr bwMode="auto">
                              <a:xfrm>
                                <a:off x="1752" y="7086"/>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5" name="Text Box 186"/>
                          <wps:cNvSpPr txBox="1">
                            <a:spLocks noChangeArrowheads="1"/>
                          </wps:cNvSpPr>
                          <wps:spPr bwMode="auto">
                            <a:xfrm>
                              <a:off x="1272" y="11038"/>
                              <a:ext cx="417"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495EAD">
                                <w:pPr>
                                  <w:rPr>
                                    <w:lang w:val="nl-NL"/>
                                  </w:rPr>
                                </w:pPr>
                              </w:p>
                            </w:txbxContent>
                          </wps:txbx>
                          <wps:bodyPr rot="0" vert="horz" wrap="none" lIns="91440" tIns="0" rIns="91440" bIns="0" anchor="t" anchorCtr="0" upright="1">
                            <a:noAutofit/>
                          </wps:bodyPr>
                        </wps:wsp>
                        <wpg:grpSp>
                          <wpg:cNvPr id="27" name="Group 187"/>
                          <wpg:cNvGrpSpPr>
                            <a:grpSpLocks/>
                          </wpg:cNvGrpSpPr>
                          <wpg:grpSpPr bwMode="auto">
                            <a:xfrm>
                              <a:off x="2322" y="10675"/>
                              <a:ext cx="1818" cy="712"/>
                              <a:chOff x="8232" y="10675"/>
                              <a:chExt cx="1818" cy="712"/>
                            </a:xfrm>
                          </wpg:grpSpPr>
                          <wps:wsp>
                            <wps:cNvPr id="28" name="Rectangle 188"/>
                            <wps:cNvSpPr>
                              <a:spLocks noChangeArrowheads="1"/>
                            </wps:cNvSpPr>
                            <wps:spPr bwMode="auto">
                              <a:xfrm>
                                <a:off x="8232" y="10934"/>
                                <a:ext cx="1110" cy="353"/>
                              </a:xfrm>
                              <a:prstGeom prst="rect">
                                <a:avLst/>
                              </a:prstGeom>
                              <a:solidFill>
                                <a:srgbClr val="FFFFFF"/>
                              </a:solidFill>
                              <a:ln w="9525">
                                <a:solidFill>
                                  <a:srgbClr val="000000"/>
                                </a:solidFill>
                                <a:miter lim="800000"/>
                                <a:headEnd/>
                                <a:tailEnd/>
                              </a:ln>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30" name="AutoShape 189"/>
                            <wps:cNvSpPr>
                              <a:spLocks noChangeArrowheads="1"/>
                            </wps:cNvSpPr>
                            <wps:spPr bwMode="auto">
                              <a:xfrm>
                                <a:off x="8994" y="11214"/>
                                <a:ext cx="168" cy="165"/>
                              </a:xfrm>
                              <a:prstGeom prst="flowChartConnector">
                                <a:avLst/>
                              </a:prstGeom>
                              <a:solidFill>
                                <a:srgbClr val="FFFFFF"/>
                              </a:solidFill>
                              <a:ln w="9525">
                                <a:solidFill>
                                  <a:srgbClr val="000000"/>
                                </a:solidFill>
                                <a:round/>
                                <a:headEnd/>
                                <a:tailEnd/>
                              </a:ln>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74" name="AutoShape 190"/>
                            <wps:cNvSpPr>
                              <a:spLocks noChangeArrowheads="1"/>
                            </wps:cNvSpPr>
                            <wps:spPr bwMode="auto">
                              <a:xfrm>
                                <a:off x="8445" y="11222"/>
                                <a:ext cx="168" cy="165"/>
                              </a:xfrm>
                              <a:prstGeom prst="flowChartConnector">
                                <a:avLst/>
                              </a:prstGeom>
                              <a:solidFill>
                                <a:srgbClr val="FFFFFF"/>
                              </a:solidFill>
                              <a:ln w="9525">
                                <a:solidFill>
                                  <a:srgbClr val="000000"/>
                                </a:solidFill>
                                <a:round/>
                                <a:headEnd/>
                                <a:tailEnd/>
                              </a:ln>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75" name="Text Box 191"/>
                            <wps:cNvSpPr txBox="1">
                              <a:spLocks noChangeArrowheads="1"/>
                            </wps:cNvSpPr>
                            <wps:spPr bwMode="auto">
                              <a:xfrm>
                                <a:off x="9633" y="10675"/>
                                <a:ext cx="417"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pPr>
                                    <w:rPr>
                                      <w:lang w:val="nl-NL"/>
                                    </w:rPr>
                                  </w:pPr>
                                </w:p>
                              </w:txbxContent>
                            </wps:txbx>
                            <wps:bodyPr rot="0" vert="horz" wrap="none" lIns="91440" tIns="0" rIns="91440" bIns="0" anchor="t" anchorCtr="0" upright="1">
                              <a:spAutoFit/>
                            </wps:bodyPr>
                          </wps:wsp>
                          <wps:wsp>
                            <wps:cNvPr id="76" name="Line 192"/>
                            <wps:cNvCnPr/>
                            <wps:spPr bwMode="auto">
                              <a:xfrm>
                                <a:off x="8786" y="11089"/>
                                <a:ext cx="120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grpSp>
                      </wpg:grpSp>
                      <wps:wsp>
                        <wps:cNvPr id="77" name="Text Box 193"/>
                        <wps:cNvSpPr txBox="1">
                          <a:spLocks noChangeArrowheads="1"/>
                        </wps:cNvSpPr>
                        <wps:spPr bwMode="auto">
                          <a:xfrm>
                            <a:off x="3573" y="13927"/>
                            <a:ext cx="544"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495EAD">
                              <w:pPr>
                                <w:rPr>
                                  <w:lang w:val="nl-NL"/>
                                </w:rPr>
                              </w:pPr>
                              <w:r w:rsidRPr="00B73A88">
                                <w:rPr>
                                  <w:position w:val="-4"/>
                                  <w:lang w:val="nl-NL"/>
                                </w:rPr>
                                <w:object w:dxaOrig="260" w:dyaOrig="320">
                                  <v:shape id="_x0000_i1156" type="#_x0000_t75" style="width:12.75pt;height:15.75pt" o:ole="">
                                    <v:imagedata r:id="rId197" o:title=""/>
                                  </v:shape>
                                  <o:OLEObject Type="Embed" ProgID="Equation.DSMT4" ShapeID="_x0000_i1156" DrawAspect="Content" ObjectID="_1624984537" r:id="rId198"/>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81" o:spid="_x0000_s1081" style="position:absolute;left:0;text-align:left;margin-left:12.1pt;margin-top:2pt;width:452.25pt;height:44.95pt;z-index:251675648" coordorigin="1231,13927" coordsize="9045,89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AsruRwYAAAQkAAAOAAAAZHJzL2Uyb0RvYy54bWzsWltzm0YUfu9M/wPDuyKWiwBN5EwiWZnO uG2mSX7ACpDEFLF0WVtyOv3vPecsINAlsh3LybTygwzsRbuH7/vOZfX6zWaVGXeJLFORj0z2yjKN JI9EnOaLkfn507QXmEapeB7zTOTJyLxPSvPN1c8/vV4Xw8QWS5HFiTRgkrwcrouRuVSqGPb7ZbRM Vrx8JYokh8a5kCuu4FYu+rHka5h9lfVtyxr010LGhRRRUpbwdKIbzSuafz5PIvX7fF4myshGJqxN 0aekzxl+9q9e8+FC8mKZRtUy+BNWseJpDl/aTDXhihu3Mt2bapVGUpRirl5FYtUX83kaJbQH2A2z dnbzXorbgvayGK4XRWMmMO2OnZ48bfTb3QdppPHItME8OV/BO6KvNVjA0DrrYjGETu9l8bH4IPUW 4fJGRH+W0Nzfbcf7he5szNa/ihgm5LdKkHU2c7nCKWDfxoZewn3zEpKNMiJ46Pmu4/meaUTQ5vlW MPD0W4qW8CpxGLMdZhrQypzQ9uvG62p8aLnV4CAMsbHPh/p7aa3V2vTG6KbZY20ImLxrCPvchmjv yKl2VNujtZ+A9sOHLUv4traENQCTEZij5QFL6JGPtgRM3rWEc3ZLBL6rd8QcDUA+rC0RuK6jYcEC WkjbEr6nLYGA2TWEbbkAbsQTC4jyRw0BIlRueVZ+G88+LnmREH1LpFANL9iDNuofoE48X2QJcA02 HSdlBMp0ky6Wyrgt1lzGRpzyhch5ps1O09Q0LDUHjVyMlzBL8lZKsV4mPIZVE3MB7q0BeFMCg0+S ku1bsn4Bx+3Ih4Us1ftErAy8GJkS9kaU53c3pdIsrLugAhRcqWmaZVX3TH0uJrBXGjJfjDOJnUq5 mMGlccdRvekPDQFvr+kyO9h3Sn9V36oLjKq/FOfOcvzMBS5Cz6mfwF5hwdiGuyYJ/ztktmu9s8Pe dBD4PXfqer0QcNazWPguHFhu6E6m/+DSmTtcpnGc5DdpntTuhLkPg1Hl2LQjIIdirEdm6NkeWaUU WRrjanFtxy3T6bZKFXjXLF2NzKAxHx8iSq7zmORC8TTT1/3u8snOYIP6P1mFMIUwQtEsh2oz25Dz AMmF2fDRTMT3gDIpAARAOggN4GIp5BfTWIObHZnlX7dcJqaR/ZIDUkPmIjcV3biej15Itltm7Rae RzDVyFSmoS/HSvvy20IibRD5+rW+BZczTwl421XBVvAGKK7Xen6uA6011wkQLGjMBHowzj/IymjP R8yuvO3RMgNckoWO0LLhAxLkm+EH4UuFsmOIq2h4kHRWeB1cB27PtQfXPdeaTHpvp2O3N5iCQk2c yXg8YV3SkZ7oUBKg/FTSafw0stBQWlMPVOQEJzQBUFIarMFVFRS9FO4gAtK4+4Qq9k5swMWQW8Q1 AfbQiRhqAw01Zc7mTuw6RGGWE6BKbB26y3ztlt2QFte45T3cnnInHdzuvMEfFGMdoe7oecd7tbq1 BLoLxouvwpjgBC+3vqohwklflUPOetBTHfZS8PRZPVRLNCgJqyNIYE03LKeUYTcTw2T0uTI127H3 Eg1UFkzYIFGEJB+ja59RptQKywMYeDxB2RvZCMBWMetQ4/y+GjaxH5eTYrVEE7XlXFLZMlbouF2p ZIwButDIjke5T2OqR2tlS1F2AsljwvMswcAjY1FSbXKhh8LNCvCXcFO780oYHICIhjCGv5R+gt+n osFLQTgM6/TdZrsQHlQywXRF5ziC55lYQ1Ir1VjkOSSSQn4tZv1OeH5gcHsUwo2ynPRC/6eMCas/ exAOKat5KQi7WD/EWhGzwel1AlZ2gXA76W+U5QLhVoEPa9cawtvkK6xq6S+cfIUDB6qNiOVtfbgO 25rky7O6ZfJHBxSX5OtSKHxo8uU1Un5SM86XfJUFxkfT714e9Ae1UujyYFgdNJFKPLY8GPhQ4dF+ y6oPimquMzgq1dnDj10fNNR9AeeFAgr+UC4emaskhvQ7gZNlvCJXXNWrq55KpnSCcrg3RJhfKer/ N+uL28z5hWqNflONaLm76pzwhd0dnBtX7m57MFxTwHMhssT8ebBzKnxxd9MpUgvI0sqkLrXGZzkX 85q47+nu7tlOxR7g9kg94KcmBIfqZzH4W5b2PZ1sbH+8c/UvAAAA//8DAFBLAwQUAAYACAAAACEA fNvNON8AAAAHAQAADwAAAGRycy9kb3ducmV2LnhtbEyPQU/CQBCF7yb+h82YeJNtCyrUbgkh6omQ CCaE29Ad2obubtNd2vLvHU96e5P38t432XI0jeip87WzCuJJBIJs4XRtSwXf+4+nOQgf0GpsnCUF N/KwzO/vMky1G+wX9btQCi6xPkUFVQhtKqUvKjLoJ64ly97ZdQYDn10pdYcDl5tGJlH0Ig3Wlhcq bGldUXHZXY2CzwGH1TR+7zeX8/p23D9vD5uYlHp8GFdvIAKN4S8Mv/iMDjkzndzVai8aBcks4aSC GX/E9iKZv4I4sZguQOaZ/M+f/wAAAP//AwBQSwECLQAUAAYACAAAACEAtoM4kv4AAADhAQAAEwAA AAAAAAAAAAAAAAAAAAAAW0NvbnRlbnRfVHlwZXNdLnhtbFBLAQItABQABgAIAAAAIQA4/SH/1gAA AJQBAAALAAAAAAAAAAAAAAAAAC8BAABfcmVscy8ucmVsc1BLAQItABQABgAIAAAAIQDTAsruRwYA AAQkAAAOAAAAAAAAAAAAAAAAAC4CAABkcnMvZTJvRG9jLnhtbFBLAQItABQABgAIAAAAIQB82804 3wAAAAcBAAAPAAAAAAAAAAAAAAAAAKEIAABkcnMvZG93bnJldi54bWxQSwUGAAAAAAQABADzAAAA rQkAAAAA ">
                <v:group id="Group 182" o:spid="_x0000_s1082" style="position:absolute;left:1231;top:13937;width:9045;height:889" coordorigin="1272,10675" coordsize="9045,8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2tPMMAAADbAAAADwAAAGRycy9kb3ducmV2LnhtbESPQYvCMBSE7wv+h/AE b2taxWWpRhFR8SDC6oJ4ezTPtti8lCa29d8bQfA4zMw3zGzRmVI0VLvCsoJ4GIEgTq0uOFPwf9p8 /4JwHlljaZkUPMjBYt77mmGibct/1Bx9JgKEXYIKcu+rREqX5mTQDW1FHLyrrQ36IOtM6hrbADel HEXRjzRYcFjIsaJVTunteDcKti22y3G8bva36+pxOU0O531MSg363XIKwlPnP+F3e6cVjGJ4fQk/ QM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MHa08wwAAANsAAAAP AAAAAAAAAAAAAAAAAKoCAABkcnMvZG93bnJldi54bWxQSwUGAAAAAAQABAD6AAAAmgMAAAAA ">
                  <v:group id="Group 183" o:spid="_x0000_s1083" style="position:absolute;left:1874;top:11381;width:8443;height:183" coordorigin="1752,7086" coordsize="204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M8zS8MAAADbAAAADwAAAGRycy9kb3ducmV2LnhtbESPQYvCMBSE7wv+h/AE b2vaistSjSLiigcRVhfE26N5tsXmpTTZtv57Iwgeh5n5hpkve1OJlhpXWlYQjyMQxJnVJecK/k4/ n98gnEfWWFkmBXdysFwMPuaYatvxL7VHn4sAYZeigsL7OpXSZQUZdGNbEwfvahuDPsgml7rBLsBN JZMo+pIGSw4LBda0Lii7Hf+Ngm2H3WoSb9r97bq+X07Tw3kfk1KjYb+agfDU+3f41d5pBUkCzy/h B8jF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8zzNLwwAAANsAAAAP AAAAAAAAAAAAAAAAAKoCAABkcnMvZG93bnJldi54bWxQSwUGAAAAAAQABAD6AAAAmgMAAAAA ">
                    <v:rect id="Rectangle 184" o:spid="_x0000_s1084" alt="Light upward diagonal" style="position:absolute;left:1752;top:7086;width:20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lzfD8IA AADbAAAADwAAAGRycy9kb3ducmV2LnhtbESPwWrDMBBE74X8g9hCb41cG0Jwopg4UOoe6xZ6XayN bWKtjKTGdr4+KhR6HGbmDbMvZjOIKznfW1bwsk5AEDdW99wq+Pp8fd6C8AFZ42CZFCzkoTisHvaY azvxB13r0IoIYZ+jgi6EMZfSNx0Z9Gs7EkfvbJ3BEKVrpXY4RbgZZJokG2mw57jQ4UinjppL/WMU vG3a94SrJZvrxdXhe1viTZdKPT3Oxx2IQHP4D/+1K60gzeD3S/wB8nAHAAD//wMAUEsBAi0AFAAG AAgAAAAhAPD3irv9AAAA4gEAABMAAAAAAAAAAAAAAAAAAAAAAFtDb250ZW50X1R5cGVzXS54bWxQ SwECLQAUAAYACAAAACEAMd1fYdIAAACPAQAACwAAAAAAAAAAAAAAAAAuAQAAX3JlbHMvLnJlbHNQ SwECLQAUAAYACAAAACEAMy8FnkEAAAA5AAAAEAAAAAAAAAAAAAAAAAApAgAAZHJzL3NoYXBleG1s LnhtbFBLAQItABQABgAIAAAAIQAeXN8PwgAAANsAAAAPAAAAAAAAAAAAAAAAAJgCAABkcnMvZG93 bnJldi54bWxQSwUGAAAAAAQABAD1AAAAhwMAAAAA " fillcolor="black" stroked="f">
                      <v:fill r:id="rId161" o:title="" type="pattern"/>
                      <v:textbox>
                        <w:txbxContent>
                          <w:p w:rsidR="00B73A88" w:rsidRPr="00B73A88" w:rsidRDefault="00B73A88" w:rsidP="00B73A88">
                            <w:pPr>
                              <w:jc w:val="center"/>
                              <w:rPr>
                                <w:lang w:val="nl-NL"/>
                              </w:rPr>
                            </w:pPr>
                          </w:p>
                        </w:txbxContent>
                      </v:textbox>
                    </v:rect>
                    <v:line id="Line 185" o:spid="_x0000_s1085" style="position:absolute;visibility:visible;mso-wrap-style:square" from="1752,7086" to="3792,70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bHNsYAAADbAAAADwAAAGRycy9kb3ducmV2LnhtbESPQWvCQBSE7wX/w/IEb3VTL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p2xzbGAAAA2wAAAA8AAAAAAAAA AAAAAAAAoQIAAGRycy9kb3ducmV2LnhtbFBLBQYAAAAABAAEAPkAAACUAwAAAAA= "/>
                  </v:group>
                  <v:shape id="Text Box 186" o:spid="_x0000_s1086" type="#_x0000_t202" style="position:absolute;left:1272;top:11038;width:417;height:49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My5usQA AADbAAAADwAAAGRycy9kb3ducmV2LnhtbESPQWsCMRSE7wX/Q3hCb5pVqshqFFlYlB4KVUG8PZPX zdLNy7KJuu2vbwqFHoeZ+YZZbXrXiDt1ofasYDLOQBBrb2quFJyO5WgBIkRkg41nUvBFATbrwdMK c+Mf/E73Q6xEgnDIUYGNsc2lDNqSwzD2LXHyPnznMCbZVdJ0+Ehw18hpls2lw5rTgsWWCkv683Bz CopFf321Z9Lt27eeNZed3pcvWqnnYb9dgojUx//wX3tvFExn8Psl/QC5/gEAAP//AwBQSwECLQAU AAYACAAAACEA8PeKu/0AAADiAQAAEwAAAAAAAAAAAAAAAAAAAAAAW0NvbnRlbnRfVHlwZXNdLnht bFBLAQItABQABgAIAAAAIQAx3V9h0gAAAI8BAAALAAAAAAAAAAAAAAAAAC4BAABfcmVscy8ucmVs c1BLAQItABQABgAIAAAAIQAzLwWeQQAAADkAAAAQAAAAAAAAAAAAAAAAACkCAABkcnMvc2hhcGV4 bWwueG1sUEsBAi0AFAAGAAgAAAAhANDMubrEAAAA2wAAAA8AAAAAAAAAAAAAAAAAmAIAAGRycy9k b3ducmV2LnhtbFBLBQYAAAAABAAEAPUAAACJAwAAAAA= " filled="f" stroked="f">
                    <v:textbox inset=",0,,0">
                      <w:txbxContent>
                        <w:p w:rsidR="00B73A88" w:rsidRPr="00B73A88" w:rsidRDefault="00B73A88" w:rsidP="00495EAD">
                          <w:pPr>
                            <w:rPr>
                              <w:lang w:val="nl-NL"/>
                            </w:rPr>
                          </w:pPr>
                        </w:p>
                      </w:txbxContent>
                    </v:textbox>
                  </v:shape>
                  <v:group id="Group 187" o:spid="_x0000_s1087" style="position:absolute;left:2322;top:10675;width:1818;height:712" coordorigin="8232,10675" coordsize="1818,7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LiQ08QAAADbAAAADwAAAGRycy9kb3ducmV2LnhtbESPQYvCMBSE78L+h/AW vGlaF12pRhHZFQ8iqAvi7dE822LzUppsW/+9EQSPw8x8w8yXnSlFQ7UrLCuIhxEI4tTqgjMFf6ff wRSE88gaS8uk4E4OlouP3hwTbVs+UHP0mQgQdgkqyL2vEildmpNBN7QVcfCutjbog6wzqWtsA9yU chRFE2mw4LCQY0XrnNLb8d8o2LTYrr7in2Z3u67vl9N4f97FpFT/s1vNQHjq/Dv8am+1gtE3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LiQ08QAAADbAAAA DwAAAAAAAAAAAAAAAACqAgAAZHJzL2Rvd25yZXYueG1sUEsFBgAAAAAEAAQA+gAAAJsDAAAAAA== ">
                    <v:rect id="Rectangle 188" o:spid="_x0000_s1088" style="position:absolute;left:8232;top:10934;width:1110;height:3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rWLJb8A AADbAAAADwAAAGRycy9kb3ducmV2LnhtbERPTa/BQBTdv8R/mFyJ3TNViTxliBDCktrYXZ2rLZ07 TWdQfr1ZSN7y5HxP562pxIMaV1pWMOhHIIgzq0vOFRzT9e8fCOeRNVaWScGLHMxnnZ8pJto+eU+P g89FCGGXoILC+zqR0mUFGXR9WxMH7mIbgz7AJpe6wWcIN5WMo2gkDZYcGgqsaVlQdjvcjYJzGR/x vU83kRmvh37Xptf7aaVUr9suJiA8tf5f/HVvtYI4jA1fwg+Qsw8AAAD//wMAUEsBAi0AFAAGAAgA AAAhAPD3irv9AAAA4gEAABMAAAAAAAAAAAAAAAAAAAAAAFtDb250ZW50X1R5cGVzXS54bWxQSwEC LQAUAAYACAAAACEAMd1fYdIAAACPAQAACwAAAAAAAAAAAAAAAAAuAQAAX3JlbHMvLnJlbHNQSwEC LQAUAAYACAAAACEAMy8FnkEAAAA5AAAAEAAAAAAAAAAAAAAAAAApAgAAZHJzL3NoYXBleG1sLnht bFBLAQItABQABgAIAAAAIQCqtYslvwAAANsAAAAPAAAAAAAAAAAAAAAAAJgCAABkcnMvZG93bnJl di54bWxQSwUGAAAAAAQABAD1AAAAhAMAAAAA ">
                      <v:textbox>
                        <w:txbxContent>
                          <w:p w:rsidR="00B73A88" w:rsidRPr="00B73A88" w:rsidRDefault="00B73A88" w:rsidP="00B73A88">
                            <w:pPr>
                              <w:jc w:val="center"/>
                              <w:rPr>
                                <w:lang w:val="nl-NL"/>
                              </w:rPr>
                            </w:pPr>
                          </w:p>
                        </w:txbxContent>
                      </v:textbox>
                    </v:rect>
                    <v:shape id="AutoShape 189" o:spid="_x0000_s1089" type="#_x0000_t120" style="position:absolute;left:8994;top:11214;width:168;height:1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SP2g8AA AADbAAAADwAAAGRycy9kb3ducmV2LnhtbERPz2vCMBS+D/wfwhO8zVTLNqmmpQ4HZZcxFbw+mmdb TF5Kk9n63y+HwY4f3+9dMVkj7jT4zrGC1TIBQVw73XGj4Hz6eN6A8AFZo3FMCh7kochnTzvMtBv5 m+7H0IgYwj5DBW0IfSalr1uy6JeuJ47c1Q0WQ4RDI/WAYwy3Rq6T5FVa7Dg2tNjTe0v17fhjFYTq YT670XzZt0N5GdP9S8XUK7WYT+UWRKAp/Iv/3JVWkMb18Uv8ATL/BQAA//8DAFBLAQItABQABgAI AAAAIQDw94q7/QAAAOIBAAATAAAAAAAAAAAAAAAAAAAAAABbQ29udGVudF9UeXBlc10ueG1sUEsB Ai0AFAAGAAgAAAAhADHdX2HSAAAAjwEAAAsAAAAAAAAAAAAAAAAALgEAAF9yZWxzLy5yZWxzUEsB Ai0AFAAGAAgAAAAhADMvBZ5BAAAAOQAAABAAAAAAAAAAAAAAAAAAKQIAAGRycy9zaGFwZXhtbC54 bWxQSwECLQAUAAYACAAAACEAuSP2g8AAAADbAAAADwAAAAAAAAAAAAAAAACYAgAAZHJzL2Rvd25y ZXYueG1sUEsFBgAAAAAEAAQA9QAAAIUDAAAAAA== ">
                      <v:textbox>
                        <w:txbxContent>
                          <w:p w:rsidR="00B73A88" w:rsidRPr="00B73A88" w:rsidRDefault="00B73A88" w:rsidP="00B73A88">
                            <w:pPr>
                              <w:jc w:val="center"/>
                              <w:rPr>
                                <w:lang w:val="nl-NL"/>
                              </w:rPr>
                            </w:pPr>
                          </w:p>
                        </w:txbxContent>
                      </v:textbox>
                    </v:shape>
                    <v:shape id="AutoShape 190" o:spid="_x0000_s1090" type="#_x0000_t120" style="position:absolute;left:8445;top:11222;width:168;height:1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HJJQMIA AADbAAAADwAAAGRycy9kb3ducmV2LnhtbESPQWvCQBSE74L/YXlCb7rRapXoKloqBC+lVvD6yL4m obtvQ3Y18d+7guBxmJlvmNWms0ZcqfGVYwXjUQKCOHe64kLB6Xc/XIDwAVmjcUwKbuRhs+73Vphq 1/IPXY+hEBHCPkUFZQh1KqXPS7LoR64mjt6fayyGKJtC6gbbCLdGTpLkQ1qsOC6UWNNnSfn/8WIV hOxmDlVrvu38a3tu33ezjKlW6m3QbZcgAnXhFX62M61gPoXHl/gD5PoOAAD//wMAUEsBAi0AFAAG AAgAAAAhAPD3irv9AAAA4gEAABMAAAAAAAAAAAAAAAAAAAAAAFtDb250ZW50X1R5cGVzXS54bWxQ SwECLQAUAAYACAAAACEAMd1fYdIAAACPAQAACwAAAAAAAAAAAAAAAAAuAQAAX3JlbHMvLnJlbHNQ SwECLQAUAAYACAAAACEAMy8FnkEAAAA5AAAAEAAAAAAAAAAAAAAAAAApAgAAZHJzL3NoYXBleG1s LnhtbFBLAQItABQABgAIAAAAIQBQcklAwgAAANsAAAAPAAAAAAAAAAAAAAAAAJgCAABkcnMvZG93 bnJldi54bWxQSwUGAAAAAAQABAD1AAAAhwMAAAAA ">
                      <v:textbox>
                        <w:txbxContent>
                          <w:p w:rsidR="00B73A88" w:rsidRPr="00B73A88" w:rsidRDefault="00B73A88" w:rsidP="00B73A88">
                            <w:pPr>
                              <w:jc w:val="center"/>
                              <w:rPr>
                                <w:lang w:val="nl-NL"/>
                              </w:rPr>
                            </w:pPr>
                          </w:p>
                        </w:txbxContent>
                      </v:textbox>
                    </v:shape>
                    <v:shape id="Text Box 191" o:spid="_x0000_s1091" type="#_x0000_t202" style="position:absolute;left:9633;top:10675;width:417;height:50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4yJsMA AADbAAAADwAAAGRycy9kb3ducmV2LnhtbESPQWvCQBSE7wX/w/IEb82ukbaSugYpFPRmkwY8PrKv Sdrs25BdNf57t1DocZiZb5hNPtleXGj0nWMNy0SBIK6d6bjR8Fm+P65B+IBssHdMGm7kId/OHjaY GXflD7oUoRERwj5DDW0IQyalr1uy6BM3EEfvy40WQ5RjI82I1wi3vUyVepYWO44LLQ701lL9U5yt hoq+V2jLtCipMsdTfezUQd20Xsyn3SuIQFP4D/+190bDyxP8fok/QG7vAAAA//8DAFBLAQItABQA BgAIAAAAIQDw94q7/QAAAOIBAAATAAAAAAAAAAAAAAAAAAAAAABbQ29udGVudF9UeXBlc10ueG1s UEsBAi0AFAAGAAgAAAAhADHdX2HSAAAAjwEAAAsAAAAAAAAAAAAAAAAALgEAAF9yZWxzLy5yZWxz UEsBAi0AFAAGAAgAAAAhADMvBZ5BAAAAOQAAABAAAAAAAAAAAAAAAAAAKQIAAGRycy9zaGFwZXht bC54bWxQSwECLQAUAAYACAAAACEAFw4yJsMAAADbAAAADwAAAAAAAAAAAAAAAACYAgAAZHJzL2Rv d25yZXYueG1sUEsFBgAAAAAEAAQA9QAAAIgDAAAAAA== " filled="f" stroked="f">
                      <v:textbox style="mso-fit-shape-to-text:t" inset=",0,,0">
                        <w:txbxContent>
                          <w:p w:rsidR="00B73A88" w:rsidRPr="00B73A88" w:rsidRDefault="00B73A88">
                            <w:pPr>
                              <w:rPr>
                                <w:lang w:val="nl-NL"/>
                              </w:rPr>
                            </w:pPr>
                          </w:p>
                        </w:txbxContent>
                      </v:textbox>
                    </v:shape>
                    <v:line id="Line 192" o:spid="_x0000_s1092" style="position:absolute;visibility:visible;mso-wrap-style:square" from="8786,11089" to="9986,110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3ZaMIAAADbAAAADwAAAGRycy9kb3ducmV2LnhtbESPT4vCMBTE7wt+h/AEb2uq4B+qURaL 4FXrpbdn82zKNi+1ibZ++83Cwh6HmfkNs90PthEv6nztWMFsmoAgLp2uuVJwzY+faxA+IGtsHJOC N3nY70YfW0y16/lMr0uoRISwT1GBCaFNpfSlIYt+6lri6N1dZzFE2VVSd9hHuG3kPEmW0mLNccFg SwdD5fflaRXI4lyYPF9kzeJW9I/HPM9uh0ypyXj42oAINIT/8F/7pBWslvD7Jf4Aufs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t3ZaMIAAADbAAAADwAAAAAAAAAAAAAA AAChAgAAZHJzL2Rvd25yZXYueG1sUEsFBgAAAAAEAAQA+QAAAJADAAAAAA== ">
                      <v:stroke startarrow="oval" endarrow="block"/>
                    </v:line>
                  </v:group>
                </v:group>
                <v:shape id="Text Box 193" o:spid="_x0000_s1093" type="#_x0000_t202" style="position:absolute;left:3573;top:13927;width:544;height:69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3aHD8QA AADbAAAADwAAAGRycy9kb3ducmV2LnhtbESPzW7CMBCE70h9B2uRuBUHRBsaMKiiVOJWfvoAq3iJ Q+J1FLsQeHqMVInjaGa+0cyXna3FmVpfOlYwGiYgiHOnSy4U/B6+X6cgfEDWWDsmBVfysFy89OaY aXfhHZ33oRARwj5DBSaEJpPS54Ys+qFriKN3dK3FEGVbSN3iJcJtLcdJ8i4tlhwXDDa0MpRX+z+r YJrYn6r6GG+9ndxGb2b15dbNSalBv/ucgQjUhWf4v73RCtIUHl/iD5CLOwAAAP//AwBQSwECLQAU AAYACAAAACEA8PeKu/0AAADiAQAAEwAAAAAAAAAAAAAAAAAAAAAAW0NvbnRlbnRfVHlwZXNdLnht bFBLAQItABQABgAIAAAAIQAx3V9h0gAAAI8BAAALAAAAAAAAAAAAAAAAAC4BAABfcmVscy8ucmVs c1BLAQItABQABgAIAAAAIQAzLwWeQQAAADkAAAAQAAAAAAAAAAAAAAAAACkCAABkcnMvc2hhcGV4 bWwueG1sUEsBAi0AFAAGAAgAAAAhAFN2hw/EAAAA2wAAAA8AAAAAAAAAAAAAAAAAmAIAAGRycy9k b3ducmV2LnhtbFBLBQYAAAAABAAEAPUAAACJAwAAAAA= " filled="f" stroked="f">
                  <v:textbox style="mso-fit-shape-to-text:t">
                    <w:txbxContent>
                      <w:p w:rsidR="00B73A88" w:rsidRPr="00B73A88" w:rsidRDefault="00B73A88" w:rsidP="00495EAD">
                        <w:pPr>
                          <w:rPr>
                            <w:lang w:val="nl-NL"/>
                          </w:rPr>
                        </w:pPr>
                        <w:r w:rsidRPr="00B73A88">
                          <w:rPr>
                            <w:position w:val="-4"/>
                            <w:lang w:val="nl-NL"/>
                          </w:rPr>
                          <w:object w:dxaOrig="260" w:dyaOrig="320">
                            <v:shape id="_x0000_i1156" type="#_x0000_t75" style="width:12.75pt;height:15.75pt" o:ole="">
                              <v:imagedata r:id="rId199" o:title=""/>
                            </v:shape>
                            <o:OLEObject Type="Embed" ProgID="Equation.DSMT4" ShapeID="_x0000_i1156" DrawAspect="Content" ObjectID="_1624984095" r:id="rId200"/>
                          </w:object>
                        </w:r>
                      </w:p>
                    </w:txbxContent>
                  </v:textbox>
                </v:shape>
              </v:group>
            </w:pict>
          </mc:Fallback>
        </mc:AlternateContent>
      </w:r>
    </w:p>
    <w:p w:rsidR="00B73A88" w:rsidRPr="00B73A88" w:rsidRDefault="00B73A88" w:rsidP="00495EAD">
      <w:pPr>
        <w:tabs>
          <w:tab w:val="left" w:pos="342"/>
        </w:tabs>
        <w:jc w:val="both"/>
        <w:rPr>
          <w:rFonts w:ascii="Times New Roman" w:hAnsi="Times New Roman" w:cs="Times New Roman"/>
          <w:sz w:val="26"/>
          <w:szCs w:val="26"/>
          <w:lang w:val="nl-NL"/>
        </w:rPr>
      </w:pPr>
    </w:p>
    <w:p w:rsidR="00B73A88" w:rsidRPr="00B73A88" w:rsidRDefault="00B73A88" w:rsidP="00495EAD">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b) </w:t>
      </w:r>
    </w:p>
    <w:p w:rsidR="00B73A88" w:rsidRPr="00B73A88" w:rsidRDefault="00B73A88" w:rsidP="00CC0DBE">
      <w:pPr>
        <w:spacing w:line="312" w:lineRule="auto"/>
        <w:ind w:firstLine="360"/>
        <w:jc w:val="both"/>
        <w:rPr>
          <w:rFonts w:ascii="Times New Roman" w:hAnsi="Times New Roman" w:cs="Times New Roman"/>
          <w:sz w:val="26"/>
          <w:szCs w:val="26"/>
          <w:lang w:val="nl-NL"/>
        </w:rPr>
      </w:pP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Trong quá trình hoạt động nhóm, GV quan sát học sinh tự học, thảo luận, trợ giúp kịp thời khi các em cần hỗ trợ. Ghi nhận kết quả làm việc của cá nhân hoặc nhóm học sinh. </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 Sản phẩm hoạt động:</w:t>
      </w:r>
      <w:r w:rsidRPr="00B73A88">
        <w:rPr>
          <w:rFonts w:ascii="Times New Roman" w:hAnsi="Times New Roman" w:cs="Times New Roman"/>
          <w:sz w:val="26"/>
          <w:szCs w:val="26"/>
          <w:lang w:val="nl-NL"/>
        </w:rPr>
        <w:t xml:space="preserve"> Báo cáo kết quả hoạt động nhóm và nội dung vở ghi của HS.</w:t>
      </w:r>
    </w:p>
    <w:p w:rsidR="00B73A88" w:rsidRPr="00B73A88" w:rsidRDefault="00B73A88" w:rsidP="00495EAD">
      <w:pPr>
        <w:tabs>
          <w:tab w:val="left" w:pos="360"/>
        </w:tabs>
        <w:jc w:val="both"/>
        <w:rPr>
          <w:rFonts w:ascii="Times New Roman" w:hAnsi="Times New Roman" w:cs="Times New Roman"/>
          <w:b/>
          <w:i/>
          <w:color w:val="000000"/>
          <w:sz w:val="26"/>
          <w:szCs w:val="26"/>
          <w:lang w:val="nl-NL"/>
        </w:rPr>
      </w:pPr>
      <w:r w:rsidRPr="00B73A88">
        <w:rPr>
          <w:rFonts w:ascii="Times New Roman" w:hAnsi="Times New Roman" w:cs="Times New Roman"/>
          <w:sz w:val="26"/>
          <w:szCs w:val="26"/>
          <w:lang w:val="nl-NL"/>
        </w:rPr>
        <w:tab/>
        <w:t xml:space="preserve">+ </w:t>
      </w:r>
      <w:r w:rsidRPr="00B73A88">
        <w:rPr>
          <w:rFonts w:ascii="Times New Roman" w:hAnsi="Times New Roman" w:cs="Times New Roman"/>
          <w:b/>
          <w:i/>
          <w:color w:val="000000"/>
          <w:sz w:val="26"/>
          <w:szCs w:val="26"/>
          <w:lang w:val="nl-NL"/>
        </w:rPr>
        <w:t>Định luật II Niu-tơn</w:t>
      </w:r>
    </w:p>
    <w:p w:rsidR="00B73A88" w:rsidRPr="00B73A88" w:rsidRDefault="00B73A88" w:rsidP="00056DDA">
      <w:pPr>
        <w:tabs>
          <w:tab w:val="left" w:pos="360"/>
        </w:tabs>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 </w:t>
      </w:r>
      <w:r w:rsidRPr="00B73A88">
        <w:rPr>
          <w:rFonts w:ascii="Times New Roman" w:hAnsi="Times New Roman" w:cs="Times New Roman"/>
          <w:b/>
          <w:i/>
          <w:color w:val="000000"/>
          <w:sz w:val="26"/>
          <w:szCs w:val="26"/>
          <w:lang w:val="nl-NL"/>
        </w:rPr>
        <w:t>Khối lượng và mức quán tính</w:t>
      </w:r>
    </w:p>
    <w:p w:rsidR="00B73A88" w:rsidRPr="00B73A88" w:rsidRDefault="00B73A88" w:rsidP="00CC0DBE">
      <w:pPr>
        <w:spacing w:line="312" w:lineRule="auto"/>
        <w:jc w:val="both"/>
        <w:rPr>
          <w:rFonts w:ascii="Times New Roman" w:hAnsi="Times New Roman" w:cs="Times New Roman"/>
          <w:b/>
          <w:sz w:val="26"/>
          <w:szCs w:val="26"/>
          <w:lang w:val="nl-NL"/>
        </w:rPr>
      </w:pPr>
    </w:p>
    <w:p w:rsidR="00B73A88" w:rsidRPr="00B73A88" w:rsidRDefault="00B73A88" w:rsidP="00056DDA">
      <w:pPr>
        <w:widowControl w:val="0"/>
        <w:spacing w:line="312" w:lineRule="auto"/>
        <w:ind w:firstLine="462"/>
        <w:jc w:val="both"/>
        <w:rPr>
          <w:rFonts w:ascii="Times New Roman" w:hAnsi="Times New Roman" w:cs="Times New Roman"/>
          <w:kern w:val="2"/>
          <w:sz w:val="26"/>
          <w:szCs w:val="26"/>
          <w:lang w:val="nl-NL"/>
        </w:rPr>
      </w:pPr>
      <w:r w:rsidRPr="00B73A88">
        <w:rPr>
          <w:rFonts w:ascii="Times New Roman" w:hAnsi="Times New Roman" w:cs="Times New Roman"/>
          <w:b/>
          <w:sz w:val="26"/>
          <w:szCs w:val="26"/>
          <w:lang w:val="nl-NL"/>
        </w:rPr>
        <w:t xml:space="preserve">HĐ4 : </w:t>
      </w:r>
      <w:r w:rsidRPr="00B73A88">
        <w:rPr>
          <w:rFonts w:ascii="Times New Roman" w:hAnsi="Times New Roman" w:cs="Times New Roman"/>
          <w:b/>
          <w:kern w:val="2"/>
          <w:sz w:val="26"/>
          <w:szCs w:val="26"/>
          <w:lang w:val="nl-NL"/>
        </w:rPr>
        <w:t>Định luật III Niu-Tơn.</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 Mục tiêu hoạt động:</w:t>
      </w:r>
      <w:r w:rsidRPr="00B73A88">
        <w:rPr>
          <w:rFonts w:ascii="Times New Roman" w:hAnsi="Times New Roman" w:cs="Times New Roman"/>
          <w:sz w:val="26"/>
          <w:szCs w:val="26"/>
          <w:lang w:val="nl-NL"/>
        </w:rPr>
        <w:t xml:space="preserve"> Tạo mâu thuẫn giữa kiến thức hiện có của HS với những kiến thức mới bằng cách cho HS quan sát thí nghiệm về hiện tượng tương tác lực.</w:t>
      </w:r>
    </w:p>
    <w:p w:rsidR="00B73A88" w:rsidRPr="00B73A88" w:rsidRDefault="00B73A88" w:rsidP="00CC0DBE">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Nội dung:</w:t>
      </w:r>
      <w:r w:rsidRPr="00B73A88">
        <w:rPr>
          <w:rFonts w:ascii="Times New Roman" w:hAnsi="Times New Roman" w:cs="Times New Roman"/>
          <w:kern w:val="2"/>
          <w:sz w:val="26"/>
          <w:szCs w:val="26"/>
          <w:lang w:val="nl-NL"/>
        </w:rPr>
        <w:t xml:space="preserve"> Định luật III Niu-Tơn</w:t>
      </w:r>
      <w:r w:rsidRPr="00B73A88">
        <w:rPr>
          <w:rFonts w:ascii="Times New Roman" w:hAnsi="Times New Roman" w:cs="Times New Roman"/>
          <w:bCs/>
          <w:sz w:val="26"/>
          <w:szCs w:val="26"/>
          <w:lang w:val="nl-NL"/>
        </w:rPr>
        <w:t>.</w:t>
      </w:r>
    </w:p>
    <w:p w:rsidR="00B73A88" w:rsidRPr="00B73A88" w:rsidRDefault="00B73A88" w:rsidP="00CC0DBE">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ab/>
        <w:t>Học sinh được giao nhiệm vụ làm thí nghiệm (hoặc xem video ghi thí nghiệm) về</w:t>
      </w:r>
      <w:r w:rsidRPr="00B73A88">
        <w:rPr>
          <w:rFonts w:ascii="Times New Roman" w:hAnsi="Times New Roman" w:cs="Times New Roman"/>
          <w:sz w:val="26"/>
          <w:szCs w:val="26"/>
          <w:lang w:val="nl-NL"/>
        </w:rPr>
        <w:t xml:space="preserve"> tương tác lực</w:t>
      </w:r>
      <w:r w:rsidRPr="00B73A88">
        <w:rPr>
          <w:rFonts w:ascii="Times New Roman" w:hAnsi="Times New Roman" w:cs="Times New Roman"/>
          <w:bCs/>
          <w:sz w:val="26"/>
          <w:szCs w:val="26"/>
          <w:lang w:val="nl-NL"/>
        </w:rPr>
        <w:t>.</w:t>
      </w:r>
    </w:p>
    <w:p w:rsidR="00B73A88" w:rsidRPr="00B73A88" w:rsidRDefault="00B73A88" w:rsidP="00F1479C">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Giới thiệu 3 ví dụ như hình 10.2, 10.3, 10.4 SGK.</w:t>
      </w:r>
    </w:p>
    <w:p w:rsidR="00B73A88" w:rsidRPr="00B73A88" w:rsidRDefault="00B73A88" w:rsidP="00F1479C">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Nhấn mạnh tính chất hai chiều của sự tương tác từ đó giới thiệu định luật III Niu-tơn.</w:t>
      </w:r>
    </w:p>
    <w:p w:rsidR="00B73A88" w:rsidRPr="00B73A88" w:rsidRDefault="00B73A88" w:rsidP="00F1479C">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Yêu cầu HS phát biểu và viết biểu thức của định luật III.</w:t>
      </w:r>
    </w:p>
    <w:p w:rsidR="00B73A88" w:rsidRPr="00B73A88" w:rsidRDefault="00B73A88" w:rsidP="00F1479C">
      <w:pPr>
        <w:tabs>
          <w:tab w:val="left" w:pos="360"/>
        </w:tabs>
        <w:jc w:val="both"/>
        <w:rPr>
          <w:rFonts w:ascii="Times New Roman" w:hAnsi="Times New Roman" w:cs="Times New Roman"/>
          <w:color w:val="000000"/>
          <w:sz w:val="26"/>
          <w:szCs w:val="26"/>
          <w:lang w:val="nl-NL"/>
        </w:rPr>
      </w:pPr>
    </w:p>
    <w:p w:rsidR="00B73A88" w:rsidRPr="00B73A88" w:rsidRDefault="00B73A88" w:rsidP="00F1479C">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Nêu khái niệm lực tác dụng và phản lực.</w:t>
      </w:r>
    </w:p>
    <w:p w:rsidR="00B73A88" w:rsidRPr="00B73A88" w:rsidRDefault="00B73A88" w:rsidP="00F1479C">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Yêu cầu HS nêu các đặc điểm của lực và phản lực.</w:t>
      </w:r>
    </w:p>
    <w:p w:rsidR="00B73A88" w:rsidRPr="00B73A88" w:rsidRDefault="00B73A88" w:rsidP="00F1479C">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lastRenderedPageBreak/>
        <w:t>- Yêu cầu HS nêu ví dụ và phân tích các đặc điểm của lực và phản lực.</w:t>
      </w:r>
    </w:p>
    <w:p w:rsidR="00B73A88" w:rsidRPr="00B73A88" w:rsidRDefault="00B73A88" w:rsidP="00F1479C">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Phân tích ví dụ về cặp lực và phản lực ma sát.</w:t>
      </w:r>
    </w:p>
    <w:p w:rsidR="00B73A88" w:rsidRPr="00B73A88" w:rsidRDefault="00B73A88" w:rsidP="00F1479C">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Chú ý và quan sát hình 10.2, 10.3 và 10.4, nhận xét về lực tương tác giữa hai vật.</w:t>
      </w:r>
    </w:p>
    <w:p w:rsidR="00B73A88" w:rsidRPr="00B73A88" w:rsidRDefault="00B73A88" w:rsidP="00F1479C">
      <w:pPr>
        <w:tabs>
          <w:tab w:val="left" w:pos="360"/>
        </w:tabs>
        <w:jc w:val="both"/>
        <w:rPr>
          <w:rFonts w:ascii="Times New Roman" w:hAnsi="Times New Roman" w:cs="Times New Roman"/>
          <w:color w:val="000000"/>
          <w:sz w:val="26"/>
          <w:szCs w:val="26"/>
          <w:lang w:val="nl-NL"/>
        </w:rPr>
      </w:pPr>
    </w:p>
    <w:p w:rsidR="00B73A88" w:rsidRPr="00B73A88" w:rsidRDefault="00B73A88" w:rsidP="00F1479C">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Phát biểu và viết biểu thức định luật III Niu-tơn.</w:t>
      </w:r>
    </w:p>
    <w:p w:rsidR="00B73A88" w:rsidRPr="00B73A88" w:rsidRDefault="00B73A88" w:rsidP="00F1479C">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Ghi nhận khái niệm lực, phản lực.</w:t>
      </w:r>
    </w:p>
    <w:p w:rsidR="00B73A88" w:rsidRPr="00B73A88" w:rsidRDefault="00B73A88" w:rsidP="00F1479C">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Nêu các đặc điểm của lực và phản lực.</w:t>
      </w:r>
    </w:p>
    <w:p w:rsidR="00B73A88" w:rsidRPr="00B73A88" w:rsidRDefault="00B73A88" w:rsidP="00F1479C">
      <w:pPr>
        <w:tabs>
          <w:tab w:val="left" w:pos="360"/>
        </w:tabs>
        <w:jc w:val="both"/>
        <w:rPr>
          <w:rFonts w:ascii="Times New Roman" w:hAnsi="Times New Roman" w:cs="Times New Roman"/>
          <w:bCs/>
          <w:sz w:val="26"/>
          <w:szCs w:val="26"/>
          <w:lang w:val="nl-NL"/>
        </w:rPr>
      </w:pPr>
      <w:r w:rsidRPr="00B73A88">
        <w:rPr>
          <w:rFonts w:ascii="Times New Roman" w:hAnsi="Times New Roman" w:cs="Times New Roman"/>
          <w:color w:val="000000"/>
          <w:sz w:val="26"/>
          <w:szCs w:val="26"/>
          <w:lang w:val="nl-NL"/>
        </w:rPr>
        <w:t>- Lấy ví dụ và phân tích cặp lực và phản lực.</w:t>
      </w:r>
    </w:p>
    <w:p w:rsidR="00B73A88" w:rsidRPr="00B73A88" w:rsidRDefault="00B73A88" w:rsidP="00CC0DBE">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ab/>
        <w:t>Dưới sự hướng dẫn của giáo viên (trực tiếp tại lớp, hướng dẫn tự học ở nhà, thảo luận trên lớp để "chốt" kiến thức), học sinh trình bày được các thí nghiệm và lĩnh hội được các kiến thức về:</w:t>
      </w:r>
      <w:r w:rsidRPr="00B73A88">
        <w:rPr>
          <w:rFonts w:ascii="Times New Roman" w:hAnsi="Times New Roman" w:cs="Times New Roman"/>
          <w:kern w:val="2"/>
          <w:sz w:val="26"/>
          <w:szCs w:val="26"/>
          <w:lang w:val="nl-NL"/>
        </w:rPr>
        <w:t xml:space="preserve"> Định luật III Niu-Tơn</w:t>
      </w:r>
      <w:r w:rsidRPr="00B73A88">
        <w:rPr>
          <w:rFonts w:ascii="Times New Roman" w:hAnsi="Times New Roman" w:cs="Times New Roman"/>
          <w:bCs/>
          <w:sz w:val="26"/>
          <w:szCs w:val="26"/>
          <w:lang w:val="nl-NL"/>
        </w:rPr>
        <w:t>.</w:t>
      </w:r>
    </w:p>
    <w:p w:rsidR="00B73A88" w:rsidRPr="00B73A88" w:rsidRDefault="00B73A88" w:rsidP="00D8688A">
      <w:pPr>
        <w:tabs>
          <w:tab w:val="left" w:pos="360"/>
        </w:tabs>
        <w:jc w:val="both"/>
        <w:rPr>
          <w:rFonts w:ascii="Times New Roman" w:hAnsi="Times New Roman" w:cs="Times New Roman"/>
          <w:b/>
          <w:i/>
          <w:color w:val="000000"/>
          <w:sz w:val="26"/>
          <w:szCs w:val="26"/>
          <w:lang w:val="nl-NL"/>
        </w:rPr>
      </w:pPr>
      <w:r w:rsidRPr="00B73A88">
        <w:rPr>
          <w:rFonts w:ascii="Times New Roman" w:hAnsi="Times New Roman" w:cs="Times New Roman"/>
          <w:b/>
          <w:i/>
          <w:color w:val="000000"/>
          <w:sz w:val="26"/>
          <w:szCs w:val="26"/>
          <w:lang w:val="nl-NL"/>
        </w:rPr>
        <w:t>Định luật.</w:t>
      </w:r>
    </w:p>
    <w:p w:rsidR="00B73A88" w:rsidRPr="00B73A88" w:rsidRDefault="00B73A88" w:rsidP="00D8688A">
      <w:pPr>
        <w:tabs>
          <w:tab w:val="left" w:pos="360"/>
        </w:tabs>
        <w:jc w:val="both"/>
        <w:rPr>
          <w:rFonts w:ascii="Times New Roman" w:hAnsi="Times New Roman" w:cs="Times New Roman"/>
          <w:i/>
          <w:color w:val="000000"/>
          <w:sz w:val="26"/>
          <w:szCs w:val="26"/>
          <w:lang w:val="nl-NL"/>
        </w:rPr>
      </w:pPr>
      <w:r w:rsidRPr="00B73A88">
        <w:rPr>
          <w:rFonts w:ascii="Times New Roman" w:hAnsi="Times New Roman" w:cs="Times New Roman"/>
          <w:color w:val="000000"/>
          <w:sz w:val="26"/>
          <w:szCs w:val="26"/>
          <w:lang w:val="nl-NL"/>
        </w:rPr>
        <w:t xml:space="preserve">  </w:t>
      </w:r>
      <w:r w:rsidRPr="00B73A88">
        <w:rPr>
          <w:rFonts w:ascii="Times New Roman" w:hAnsi="Times New Roman" w:cs="Times New Roman"/>
          <w:i/>
          <w:color w:val="000000"/>
          <w:sz w:val="26"/>
          <w:szCs w:val="26"/>
          <w:lang w:val="nl-NL"/>
        </w:rPr>
        <w:t>Trong mọi trường hợp, khi vật A tác dụng lên vật B một lực, thì vật B cũng tác dụng lại vật A một lực. Hai lực này có cùng giá, cùng độ lớn nhưng ngược chiều.</w:t>
      </w:r>
    </w:p>
    <w:p w:rsidR="00B73A88" w:rsidRPr="00B73A88" w:rsidRDefault="00B73A88" w:rsidP="00D8688A">
      <w:pPr>
        <w:tabs>
          <w:tab w:val="left" w:pos="360"/>
        </w:tabs>
        <w:jc w:val="center"/>
        <w:rPr>
          <w:rFonts w:ascii="Times New Roman" w:hAnsi="Times New Roman" w:cs="Times New Roman"/>
          <w:color w:val="000000"/>
          <w:sz w:val="26"/>
          <w:szCs w:val="26"/>
          <w:lang w:val="nl-NL"/>
        </w:rPr>
      </w:pPr>
      <w:r w:rsidRPr="00B73A88">
        <w:rPr>
          <w:rFonts w:ascii="Times New Roman" w:hAnsi="Times New Roman" w:cs="Times New Roman"/>
          <w:color w:val="000000"/>
          <w:position w:val="-10"/>
          <w:sz w:val="26"/>
          <w:szCs w:val="26"/>
          <w:lang w:val="nl-NL"/>
        </w:rPr>
        <w:object w:dxaOrig="1219" w:dyaOrig="480">
          <v:shape id="_x0000_i1109" type="#_x0000_t75" style="width:60.75pt;height:24pt" o:ole="">
            <v:imagedata r:id="rId201" o:title=""/>
          </v:shape>
          <o:OLEObject Type="Embed" ProgID="Equation.DSMT4" ShapeID="_x0000_i1109" DrawAspect="Content" ObjectID="_1624984490" r:id="rId202"/>
        </w:object>
      </w:r>
    </w:p>
    <w:p w:rsidR="00B73A88" w:rsidRPr="00B73A88" w:rsidRDefault="00B73A88" w:rsidP="00D8688A">
      <w:pPr>
        <w:tabs>
          <w:tab w:val="left" w:pos="360"/>
        </w:tabs>
        <w:jc w:val="both"/>
        <w:rPr>
          <w:rFonts w:ascii="Times New Roman" w:hAnsi="Times New Roman" w:cs="Times New Roman"/>
          <w:b/>
          <w:i/>
          <w:color w:val="000000"/>
          <w:sz w:val="26"/>
          <w:szCs w:val="26"/>
          <w:lang w:val="nl-NL"/>
        </w:rPr>
      </w:pPr>
      <w:r w:rsidRPr="00B73A88">
        <w:rPr>
          <w:rFonts w:ascii="Times New Roman" w:hAnsi="Times New Roman" w:cs="Times New Roman"/>
          <w:b/>
          <w:i/>
          <w:color w:val="000000"/>
          <w:sz w:val="26"/>
          <w:szCs w:val="26"/>
          <w:lang w:val="nl-NL"/>
        </w:rPr>
        <w:t>Lực và phản lực.</w:t>
      </w:r>
    </w:p>
    <w:p w:rsidR="00B73A88" w:rsidRPr="00B73A88" w:rsidRDefault="00B73A88" w:rsidP="00D8688A">
      <w:pPr>
        <w:tabs>
          <w:tab w:val="left" w:pos="360"/>
        </w:tabs>
        <w:jc w:val="both"/>
        <w:rPr>
          <w:rFonts w:ascii="Times New Roman" w:hAnsi="Times New Roman" w:cs="Times New Roman"/>
          <w:i/>
          <w:color w:val="000000"/>
          <w:sz w:val="26"/>
          <w:szCs w:val="26"/>
          <w:lang w:val="nl-NL"/>
        </w:rPr>
      </w:pPr>
      <w:r w:rsidRPr="00B73A88">
        <w:rPr>
          <w:rFonts w:ascii="Times New Roman" w:hAnsi="Times New Roman" w:cs="Times New Roman"/>
          <w:color w:val="000000"/>
          <w:sz w:val="26"/>
          <w:szCs w:val="26"/>
          <w:lang w:val="nl-NL"/>
        </w:rPr>
        <w:t xml:space="preserve">     </w:t>
      </w:r>
      <w:r w:rsidRPr="00B73A88">
        <w:rPr>
          <w:rFonts w:ascii="Times New Roman" w:hAnsi="Times New Roman" w:cs="Times New Roman"/>
          <w:i/>
          <w:color w:val="000000"/>
          <w:sz w:val="26"/>
          <w:szCs w:val="26"/>
          <w:lang w:val="nl-NL"/>
        </w:rPr>
        <w:t>Trong hai lực tương tác giữa hai vật một lực gọi là lực tác dụng còn lực kia gọi là phản lực.</w:t>
      </w:r>
    </w:p>
    <w:p w:rsidR="00B73A88" w:rsidRPr="00B73A88" w:rsidRDefault="00B73A88" w:rsidP="00D8688A">
      <w:pPr>
        <w:tabs>
          <w:tab w:val="left" w:pos="360"/>
        </w:tabs>
        <w:jc w:val="both"/>
        <w:rPr>
          <w:rFonts w:ascii="Times New Roman" w:hAnsi="Times New Roman" w:cs="Times New Roman"/>
          <w:i/>
          <w:color w:val="000000"/>
          <w:sz w:val="26"/>
          <w:szCs w:val="26"/>
          <w:lang w:val="nl-NL"/>
        </w:rPr>
      </w:pPr>
      <w:r w:rsidRPr="00B73A88">
        <w:rPr>
          <w:rFonts w:ascii="Times New Roman" w:hAnsi="Times New Roman" w:cs="Times New Roman"/>
          <w:i/>
          <w:color w:val="000000"/>
          <w:sz w:val="26"/>
          <w:szCs w:val="26"/>
          <w:lang w:val="nl-NL"/>
        </w:rPr>
        <w:t xml:space="preserve">    Đặc điểm của lực và phản lực :</w:t>
      </w:r>
    </w:p>
    <w:p w:rsidR="00B73A88" w:rsidRPr="00B73A88" w:rsidRDefault="00B73A88" w:rsidP="00D8688A">
      <w:pPr>
        <w:tabs>
          <w:tab w:val="left" w:pos="360"/>
        </w:tabs>
        <w:jc w:val="both"/>
        <w:rPr>
          <w:rFonts w:ascii="Times New Roman" w:hAnsi="Times New Roman" w:cs="Times New Roman"/>
          <w:i/>
          <w:color w:val="000000"/>
          <w:sz w:val="26"/>
          <w:szCs w:val="26"/>
          <w:lang w:val="nl-NL"/>
        </w:rPr>
      </w:pPr>
      <w:r w:rsidRPr="00B73A88">
        <w:rPr>
          <w:rFonts w:ascii="Times New Roman" w:hAnsi="Times New Roman" w:cs="Times New Roman"/>
          <w:i/>
          <w:color w:val="000000"/>
          <w:sz w:val="26"/>
          <w:szCs w:val="26"/>
          <w:lang w:val="nl-NL"/>
        </w:rPr>
        <w:t xml:space="preserve">  </w:t>
      </w:r>
      <w:r w:rsidRPr="00B73A88">
        <w:rPr>
          <w:rFonts w:ascii="Times New Roman" w:hAnsi="Times New Roman" w:cs="Times New Roman"/>
          <w:i/>
          <w:color w:val="000000"/>
          <w:sz w:val="26"/>
          <w:szCs w:val="26"/>
          <w:lang w:val="nl-NL"/>
        </w:rPr>
        <w:tab/>
        <w:t>- Lực và phản lực luôn luôn xuất hiện (hoặc mất đi) đồng thời.</w:t>
      </w:r>
    </w:p>
    <w:p w:rsidR="00B73A88" w:rsidRPr="00B73A88" w:rsidRDefault="00B73A88" w:rsidP="00D8688A">
      <w:pPr>
        <w:tabs>
          <w:tab w:val="left" w:pos="360"/>
        </w:tabs>
        <w:jc w:val="both"/>
        <w:rPr>
          <w:rFonts w:ascii="Times New Roman" w:hAnsi="Times New Roman" w:cs="Times New Roman"/>
          <w:i/>
          <w:color w:val="000000"/>
          <w:sz w:val="26"/>
          <w:szCs w:val="26"/>
          <w:lang w:val="nl-NL"/>
        </w:rPr>
      </w:pPr>
      <w:r w:rsidRPr="00B73A88">
        <w:rPr>
          <w:rFonts w:ascii="Times New Roman" w:hAnsi="Times New Roman" w:cs="Times New Roman"/>
          <w:i/>
          <w:color w:val="000000"/>
          <w:sz w:val="26"/>
          <w:szCs w:val="26"/>
          <w:lang w:val="nl-NL"/>
        </w:rPr>
        <w:t xml:space="preserve"> </w:t>
      </w:r>
      <w:r w:rsidRPr="00B73A88">
        <w:rPr>
          <w:rFonts w:ascii="Times New Roman" w:hAnsi="Times New Roman" w:cs="Times New Roman"/>
          <w:i/>
          <w:color w:val="000000"/>
          <w:sz w:val="26"/>
          <w:szCs w:val="26"/>
          <w:lang w:val="nl-NL"/>
        </w:rPr>
        <w:tab/>
        <w:t xml:space="preserve"> - Lực và phản lực có cùng giá, cùng độ lớn nhưng ngược chiều. Hai lực đó gọi là hai lực trực đối.</w:t>
      </w:r>
    </w:p>
    <w:p w:rsidR="00B73A88" w:rsidRPr="00B73A88" w:rsidRDefault="00B73A88" w:rsidP="00D8688A">
      <w:pPr>
        <w:spacing w:line="312" w:lineRule="auto"/>
        <w:ind w:firstLine="360"/>
        <w:jc w:val="both"/>
        <w:rPr>
          <w:rFonts w:ascii="Times New Roman" w:hAnsi="Times New Roman" w:cs="Times New Roman"/>
          <w:bCs/>
          <w:i/>
          <w:sz w:val="26"/>
          <w:szCs w:val="26"/>
          <w:lang w:val="nl-NL"/>
        </w:rPr>
      </w:pPr>
      <w:r w:rsidRPr="00B73A88">
        <w:rPr>
          <w:rFonts w:ascii="Times New Roman" w:hAnsi="Times New Roman" w:cs="Times New Roman"/>
          <w:i/>
          <w:color w:val="000000"/>
          <w:sz w:val="26"/>
          <w:szCs w:val="26"/>
          <w:lang w:val="nl-NL"/>
        </w:rPr>
        <w:t xml:space="preserve"> - Lực và phản lực không cân bằng nhau vì chúng đặt vào hai vật khác nhau.</w:t>
      </w:r>
    </w:p>
    <w:p w:rsidR="00B73A88" w:rsidRPr="00B73A88" w:rsidRDefault="00B73A88" w:rsidP="00CC0DBE">
      <w:pPr>
        <w:spacing w:line="312" w:lineRule="auto"/>
        <w:ind w:firstLine="3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b) Gợi ý tổ chức hoạt động: </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GV đặt vấn đề bằng cách cho các em xem video hoặc quan sát thí nghiệm, hướng dẫn các em đọc thêm SGK thực hiện nhiệm vụ học tập.</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S ghi nhiệm vụ chuyển giao của GV vào vở, ghi vào vở ý kiến của mình. Sau đó được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 các nhân ý kiến của nhóm.</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xml:space="preserve">Trong quá trình hoạt động nhóm, GV quan sát học sinh tự học, thảo luận, trợ giúp kịp thời khi các em cần hỗ trợ. Ghi nhận kết quả làm việc của cá nhân hoặc nhóm học sinh. </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 Sản phẩm hoạt động:</w:t>
      </w:r>
      <w:r w:rsidRPr="00B73A88">
        <w:rPr>
          <w:rFonts w:ascii="Times New Roman" w:hAnsi="Times New Roman" w:cs="Times New Roman"/>
          <w:sz w:val="26"/>
          <w:szCs w:val="26"/>
          <w:lang w:val="nl-NL"/>
        </w:rPr>
        <w:t xml:space="preserve"> Báo cáo kết quả hoạt động nhóm và nội dung vở ghi của HS.</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Sự </w:t>
      </w:r>
      <w:r w:rsidRPr="00B73A88">
        <w:rPr>
          <w:rFonts w:ascii="Times New Roman" w:hAnsi="Times New Roman" w:cs="Times New Roman"/>
          <w:color w:val="000000"/>
          <w:sz w:val="26"/>
          <w:szCs w:val="26"/>
          <w:lang w:val="nl-NL"/>
        </w:rPr>
        <w:t>tương tác giữa các vật.</w:t>
      </w:r>
    </w:p>
    <w:p w:rsidR="00B73A88" w:rsidRPr="00B73A88" w:rsidRDefault="00B73A88" w:rsidP="00F1479C">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sz w:val="26"/>
          <w:szCs w:val="26"/>
          <w:lang w:val="nl-NL"/>
        </w:rPr>
        <w:tab/>
        <w:t>+</w:t>
      </w:r>
      <w:r w:rsidRPr="00B73A88">
        <w:rPr>
          <w:rFonts w:ascii="Times New Roman" w:hAnsi="Times New Roman" w:cs="Times New Roman"/>
          <w:color w:val="000000"/>
          <w:sz w:val="26"/>
          <w:szCs w:val="26"/>
          <w:lang w:val="nl-NL"/>
        </w:rPr>
        <w:t xml:space="preserve"> Định luật III Niu-Tơn.</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r w:rsidRPr="00B73A88">
        <w:rPr>
          <w:rFonts w:ascii="Times New Roman" w:hAnsi="Times New Roman" w:cs="Times New Roman"/>
          <w:color w:val="000000"/>
          <w:sz w:val="26"/>
          <w:szCs w:val="26"/>
          <w:lang w:val="nl-NL"/>
        </w:rPr>
        <w:t>Lực và phản lực.</w:t>
      </w:r>
    </w:p>
    <w:p w:rsidR="00B73A88" w:rsidRPr="00B73A88" w:rsidRDefault="00B73A88" w:rsidP="00CC0DB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Đ5: Hệ thống hóa kiến thức – Bài tập</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 Mục tiêu hoạt động:</w:t>
      </w:r>
      <w:r w:rsidRPr="00B73A88">
        <w:rPr>
          <w:rFonts w:ascii="Times New Roman" w:hAnsi="Times New Roman" w:cs="Times New Roman"/>
          <w:sz w:val="26"/>
          <w:szCs w:val="26"/>
          <w:lang w:val="nl-NL"/>
        </w:rPr>
        <w:t xml:space="preserve"> Thảo luận nhóm để chuẩn hóa kiến thức và luyện tập.</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Nội dung: </w:t>
      </w:r>
    </w:p>
    <w:p w:rsidR="00B73A88" w:rsidRPr="00B73A88" w:rsidRDefault="00B73A88" w:rsidP="00BE20E2">
      <w:pPr>
        <w:tabs>
          <w:tab w:val="left" w:pos="3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w:t>
      </w:r>
      <w:r w:rsidRPr="00B73A88">
        <w:rPr>
          <w:rFonts w:ascii="Times New Roman" w:hAnsi="Times New Roman" w:cs="Times New Roman"/>
          <w:color w:val="000000"/>
          <w:sz w:val="26"/>
          <w:szCs w:val="26"/>
          <w:lang w:val="nl-NL"/>
        </w:rPr>
        <w:t xml:space="preserve"> Giao cho HS về nhà tìm hiều trọng lực và trọng lượng, định luật III Niu-Tơn.Yêu cầu HS làm các bài tập 7 đến 10 trong trang 65 SGK.</w:t>
      </w:r>
      <w:r w:rsidRPr="00B73A88">
        <w:rPr>
          <w:rFonts w:ascii="Times New Roman" w:hAnsi="Times New Roman" w:cs="Times New Roman"/>
          <w:sz w:val="26"/>
          <w:szCs w:val="26"/>
          <w:lang w:val="nl-NL"/>
        </w:rPr>
        <w:t>.</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iao cho học sinh luyện tập theo một số câu hỏi/bài tập đã biên soạn trong bài.</w:t>
      </w:r>
    </w:p>
    <w:p w:rsidR="00B73A88" w:rsidRPr="00B73A88" w:rsidRDefault="00B73A88" w:rsidP="00CC0DBE">
      <w:pPr>
        <w:spacing w:line="312" w:lineRule="auto"/>
        <w:ind w:firstLine="3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b) Gợi ý tổ chức hoạt động: </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GV đặt vấn đề chuyển giao nhiệm vụ (có thể dùng các slide để trình bày).</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HS ghi nhiệm vụ chuyển giao của GV vào vở, tìm hiểu các kết quả báo cáo thí nghiệm, đọc SGK hoàn thiện kết quả, ghi vào vở ý kiến của mình. Sau đó được thảo luận nhóm với các bạn xung quanh bằng cách ghi lại các ý kiến của bạn khác vào vở của mình. Thảo luận nhóm để đưa ra báo cáo của nhóm về những nhiệm vụ này, thống nhất cách trình bày kết quả thảo luận nhóm, ghi vào vở các ý kiến của nhóm. </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rong quá trình hoạt động nhóm, GV quan sát học sinh tự học, thảo luận, trợ giúp kịp thời khi các em cần hỗ trợ. Ghi nhận kết quả làm việc của cá nhân hoặc nhóm học sinh. Hướng dẫn HS tự đánh giá hoặc đánh giá lẫn nhau (nếu có điều kiện). GV hệ thống và cùng HS chốt kiến thức.</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 Sản phẩm hoạt động:</w:t>
      </w:r>
      <w:r w:rsidRPr="00B73A88">
        <w:rPr>
          <w:rFonts w:ascii="Times New Roman" w:hAnsi="Times New Roman" w:cs="Times New Roman"/>
          <w:sz w:val="26"/>
          <w:szCs w:val="26"/>
          <w:lang w:val="nl-NL"/>
        </w:rPr>
        <w:t xml:space="preserve"> Báo cáo kết quả hoạt động nhóm và nội dung vở ghi của HS.</w:t>
      </w:r>
    </w:p>
    <w:p w:rsidR="00B73A88" w:rsidRPr="00B73A88" w:rsidRDefault="00B73A88" w:rsidP="00CC0DBE">
      <w:pPr>
        <w:spacing w:line="312" w:lineRule="auto"/>
        <w:jc w:val="both"/>
        <w:rPr>
          <w:rFonts w:ascii="Times New Roman" w:hAnsi="Times New Roman" w:cs="Times New Roman"/>
          <w:b/>
          <w:sz w:val="26"/>
          <w:szCs w:val="26"/>
          <w:lang w:val="nl-NL"/>
        </w:rPr>
      </w:pPr>
    </w:p>
    <w:p w:rsidR="00B73A88" w:rsidRPr="00B73A88" w:rsidRDefault="00B73A88" w:rsidP="00CC0DB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Đ 6: Hướng dẫn về nhà</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 Mục tiêu hoạt động:</w:t>
      </w:r>
      <w:r w:rsidRPr="00B73A88">
        <w:rPr>
          <w:rFonts w:ascii="Times New Roman" w:hAnsi="Times New Roman" w:cs="Times New Roman"/>
          <w:sz w:val="26"/>
          <w:szCs w:val="26"/>
          <w:lang w:val="nl-NL"/>
        </w:rPr>
        <w:t xml:space="preserve"> Giúp học sinh tự vận dụng, tìm tòi mở rộng các kiến thức trong bài học và tương tác với cộng đồng. Tùy theo năng lực mà các em sẽ thực hiện ở các mức độ khác nhau.</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ội dung: Chọn các câu hỏi và bài tập để tự tìm hiểu ở ngoài lớp học:</w:t>
      </w:r>
    </w:p>
    <w:p w:rsidR="00B73A88" w:rsidRPr="00B73A88" w:rsidRDefault="00B73A88" w:rsidP="00CC0DBE">
      <w:pPr>
        <w:spacing w:line="312" w:lineRule="auto"/>
        <w:ind w:left="360"/>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 xml:space="preserve"> 1. Giải được các bài tập trong SBT trong phần: ba định luật Niu-tơn.</w:t>
      </w:r>
    </w:p>
    <w:p w:rsidR="00B73A88" w:rsidRPr="00B73A88" w:rsidRDefault="00B73A88" w:rsidP="00897D99">
      <w:pPr>
        <w:tabs>
          <w:tab w:val="left" w:pos="399"/>
        </w:tabs>
        <w:spacing w:line="360" w:lineRule="auto"/>
        <w:rPr>
          <w:rFonts w:ascii="Times New Roman" w:hAnsi="Times New Roman" w:cs="Times New Roman"/>
          <w:i/>
          <w:sz w:val="26"/>
          <w:szCs w:val="26"/>
          <w:lang w:val="nl-NL"/>
        </w:rPr>
      </w:pPr>
      <w:r w:rsidRPr="00B73A88">
        <w:rPr>
          <w:rFonts w:ascii="Times New Roman" w:hAnsi="Times New Roman" w:cs="Times New Roman"/>
          <w:i/>
          <w:sz w:val="26"/>
          <w:szCs w:val="26"/>
          <w:lang w:val="nl-NL"/>
        </w:rPr>
        <w:lastRenderedPageBreak/>
        <w:tab/>
        <w:t>2. Vận dụng thành thạo định luật II và III Niu-ton để giải các bài tập.</w:t>
      </w:r>
    </w:p>
    <w:p w:rsidR="00B73A88" w:rsidRPr="00B73A88" w:rsidRDefault="00B73A88" w:rsidP="00CC0DBE">
      <w:pPr>
        <w:spacing w:line="312" w:lineRule="auto"/>
        <w:ind w:firstLine="360"/>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3. Tự làm thí nghiệm chứng minh các định luật.</w:t>
      </w:r>
    </w:p>
    <w:p w:rsidR="00B73A88" w:rsidRPr="00B73A88" w:rsidRDefault="00B73A88" w:rsidP="00CC0DBE">
      <w:pPr>
        <w:spacing w:line="312" w:lineRule="auto"/>
        <w:ind w:firstLine="3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b) Gợi ý tổ chức hoạt động: </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GV đặt vấn đề chuyển giao nhiệm vụ đã nêu trong sách tài liệu để thực hiện ngoài lớp học.</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S ghi nhiệm vụ chuyển giao của GV vào vở. Sau đó được thảo luận nhóm để đưa ra cách thực hiện về những nhiệm vụ này ở ngoài lớp học.</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GV ghi nhận kết quả cam kết của cá nhân hoặc nhóm học sinh. Hướng dẫn, gợi ý cách thực hiện cho HS, hướng dẫn HS tự đánh giá hoặc đánh giá lẫn nhau (nếu có điều kiện). </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 Sản phẩm hoạt động:</w:t>
      </w:r>
      <w:r w:rsidRPr="00B73A88">
        <w:rPr>
          <w:rFonts w:ascii="Times New Roman" w:hAnsi="Times New Roman" w:cs="Times New Roman"/>
          <w:sz w:val="26"/>
          <w:szCs w:val="26"/>
          <w:lang w:val="nl-NL"/>
        </w:rPr>
        <w:t xml:space="preserve"> Bài tự làm vào vở ghi của HS.</w:t>
      </w:r>
    </w:p>
    <w:p w:rsidR="00B73A88" w:rsidRPr="00B73A88" w:rsidRDefault="00B73A88" w:rsidP="00CC0DB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V. Câu hỏi kiểm tra đánh giá chủ đề:</w:t>
      </w:r>
    </w:p>
    <w:p w:rsidR="00B73A88" w:rsidRPr="00B73A88" w:rsidRDefault="00B73A88" w:rsidP="00CC0DBE">
      <w:pPr>
        <w:spacing w:line="312" w:lineRule="auto"/>
        <w:jc w:val="both"/>
        <w:rPr>
          <w:rFonts w:ascii="Times New Roman" w:hAnsi="Times New Roman" w:cs="Times New Roman"/>
          <w:b/>
          <w:sz w:val="26"/>
          <w:szCs w:val="26"/>
          <w:lang w:val="nl-NL"/>
        </w:rPr>
      </w:pPr>
    </w:p>
    <w:p w:rsidR="00B73A88" w:rsidRPr="00B73A88" w:rsidRDefault="00B73A88" w:rsidP="00CC0DB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A. </w:t>
      </w:r>
      <w:r w:rsidRPr="00B73A88">
        <w:rPr>
          <w:rFonts w:ascii="Times New Roman" w:hAnsi="Times New Roman" w:cs="Times New Roman"/>
          <w:b/>
          <w:sz w:val="26"/>
          <w:szCs w:val="26"/>
          <w:u w:val="single"/>
          <w:lang w:val="nl-NL"/>
        </w:rPr>
        <w:t>Tự luận</w:t>
      </w:r>
      <w:r w:rsidRPr="00B73A88">
        <w:rPr>
          <w:rFonts w:ascii="Times New Roman" w:hAnsi="Times New Roman" w:cs="Times New Roman"/>
          <w:b/>
          <w:sz w:val="26"/>
          <w:szCs w:val="26"/>
          <w:lang w:val="nl-NL"/>
        </w:rPr>
        <w:t>:</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ài 1:</w:t>
      </w:r>
      <w:r w:rsidRPr="00B73A88">
        <w:rPr>
          <w:rFonts w:ascii="Times New Roman" w:hAnsi="Times New Roman" w:cs="Times New Roman"/>
          <w:sz w:val="26"/>
          <w:szCs w:val="26"/>
          <w:lang w:val="nl-NL"/>
        </w:rPr>
        <w:t xml:space="preserve"> Một vật chuyển động với vận tốc 0,2m/s dưới tác dụng của một lực 40N. Vật đó sẽ chuyển động với gia tốc bao nhiêu nếu lực tác dụng là 60N.</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ài 2:</w:t>
      </w:r>
      <w:r w:rsidRPr="00B73A88">
        <w:rPr>
          <w:rFonts w:ascii="Times New Roman" w:hAnsi="Times New Roman" w:cs="Times New Roman"/>
          <w:sz w:val="26"/>
          <w:szCs w:val="26"/>
          <w:lang w:val="nl-NL"/>
        </w:rPr>
        <w:t xml:space="preserve"> Lực F truyền cho vật m</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xml:space="preserve"> một gia tốc 2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 truyền cho vật m</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 xml:space="preserve"> một gia tốc 6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 Hỏi lực F truyền cho vật có khối lượng m = m</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xml:space="preserve"> + m</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 xml:space="preserve"> một gia tốc là bao nhiêu?</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ài 3:</w:t>
      </w:r>
      <w:r w:rsidRPr="00B73A88">
        <w:rPr>
          <w:rFonts w:ascii="Times New Roman" w:hAnsi="Times New Roman" w:cs="Times New Roman"/>
          <w:sz w:val="26"/>
          <w:szCs w:val="26"/>
          <w:lang w:val="nl-NL"/>
        </w:rPr>
        <w:t xml:space="preserve"> Một ô tô có khối lượng 1,5 tấn, khởi hành với gia tốc 0,3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 Khi ô tô có chở hàng hóa thì khởi hành với gia tốc 0,2 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 Hãy tính khối lượng của hàng hóa. Biết hợp lực tác dụng vào ô tô trong hai trường hợp đều bằng nhau.</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ài 4:</w:t>
      </w:r>
      <w:r w:rsidRPr="00B73A88">
        <w:rPr>
          <w:rFonts w:ascii="Times New Roman" w:hAnsi="Times New Roman" w:cs="Times New Roman"/>
          <w:sz w:val="26"/>
          <w:szCs w:val="26"/>
          <w:lang w:val="nl-NL"/>
        </w:rPr>
        <w:t xml:space="preserve"> Tác dụng vào vật có khối lượng 4kg đang nằm yên một lực 20N. Sau 2s kể từ lúc chịu tác dụng của lực, vật đi được quãng đường là bao nhiêu và vận tốc đạt được khi đó?</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ài 5:</w:t>
      </w:r>
      <w:r w:rsidRPr="00B73A88">
        <w:rPr>
          <w:rFonts w:ascii="Times New Roman" w:hAnsi="Times New Roman" w:cs="Times New Roman"/>
          <w:sz w:val="26"/>
          <w:szCs w:val="26"/>
          <w:lang w:val="nl-NL"/>
        </w:rPr>
        <w:t xml:space="preserve"> Một ô tô khối lượng 3 tấn, sau khi khởi hành 10s đi được quãng đường 25m. Tìm:</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 Lực phát động của động cơ xe.</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b) Vận tốc và quãng đường xe đi được sau 20s. Bỏ qua ma sát.</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ài 6:</w:t>
      </w:r>
      <w:r w:rsidRPr="00B73A88">
        <w:rPr>
          <w:rFonts w:ascii="Times New Roman" w:hAnsi="Times New Roman" w:cs="Times New Roman"/>
          <w:sz w:val="26"/>
          <w:szCs w:val="26"/>
          <w:lang w:val="nl-NL"/>
        </w:rPr>
        <w:t xml:space="preserve"> Một xe ô tô có khối lượng 2 tấn đang chuyển động với vận tốc 72km/h thì hãm phanh. Sau khi hãm phanh ô tô chạy thêm được 500m thì dừng hẳn. Tìm:</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 Lực hãm phanh. Bỏ qua các lực cản bên ngoài.</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b) Thời gian từ lúc ô tô hãm phanh đến lúc dừng hẳn.</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ài 7:</w:t>
      </w:r>
      <w:r w:rsidRPr="00B73A88">
        <w:rPr>
          <w:rFonts w:ascii="Times New Roman" w:hAnsi="Times New Roman" w:cs="Times New Roman"/>
          <w:sz w:val="26"/>
          <w:szCs w:val="26"/>
          <w:lang w:val="nl-NL"/>
        </w:rPr>
        <w:t xml:space="preserve"> Một ô tô khối lượng 3 tấn đang chạy với vận tốc v</w:t>
      </w:r>
      <w:r w:rsidRPr="00B73A88">
        <w:rPr>
          <w:rFonts w:ascii="Times New Roman" w:hAnsi="Times New Roman" w:cs="Times New Roman"/>
          <w:sz w:val="26"/>
          <w:szCs w:val="26"/>
          <w:vertAlign w:val="subscript"/>
          <w:lang w:val="nl-NL"/>
        </w:rPr>
        <w:t>0</w:t>
      </w:r>
      <w:r w:rsidRPr="00B73A88">
        <w:rPr>
          <w:rFonts w:ascii="Times New Roman" w:hAnsi="Times New Roman" w:cs="Times New Roman"/>
          <w:sz w:val="26"/>
          <w:szCs w:val="26"/>
          <w:lang w:val="nl-NL"/>
        </w:rPr>
        <w:t xml:space="preserve"> thì hãm phanh, xe đi thêm quãng đường 15m trong 3s thì dừng hẳn. Tính:</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 Vận tốc v</w:t>
      </w:r>
      <w:r w:rsidRPr="00B73A88">
        <w:rPr>
          <w:rFonts w:ascii="Times New Roman" w:hAnsi="Times New Roman" w:cs="Times New Roman"/>
          <w:sz w:val="26"/>
          <w:szCs w:val="26"/>
          <w:vertAlign w:val="subscript"/>
          <w:lang w:val="nl-NL"/>
        </w:rPr>
        <w:t>0</w:t>
      </w:r>
      <w:r w:rsidRPr="00B73A88">
        <w:rPr>
          <w:rFonts w:ascii="Times New Roman" w:hAnsi="Times New Roman" w:cs="Times New Roman"/>
          <w:sz w:val="26"/>
          <w:szCs w:val="26"/>
          <w:lang w:val="nl-NL"/>
        </w:rPr>
        <w:t>.</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b) Lực hãm phanh. Bỏ qua các lực cản bên ngoài.</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ài 8:</w:t>
      </w:r>
      <w:r w:rsidRPr="00B73A88">
        <w:rPr>
          <w:rFonts w:ascii="Times New Roman" w:hAnsi="Times New Roman" w:cs="Times New Roman"/>
          <w:sz w:val="26"/>
          <w:szCs w:val="26"/>
          <w:lang w:val="nl-NL"/>
        </w:rPr>
        <w:t xml:space="preserve"> Một xe tải có khối lượng 2000kg đang chuyển động thì hãm phanh và dừng lại sau khi đi thêm được quãng đường 9m trong 3s. Tính lực hãm.</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ài 9:</w:t>
      </w:r>
      <w:r w:rsidRPr="00B73A88">
        <w:rPr>
          <w:rFonts w:ascii="Times New Roman" w:hAnsi="Times New Roman" w:cs="Times New Roman"/>
          <w:sz w:val="26"/>
          <w:szCs w:val="26"/>
          <w:lang w:val="nl-NL"/>
        </w:rPr>
        <w:t xml:space="preserve"> Vật chuyển động trên đoạn đường AB chịu tác dụng của lực F</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xml:space="preserve"> và tăng vận tốc từ 0 đến 10m/s trong thời gian t. Trên đoạn đường BC tiếp theo vật chịu tác dụng của lực F</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 xml:space="preserve"> và tăng vận tốc đến 15m/s cũng trong thời gian t.</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 Tính tỷ số F</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F</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b) Vật chuyển động trên đoạn đường CD trong thời gian 1,5t vẫn dưới tác dụng của lực F</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 Tìm vận tốc của vật tại D.</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ài 10:</w:t>
      </w:r>
      <w:r w:rsidRPr="00B73A88">
        <w:rPr>
          <w:rFonts w:ascii="Times New Roman" w:hAnsi="Times New Roman" w:cs="Times New Roman"/>
          <w:sz w:val="26"/>
          <w:szCs w:val="26"/>
          <w:lang w:val="nl-NL"/>
        </w:rPr>
        <w:t xml:space="preserve"> Một xe lăn bằng gỗ có m</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xml:space="preserve"> = 300g đang chuyển động với vận tốc v = 3m/s thì va chạm vào xe lăn bằng thép có m</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 xml:space="preserve"> = 600g đang đứng yên trên bằng nhẵn nằm ngang. Sau thời gian va chạm 0,2s xe lăn thép đạt vận tốc 0,5m/s theo hướng của v. Xác định lực F tác dụng vào xe lăn gỗ khi tương tác và vận tốc của nó ngay sau khi va chạm.</w:t>
      </w:r>
    </w:p>
    <w:p w:rsidR="00B73A88" w:rsidRPr="00B73A88" w:rsidRDefault="00B73A88" w:rsidP="008C6D8F">
      <w:pPr>
        <w:tabs>
          <w:tab w:val="left" w:pos="342"/>
        </w:tabs>
        <w:spacing w:line="360" w:lineRule="auto"/>
        <w:ind w:left="342"/>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Câu nào đúng? </w:t>
      </w:r>
    </w:p>
    <w:p w:rsidR="00B73A88" w:rsidRPr="00B73A88" w:rsidRDefault="00B73A88" w:rsidP="008C6D8F">
      <w:pPr>
        <w:tabs>
          <w:tab w:val="left" w:pos="342"/>
        </w:tabs>
        <w:spacing w:line="360" w:lineRule="auto"/>
        <w:ind w:left="342"/>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w:t>
      </w:r>
      <w:r w:rsidRPr="00B73A88">
        <w:rPr>
          <w:rFonts w:ascii="Times New Roman" w:hAnsi="Times New Roman" w:cs="Times New Roman"/>
          <w:sz w:val="26"/>
          <w:szCs w:val="26"/>
          <w:lang w:val="nl-NL"/>
        </w:rPr>
        <w:t xml:space="preserve"> </w:t>
      </w:r>
      <w:r w:rsidRPr="00B73A88">
        <w:rPr>
          <w:rFonts w:ascii="Times New Roman" w:hAnsi="Times New Roman" w:cs="Times New Roman"/>
          <w:b/>
          <w:sz w:val="26"/>
          <w:szCs w:val="26"/>
          <w:u w:val="single"/>
          <w:lang w:val="nl-NL"/>
        </w:rPr>
        <w:t>Trắc nghiệm</w:t>
      </w:r>
      <w:r w:rsidRPr="00B73A88">
        <w:rPr>
          <w:rFonts w:ascii="Times New Roman" w:hAnsi="Times New Roman" w:cs="Times New Roman"/>
          <w:b/>
          <w:sz w:val="26"/>
          <w:szCs w:val="26"/>
          <w:lang w:val="nl-NL"/>
        </w:rPr>
        <w:t>:</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1</w:t>
      </w:r>
      <w:r w:rsidRPr="00B73A88">
        <w:rPr>
          <w:rFonts w:ascii="Times New Roman" w:hAnsi="Times New Roman" w:cs="Times New Roman"/>
          <w:sz w:val="26"/>
          <w:szCs w:val="26"/>
          <w:lang w:val="nl-NL"/>
        </w:rPr>
        <w:t>. Trường hợp nào sau đây có liên quan đến quán tính?</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A</w:t>
      </w:r>
      <w:r w:rsidRPr="00B73A88">
        <w:rPr>
          <w:rFonts w:ascii="Times New Roman" w:hAnsi="Times New Roman" w:cs="Times New Roman"/>
          <w:sz w:val="26"/>
          <w:szCs w:val="26"/>
          <w:lang w:val="nl-NL"/>
        </w:rPr>
        <w:t>. Chiếc bè trôi trên sông.</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B</w:t>
      </w:r>
      <w:r w:rsidRPr="00B73A88">
        <w:rPr>
          <w:rFonts w:ascii="Times New Roman" w:hAnsi="Times New Roman" w:cs="Times New Roman"/>
          <w:sz w:val="26"/>
          <w:szCs w:val="26"/>
          <w:lang w:val="nl-NL"/>
        </w:rPr>
        <w:t>. Vật rơi trong không khí.</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color w:val="000080"/>
          <w:sz w:val="26"/>
          <w:szCs w:val="26"/>
          <w:lang w:val="nl-NL"/>
        </w:rPr>
        <w:t>C</w:t>
      </w:r>
      <w:r w:rsidRPr="00B73A88">
        <w:rPr>
          <w:rFonts w:ascii="Times New Roman" w:hAnsi="Times New Roman" w:cs="Times New Roman"/>
          <w:color w:val="000080"/>
          <w:sz w:val="26"/>
          <w:szCs w:val="26"/>
          <w:lang w:val="nl-NL"/>
        </w:rPr>
        <w:t>. Giũ quần áo cho sạch bụi.</w:t>
      </w: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D</w:t>
      </w:r>
      <w:r w:rsidRPr="00B73A88">
        <w:rPr>
          <w:rFonts w:ascii="Times New Roman" w:hAnsi="Times New Roman" w:cs="Times New Roman"/>
          <w:sz w:val="26"/>
          <w:szCs w:val="26"/>
          <w:lang w:val="nl-NL"/>
        </w:rPr>
        <w:t>. Vật rơi tự do.</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2</w:t>
      </w:r>
      <w:r w:rsidRPr="00B73A88">
        <w:rPr>
          <w:rFonts w:ascii="Times New Roman" w:hAnsi="Times New Roman" w:cs="Times New Roman"/>
          <w:sz w:val="26"/>
          <w:szCs w:val="26"/>
          <w:lang w:val="nl-NL"/>
        </w:rPr>
        <w:t>. Khi thôi tác dụng lực vào vật thì vật vẫn tiếp tục chuyển động thẳng đều vì</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color w:val="000080"/>
          <w:sz w:val="26"/>
          <w:szCs w:val="26"/>
          <w:lang w:val="nl-NL"/>
        </w:rPr>
        <w:tab/>
      </w:r>
      <w:r w:rsidRPr="00B73A88">
        <w:rPr>
          <w:rFonts w:ascii="Times New Roman" w:hAnsi="Times New Roman" w:cs="Times New Roman"/>
          <w:b/>
          <w:bCs/>
          <w:color w:val="000080"/>
          <w:sz w:val="26"/>
          <w:szCs w:val="26"/>
          <w:lang w:val="nl-NL"/>
        </w:rPr>
        <w:t>A</w:t>
      </w:r>
      <w:r w:rsidRPr="00B73A88">
        <w:rPr>
          <w:rFonts w:ascii="Times New Roman" w:hAnsi="Times New Roman" w:cs="Times New Roman"/>
          <w:color w:val="000080"/>
          <w:sz w:val="26"/>
          <w:szCs w:val="26"/>
          <w:lang w:val="nl-NL"/>
        </w:rPr>
        <w:t>. Vật có tính quán tính.</w:t>
      </w:r>
      <w:r w:rsidRPr="00B73A88">
        <w:rPr>
          <w:rFonts w:ascii="Times New Roman" w:hAnsi="Times New Roman" w:cs="Times New Roman"/>
          <w:sz w:val="26"/>
          <w:szCs w:val="26"/>
          <w:lang w:val="nl-NL"/>
        </w:rPr>
        <w:t xml:space="preserve">          </w:t>
      </w:r>
      <w:r w:rsidRPr="00B73A88">
        <w:rPr>
          <w:rFonts w:ascii="Times New Roman" w:hAnsi="Times New Roman" w:cs="Times New Roman"/>
          <w:b/>
          <w:bCs/>
          <w:sz w:val="26"/>
          <w:szCs w:val="26"/>
          <w:lang w:val="nl-NL"/>
        </w:rPr>
        <w:t>B</w:t>
      </w:r>
      <w:r w:rsidRPr="00B73A88">
        <w:rPr>
          <w:rFonts w:ascii="Times New Roman" w:hAnsi="Times New Roman" w:cs="Times New Roman"/>
          <w:sz w:val="26"/>
          <w:szCs w:val="26"/>
          <w:lang w:val="nl-NL"/>
        </w:rPr>
        <w:t xml:space="preserve">.  Vật vẫn còn gia tốc. </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C</w:t>
      </w:r>
      <w:r w:rsidRPr="00B73A88">
        <w:rPr>
          <w:rFonts w:ascii="Times New Roman" w:hAnsi="Times New Roman" w:cs="Times New Roman"/>
          <w:sz w:val="26"/>
          <w:szCs w:val="26"/>
          <w:lang w:val="nl-NL"/>
        </w:rPr>
        <w:t xml:space="preserve">. Không có ma sát.                 </w:t>
      </w:r>
      <w:r w:rsidRPr="00B73A88">
        <w:rPr>
          <w:rFonts w:ascii="Times New Roman" w:hAnsi="Times New Roman" w:cs="Times New Roman"/>
          <w:b/>
          <w:bCs/>
          <w:sz w:val="26"/>
          <w:szCs w:val="26"/>
          <w:lang w:val="nl-NL"/>
        </w:rPr>
        <w:t>D</w:t>
      </w:r>
      <w:r w:rsidRPr="00B73A88">
        <w:rPr>
          <w:rFonts w:ascii="Times New Roman" w:hAnsi="Times New Roman" w:cs="Times New Roman"/>
          <w:sz w:val="26"/>
          <w:szCs w:val="26"/>
          <w:lang w:val="nl-NL"/>
        </w:rPr>
        <w:t>.  Các lực tác dụng cân bằng nhau.</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3</w:t>
      </w:r>
      <w:r w:rsidRPr="00B73A88">
        <w:rPr>
          <w:rFonts w:ascii="Times New Roman" w:hAnsi="Times New Roman" w:cs="Times New Roman"/>
          <w:sz w:val="26"/>
          <w:szCs w:val="26"/>
          <w:lang w:val="nl-NL"/>
        </w:rPr>
        <w:t>. Lực F truyền cho vật khối lượng m</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xml:space="preserve"> gia tốc a</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truyền cho vật khối lượng m</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 xml:space="preserve"> gia tốc a</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 Lực F sẽ truyền cho vật có khối lượng  m = m</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xml:space="preserve"> + m</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 xml:space="preserve"> gia tốc </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A</w:t>
      </w:r>
      <w:r w:rsidRPr="00B73A88">
        <w:rPr>
          <w:rFonts w:ascii="Times New Roman" w:hAnsi="Times New Roman" w:cs="Times New Roman"/>
          <w:sz w:val="26"/>
          <w:szCs w:val="26"/>
          <w:lang w:val="nl-NL"/>
        </w:rPr>
        <w:t xml:space="preserve">. a = </w:t>
      </w:r>
      <w:r w:rsidRPr="00B73A88">
        <w:rPr>
          <w:rFonts w:ascii="Times New Roman" w:hAnsi="Times New Roman" w:cs="Times New Roman"/>
          <w:noProof/>
          <w:position w:val="-24"/>
          <w:sz w:val="26"/>
          <w:szCs w:val="26"/>
        </w:rPr>
        <w:drawing>
          <wp:inline distT="0" distB="0" distL="0" distR="0" wp14:anchorId="572A77AA" wp14:editId="133D957E">
            <wp:extent cx="419100" cy="3429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3"/>
                    <a:srcRect/>
                    <a:stretch>
                      <a:fillRect/>
                    </a:stretch>
                  </pic:blipFill>
                  <pic:spPr bwMode="auto">
                    <a:xfrm>
                      <a:off x="0" y="0"/>
                      <a:ext cx="419100" cy="342900"/>
                    </a:xfrm>
                    <a:prstGeom prst="rect">
                      <a:avLst/>
                    </a:prstGeom>
                    <a:noFill/>
                    <a:ln w="9525">
                      <a:noFill/>
                      <a:miter lim="800000"/>
                      <a:headEnd/>
                      <a:tailEnd/>
                    </a:ln>
                  </pic:spPr>
                </pic:pic>
              </a:graphicData>
            </a:graphic>
          </wp:inline>
        </w:drawing>
      </w:r>
      <w:r w:rsidRPr="00B73A88">
        <w:rPr>
          <w:rFonts w:ascii="Times New Roman" w:hAnsi="Times New Roman" w:cs="Times New Roman"/>
          <w:sz w:val="26"/>
          <w:szCs w:val="26"/>
          <w:lang w:val="nl-NL"/>
        </w:rPr>
        <w:t>.</w:t>
      </w: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B</w:t>
      </w:r>
      <w:r w:rsidRPr="00B73A88">
        <w:rPr>
          <w:rFonts w:ascii="Times New Roman" w:hAnsi="Times New Roman" w:cs="Times New Roman"/>
          <w:sz w:val="26"/>
          <w:szCs w:val="26"/>
          <w:lang w:val="nl-NL"/>
        </w:rPr>
        <w:t xml:space="preserve">. a = </w:t>
      </w:r>
      <w:r w:rsidRPr="00B73A88">
        <w:rPr>
          <w:rFonts w:ascii="Times New Roman" w:hAnsi="Times New Roman" w:cs="Times New Roman"/>
          <w:noProof/>
          <w:position w:val="-30"/>
          <w:sz w:val="26"/>
          <w:szCs w:val="26"/>
        </w:rPr>
        <w:drawing>
          <wp:inline distT="0" distB="0" distL="0" distR="0" wp14:anchorId="3C9CC95B" wp14:editId="65E585F1">
            <wp:extent cx="419100" cy="3810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4"/>
                    <a:srcRect/>
                    <a:stretch>
                      <a:fillRect/>
                    </a:stretch>
                  </pic:blipFill>
                  <pic:spPr bwMode="auto">
                    <a:xfrm>
                      <a:off x="0" y="0"/>
                      <a:ext cx="419100" cy="381000"/>
                    </a:xfrm>
                    <a:prstGeom prst="rect">
                      <a:avLst/>
                    </a:prstGeom>
                    <a:noFill/>
                    <a:ln w="9525">
                      <a:noFill/>
                      <a:miter lim="800000"/>
                      <a:headEnd/>
                      <a:tailEnd/>
                    </a:ln>
                  </pic:spPr>
                </pic:pic>
              </a:graphicData>
            </a:graphic>
          </wp:inline>
        </w:drawing>
      </w:r>
      <w:r w:rsidRPr="00B73A88">
        <w:rPr>
          <w:rFonts w:ascii="Times New Roman" w:hAnsi="Times New Roman" w:cs="Times New Roman"/>
          <w:sz w:val="26"/>
          <w:szCs w:val="26"/>
          <w:lang w:val="nl-NL"/>
        </w:rPr>
        <w:t xml:space="preserve">.    </w:t>
      </w:r>
      <w:r w:rsidRPr="00B73A88">
        <w:rPr>
          <w:rFonts w:ascii="Times New Roman" w:hAnsi="Times New Roman" w:cs="Times New Roman"/>
          <w:b/>
          <w:bCs/>
          <w:color w:val="000080"/>
          <w:sz w:val="26"/>
          <w:szCs w:val="26"/>
          <w:lang w:val="nl-NL"/>
        </w:rPr>
        <w:t>C</w:t>
      </w:r>
      <w:r w:rsidRPr="00B73A88">
        <w:rPr>
          <w:rFonts w:ascii="Times New Roman" w:hAnsi="Times New Roman" w:cs="Times New Roman"/>
          <w:color w:val="000080"/>
          <w:sz w:val="26"/>
          <w:szCs w:val="26"/>
          <w:lang w:val="nl-NL"/>
        </w:rPr>
        <w:t xml:space="preserve">. a = </w:t>
      </w:r>
      <w:r w:rsidRPr="00B73A88">
        <w:rPr>
          <w:rFonts w:ascii="Times New Roman" w:hAnsi="Times New Roman" w:cs="Times New Roman"/>
          <w:noProof/>
          <w:color w:val="000080"/>
          <w:position w:val="-30"/>
          <w:sz w:val="26"/>
          <w:szCs w:val="26"/>
        </w:rPr>
        <w:drawing>
          <wp:inline distT="0" distB="0" distL="0" distR="0" wp14:anchorId="31505F3F" wp14:editId="7362AE8E">
            <wp:extent cx="419100" cy="3810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5"/>
                    <a:srcRect/>
                    <a:stretch>
                      <a:fillRect/>
                    </a:stretch>
                  </pic:blipFill>
                  <pic:spPr bwMode="auto">
                    <a:xfrm>
                      <a:off x="0" y="0"/>
                      <a:ext cx="419100" cy="381000"/>
                    </a:xfrm>
                    <a:prstGeom prst="rect">
                      <a:avLst/>
                    </a:prstGeom>
                    <a:noFill/>
                    <a:ln w="9525">
                      <a:noFill/>
                      <a:miter lim="800000"/>
                      <a:headEnd/>
                      <a:tailEnd/>
                    </a:ln>
                  </pic:spPr>
                </pic:pic>
              </a:graphicData>
            </a:graphic>
          </wp:inline>
        </w:drawing>
      </w:r>
      <w:r w:rsidRPr="00B73A88">
        <w:rPr>
          <w:rFonts w:ascii="Times New Roman" w:hAnsi="Times New Roman" w:cs="Times New Roman"/>
          <w:color w:val="000080"/>
          <w:sz w:val="26"/>
          <w:szCs w:val="26"/>
          <w:lang w:val="nl-NL"/>
        </w:rPr>
        <w:t>.</w:t>
      </w: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D</w:t>
      </w:r>
      <w:r w:rsidRPr="00B73A88">
        <w:rPr>
          <w:rFonts w:ascii="Times New Roman" w:hAnsi="Times New Roman" w:cs="Times New Roman"/>
          <w:sz w:val="26"/>
          <w:szCs w:val="26"/>
          <w:lang w:val="nl-NL"/>
        </w:rPr>
        <w:t>. a = a</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xml:space="preserve"> + a</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4</w:t>
      </w:r>
      <w:r w:rsidRPr="00B73A88">
        <w:rPr>
          <w:rFonts w:ascii="Times New Roman" w:hAnsi="Times New Roman" w:cs="Times New Roman"/>
          <w:sz w:val="26"/>
          <w:szCs w:val="26"/>
          <w:lang w:val="nl-NL"/>
        </w:rPr>
        <w:t>. Một vật có khối lượng 50 kg, bắt đầu chuyển động nhanh dần đều và sau khi đi được 50 cm thì có tốc độ 0,7 m/s. Lực tác dụng vào vật có giá trị là</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A</w:t>
      </w:r>
      <w:r w:rsidRPr="00B73A88">
        <w:rPr>
          <w:rFonts w:ascii="Times New Roman" w:hAnsi="Times New Roman" w:cs="Times New Roman"/>
          <w:sz w:val="26"/>
          <w:szCs w:val="26"/>
          <w:lang w:val="nl-NL"/>
        </w:rPr>
        <w:t>.  F = 4,9 N.</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bCs/>
          <w:color w:val="000080"/>
          <w:sz w:val="26"/>
          <w:szCs w:val="26"/>
          <w:lang w:val="nl-NL"/>
        </w:rPr>
        <w:t>B</w:t>
      </w:r>
      <w:r w:rsidRPr="00B73A88">
        <w:rPr>
          <w:rFonts w:ascii="Times New Roman" w:hAnsi="Times New Roman" w:cs="Times New Roman"/>
          <w:color w:val="000080"/>
          <w:sz w:val="26"/>
          <w:szCs w:val="26"/>
          <w:lang w:val="nl-NL"/>
        </w:rPr>
        <w:t>.  F = 24,5 N.</w:t>
      </w: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C</w:t>
      </w:r>
      <w:r w:rsidRPr="00B73A88">
        <w:rPr>
          <w:rFonts w:ascii="Times New Roman" w:hAnsi="Times New Roman" w:cs="Times New Roman"/>
          <w:sz w:val="26"/>
          <w:szCs w:val="26"/>
          <w:lang w:val="nl-NL"/>
        </w:rPr>
        <w:t>.  F = 35 N.</w:t>
      </w: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D</w:t>
      </w:r>
      <w:r w:rsidRPr="00B73A88">
        <w:rPr>
          <w:rFonts w:ascii="Times New Roman" w:hAnsi="Times New Roman" w:cs="Times New Roman"/>
          <w:sz w:val="26"/>
          <w:szCs w:val="26"/>
          <w:lang w:val="nl-NL"/>
        </w:rPr>
        <w:t>.  F = 17,5 N.</w:t>
      </w:r>
    </w:p>
    <w:p w:rsidR="00B73A88" w:rsidRPr="00B73A88" w:rsidRDefault="00B73A88" w:rsidP="00332A06">
      <w:pPr>
        <w:tabs>
          <w:tab w:val="left" w:pos="342"/>
        </w:tabs>
        <w:spacing w:line="360"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5.</w:t>
      </w:r>
      <w:r w:rsidRPr="00B73A88">
        <w:rPr>
          <w:rFonts w:ascii="Times New Roman" w:hAnsi="Times New Roman" w:cs="Times New Roman"/>
          <w:sz w:val="26"/>
          <w:szCs w:val="26"/>
          <w:lang w:val="nl-NL"/>
        </w:rPr>
        <w:t xml:space="preserve"> Một người có trọng lượng 500 N đứng trên mặt đất. Lực mà mặt đất tác dụng lên người có độ lớn:</w:t>
      </w:r>
    </w:p>
    <w:p w:rsidR="00B73A88" w:rsidRPr="00B73A88" w:rsidRDefault="00B73A88" w:rsidP="00332A06">
      <w:pPr>
        <w:tabs>
          <w:tab w:val="left" w:pos="342"/>
        </w:tabs>
        <w:spacing w:line="360" w:lineRule="auto"/>
        <w:ind w:left="342"/>
        <w:jc w:val="both"/>
        <w:rPr>
          <w:rFonts w:ascii="Times New Roman" w:hAnsi="Times New Roman" w:cs="Times New Roman"/>
          <w:sz w:val="26"/>
          <w:szCs w:val="26"/>
          <w:lang w:val="nl-NL"/>
        </w:rPr>
      </w:pPr>
      <w:r w:rsidRPr="00B73A88">
        <w:rPr>
          <w:rFonts w:ascii="Times New Roman" w:hAnsi="Times New Roman" w:cs="Times New Roman"/>
          <w:color w:val="FF0000"/>
          <w:sz w:val="26"/>
          <w:szCs w:val="26"/>
          <w:lang w:val="nl-NL"/>
        </w:rPr>
        <w:t>A.</w:t>
      </w:r>
      <w:r w:rsidRPr="00B73A88">
        <w:rPr>
          <w:rFonts w:ascii="Times New Roman" w:hAnsi="Times New Roman" w:cs="Times New Roman"/>
          <w:sz w:val="26"/>
          <w:szCs w:val="26"/>
          <w:lang w:val="nl-NL"/>
        </w:rPr>
        <w:t xml:space="preserve"> Bằng 500 N</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B. Bé hơn 500 N.</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p>
    <w:p w:rsidR="00B73A88" w:rsidRPr="00B73A88" w:rsidRDefault="00B73A88" w:rsidP="00332A06">
      <w:pPr>
        <w:tabs>
          <w:tab w:val="left" w:pos="342"/>
        </w:tabs>
        <w:spacing w:line="360" w:lineRule="auto"/>
        <w:ind w:left="342"/>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C. Lớn hơn 500N.</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D. Phụ thuộc vào nơi mà người đó đứng trên Trái Đất.</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lastRenderedPageBreak/>
        <w:t>6</w:t>
      </w:r>
      <w:r w:rsidRPr="00B73A88">
        <w:rPr>
          <w:rFonts w:ascii="Times New Roman" w:hAnsi="Times New Roman" w:cs="Times New Roman"/>
          <w:sz w:val="26"/>
          <w:szCs w:val="26"/>
          <w:lang w:val="nl-NL"/>
        </w:rPr>
        <w:t>. Định luật II Niu-tơn cho biết</w:t>
      </w:r>
    </w:p>
    <w:p w:rsidR="00B73A88" w:rsidRPr="00B73A88" w:rsidRDefault="00B73A88" w:rsidP="00332A06">
      <w:pPr>
        <w:tabs>
          <w:tab w:val="left" w:pos="240"/>
          <w:tab w:val="left" w:pos="1800"/>
          <w:tab w:val="left" w:pos="3480"/>
          <w:tab w:val="left" w:pos="5160"/>
        </w:tabs>
        <w:jc w:val="both"/>
        <w:rPr>
          <w:rFonts w:ascii="Times New Roman" w:hAnsi="Times New Roman" w:cs="Times New Roman"/>
          <w:color w:val="000080"/>
          <w:sz w:val="26"/>
          <w:szCs w:val="26"/>
          <w:lang w:val="nl-NL"/>
        </w:rPr>
      </w:pPr>
      <w:r w:rsidRPr="00B73A88">
        <w:rPr>
          <w:rFonts w:ascii="Times New Roman" w:hAnsi="Times New Roman" w:cs="Times New Roman"/>
          <w:color w:val="000080"/>
          <w:sz w:val="26"/>
          <w:szCs w:val="26"/>
          <w:lang w:val="nl-NL"/>
        </w:rPr>
        <w:tab/>
      </w:r>
      <w:r w:rsidRPr="00B73A88">
        <w:rPr>
          <w:rFonts w:ascii="Times New Roman" w:hAnsi="Times New Roman" w:cs="Times New Roman"/>
          <w:b/>
          <w:bCs/>
          <w:color w:val="000080"/>
          <w:sz w:val="26"/>
          <w:szCs w:val="26"/>
          <w:lang w:val="nl-NL"/>
        </w:rPr>
        <w:t>A</w:t>
      </w:r>
      <w:r w:rsidRPr="00B73A88">
        <w:rPr>
          <w:rFonts w:ascii="Times New Roman" w:hAnsi="Times New Roman" w:cs="Times New Roman"/>
          <w:color w:val="000080"/>
          <w:sz w:val="26"/>
          <w:szCs w:val="26"/>
          <w:lang w:val="nl-NL"/>
        </w:rPr>
        <w:t>. Lực là nguyên nhân làm xuất hiện gia tốc của vật.</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B</w:t>
      </w:r>
      <w:r w:rsidRPr="00B73A88">
        <w:rPr>
          <w:rFonts w:ascii="Times New Roman" w:hAnsi="Times New Roman" w:cs="Times New Roman"/>
          <w:sz w:val="26"/>
          <w:szCs w:val="26"/>
          <w:lang w:val="nl-NL"/>
        </w:rPr>
        <w:t>. Mối liên hệ giữa khối lượng và vận tốc của vật.</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C</w:t>
      </w:r>
      <w:r w:rsidRPr="00B73A88">
        <w:rPr>
          <w:rFonts w:ascii="Times New Roman" w:hAnsi="Times New Roman" w:cs="Times New Roman"/>
          <w:sz w:val="26"/>
          <w:szCs w:val="26"/>
          <w:lang w:val="nl-NL"/>
        </w:rPr>
        <w:t>. Mối liên hệ giữa vận tốc, gia tốc và thời gian.</w:t>
      </w:r>
      <w:r w:rsidRPr="00B73A88">
        <w:rPr>
          <w:rFonts w:ascii="Times New Roman" w:hAnsi="Times New Roman" w:cs="Times New Roman"/>
          <w:sz w:val="26"/>
          <w:szCs w:val="26"/>
          <w:lang w:val="nl-NL"/>
        </w:rPr>
        <w:tab/>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D</w:t>
      </w:r>
      <w:r w:rsidRPr="00B73A88">
        <w:rPr>
          <w:rFonts w:ascii="Times New Roman" w:hAnsi="Times New Roman" w:cs="Times New Roman"/>
          <w:sz w:val="26"/>
          <w:szCs w:val="26"/>
          <w:lang w:val="nl-NL"/>
        </w:rPr>
        <w:t>. Lực là nguyên nhân gây ra chuyển động.</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7</w:t>
      </w:r>
      <w:r w:rsidRPr="00B73A88">
        <w:rPr>
          <w:rFonts w:ascii="Times New Roman" w:hAnsi="Times New Roman" w:cs="Times New Roman"/>
          <w:sz w:val="26"/>
          <w:szCs w:val="26"/>
          <w:lang w:val="nl-NL"/>
        </w:rPr>
        <w:t>. Theo định luật II Niu-tơn thì</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A</w:t>
      </w:r>
      <w:r w:rsidRPr="00B73A88">
        <w:rPr>
          <w:rFonts w:ascii="Times New Roman" w:hAnsi="Times New Roman" w:cs="Times New Roman"/>
          <w:sz w:val="26"/>
          <w:szCs w:val="26"/>
          <w:lang w:val="nl-NL"/>
        </w:rPr>
        <w:t>. Khối lượng tỉ lệ thuận với lực tác dụng.</w:t>
      </w: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B</w:t>
      </w:r>
      <w:r w:rsidRPr="00B73A88">
        <w:rPr>
          <w:rFonts w:ascii="Times New Roman" w:hAnsi="Times New Roman" w:cs="Times New Roman"/>
          <w:sz w:val="26"/>
          <w:szCs w:val="26"/>
          <w:lang w:val="nl-NL"/>
        </w:rPr>
        <w:t>. Khối lượng tỉ lệ nghịch với gia tốc của vật.</w:t>
      </w:r>
    </w:p>
    <w:p w:rsidR="00B73A88" w:rsidRPr="00B73A88" w:rsidRDefault="00B73A88" w:rsidP="00332A06">
      <w:pPr>
        <w:tabs>
          <w:tab w:val="left" w:pos="240"/>
          <w:tab w:val="left" w:pos="1800"/>
          <w:tab w:val="left" w:pos="3480"/>
          <w:tab w:val="left" w:pos="5160"/>
        </w:tabs>
        <w:jc w:val="both"/>
        <w:rPr>
          <w:rFonts w:ascii="Times New Roman" w:hAnsi="Times New Roman" w:cs="Times New Roman"/>
          <w:color w:val="000080"/>
          <w:sz w:val="26"/>
          <w:szCs w:val="26"/>
          <w:lang w:val="nl-NL"/>
        </w:rPr>
      </w:pPr>
      <w:r w:rsidRPr="00B73A88">
        <w:rPr>
          <w:rFonts w:ascii="Times New Roman" w:hAnsi="Times New Roman" w:cs="Times New Roman"/>
          <w:color w:val="000080"/>
          <w:sz w:val="26"/>
          <w:szCs w:val="26"/>
          <w:lang w:val="nl-NL"/>
        </w:rPr>
        <w:tab/>
      </w:r>
      <w:r w:rsidRPr="00B73A88">
        <w:rPr>
          <w:rFonts w:ascii="Times New Roman" w:hAnsi="Times New Roman" w:cs="Times New Roman"/>
          <w:b/>
          <w:bCs/>
          <w:color w:val="000080"/>
          <w:sz w:val="26"/>
          <w:szCs w:val="26"/>
          <w:lang w:val="nl-NL"/>
        </w:rPr>
        <w:t>C</w:t>
      </w:r>
      <w:r w:rsidRPr="00B73A88">
        <w:rPr>
          <w:rFonts w:ascii="Times New Roman" w:hAnsi="Times New Roman" w:cs="Times New Roman"/>
          <w:color w:val="000080"/>
          <w:sz w:val="26"/>
          <w:szCs w:val="26"/>
          <w:lang w:val="nl-NL"/>
        </w:rPr>
        <w:t>. Gia tốc của vật tỉ lệ thuận với lực tác dụng lên vật.</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D</w:t>
      </w:r>
      <w:r w:rsidRPr="00B73A88">
        <w:rPr>
          <w:rFonts w:ascii="Times New Roman" w:hAnsi="Times New Roman" w:cs="Times New Roman"/>
          <w:sz w:val="26"/>
          <w:szCs w:val="26"/>
          <w:lang w:val="nl-NL"/>
        </w:rPr>
        <w:t>. Gia tốc của vật là một hằng số đối với mỗi vật.</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8</w:t>
      </w:r>
      <w:r w:rsidRPr="00B73A88">
        <w:rPr>
          <w:rFonts w:ascii="Times New Roman" w:hAnsi="Times New Roman" w:cs="Times New Roman"/>
          <w:sz w:val="26"/>
          <w:szCs w:val="26"/>
          <w:lang w:val="nl-NL"/>
        </w:rPr>
        <w:t>. Hai xe A (m</w:t>
      </w:r>
      <w:r w:rsidRPr="00B73A88">
        <w:rPr>
          <w:rFonts w:ascii="Times New Roman" w:hAnsi="Times New Roman" w:cs="Times New Roman"/>
          <w:sz w:val="26"/>
          <w:szCs w:val="26"/>
          <w:vertAlign w:val="subscript"/>
          <w:lang w:val="nl-NL"/>
        </w:rPr>
        <w:t xml:space="preserve">A </w:t>
      </w:r>
      <w:r w:rsidRPr="00B73A88">
        <w:rPr>
          <w:rFonts w:ascii="Times New Roman" w:hAnsi="Times New Roman" w:cs="Times New Roman"/>
          <w:sz w:val="26"/>
          <w:szCs w:val="26"/>
          <w:lang w:val="nl-NL"/>
        </w:rPr>
        <w:t>) và B (m</w:t>
      </w:r>
      <w:r w:rsidRPr="00B73A88">
        <w:rPr>
          <w:rFonts w:ascii="Times New Roman" w:hAnsi="Times New Roman" w:cs="Times New Roman"/>
          <w:sz w:val="26"/>
          <w:szCs w:val="26"/>
          <w:vertAlign w:val="subscript"/>
          <w:lang w:val="nl-NL"/>
        </w:rPr>
        <w:t xml:space="preserve">B </w:t>
      </w:r>
      <w:r w:rsidRPr="00B73A88">
        <w:rPr>
          <w:rFonts w:ascii="Times New Roman" w:hAnsi="Times New Roman" w:cs="Times New Roman"/>
          <w:sz w:val="26"/>
          <w:szCs w:val="26"/>
          <w:lang w:val="nl-NL"/>
        </w:rPr>
        <w:t>) đang chuyển động với cùng một vận tốc thì tắt máy và cùng chịu tác dụng của một lực hãm F như nhau. Sau khi bị hãm, xe A còn đi thêm được một đoạn s</w:t>
      </w:r>
      <w:r w:rsidRPr="00B73A88">
        <w:rPr>
          <w:rFonts w:ascii="Times New Roman" w:hAnsi="Times New Roman" w:cs="Times New Roman"/>
          <w:sz w:val="26"/>
          <w:szCs w:val="26"/>
          <w:vertAlign w:val="subscript"/>
          <w:lang w:val="nl-NL"/>
        </w:rPr>
        <w:t>A</w:t>
      </w:r>
      <w:r w:rsidRPr="00B73A88">
        <w:rPr>
          <w:rFonts w:ascii="Times New Roman" w:hAnsi="Times New Roman" w:cs="Times New Roman"/>
          <w:sz w:val="26"/>
          <w:szCs w:val="26"/>
          <w:lang w:val="nl-NL"/>
        </w:rPr>
        <w:t>, xe B đi thêm một đoạn là s</w:t>
      </w:r>
      <w:r w:rsidRPr="00B73A88">
        <w:rPr>
          <w:rFonts w:ascii="Times New Roman" w:hAnsi="Times New Roman" w:cs="Times New Roman"/>
          <w:sz w:val="26"/>
          <w:szCs w:val="26"/>
          <w:vertAlign w:val="subscript"/>
          <w:lang w:val="nl-NL"/>
        </w:rPr>
        <w:t xml:space="preserve">B </w:t>
      </w:r>
      <w:r w:rsidRPr="00B73A88">
        <w:rPr>
          <w:rFonts w:ascii="Times New Roman" w:hAnsi="Times New Roman" w:cs="Times New Roman"/>
          <w:sz w:val="26"/>
          <w:szCs w:val="26"/>
          <w:lang w:val="nl-NL"/>
        </w:rPr>
        <w:t>&lt; s</w:t>
      </w:r>
      <w:r w:rsidRPr="00B73A88">
        <w:rPr>
          <w:rFonts w:ascii="Times New Roman" w:hAnsi="Times New Roman" w:cs="Times New Roman"/>
          <w:sz w:val="26"/>
          <w:szCs w:val="26"/>
          <w:vertAlign w:val="subscript"/>
          <w:lang w:val="nl-NL"/>
        </w:rPr>
        <w:t xml:space="preserve">A </w:t>
      </w:r>
      <w:r w:rsidRPr="00B73A88">
        <w:rPr>
          <w:rFonts w:ascii="Times New Roman" w:hAnsi="Times New Roman" w:cs="Times New Roman"/>
          <w:sz w:val="26"/>
          <w:szCs w:val="26"/>
          <w:lang w:val="nl-NL"/>
        </w:rPr>
        <w:t>. Điều nào sau đây là đúng khi so sánh khối lượng của hai xe?</w:t>
      </w:r>
    </w:p>
    <w:p w:rsidR="00B73A88" w:rsidRPr="00B73A88" w:rsidRDefault="00B73A88" w:rsidP="00332A06">
      <w:pPr>
        <w:tabs>
          <w:tab w:val="left" w:pos="240"/>
          <w:tab w:val="left" w:pos="1800"/>
          <w:tab w:val="left" w:pos="3330"/>
          <w:tab w:val="left" w:pos="5160"/>
        </w:tabs>
        <w:jc w:val="both"/>
        <w:rPr>
          <w:rFonts w:ascii="Times New Roman" w:hAnsi="Times New Roman" w:cs="Times New Roman"/>
          <w:sz w:val="26"/>
          <w:szCs w:val="26"/>
          <w:lang w:val="nl-NL"/>
        </w:rPr>
      </w:pPr>
    </w:p>
    <w:p w:rsidR="00B73A88" w:rsidRPr="00B73A88" w:rsidRDefault="00B73A88" w:rsidP="00332A06">
      <w:pPr>
        <w:tabs>
          <w:tab w:val="left" w:pos="240"/>
          <w:tab w:val="left" w:pos="1800"/>
          <w:tab w:val="left" w:pos="3330"/>
          <w:tab w:val="left" w:pos="5160"/>
        </w:tabs>
        <w:jc w:val="both"/>
        <w:rPr>
          <w:rFonts w:ascii="Times New Roman" w:hAnsi="Times New Roman" w:cs="Times New Roman"/>
          <w:sz w:val="26"/>
          <w:szCs w:val="26"/>
          <w:vertAlign w:val="subscript"/>
          <w:lang w:val="nl-NL"/>
        </w:rPr>
      </w:pPr>
      <w:r w:rsidRPr="00B73A88">
        <w:rPr>
          <w:rFonts w:ascii="Times New Roman" w:hAnsi="Times New Roman" w:cs="Times New Roman"/>
          <w:sz w:val="26"/>
          <w:szCs w:val="26"/>
          <w:lang w:val="nl-NL"/>
        </w:rPr>
        <w:tab/>
      </w:r>
      <w:r w:rsidRPr="00B73A88">
        <w:rPr>
          <w:rFonts w:ascii="Times New Roman" w:hAnsi="Times New Roman" w:cs="Times New Roman"/>
          <w:b/>
          <w:bCs/>
          <w:color w:val="000080"/>
          <w:sz w:val="26"/>
          <w:szCs w:val="26"/>
          <w:lang w:val="nl-NL"/>
        </w:rPr>
        <w:t>A</w:t>
      </w:r>
      <w:r w:rsidRPr="00B73A88">
        <w:rPr>
          <w:rFonts w:ascii="Times New Roman" w:hAnsi="Times New Roman" w:cs="Times New Roman"/>
          <w:color w:val="000080"/>
          <w:sz w:val="26"/>
          <w:szCs w:val="26"/>
          <w:lang w:val="nl-NL"/>
        </w:rPr>
        <w:t>.  m</w:t>
      </w:r>
      <w:r w:rsidRPr="00B73A88">
        <w:rPr>
          <w:rFonts w:ascii="Times New Roman" w:hAnsi="Times New Roman" w:cs="Times New Roman"/>
          <w:color w:val="000080"/>
          <w:sz w:val="26"/>
          <w:szCs w:val="26"/>
          <w:vertAlign w:val="subscript"/>
          <w:lang w:val="nl-NL"/>
        </w:rPr>
        <w:t xml:space="preserve">A </w:t>
      </w:r>
      <w:r w:rsidRPr="00B73A88">
        <w:rPr>
          <w:rFonts w:ascii="Times New Roman" w:hAnsi="Times New Roman" w:cs="Times New Roman"/>
          <w:color w:val="000080"/>
          <w:sz w:val="26"/>
          <w:szCs w:val="26"/>
          <w:lang w:val="nl-NL"/>
        </w:rPr>
        <w:t>&gt; m</w:t>
      </w:r>
      <w:r w:rsidRPr="00B73A88">
        <w:rPr>
          <w:rFonts w:ascii="Times New Roman" w:hAnsi="Times New Roman" w:cs="Times New Roman"/>
          <w:color w:val="000080"/>
          <w:sz w:val="26"/>
          <w:szCs w:val="26"/>
          <w:vertAlign w:val="subscript"/>
          <w:lang w:val="nl-NL"/>
        </w:rPr>
        <w:t>B</w:t>
      </w:r>
      <w:r w:rsidRPr="00B73A88">
        <w:rPr>
          <w:rFonts w:ascii="Times New Roman" w:hAnsi="Times New Roman" w:cs="Times New Roman"/>
          <w:sz w:val="26"/>
          <w:szCs w:val="26"/>
          <w:lang w:val="nl-NL"/>
        </w:rPr>
        <w:t>.</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B</w:t>
      </w:r>
      <w:r w:rsidRPr="00B73A88">
        <w:rPr>
          <w:rFonts w:ascii="Times New Roman" w:hAnsi="Times New Roman" w:cs="Times New Roman"/>
          <w:sz w:val="26"/>
          <w:szCs w:val="26"/>
          <w:lang w:val="nl-NL"/>
        </w:rPr>
        <w:t>.  m</w:t>
      </w:r>
      <w:r w:rsidRPr="00B73A88">
        <w:rPr>
          <w:rFonts w:ascii="Times New Roman" w:hAnsi="Times New Roman" w:cs="Times New Roman"/>
          <w:sz w:val="26"/>
          <w:szCs w:val="26"/>
          <w:vertAlign w:val="subscript"/>
          <w:lang w:val="nl-NL"/>
        </w:rPr>
        <w:t xml:space="preserve">A </w:t>
      </w:r>
      <w:r w:rsidRPr="00B73A88">
        <w:rPr>
          <w:rFonts w:ascii="Times New Roman" w:hAnsi="Times New Roman" w:cs="Times New Roman"/>
          <w:sz w:val="26"/>
          <w:szCs w:val="26"/>
          <w:lang w:val="nl-NL"/>
        </w:rPr>
        <w:t>&lt; m</w:t>
      </w:r>
      <w:r w:rsidRPr="00B73A88">
        <w:rPr>
          <w:rFonts w:ascii="Times New Roman" w:hAnsi="Times New Roman" w:cs="Times New Roman"/>
          <w:sz w:val="26"/>
          <w:szCs w:val="26"/>
          <w:vertAlign w:val="subscript"/>
          <w:lang w:val="nl-NL"/>
        </w:rPr>
        <w:t>B</w:t>
      </w:r>
      <w:r w:rsidRPr="00B73A88">
        <w:rPr>
          <w:rFonts w:ascii="Times New Roman" w:hAnsi="Times New Roman" w:cs="Times New Roman"/>
          <w:sz w:val="26"/>
          <w:szCs w:val="26"/>
          <w:lang w:val="nl-NL"/>
        </w:rPr>
        <w:t>.</w:t>
      </w:r>
      <w:r w:rsidRPr="00B73A88">
        <w:rPr>
          <w:rFonts w:ascii="Times New Roman" w:hAnsi="Times New Roman" w:cs="Times New Roman"/>
          <w:sz w:val="26"/>
          <w:szCs w:val="26"/>
          <w:vertAlign w:val="subscript"/>
          <w:lang w:val="nl-NL"/>
        </w:rPr>
        <w:tab/>
      </w:r>
    </w:p>
    <w:p w:rsidR="00B73A88" w:rsidRPr="00B73A88" w:rsidRDefault="00B73A88" w:rsidP="00332A06">
      <w:pPr>
        <w:tabs>
          <w:tab w:val="left" w:pos="240"/>
          <w:tab w:val="left" w:pos="1800"/>
          <w:tab w:val="left" w:pos="333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vertAlign w:val="subscript"/>
          <w:lang w:val="nl-NL"/>
        </w:rPr>
        <w:tab/>
      </w:r>
      <w:r w:rsidRPr="00B73A88">
        <w:rPr>
          <w:rFonts w:ascii="Times New Roman" w:hAnsi="Times New Roman" w:cs="Times New Roman"/>
          <w:b/>
          <w:bCs/>
          <w:sz w:val="26"/>
          <w:szCs w:val="26"/>
          <w:lang w:val="nl-NL"/>
        </w:rPr>
        <w:t>C</w:t>
      </w:r>
      <w:r w:rsidRPr="00B73A88">
        <w:rPr>
          <w:rFonts w:ascii="Times New Roman" w:hAnsi="Times New Roman" w:cs="Times New Roman"/>
          <w:sz w:val="26"/>
          <w:szCs w:val="26"/>
          <w:lang w:val="nl-NL"/>
        </w:rPr>
        <w:t>.  m</w:t>
      </w:r>
      <w:r w:rsidRPr="00B73A88">
        <w:rPr>
          <w:rFonts w:ascii="Times New Roman" w:hAnsi="Times New Roman" w:cs="Times New Roman"/>
          <w:sz w:val="26"/>
          <w:szCs w:val="26"/>
          <w:vertAlign w:val="subscript"/>
          <w:lang w:val="nl-NL"/>
        </w:rPr>
        <w:t xml:space="preserve">A </w:t>
      </w:r>
      <w:r w:rsidRPr="00B73A88">
        <w:rPr>
          <w:rFonts w:ascii="Times New Roman" w:hAnsi="Times New Roman" w:cs="Times New Roman"/>
          <w:sz w:val="26"/>
          <w:szCs w:val="26"/>
          <w:lang w:val="nl-NL"/>
        </w:rPr>
        <w:t>= m</w:t>
      </w:r>
      <w:r w:rsidRPr="00B73A88">
        <w:rPr>
          <w:rFonts w:ascii="Times New Roman" w:hAnsi="Times New Roman" w:cs="Times New Roman"/>
          <w:sz w:val="26"/>
          <w:szCs w:val="26"/>
          <w:vertAlign w:val="subscript"/>
          <w:lang w:val="nl-NL"/>
        </w:rPr>
        <w:t>B</w:t>
      </w:r>
      <w:r w:rsidRPr="00B73A88">
        <w:rPr>
          <w:rFonts w:ascii="Times New Roman" w:hAnsi="Times New Roman" w:cs="Times New Roman"/>
          <w:sz w:val="26"/>
          <w:szCs w:val="26"/>
          <w:lang w:val="nl-NL"/>
        </w:rPr>
        <w:t>.</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D</w:t>
      </w:r>
      <w:r w:rsidRPr="00B73A88">
        <w:rPr>
          <w:rFonts w:ascii="Times New Roman" w:hAnsi="Times New Roman" w:cs="Times New Roman"/>
          <w:sz w:val="26"/>
          <w:szCs w:val="26"/>
          <w:lang w:val="nl-NL"/>
        </w:rPr>
        <w:t xml:space="preserve">.  Chưa đủ điều kiện để kết luận. </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9</w:t>
      </w:r>
      <w:r w:rsidRPr="00B73A88">
        <w:rPr>
          <w:rFonts w:ascii="Times New Roman" w:hAnsi="Times New Roman" w:cs="Times New Roman"/>
          <w:sz w:val="26"/>
          <w:szCs w:val="26"/>
          <w:lang w:val="nl-NL"/>
        </w:rPr>
        <w:t>. Lực và phản lực của nó luôn</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A</w:t>
      </w:r>
      <w:r w:rsidRPr="00B73A88">
        <w:rPr>
          <w:rFonts w:ascii="Times New Roman" w:hAnsi="Times New Roman" w:cs="Times New Roman"/>
          <w:sz w:val="26"/>
          <w:szCs w:val="26"/>
          <w:lang w:val="nl-NL"/>
        </w:rPr>
        <w:t>. Khác nhau về bản chất.</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bCs/>
          <w:color w:val="000080"/>
          <w:sz w:val="26"/>
          <w:szCs w:val="26"/>
          <w:lang w:val="nl-NL"/>
        </w:rPr>
        <w:t>B</w:t>
      </w:r>
      <w:r w:rsidRPr="00B73A88">
        <w:rPr>
          <w:rFonts w:ascii="Times New Roman" w:hAnsi="Times New Roman" w:cs="Times New Roman"/>
          <w:color w:val="000080"/>
          <w:sz w:val="26"/>
          <w:szCs w:val="26"/>
          <w:lang w:val="nl-NL"/>
        </w:rPr>
        <w:t>. Xuất hiện và mất đi đồng thời.</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C</w:t>
      </w:r>
      <w:r w:rsidRPr="00B73A88">
        <w:rPr>
          <w:rFonts w:ascii="Times New Roman" w:hAnsi="Times New Roman" w:cs="Times New Roman"/>
          <w:sz w:val="26"/>
          <w:szCs w:val="26"/>
          <w:lang w:val="nl-NL"/>
        </w:rPr>
        <w:t>. Cùng hướng với nhau.</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D</w:t>
      </w:r>
      <w:r w:rsidRPr="00B73A88">
        <w:rPr>
          <w:rFonts w:ascii="Times New Roman" w:hAnsi="Times New Roman" w:cs="Times New Roman"/>
          <w:sz w:val="26"/>
          <w:szCs w:val="26"/>
          <w:lang w:val="nl-NL"/>
        </w:rPr>
        <w:t>. Cân bằng nhau.</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10</w:t>
      </w:r>
      <w:r w:rsidRPr="00B73A88">
        <w:rPr>
          <w:rFonts w:ascii="Times New Roman" w:hAnsi="Times New Roman" w:cs="Times New Roman"/>
          <w:sz w:val="26"/>
          <w:szCs w:val="26"/>
          <w:lang w:val="nl-NL"/>
        </w:rPr>
        <w:t xml:space="preserve">. Điều nào sau đây là </w:t>
      </w:r>
      <w:r w:rsidRPr="00B73A88">
        <w:rPr>
          <w:rFonts w:ascii="Times New Roman" w:hAnsi="Times New Roman" w:cs="Times New Roman"/>
          <w:b/>
          <w:i/>
          <w:sz w:val="26"/>
          <w:szCs w:val="26"/>
          <w:lang w:val="nl-NL"/>
        </w:rPr>
        <w:t>sai</w:t>
      </w:r>
      <w:r w:rsidRPr="00B73A88">
        <w:rPr>
          <w:rFonts w:ascii="Times New Roman" w:hAnsi="Times New Roman" w:cs="Times New Roman"/>
          <w:sz w:val="26"/>
          <w:szCs w:val="26"/>
          <w:lang w:val="nl-NL"/>
        </w:rPr>
        <w:t xml:space="preserve"> khi nói về lực và phản lực?</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A</w:t>
      </w:r>
      <w:r w:rsidRPr="00B73A88">
        <w:rPr>
          <w:rFonts w:ascii="Times New Roman" w:hAnsi="Times New Roman" w:cs="Times New Roman"/>
          <w:sz w:val="26"/>
          <w:szCs w:val="26"/>
          <w:lang w:val="nl-NL"/>
        </w:rPr>
        <w:t>. Lực và phản lực  luôn xuất hiện và mất đi đồng thời.</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B</w:t>
      </w:r>
      <w:r w:rsidRPr="00B73A88">
        <w:rPr>
          <w:rFonts w:ascii="Times New Roman" w:hAnsi="Times New Roman" w:cs="Times New Roman"/>
          <w:sz w:val="26"/>
          <w:szCs w:val="26"/>
          <w:lang w:val="nl-NL"/>
        </w:rPr>
        <w:t>. Lực và phản lực luôn đặt vào hai vật khác nhau.</w:t>
      </w:r>
    </w:p>
    <w:p w:rsidR="00B73A88" w:rsidRPr="00B73A88" w:rsidRDefault="00B73A88" w:rsidP="00332A06">
      <w:pPr>
        <w:tabs>
          <w:tab w:val="left" w:pos="240"/>
          <w:tab w:val="left" w:pos="1800"/>
          <w:tab w:val="left" w:pos="3480"/>
          <w:tab w:val="left" w:pos="5160"/>
        </w:tabs>
        <w:jc w:val="both"/>
        <w:rPr>
          <w:rFonts w:ascii="Times New Roman" w:hAnsi="Times New Roman" w:cs="Times New Roman"/>
          <w:color w:val="000080"/>
          <w:sz w:val="26"/>
          <w:szCs w:val="26"/>
          <w:lang w:val="nl-NL"/>
        </w:rPr>
      </w:pPr>
      <w:r w:rsidRPr="00B73A88">
        <w:rPr>
          <w:rFonts w:ascii="Times New Roman" w:hAnsi="Times New Roman" w:cs="Times New Roman"/>
          <w:color w:val="000080"/>
          <w:sz w:val="26"/>
          <w:szCs w:val="26"/>
          <w:lang w:val="nl-NL"/>
        </w:rPr>
        <w:tab/>
      </w:r>
      <w:r w:rsidRPr="00B73A88">
        <w:rPr>
          <w:rFonts w:ascii="Times New Roman" w:hAnsi="Times New Roman" w:cs="Times New Roman"/>
          <w:b/>
          <w:bCs/>
          <w:color w:val="000080"/>
          <w:sz w:val="26"/>
          <w:szCs w:val="26"/>
          <w:lang w:val="nl-NL"/>
        </w:rPr>
        <w:t>C</w:t>
      </w:r>
      <w:r w:rsidRPr="00B73A88">
        <w:rPr>
          <w:rFonts w:ascii="Times New Roman" w:hAnsi="Times New Roman" w:cs="Times New Roman"/>
          <w:color w:val="000080"/>
          <w:sz w:val="26"/>
          <w:szCs w:val="26"/>
          <w:lang w:val="nl-NL"/>
        </w:rPr>
        <w:t>. Lực và phản lực luôn cùng hướng với nhau.</w:t>
      </w:r>
      <w:r w:rsidRPr="00B73A88">
        <w:rPr>
          <w:rFonts w:ascii="Times New Roman" w:hAnsi="Times New Roman" w:cs="Times New Roman"/>
          <w:color w:val="000080"/>
          <w:sz w:val="26"/>
          <w:szCs w:val="26"/>
          <w:lang w:val="nl-NL"/>
        </w:rPr>
        <w:tab/>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D</w:t>
      </w:r>
      <w:r w:rsidRPr="00B73A88">
        <w:rPr>
          <w:rFonts w:ascii="Times New Roman" w:hAnsi="Times New Roman" w:cs="Times New Roman"/>
          <w:sz w:val="26"/>
          <w:szCs w:val="26"/>
          <w:lang w:val="nl-NL"/>
        </w:rPr>
        <w:t>. Lực và phản lực là không thể cân bằng nhau</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11</w:t>
      </w:r>
      <w:r w:rsidRPr="00B73A88">
        <w:rPr>
          <w:rFonts w:ascii="Times New Roman" w:hAnsi="Times New Roman" w:cs="Times New Roman"/>
          <w:sz w:val="26"/>
          <w:szCs w:val="26"/>
          <w:lang w:val="nl-NL"/>
        </w:rPr>
        <w:t>. Nếu hợp lực tác dụng lên một vật là khác không và không đổi thì</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A</w:t>
      </w:r>
      <w:r w:rsidRPr="00B73A88">
        <w:rPr>
          <w:rFonts w:ascii="Times New Roman" w:hAnsi="Times New Roman" w:cs="Times New Roman"/>
          <w:sz w:val="26"/>
          <w:szCs w:val="26"/>
          <w:lang w:val="nl-NL"/>
        </w:rPr>
        <w:t>. Vận tốc của vật không đổi.</w:t>
      </w: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B</w:t>
      </w:r>
      <w:r w:rsidRPr="00B73A88">
        <w:rPr>
          <w:rFonts w:ascii="Times New Roman" w:hAnsi="Times New Roman" w:cs="Times New Roman"/>
          <w:sz w:val="26"/>
          <w:szCs w:val="26"/>
          <w:lang w:val="nl-NL"/>
        </w:rPr>
        <w:t>. Vật đứng cân bằng.</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C</w:t>
      </w:r>
      <w:r w:rsidRPr="00B73A88">
        <w:rPr>
          <w:rFonts w:ascii="Times New Roman" w:hAnsi="Times New Roman" w:cs="Times New Roman"/>
          <w:sz w:val="26"/>
          <w:szCs w:val="26"/>
          <w:lang w:val="nl-NL"/>
        </w:rPr>
        <w:t>. Gia tốc của vật tăng dần.</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bCs/>
          <w:color w:val="000080"/>
          <w:sz w:val="26"/>
          <w:szCs w:val="26"/>
          <w:lang w:val="nl-NL"/>
        </w:rPr>
        <w:t>D</w:t>
      </w:r>
      <w:r w:rsidRPr="00B73A88">
        <w:rPr>
          <w:rFonts w:ascii="Times New Roman" w:hAnsi="Times New Roman" w:cs="Times New Roman"/>
          <w:color w:val="000080"/>
          <w:sz w:val="26"/>
          <w:szCs w:val="26"/>
          <w:lang w:val="nl-NL"/>
        </w:rPr>
        <w:t>. Gia tốc của vật không đổi.</w:t>
      </w:r>
    </w:p>
    <w:p w:rsidR="00B73A88" w:rsidRPr="00B73A88" w:rsidRDefault="00B73A88" w:rsidP="00332A06">
      <w:pPr>
        <w:tabs>
          <w:tab w:val="left" w:pos="240"/>
          <w:tab w:val="left" w:pos="1800"/>
          <w:tab w:val="left" w:pos="3480"/>
          <w:tab w:val="left" w:pos="5160"/>
        </w:tabs>
        <w:rPr>
          <w:rFonts w:ascii="Times New Roman" w:hAnsi="Times New Roman" w:cs="Times New Roman"/>
          <w:sz w:val="26"/>
          <w:szCs w:val="26"/>
          <w:lang w:val="nl-NL"/>
        </w:rPr>
      </w:pPr>
      <w:r w:rsidRPr="00B73A88">
        <w:rPr>
          <w:rFonts w:ascii="Times New Roman" w:hAnsi="Times New Roman" w:cs="Times New Roman"/>
          <w:b/>
          <w:bCs/>
          <w:sz w:val="26"/>
          <w:szCs w:val="26"/>
          <w:lang w:val="nl-NL"/>
        </w:rPr>
        <w:t>12</w:t>
      </w:r>
      <w:r w:rsidRPr="00B73A88">
        <w:rPr>
          <w:rFonts w:ascii="Times New Roman" w:hAnsi="Times New Roman" w:cs="Times New Roman"/>
          <w:sz w:val="26"/>
          <w:szCs w:val="26"/>
          <w:lang w:val="nl-NL"/>
        </w:rPr>
        <w:t>. Chọn câu phát biểu đúng</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A</w:t>
      </w:r>
      <w:r w:rsidRPr="00B73A88">
        <w:rPr>
          <w:rFonts w:ascii="Times New Roman" w:hAnsi="Times New Roman" w:cs="Times New Roman"/>
          <w:sz w:val="26"/>
          <w:szCs w:val="26"/>
          <w:lang w:val="nl-NL"/>
        </w:rPr>
        <w:t>. Nếu không có lực tác dụng vào vật thì vật không chuyển động.</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B</w:t>
      </w:r>
      <w:r w:rsidRPr="00B73A88">
        <w:rPr>
          <w:rFonts w:ascii="Times New Roman" w:hAnsi="Times New Roman" w:cs="Times New Roman"/>
          <w:sz w:val="26"/>
          <w:szCs w:val="26"/>
          <w:lang w:val="nl-NL"/>
        </w:rPr>
        <w:t>. Nếu thôi không tác dụng lực vào vật thì vật đang chuyển động sẽ dừng lại.</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ab/>
      </w:r>
      <w:r w:rsidRPr="00B73A88">
        <w:rPr>
          <w:rFonts w:ascii="Times New Roman" w:hAnsi="Times New Roman" w:cs="Times New Roman"/>
          <w:b/>
          <w:bCs/>
          <w:sz w:val="26"/>
          <w:szCs w:val="26"/>
          <w:lang w:val="nl-NL"/>
        </w:rPr>
        <w:t>C</w:t>
      </w:r>
      <w:r w:rsidRPr="00B73A88">
        <w:rPr>
          <w:rFonts w:ascii="Times New Roman" w:hAnsi="Times New Roman" w:cs="Times New Roman"/>
          <w:sz w:val="26"/>
          <w:szCs w:val="26"/>
          <w:lang w:val="nl-NL"/>
        </w:rPr>
        <w:t>. Vật nhất thiết phải chuyển động theo hướng của lực tác dụng.</w:t>
      </w:r>
    </w:p>
    <w:p w:rsidR="00B73A88" w:rsidRPr="00B73A88" w:rsidRDefault="00B73A88" w:rsidP="00332A06">
      <w:pPr>
        <w:tabs>
          <w:tab w:val="left" w:pos="240"/>
          <w:tab w:val="left" w:pos="1800"/>
          <w:tab w:val="left" w:pos="3480"/>
          <w:tab w:val="left" w:pos="5160"/>
        </w:tabs>
        <w:jc w:val="both"/>
        <w:rPr>
          <w:rFonts w:ascii="Times New Roman" w:hAnsi="Times New Roman" w:cs="Times New Roman"/>
          <w:color w:val="000080"/>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color w:val="000080"/>
          <w:sz w:val="26"/>
          <w:szCs w:val="26"/>
          <w:lang w:val="nl-NL"/>
        </w:rPr>
        <w:t>D</w:t>
      </w:r>
      <w:r w:rsidRPr="00B73A88">
        <w:rPr>
          <w:rFonts w:ascii="Times New Roman" w:hAnsi="Times New Roman" w:cs="Times New Roman"/>
          <w:color w:val="000080"/>
          <w:sz w:val="26"/>
          <w:szCs w:val="26"/>
          <w:lang w:val="nl-NL"/>
        </w:rPr>
        <w:t>. Nếu chỉ có một lực tác dụng lên vật thì vận tốc của vật bị thay đổi.</w:t>
      </w:r>
    </w:p>
    <w:p w:rsidR="00B73A88" w:rsidRPr="00B73A88" w:rsidRDefault="00B73A88" w:rsidP="00621CD8">
      <w:pPr>
        <w:spacing w:line="312" w:lineRule="auto"/>
        <w:jc w:val="center"/>
        <w:rPr>
          <w:rFonts w:ascii="Times New Roman" w:hAnsi="Times New Roman" w:cs="Times New Roman"/>
          <w:b/>
          <w:sz w:val="26"/>
          <w:szCs w:val="26"/>
          <w:lang w:val="nl-NL"/>
        </w:rPr>
      </w:pPr>
    </w:p>
    <w:p w:rsidR="00B73A88" w:rsidRPr="00B73A88" w:rsidRDefault="00B73A88" w:rsidP="00621CD8">
      <w:pPr>
        <w:spacing w:line="312" w:lineRule="auto"/>
        <w:jc w:val="center"/>
        <w:rPr>
          <w:rFonts w:ascii="Times New Roman" w:hAnsi="Times New Roman" w:cs="Times New Roman"/>
          <w:i/>
          <w:sz w:val="26"/>
          <w:szCs w:val="26"/>
          <w:lang w:val="nl-NL"/>
        </w:rPr>
      </w:pPr>
      <w:r w:rsidRPr="00B73A88">
        <w:rPr>
          <w:rFonts w:ascii="Times New Roman" w:hAnsi="Times New Roman" w:cs="Times New Roman"/>
          <w:i/>
          <w:sz w:val="26"/>
          <w:szCs w:val="26"/>
          <w:lang w:val="nl-NL"/>
        </w:rPr>
        <w:t>.............Hết............</w:t>
      </w:r>
    </w:p>
    <w:p w:rsidR="00B73A88" w:rsidRPr="00B73A88" w:rsidRDefault="00B73A88" w:rsidP="00291C31">
      <w:pPr>
        <w:tabs>
          <w:tab w:val="left" w:pos="284"/>
          <w:tab w:val="left" w:pos="567"/>
          <w:tab w:val="left" w:pos="851"/>
          <w:tab w:val="left" w:pos="1134"/>
          <w:tab w:val="left" w:pos="1418"/>
          <w:tab w:val="left" w:pos="1701"/>
        </w:tabs>
        <w:spacing w:before="60" w:after="60"/>
        <w:ind w:left="-1496"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Bài 11:                           LỰC HẤP DẪN. ĐỊNH LUẬT VẠN VẬT HẤP DẪN</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u w:val="single"/>
          <w:lang w:val="nl-NL"/>
        </w:rPr>
      </w:pPr>
      <w:r w:rsidRPr="00B73A88">
        <w:rPr>
          <w:rFonts w:ascii="Times New Roman" w:hAnsi="Times New Roman" w:cs="Times New Roman"/>
          <w:b/>
          <w:sz w:val="26"/>
          <w:szCs w:val="26"/>
          <w:lang w:val="nl-NL"/>
        </w:rPr>
        <w:t xml:space="preserve">I  </w:t>
      </w:r>
      <w:r w:rsidRPr="00B73A88">
        <w:rPr>
          <w:rFonts w:ascii="Times New Roman" w:hAnsi="Times New Roman" w:cs="Times New Roman"/>
          <w:b/>
          <w:sz w:val="26"/>
          <w:szCs w:val="26"/>
          <w:u w:val="single"/>
          <w:lang w:val="nl-NL"/>
        </w:rPr>
        <w:t>Mục tiêu</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sz w:val="26"/>
          <w:szCs w:val="26"/>
          <w:lang w:val="nl-NL"/>
        </w:rPr>
        <w:t xml:space="preserve">1  </w:t>
      </w:r>
      <w:r w:rsidRPr="00B73A88">
        <w:rPr>
          <w:rFonts w:ascii="Times New Roman" w:hAnsi="Times New Roman" w:cs="Times New Roman"/>
          <w:b/>
          <w:sz w:val="26"/>
          <w:szCs w:val="26"/>
          <w:u w:val="single"/>
          <w:lang w:val="nl-NL"/>
        </w:rPr>
        <w:t>Kiến thức, kĩ năng, thái độ:</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i/>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i/>
          <w:sz w:val="26"/>
          <w:szCs w:val="26"/>
          <w:lang w:val="nl-NL"/>
        </w:rPr>
        <w:t>a) Kiến thức:</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Phát biểu định luật vạn vật hấp dẫn và viết dược hệ thức của lực hấp dẫn.</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i/>
          <w:sz w:val="26"/>
          <w:szCs w:val="26"/>
          <w:lang w:val="nl-NL"/>
        </w:rPr>
      </w:pPr>
      <w:r w:rsidRPr="00B73A88">
        <w:rPr>
          <w:rFonts w:ascii="Times New Roman" w:hAnsi="Times New Roman" w:cs="Times New Roman"/>
          <w:sz w:val="26"/>
          <w:szCs w:val="26"/>
          <w:lang w:val="nl-NL"/>
        </w:rPr>
        <w:t xml:space="preserve">             - Nêu được định nghĩa trọng tâm của một vật.</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i/>
          <w:sz w:val="26"/>
          <w:szCs w:val="26"/>
          <w:lang w:val="nl-NL"/>
        </w:rPr>
        <w:t>b)Kỹ năng:</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Giải thích được một cách định tính sự rơi tự do và chuyể động của các hành tinh, vệ tinh bằng lực hấp dẫn.</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Vận dụng được công thức của lực hấp dẫn để giải các bài tập đơn giản.</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ab/>
      </w:r>
      <w:r w:rsidRPr="00B73A88">
        <w:rPr>
          <w:rFonts w:ascii="Times New Roman" w:hAnsi="Times New Roman" w:cs="Times New Roman"/>
          <w:i/>
          <w:sz w:val="26"/>
          <w:szCs w:val="26"/>
          <w:lang w:val="nl-NL"/>
        </w:rPr>
        <w:tab/>
        <w:t>c) Thái độ:</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HS hứng thú trong học tập, tích cực làm thí nghiệm.</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Trung thực trong việc báo cáo các kết quả thí nghiệm, biết hợp tác và chia sẻ các kết quả thí nghiệm.</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Có tác phong của nhà khoa học.</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t>2  Năng lực định hướng hình thành và phát triển cho học sinh</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giải quyết vấn đề thông qua các câu lệnh mà GV đặt ra, tóm tắt các thông tin liên quan từ nhiều nguồn khác nhau.</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tự học, đọc hiểu và giải quyết vấn đề theo giải pháp đã lựa chọn thông qua việc tự nghiên cứu và vận dụng kiến thức về lực hấp dẫn và định luật vạn vạt hấp dẫn để giải thích các tình huống thực tiễn và giải được các bài tập liên quan đến kiến thức bài học.</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họp tác nhóm: làm thí nghiệm, trao đổi thảo luận, trình bày kết quả thí nghiệm.</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tính toán, trình bày và trao đổi thông tin: hoàn thành các bảng số liệu khi làm thí nghiệm</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thực hành thí nghiệm: các thao tác và an toàn thí nghiệm.</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  Chuẩn bị:</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t>1  Giáo viên:</w:t>
      </w:r>
    </w:p>
    <w:p w:rsidR="00B73A88" w:rsidRPr="00B73A88" w:rsidRDefault="00B73A88" w:rsidP="00800B8E">
      <w:pPr>
        <w:ind w:right="-1154"/>
        <w:rPr>
          <w:rFonts w:ascii="Times New Roman" w:hAnsi="Times New Roman" w:cs="Times New Roman"/>
          <w:sz w:val="26"/>
          <w:szCs w:val="26"/>
          <w:lang w:val="nl-NL"/>
        </w:rPr>
      </w:pPr>
      <w:r w:rsidRPr="00B73A88">
        <w:rPr>
          <w:rFonts w:ascii="Times New Roman" w:hAnsi="Times New Roman" w:cs="Times New Roman"/>
          <w:i/>
          <w:sz w:val="26"/>
          <w:szCs w:val="26"/>
          <w:lang w:val="nl-NL"/>
        </w:rPr>
        <w:t xml:space="preserve">        a  </w:t>
      </w:r>
      <w:r w:rsidRPr="00B73A88">
        <w:rPr>
          <w:rFonts w:ascii="Times New Roman" w:hAnsi="Times New Roman" w:cs="Times New Roman"/>
          <w:sz w:val="26"/>
          <w:szCs w:val="26"/>
          <w:lang w:val="nl-NL"/>
        </w:rPr>
        <w:t>Chuẩn bị nội dung bài dạy, sử dụng phần mềm nghiên cứu về hệ Mặt Trời.</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i/>
          <w:sz w:val="26"/>
          <w:szCs w:val="26"/>
          <w:lang w:val="nl-NL"/>
        </w:rPr>
        <w:tab/>
      </w:r>
      <w:r w:rsidRPr="00B73A88">
        <w:rPr>
          <w:rFonts w:ascii="Times New Roman" w:hAnsi="Times New Roman" w:cs="Times New Roman"/>
          <w:i/>
          <w:sz w:val="26"/>
          <w:szCs w:val="26"/>
          <w:lang w:val="nl-NL"/>
        </w:rPr>
        <w:tab/>
        <w:t xml:space="preserve">b  </w:t>
      </w:r>
      <w:r w:rsidRPr="00B73A88">
        <w:rPr>
          <w:rFonts w:ascii="Times New Roman" w:hAnsi="Times New Roman" w:cs="Times New Roman"/>
          <w:sz w:val="26"/>
          <w:szCs w:val="26"/>
          <w:lang w:val="nl-NL"/>
        </w:rPr>
        <w:t>Hình ảnh về các hiện tượng trong thực tế liên quan đến bài học.</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sz w:val="26"/>
          <w:szCs w:val="26"/>
          <w:lang w:val="nl-NL"/>
        </w:rPr>
        <w:t>2  Học sinh:</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 xml:space="preserve">- </w:t>
      </w:r>
      <w:r w:rsidRPr="00B73A88">
        <w:rPr>
          <w:rFonts w:ascii="Times New Roman" w:hAnsi="Times New Roman" w:cs="Times New Roman"/>
          <w:sz w:val="26"/>
          <w:szCs w:val="26"/>
          <w:lang w:val="nl-NL"/>
        </w:rPr>
        <w:t>Ôn lại kiến thức về sự rơi tự do và trọng lực.</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Mỗi nhóm hoặc nhiều nhóm 01 bộ thí nghiệm (tuỳ theo điều kiện của từng trường).</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I  Tổ chức các hoạt động học của học sinh:</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LỰC HẤP DẪN</w:t>
      </w:r>
    </w:p>
    <w:tbl>
      <w:tblPr>
        <w:tblStyle w:val="TableGrid"/>
        <w:tblW w:w="0" w:type="auto"/>
        <w:tblInd w:w="534" w:type="dxa"/>
        <w:tblLook w:val="04A0" w:firstRow="1" w:lastRow="0" w:firstColumn="1" w:lastColumn="0" w:noHBand="0" w:noVBand="1"/>
      </w:tblPr>
      <w:tblGrid>
        <w:gridCol w:w="1413"/>
        <w:gridCol w:w="1559"/>
        <w:gridCol w:w="4820"/>
        <w:gridCol w:w="1553"/>
      </w:tblGrid>
      <w:tr w:rsidR="00B73A88" w:rsidRPr="00B73A88" w:rsidTr="00800B8E">
        <w:tc>
          <w:tcPr>
            <w:tcW w:w="141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lastRenderedPageBreak/>
              <w:t>Các bước</w:t>
            </w:r>
          </w:p>
        </w:tc>
        <w:tc>
          <w:tcPr>
            <w:tcW w:w="1559"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Hoạt động</w:t>
            </w:r>
          </w:p>
        </w:tc>
        <w:tc>
          <w:tcPr>
            <w:tcW w:w="4820"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Tên hoạt động</w:t>
            </w:r>
          </w:p>
        </w:tc>
        <w:tc>
          <w:tcPr>
            <w:tcW w:w="155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Thời lượng dự kiến</w:t>
            </w:r>
          </w:p>
        </w:tc>
      </w:tr>
      <w:tr w:rsidR="00B73A88" w:rsidRPr="00B73A88" w:rsidTr="00800B8E">
        <w:tc>
          <w:tcPr>
            <w:tcW w:w="141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Khởi động</w:t>
            </w:r>
          </w:p>
        </w:tc>
        <w:tc>
          <w:tcPr>
            <w:tcW w:w="1559"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Hoạt động 1</w:t>
            </w:r>
          </w:p>
        </w:tc>
        <w:tc>
          <w:tcPr>
            <w:tcW w:w="4820"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Tạo tình huống có vấn đề về lực hấp dẫn.</w:t>
            </w:r>
          </w:p>
        </w:tc>
        <w:tc>
          <w:tcPr>
            <w:tcW w:w="155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10 phút</w:t>
            </w:r>
          </w:p>
        </w:tc>
      </w:tr>
      <w:tr w:rsidR="00B73A88" w:rsidRPr="00B73A88" w:rsidTr="00800B8E">
        <w:tc>
          <w:tcPr>
            <w:tcW w:w="1413" w:type="dxa"/>
            <w:vMerge w:val="restart"/>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Hình thành kiến thức</w:t>
            </w:r>
          </w:p>
        </w:tc>
        <w:tc>
          <w:tcPr>
            <w:tcW w:w="1559"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Hoạt động 2</w:t>
            </w:r>
          </w:p>
        </w:tc>
        <w:tc>
          <w:tcPr>
            <w:tcW w:w="4820"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Tìm hiểu định luật vạn vật hấp dẫn.</w:t>
            </w:r>
          </w:p>
        </w:tc>
        <w:tc>
          <w:tcPr>
            <w:tcW w:w="155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10 phút</w:t>
            </w:r>
          </w:p>
        </w:tc>
      </w:tr>
      <w:tr w:rsidR="00B73A88" w:rsidRPr="00B73A88" w:rsidTr="00800B8E">
        <w:tc>
          <w:tcPr>
            <w:tcW w:w="0" w:type="auto"/>
            <w:vMerge/>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p>
        </w:tc>
        <w:tc>
          <w:tcPr>
            <w:tcW w:w="1559"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Hoạt động 3</w:t>
            </w:r>
          </w:p>
        </w:tc>
        <w:tc>
          <w:tcPr>
            <w:tcW w:w="4820"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Xét trọng lực là trường hợp riêng của lực hấp dẫn.</w:t>
            </w:r>
          </w:p>
        </w:tc>
        <w:tc>
          <w:tcPr>
            <w:tcW w:w="155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10 phút</w:t>
            </w:r>
          </w:p>
        </w:tc>
      </w:tr>
      <w:tr w:rsidR="00B73A88" w:rsidRPr="00B73A88" w:rsidTr="00800B8E">
        <w:tc>
          <w:tcPr>
            <w:tcW w:w="141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Luyện tập</w:t>
            </w:r>
          </w:p>
        </w:tc>
        <w:tc>
          <w:tcPr>
            <w:tcW w:w="1559"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Hoạt động 4</w:t>
            </w:r>
          </w:p>
        </w:tc>
        <w:tc>
          <w:tcPr>
            <w:tcW w:w="4820"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Hệ thống lại kiến thức  Bài tập về lực đàn hồi của lò xo.</w:t>
            </w:r>
          </w:p>
        </w:tc>
        <w:tc>
          <w:tcPr>
            <w:tcW w:w="155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10 phút</w:t>
            </w:r>
          </w:p>
        </w:tc>
      </w:tr>
      <w:tr w:rsidR="00B73A88" w:rsidRPr="00B73A88" w:rsidTr="00800B8E">
        <w:tc>
          <w:tcPr>
            <w:tcW w:w="141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Vận dụng</w:t>
            </w:r>
          </w:p>
        </w:tc>
        <w:tc>
          <w:tcPr>
            <w:tcW w:w="1559" w:type="dxa"/>
            <w:vMerge w:val="restart"/>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p>
          <w:p w:rsidR="00B73A88" w:rsidRPr="00B73A88" w:rsidRDefault="00B73A88" w:rsidP="00291C31">
            <w:pPr>
              <w:pStyle w:val="NoSpacing"/>
              <w:rPr>
                <w:sz w:val="26"/>
                <w:szCs w:val="26"/>
                <w:lang w:val="nl-NL"/>
              </w:rPr>
            </w:pPr>
            <w:r w:rsidRPr="00B73A88">
              <w:rPr>
                <w:sz w:val="26"/>
                <w:szCs w:val="26"/>
                <w:lang w:val="nl-NL"/>
              </w:rPr>
              <w:t>Hoạt động 5</w:t>
            </w:r>
          </w:p>
          <w:p w:rsidR="00B73A88" w:rsidRPr="00B73A88" w:rsidRDefault="00B73A88" w:rsidP="00291C31">
            <w:pPr>
              <w:pStyle w:val="NoSpacing"/>
              <w:rPr>
                <w:sz w:val="26"/>
                <w:szCs w:val="26"/>
                <w:lang w:val="nl-NL"/>
              </w:rPr>
            </w:pPr>
          </w:p>
        </w:tc>
        <w:tc>
          <w:tcPr>
            <w:tcW w:w="4820" w:type="dxa"/>
            <w:vMerge w:val="restart"/>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Tìm hiểu vai trò của lực hấp dẫn trong đời sống, kĩ thuật (làm việc ở nhà và báo cáo thảo luận ở lớp)</w:t>
            </w:r>
          </w:p>
        </w:tc>
        <w:tc>
          <w:tcPr>
            <w:tcW w:w="1553" w:type="dxa"/>
            <w:vMerge w:val="restart"/>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p>
          <w:p w:rsidR="00B73A88" w:rsidRPr="00B73A88" w:rsidRDefault="00B73A88" w:rsidP="00291C31">
            <w:pPr>
              <w:pStyle w:val="NoSpacing"/>
              <w:rPr>
                <w:sz w:val="26"/>
                <w:szCs w:val="26"/>
                <w:lang w:val="nl-NL"/>
              </w:rPr>
            </w:pPr>
            <w:r w:rsidRPr="00B73A88">
              <w:rPr>
                <w:sz w:val="26"/>
                <w:szCs w:val="26"/>
                <w:lang w:val="nl-NL"/>
              </w:rPr>
              <w:t>5 phút</w:t>
            </w:r>
          </w:p>
          <w:p w:rsidR="00B73A88" w:rsidRPr="00B73A88" w:rsidRDefault="00B73A88" w:rsidP="00291C31">
            <w:pPr>
              <w:pStyle w:val="NoSpacing"/>
              <w:rPr>
                <w:sz w:val="26"/>
                <w:szCs w:val="26"/>
                <w:lang w:val="nl-NL"/>
              </w:rPr>
            </w:pPr>
          </w:p>
        </w:tc>
      </w:tr>
      <w:tr w:rsidR="00B73A88" w:rsidRPr="00B73A88" w:rsidTr="00800B8E">
        <w:tc>
          <w:tcPr>
            <w:tcW w:w="141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Tìm tòi mở rộng</w:t>
            </w:r>
          </w:p>
        </w:tc>
        <w:tc>
          <w:tcPr>
            <w:tcW w:w="0" w:type="auto"/>
            <w:vMerge/>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p>
        </w:tc>
        <w:tc>
          <w:tcPr>
            <w:tcW w:w="0" w:type="auto"/>
            <w:vMerge/>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p>
        </w:tc>
        <w:tc>
          <w:tcPr>
            <w:tcW w:w="0" w:type="auto"/>
            <w:vMerge/>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p>
        </w:tc>
      </w:tr>
    </w:tbl>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eastAsia="zh-CN"/>
        </w:rPr>
      </w:pPr>
      <w:r w:rsidRPr="00B73A88">
        <w:rPr>
          <w:rFonts w:ascii="Times New Roman" w:hAnsi="Times New Roman" w:cs="Times New Roman"/>
          <w:b/>
          <w:sz w:val="26"/>
          <w:szCs w:val="26"/>
          <w:lang w:val="nl-NL"/>
        </w:rPr>
        <w:tab/>
        <w:t xml:space="preserve">2  Hướng dẫn cụ thể từng hoạt động: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Hoạt động 1: Tạo tình huống học tập về lực hấp dẫn</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a) Mục tiêu hoạt động:</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Thông qua thí nghiệm để tạo mâu thuẫn giữa kiến thức hiện có của học sinh với những kiến thức mới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Nội dung:</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color w:val="000000"/>
          <w:sz w:val="26"/>
          <w:szCs w:val="26"/>
          <w:lang w:val="nl-NL"/>
        </w:rPr>
        <w:t xml:space="preserve">Cho HS quan sát quỹ đạo chuyển động của các hành tinh trong hệ Mặt Trời bằng phần mềm. Yêu cầu HS giải thích tại sao các hành tinh có quỹ đạo đó.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b) Gợi ý tổ chức hoạt động:</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Giáo viên đặt vấn đề bằng cách cho các em làm thí nghiệm, hướng dẫn các em nhớ lại các kiến thức đã học để thực hiện nhiệm vụ học tập.</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iáo viên quan sát học sinh tự học, thảo luận, trợ giúp kịp thời khi các em cần hỗ trợ  Ghi nhận kết quả làm việc của cá nhân hoặc nhóm học sinh.</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c) Sản phẩm hoạt động:</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xml:space="preserve">Học sinh báo cáo kết quả hoạt động nhóm và nội dung vở ghi.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2: Tìm hiểu định luật vạn vật hấp dẫn:</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 Mục tiêu hoạt động:</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ab/>
        <w:t>- Nêu được độ lớn của lực hấp dẫn phụ thuộc vào những yếu tố nào.</w:t>
      </w:r>
      <w:r w:rsidRPr="00B73A88">
        <w:rPr>
          <w:rFonts w:ascii="Times New Roman" w:hAnsi="Times New Roman" w:cs="Times New Roman"/>
          <w:b/>
          <w:sz w:val="26"/>
          <w:szCs w:val="26"/>
          <w:lang w:val="nl-NL"/>
        </w:rPr>
        <w:t xml:space="preserve">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Nội dung: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ab/>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b) Gợi ý tổ chức hoạt động:</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c) Sản phẩm hoạt động:</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lastRenderedPageBreak/>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xml:space="preserve">Báo cáo kết quả hoạt động nhóm và nội dung vở ghi của học sinh: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Hoạt động 3: Xét trọng lực là trường hợp riêng của lực hấp dẫn:</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a) Mục tiêu hoạt động:</w:t>
      </w:r>
    </w:p>
    <w:p w:rsidR="00B73A88" w:rsidRPr="00B73A88" w:rsidRDefault="00B73A88" w:rsidP="00800B8E">
      <w:pPr>
        <w:tabs>
          <w:tab w:val="left" w:pos="360"/>
        </w:tabs>
        <w:ind w:right="-1154"/>
        <w:jc w:val="both"/>
        <w:rPr>
          <w:rFonts w:ascii="Times New Roman" w:hAnsi="Times New Roman" w:cs="Times New Roman"/>
          <w:color w:val="000000"/>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 </w:t>
      </w:r>
      <w:r w:rsidRPr="00B73A88">
        <w:rPr>
          <w:rFonts w:ascii="Times New Roman" w:hAnsi="Times New Roman" w:cs="Times New Roman"/>
          <w:color w:val="000000"/>
          <w:sz w:val="26"/>
          <w:szCs w:val="26"/>
          <w:lang w:val="nl-NL"/>
        </w:rPr>
        <w:t>- Nêu rõ trọng lực là trường hợp riêng của lực hấp dẫn.</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 xml:space="preserve">Nội dung: </w:t>
      </w:r>
    </w:p>
    <w:p w:rsidR="00B73A88" w:rsidRPr="00B73A88" w:rsidRDefault="00B73A88" w:rsidP="00800B8E">
      <w:pPr>
        <w:tabs>
          <w:tab w:val="left" w:pos="360"/>
        </w:tabs>
        <w:ind w:right="-1154"/>
        <w:jc w:val="both"/>
        <w:rPr>
          <w:rFonts w:ascii="Times New Roman" w:hAnsi="Times New Roman" w:cs="Times New Roman"/>
          <w:color w:val="000000"/>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color w:val="000000"/>
          <w:sz w:val="26"/>
          <w:szCs w:val="26"/>
          <w:lang w:val="nl-NL"/>
        </w:rPr>
        <w:t>- Thảo luận theo nhóm và tính toán để rút ra công thức tính g. Nhận xét về sự phụ thuộc của g và R.</w:t>
      </w:r>
    </w:p>
    <w:p w:rsidR="00B73A88" w:rsidRPr="00B73A88" w:rsidRDefault="00B73A88" w:rsidP="00800B8E">
      <w:pPr>
        <w:tabs>
          <w:tab w:val="left" w:pos="360"/>
        </w:tabs>
        <w:ind w:right="-1154"/>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xml:space="preserve">      - Viết biểu thức của trọng lực và gia tốc rơi tự do khi vật ở gần mặt đất (</w:t>
      </w:r>
      <w:r w:rsidRPr="00B73A88">
        <w:rPr>
          <w:rFonts w:ascii="Times New Roman" w:hAnsi="Times New Roman" w:cs="Times New Roman"/>
          <w:sz w:val="26"/>
          <w:szCs w:val="26"/>
          <w:lang w:val="nl-NL"/>
        </w:rPr>
        <w:t>h &lt;&lt; R).</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b) Gợi ý tổ chức hoạt động:</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xml:space="preserve">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c) Sản phẩm hoạt động:</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Báo cáo kết quả hoạt động nhóm và nội dung vở ghi của học sinh:</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Hoạt động 4: Hệ thống hoá kiến thức và bài tập.</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a) Mục tiêu hoạt động:</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Thảo luận nhóm để chuẩn hoá kiến thức và luyện tập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 xml:space="preserve">Nội dung: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ab/>
        <w:t>+ Biểu thức độ lớn của lực hấp dẫn.</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Giao cho học sinh luyện tập một số bài tập đã biên soạn.</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b) Gợi ý tổ chức hoạt động:</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xml:space="preserve">Giáo viên đặt vấn chuyển giao nhiệm vụ (có thể dùng slide để trình bày)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Học sinh ghi nhiệm vụ vào vở, tìm hiểu các kết quả báo cáo thí nghiệm, đọc sách giáo khoa hoàn thiện kết quả, ghi vào vở ý kiến của mình Sau đó được thảo luận nhóm với các bạn xung quanh bằng cách ghi lại các ý kiến của bạn khác vào vở của mình Thảo luận nhóm để đưa ra báo cáo của nhóm về những nhiệm vụ này, thống nhất cách trình bày kết quả thảo luận nhóm, ghi vào vở các ý kiến của nhóm.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 Hướng dẫn học sinh tự đánh giá hoặc đánh giá lẫn nhau Sau cùng, giáo viên hệ thống và cùng học sinh chốt kiến thức.</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c) Sản phẩm hoạt động:</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xml:space="preserve">Báo cáo kết quả hoạt động nhóm và nội dung vở ghi của học sinh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Hoạt động 5: Hướng dẫn về nhà.</w:t>
      </w:r>
    </w:p>
    <w:p w:rsidR="00B73A88" w:rsidRPr="00B73A88" w:rsidRDefault="00B73A88" w:rsidP="00B73A88">
      <w:pPr>
        <w:pStyle w:val="msolistparagraph0"/>
        <w:numPr>
          <w:ilvl w:val="0"/>
          <w:numId w:val="18"/>
        </w:numPr>
        <w:tabs>
          <w:tab w:val="left" w:pos="284"/>
          <w:tab w:val="left" w:pos="567"/>
          <w:tab w:val="left" w:pos="851"/>
          <w:tab w:val="left" w:pos="1134"/>
          <w:tab w:val="left" w:pos="1418"/>
          <w:tab w:val="left" w:pos="1701"/>
        </w:tabs>
        <w:spacing w:before="60" w:after="60"/>
        <w:ind w:right="-1154"/>
        <w:jc w:val="both"/>
        <w:rPr>
          <w:rFonts w:ascii="Times New Roman" w:hAnsi="Times New Roman"/>
          <w:b/>
          <w:sz w:val="26"/>
          <w:szCs w:val="26"/>
          <w:lang w:val="nl-NL"/>
        </w:rPr>
      </w:pPr>
      <w:r w:rsidRPr="00B73A88">
        <w:rPr>
          <w:rFonts w:ascii="Times New Roman" w:hAnsi="Times New Roman"/>
          <w:b/>
          <w:sz w:val="26"/>
          <w:szCs w:val="26"/>
          <w:lang w:val="nl-NL"/>
        </w:rPr>
        <w:t xml:space="preserve">Mục tiêu hoạt động: </w:t>
      </w:r>
    </w:p>
    <w:p w:rsidR="00B73A88" w:rsidRPr="00B73A88" w:rsidRDefault="00B73A88" w:rsidP="00800B8E">
      <w:pPr>
        <w:tabs>
          <w:tab w:val="left" w:pos="284"/>
          <w:tab w:val="left" w:pos="567"/>
          <w:tab w:val="left" w:pos="851"/>
          <w:tab w:val="left" w:pos="1134"/>
          <w:tab w:val="left" w:pos="1418"/>
          <w:tab w:val="left" w:pos="1701"/>
        </w:tabs>
        <w:spacing w:before="60" w:after="60"/>
        <w:ind w:left="570"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Giúp học sinh tự vận dụng, tìm tòi mở rộng các kiến thức trong bài học và tương tác với cộng đồng. Tuỳ theo năng lực mà các em sẽ thực hiện ở các mức độ khác nhau.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lastRenderedPageBreak/>
        <w:tab/>
      </w:r>
      <w:r w:rsidRPr="00B73A88">
        <w:rPr>
          <w:rFonts w:ascii="Times New Roman" w:hAnsi="Times New Roman" w:cs="Times New Roman"/>
          <w:b/>
          <w:sz w:val="26"/>
          <w:szCs w:val="26"/>
          <w:lang w:val="nl-NL"/>
        </w:rPr>
        <w:tab/>
        <w:t xml:space="preserve">Nội dung: </w:t>
      </w:r>
      <w:r w:rsidRPr="00B73A88">
        <w:rPr>
          <w:rFonts w:ascii="Times New Roman" w:hAnsi="Times New Roman" w:cs="Times New Roman"/>
          <w:sz w:val="26"/>
          <w:szCs w:val="26"/>
          <w:lang w:val="nl-NL"/>
        </w:rPr>
        <w:t>Chọn các câu hỏi và bài tập để tự tìm hiểu ở ngoài lớp học:</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Tìm hiểu những ứng dụng của lực hấp dẫn trong thực tế đời sống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b) Gợi ý tổ chức hoạt động:</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Giáo viên đặt vấn chuyển giao nhiệm vụ đã nêu trong sách, tài liệu để thực hiện ngoài lớp học.</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ọc sinh ghi nhiệm vụ vào vở. Sau đó được thảo luận nhóm để đưa ra cách thực hiện về những nhiệm vụ này ở ngoài lớp học.</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GV ghi kết quả cam kết của cá nhân hoặc nhóm học sinh. Hướng dẫn, gợi ý cách thực hiện cho học sinh, hướng dẫn học sinh tự đánh giá hoặc đánh giá lẫn nhau ( nếu có điều kiện ).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Yêu cầu cả lớp giải nhanh bài tập số 6 sách giáo khoa.</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sz w:val="26"/>
          <w:szCs w:val="26"/>
          <w:lang w:val="nl-NL"/>
        </w:rPr>
        <w:t>c) Sản phẩm hoạt động:</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Bài tự làm và vở ghi của học sinh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V  Câu hỏi kiểm tra đánh giá chủ đề</w:t>
      </w:r>
    </w:p>
    <w:p w:rsidR="00B73A88" w:rsidRPr="00B73A88" w:rsidRDefault="00B73A88" w:rsidP="00800B8E">
      <w:pPr>
        <w:spacing w:line="360" w:lineRule="auto"/>
        <w:ind w:right="-1154"/>
        <w:rPr>
          <w:rFonts w:ascii="Times New Roman" w:hAnsi="Times New Roman" w:cs="Times New Roman"/>
          <w:sz w:val="26"/>
          <w:szCs w:val="26"/>
          <w:lang w:val="nl-NL"/>
        </w:rPr>
      </w:pPr>
      <w:r w:rsidRPr="00B73A88">
        <w:rPr>
          <w:rFonts w:ascii="Times New Roman" w:hAnsi="Times New Roman" w:cs="Times New Roman"/>
          <w:sz w:val="26"/>
          <w:szCs w:val="26"/>
          <w:lang w:val="nl-NL"/>
        </w:rPr>
        <w:t>C.1.1. Phát biểu định luật vạn vật hấp dẫn.</w:t>
      </w:r>
    </w:p>
    <w:p w:rsidR="00B73A88" w:rsidRPr="00B73A88" w:rsidRDefault="00B73A88" w:rsidP="00800B8E">
      <w:pPr>
        <w:spacing w:line="360" w:lineRule="auto"/>
        <w:ind w:right="-1154"/>
        <w:rPr>
          <w:rFonts w:ascii="Times New Roman" w:hAnsi="Times New Roman" w:cs="Times New Roman"/>
          <w:sz w:val="26"/>
          <w:szCs w:val="26"/>
          <w:lang w:val="nl-NL"/>
        </w:rPr>
      </w:pPr>
      <w:r w:rsidRPr="00B73A88">
        <w:rPr>
          <w:rFonts w:ascii="Times New Roman" w:hAnsi="Times New Roman" w:cs="Times New Roman"/>
          <w:sz w:val="26"/>
          <w:szCs w:val="26"/>
          <w:lang w:val="nl-NL"/>
        </w:rPr>
        <w:t>C.1.2. Viết biểu thức định luật vạn vật hấp dẫn.</w:t>
      </w:r>
    </w:p>
    <w:p w:rsidR="00B73A88" w:rsidRPr="00B73A88" w:rsidRDefault="00B73A88" w:rsidP="00800B8E">
      <w:pPr>
        <w:spacing w:line="360" w:lineRule="auto"/>
        <w:ind w:right="-1154"/>
        <w:rPr>
          <w:rFonts w:ascii="Times New Roman" w:hAnsi="Times New Roman" w:cs="Times New Roman"/>
          <w:sz w:val="26"/>
          <w:szCs w:val="26"/>
          <w:lang w:val="nl-NL"/>
        </w:rPr>
      </w:pPr>
      <w:r w:rsidRPr="00B73A88">
        <w:rPr>
          <w:rFonts w:ascii="Times New Roman" w:hAnsi="Times New Roman" w:cs="Times New Roman"/>
          <w:bCs/>
          <w:sz w:val="26"/>
          <w:szCs w:val="26"/>
          <w:lang w:val="nl-NL"/>
        </w:rPr>
        <w:t xml:space="preserve">C.1.3. </w:t>
      </w:r>
      <w:r w:rsidRPr="00B73A88">
        <w:rPr>
          <w:rFonts w:ascii="Times New Roman" w:hAnsi="Times New Roman" w:cs="Times New Roman"/>
          <w:sz w:val="26"/>
          <w:szCs w:val="26"/>
          <w:lang w:val="nl-NL"/>
        </w:rPr>
        <w:t>Trong công thức tính lực hấp dẫn thì G là ?</w:t>
      </w:r>
    </w:p>
    <w:p w:rsidR="00B73A88" w:rsidRPr="00B73A88" w:rsidRDefault="00B73A88" w:rsidP="00800B8E">
      <w:pPr>
        <w:spacing w:line="360" w:lineRule="auto"/>
        <w:ind w:right="-1154"/>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A . Là một số thay đổi.</w:t>
      </w:r>
    </w:p>
    <w:p w:rsidR="00B73A88" w:rsidRPr="00B73A88" w:rsidRDefault="00B73A88" w:rsidP="00800B8E">
      <w:pPr>
        <w:spacing w:line="360" w:lineRule="auto"/>
        <w:ind w:right="-1154"/>
        <w:rPr>
          <w:rFonts w:ascii="Times New Roman" w:hAnsi="Times New Roman" w:cs="Times New Roman"/>
          <w:sz w:val="26"/>
          <w:szCs w:val="26"/>
          <w:vertAlign w:val="superscript"/>
          <w:lang w:val="nl-NL"/>
        </w:rPr>
      </w:pPr>
      <w:r w:rsidRPr="00B73A88">
        <w:rPr>
          <w:rFonts w:ascii="Times New Roman" w:hAnsi="Times New Roman" w:cs="Times New Roman"/>
          <w:sz w:val="26"/>
          <w:szCs w:val="26"/>
          <w:lang w:val="nl-NL"/>
        </w:rPr>
        <w:t xml:space="preserve">  B. Là một hằng số và G= 6,67.10</w:t>
      </w:r>
      <w:r w:rsidRPr="00B73A88">
        <w:rPr>
          <w:rFonts w:ascii="Times New Roman" w:hAnsi="Times New Roman" w:cs="Times New Roman"/>
          <w:sz w:val="26"/>
          <w:szCs w:val="26"/>
          <w:vertAlign w:val="superscript"/>
          <w:lang w:val="nl-NL"/>
        </w:rPr>
        <w:t>13</w:t>
      </w:r>
      <w:r w:rsidRPr="00B73A88">
        <w:rPr>
          <w:rFonts w:ascii="Times New Roman" w:hAnsi="Times New Roman" w:cs="Times New Roman"/>
          <w:sz w:val="26"/>
          <w:szCs w:val="26"/>
          <w:lang w:val="nl-NL"/>
        </w:rPr>
        <w:t xml:space="preserve"> N.m/kg</w:t>
      </w:r>
      <w:r w:rsidRPr="00B73A88">
        <w:rPr>
          <w:rFonts w:ascii="Times New Roman" w:hAnsi="Times New Roman" w:cs="Times New Roman"/>
          <w:sz w:val="26"/>
          <w:szCs w:val="26"/>
          <w:vertAlign w:val="superscript"/>
          <w:lang w:val="nl-NL"/>
        </w:rPr>
        <w:t>2</w:t>
      </w:r>
    </w:p>
    <w:p w:rsidR="00B73A88" w:rsidRPr="00B73A88" w:rsidRDefault="00B73A88" w:rsidP="00800B8E">
      <w:pPr>
        <w:spacing w:line="360" w:lineRule="auto"/>
        <w:ind w:right="-1154"/>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C. G là một hằng số không đổi gọi là hằng số hấp dẫn và G =6,67.10</w:t>
      </w:r>
      <w:r w:rsidRPr="00B73A88">
        <w:rPr>
          <w:rFonts w:ascii="Times New Roman" w:hAnsi="Times New Roman" w:cs="Times New Roman"/>
          <w:sz w:val="26"/>
          <w:szCs w:val="26"/>
          <w:vertAlign w:val="superscript"/>
          <w:lang w:val="nl-NL"/>
        </w:rPr>
        <w:t>-11</w:t>
      </w:r>
      <w:r w:rsidRPr="00B73A88">
        <w:rPr>
          <w:rFonts w:ascii="Times New Roman" w:hAnsi="Times New Roman" w:cs="Times New Roman"/>
          <w:sz w:val="26"/>
          <w:szCs w:val="26"/>
          <w:lang w:val="nl-NL"/>
        </w:rPr>
        <w:t xml:space="preserve"> N.m/kg</w:t>
      </w:r>
      <w:r w:rsidRPr="00B73A88">
        <w:rPr>
          <w:rFonts w:ascii="Times New Roman" w:hAnsi="Times New Roman" w:cs="Times New Roman"/>
          <w:sz w:val="26"/>
          <w:szCs w:val="26"/>
          <w:vertAlign w:val="superscript"/>
          <w:lang w:val="nl-NL"/>
        </w:rPr>
        <w:t>2</w:t>
      </w:r>
    </w:p>
    <w:p w:rsidR="00B73A88" w:rsidRPr="00B73A88" w:rsidRDefault="00B73A88" w:rsidP="00800B8E">
      <w:pPr>
        <w:spacing w:line="360" w:lineRule="auto"/>
        <w:ind w:right="-1154"/>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D. G là một hằng số không đổi gọi là hằng số hấp dẫn và G =6,67.10</w:t>
      </w:r>
      <w:r w:rsidRPr="00B73A88">
        <w:rPr>
          <w:rFonts w:ascii="Times New Roman" w:hAnsi="Times New Roman" w:cs="Times New Roman"/>
          <w:sz w:val="26"/>
          <w:szCs w:val="26"/>
          <w:vertAlign w:val="superscript"/>
          <w:lang w:val="nl-NL"/>
        </w:rPr>
        <w:t>-12</w:t>
      </w:r>
      <w:r w:rsidRPr="00B73A88">
        <w:rPr>
          <w:rFonts w:ascii="Times New Roman" w:hAnsi="Times New Roman" w:cs="Times New Roman"/>
          <w:sz w:val="26"/>
          <w:szCs w:val="26"/>
          <w:lang w:val="nl-NL"/>
        </w:rPr>
        <w:t xml:space="preserve"> N.m/kg</w:t>
      </w:r>
      <w:r w:rsidRPr="00B73A88">
        <w:rPr>
          <w:rFonts w:ascii="Times New Roman" w:hAnsi="Times New Roman" w:cs="Times New Roman"/>
          <w:sz w:val="26"/>
          <w:szCs w:val="26"/>
          <w:vertAlign w:val="superscript"/>
          <w:lang w:val="nl-NL"/>
        </w:rPr>
        <w:t>2</w:t>
      </w:r>
    </w:p>
    <w:p w:rsidR="00B73A88" w:rsidRPr="00B73A88" w:rsidRDefault="00B73A88" w:rsidP="00800B8E">
      <w:pPr>
        <w:spacing w:line="360" w:lineRule="auto"/>
        <w:ind w:right="-1154"/>
        <w:rPr>
          <w:rFonts w:ascii="Times New Roman" w:hAnsi="Times New Roman" w:cs="Times New Roman"/>
          <w:sz w:val="26"/>
          <w:szCs w:val="26"/>
          <w:lang w:val="nl-NL"/>
        </w:rPr>
      </w:pPr>
      <w:r w:rsidRPr="00B73A88">
        <w:rPr>
          <w:rFonts w:ascii="Times New Roman" w:hAnsi="Times New Roman" w:cs="Times New Roman"/>
          <w:sz w:val="26"/>
          <w:szCs w:val="26"/>
          <w:lang w:val="nl-NL"/>
        </w:rPr>
        <w:t>C.2.1. Nêu điều kiện áp dụng định luật vạn vật hấp dẫn.</w:t>
      </w:r>
    </w:p>
    <w:p w:rsidR="00B73A88" w:rsidRPr="00B73A88" w:rsidRDefault="00B73A88" w:rsidP="00800B8E">
      <w:pPr>
        <w:spacing w:line="360" w:lineRule="auto"/>
        <w:ind w:right="-1154"/>
        <w:rPr>
          <w:rFonts w:ascii="Times New Roman" w:hAnsi="Times New Roman" w:cs="Times New Roman"/>
          <w:sz w:val="26"/>
          <w:szCs w:val="26"/>
          <w:lang w:val="nl-NL"/>
        </w:rPr>
      </w:pPr>
      <w:r w:rsidRPr="00B73A88">
        <w:rPr>
          <w:rFonts w:ascii="Times New Roman" w:hAnsi="Times New Roman" w:cs="Times New Roman"/>
          <w:sz w:val="26"/>
          <w:szCs w:val="26"/>
          <w:lang w:val="nl-NL"/>
        </w:rPr>
        <w:t>C.2.2 Xây dựng công thức tính gia tốc rơi tự do.</w:t>
      </w:r>
    </w:p>
    <w:p w:rsidR="00B73A88" w:rsidRPr="00B73A88" w:rsidRDefault="00B73A88" w:rsidP="00800B8E">
      <w:pPr>
        <w:spacing w:line="360" w:lineRule="auto"/>
        <w:ind w:right="-1154"/>
        <w:rPr>
          <w:rFonts w:ascii="Times New Roman" w:hAnsi="Times New Roman" w:cs="Times New Roman"/>
          <w:sz w:val="26"/>
          <w:szCs w:val="26"/>
          <w:lang w:val="nl-NL"/>
        </w:rPr>
      </w:pPr>
      <w:r w:rsidRPr="00B73A88">
        <w:rPr>
          <w:rFonts w:ascii="Times New Roman" w:hAnsi="Times New Roman" w:cs="Times New Roman"/>
          <w:sz w:val="26"/>
          <w:szCs w:val="26"/>
          <w:lang w:val="nl-NL"/>
        </w:rPr>
        <w:t>C.3.  Mặt trăng và Trái đất có khối lượng lần lượt là 7,4.10</w:t>
      </w:r>
      <w:r w:rsidRPr="00B73A88">
        <w:rPr>
          <w:rFonts w:ascii="Times New Roman" w:hAnsi="Times New Roman" w:cs="Times New Roman"/>
          <w:sz w:val="26"/>
          <w:szCs w:val="26"/>
          <w:vertAlign w:val="superscript"/>
          <w:lang w:val="nl-NL"/>
        </w:rPr>
        <w:t>22</w:t>
      </w:r>
      <w:r w:rsidRPr="00B73A88">
        <w:rPr>
          <w:rFonts w:ascii="Times New Roman" w:hAnsi="Times New Roman" w:cs="Times New Roman"/>
          <w:sz w:val="26"/>
          <w:szCs w:val="26"/>
          <w:lang w:val="nl-NL"/>
        </w:rPr>
        <w:t>kg và 6.10</w:t>
      </w:r>
      <w:r w:rsidRPr="00B73A88">
        <w:rPr>
          <w:rFonts w:ascii="Times New Roman" w:hAnsi="Times New Roman" w:cs="Times New Roman"/>
          <w:sz w:val="26"/>
          <w:szCs w:val="26"/>
          <w:vertAlign w:val="superscript"/>
          <w:lang w:val="nl-NL"/>
        </w:rPr>
        <w:t>24</w:t>
      </w:r>
      <w:r w:rsidRPr="00B73A88">
        <w:rPr>
          <w:rFonts w:ascii="Times New Roman" w:hAnsi="Times New Roman" w:cs="Times New Roman"/>
          <w:sz w:val="26"/>
          <w:szCs w:val="26"/>
          <w:lang w:val="nl-NL"/>
        </w:rPr>
        <w:t>kg, ở cách nhau 38400km. Lực hấp dẫn giữa Trái đất và Mặt trăng là.</w:t>
      </w:r>
    </w:p>
    <w:p w:rsidR="00B73A88" w:rsidRPr="00B73A88" w:rsidRDefault="00B73A88" w:rsidP="00800B8E">
      <w:pPr>
        <w:spacing w:line="360" w:lineRule="auto"/>
        <w:ind w:right="-1154"/>
        <w:rPr>
          <w:rFonts w:ascii="Times New Roman" w:hAnsi="Times New Roman" w:cs="Times New Roman"/>
          <w:sz w:val="26"/>
          <w:szCs w:val="26"/>
          <w:lang w:val="nl-NL"/>
        </w:rPr>
      </w:pPr>
      <w:r w:rsidRPr="00B73A88">
        <w:rPr>
          <w:rFonts w:ascii="Times New Roman" w:hAnsi="Times New Roman" w:cs="Times New Roman"/>
          <w:sz w:val="26"/>
          <w:szCs w:val="26"/>
          <w:lang w:val="nl-NL"/>
        </w:rPr>
        <w:t>A. F=2,3.10</w:t>
      </w:r>
      <w:r w:rsidRPr="00B73A88">
        <w:rPr>
          <w:rFonts w:ascii="Times New Roman" w:hAnsi="Times New Roman" w:cs="Times New Roman"/>
          <w:sz w:val="26"/>
          <w:szCs w:val="26"/>
          <w:vertAlign w:val="superscript"/>
          <w:lang w:val="nl-NL"/>
        </w:rPr>
        <w:t>21</w:t>
      </w:r>
      <w:r w:rsidRPr="00B73A88">
        <w:rPr>
          <w:rFonts w:ascii="Times New Roman" w:hAnsi="Times New Roman" w:cs="Times New Roman"/>
          <w:sz w:val="26"/>
          <w:szCs w:val="26"/>
          <w:lang w:val="nl-NL"/>
        </w:rPr>
        <w:t>N</w:t>
      </w:r>
      <w:r w:rsidRPr="00B73A88">
        <w:rPr>
          <w:rFonts w:ascii="Times New Roman" w:hAnsi="Times New Roman" w:cs="Times New Roman"/>
          <w:sz w:val="26"/>
          <w:szCs w:val="26"/>
          <w:lang w:val="nl-NL"/>
        </w:rPr>
        <w:tab/>
        <w:t>B. F=2,3.10</w:t>
      </w:r>
      <w:r w:rsidRPr="00B73A88">
        <w:rPr>
          <w:rFonts w:ascii="Times New Roman" w:hAnsi="Times New Roman" w:cs="Times New Roman"/>
          <w:sz w:val="26"/>
          <w:szCs w:val="26"/>
          <w:vertAlign w:val="superscript"/>
          <w:lang w:val="nl-NL"/>
        </w:rPr>
        <w:t>22</w:t>
      </w:r>
      <w:r w:rsidRPr="00B73A88">
        <w:rPr>
          <w:rFonts w:ascii="Times New Roman" w:hAnsi="Times New Roman" w:cs="Times New Roman"/>
          <w:sz w:val="26"/>
          <w:szCs w:val="26"/>
          <w:lang w:val="nl-NL"/>
        </w:rPr>
        <w:t>N</w:t>
      </w:r>
      <w:r w:rsidRPr="00B73A88">
        <w:rPr>
          <w:rFonts w:ascii="Times New Roman" w:hAnsi="Times New Roman" w:cs="Times New Roman"/>
          <w:sz w:val="26"/>
          <w:szCs w:val="26"/>
          <w:lang w:val="nl-NL"/>
        </w:rPr>
        <w:tab/>
        <w:t>C. F=2.10</w:t>
      </w:r>
      <w:r w:rsidRPr="00B73A88">
        <w:rPr>
          <w:rFonts w:ascii="Times New Roman" w:hAnsi="Times New Roman" w:cs="Times New Roman"/>
          <w:sz w:val="26"/>
          <w:szCs w:val="26"/>
          <w:vertAlign w:val="superscript"/>
          <w:lang w:val="nl-NL"/>
        </w:rPr>
        <w:t>22</w:t>
      </w:r>
      <w:r w:rsidRPr="00B73A88">
        <w:rPr>
          <w:rFonts w:ascii="Times New Roman" w:hAnsi="Times New Roman" w:cs="Times New Roman"/>
          <w:sz w:val="26"/>
          <w:szCs w:val="26"/>
          <w:lang w:val="nl-NL"/>
        </w:rPr>
        <w:t>N</w:t>
      </w:r>
      <w:r w:rsidRPr="00B73A88">
        <w:rPr>
          <w:rFonts w:ascii="Times New Roman" w:hAnsi="Times New Roman" w:cs="Times New Roman"/>
          <w:sz w:val="26"/>
          <w:szCs w:val="26"/>
          <w:lang w:val="nl-NL"/>
        </w:rPr>
        <w:tab/>
        <w:t xml:space="preserve">      D. Cả A, B, C đều sai.</w:t>
      </w:r>
    </w:p>
    <w:p w:rsidR="00B73A88" w:rsidRPr="00B73A88" w:rsidRDefault="00B73A88" w:rsidP="00800B8E">
      <w:pPr>
        <w:spacing w:line="360" w:lineRule="auto"/>
        <w:ind w:right="-1154"/>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C.4.1. Vì sao các Hành tinh chuyển động quanh Mặt trời và Mặt trăng lại chuyển động xung quanh Trái đất? </w:t>
      </w:r>
    </w:p>
    <w:p w:rsidR="00B73A88" w:rsidRPr="00B73A88" w:rsidRDefault="00B73A88" w:rsidP="00800B8E">
      <w:pPr>
        <w:spacing w:line="360" w:lineRule="auto"/>
        <w:ind w:right="-1154"/>
        <w:rPr>
          <w:rFonts w:ascii="Times New Roman" w:hAnsi="Times New Roman" w:cs="Times New Roman"/>
          <w:sz w:val="26"/>
          <w:szCs w:val="26"/>
          <w:lang w:val="nl-NL"/>
        </w:rPr>
      </w:pPr>
      <w:r w:rsidRPr="00B73A88">
        <w:rPr>
          <w:rFonts w:ascii="Times New Roman" w:hAnsi="Times New Roman" w:cs="Times New Roman"/>
          <w:sz w:val="26"/>
          <w:szCs w:val="26"/>
          <w:lang w:val="nl-NL"/>
        </w:rPr>
        <w:t>C.4. 2. Vì sao trên bề mặt Trái Đất, các vật thông thường hầu như không hút nhau bởi lực hấp dẫn?</w:t>
      </w:r>
    </w:p>
    <w:p w:rsidR="00B73A88" w:rsidRPr="00B73A88" w:rsidRDefault="00B73A88" w:rsidP="00800B8E">
      <w:pPr>
        <w:spacing w:line="360" w:lineRule="auto"/>
        <w:ind w:right="-1154"/>
        <w:rPr>
          <w:rFonts w:ascii="Times New Roman" w:hAnsi="Times New Roman" w:cs="Times New Roman"/>
          <w:sz w:val="26"/>
          <w:szCs w:val="26"/>
          <w:lang w:val="nl-NL"/>
        </w:rPr>
      </w:pPr>
      <w:r w:rsidRPr="00B73A88">
        <w:rPr>
          <w:rFonts w:ascii="Times New Roman" w:hAnsi="Times New Roman" w:cs="Times New Roman"/>
          <w:sz w:val="26"/>
          <w:szCs w:val="26"/>
          <w:lang w:val="nl-NL"/>
        </w:rPr>
        <w:t>C.4.3. Cho biết khối lượng của Trái đất là M=6.10</w:t>
      </w:r>
      <w:r w:rsidRPr="00B73A88">
        <w:rPr>
          <w:rFonts w:ascii="Times New Roman" w:hAnsi="Times New Roman" w:cs="Times New Roman"/>
          <w:sz w:val="26"/>
          <w:szCs w:val="26"/>
          <w:vertAlign w:val="superscript"/>
          <w:lang w:val="nl-NL"/>
        </w:rPr>
        <w:t>24</w:t>
      </w:r>
      <w:r w:rsidRPr="00B73A88">
        <w:rPr>
          <w:rFonts w:ascii="Times New Roman" w:hAnsi="Times New Roman" w:cs="Times New Roman"/>
          <w:sz w:val="26"/>
          <w:szCs w:val="26"/>
          <w:lang w:val="nl-NL"/>
        </w:rPr>
        <w:t>kg, khối lượng của hòn đá là m=2,3kg, gia tốc rơi tự do là g=9,81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 Hỏi hòn đá hút Trái đất với một lực bằng bao nhiêu.</w:t>
      </w:r>
    </w:p>
    <w:p w:rsidR="00B73A88" w:rsidRPr="00B73A88" w:rsidRDefault="00B73A88" w:rsidP="00800B8E">
      <w:pPr>
        <w:spacing w:line="360" w:lineRule="auto"/>
        <w:ind w:right="-1154"/>
        <w:rPr>
          <w:rFonts w:ascii="Times New Roman" w:hAnsi="Times New Roman" w:cs="Times New Roman"/>
          <w:bCs/>
          <w:sz w:val="26"/>
          <w:szCs w:val="26"/>
          <w:lang w:val="nl-NL"/>
        </w:rPr>
      </w:pPr>
      <w:r w:rsidRPr="00B73A88">
        <w:rPr>
          <w:rFonts w:ascii="Times New Roman" w:hAnsi="Times New Roman" w:cs="Times New Roman"/>
          <w:sz w:val="26"/>
          <w:szCs w:val="26"/>
          <w:lang w:val="nl-NL"/>
        </w:rPr>
        <w:t>C.5.1. Nguyên nhân gây ra hiện tựơng thủy triều?</w:t>
      </w:r>
    </w:p>
    <w:p w:rsidR="00B73A88" w:rsidRPr="00B73A88" w:rsidRDefault="00B73A88" w:rsidP="00800B8E">
      <w:pPr>
        <w:spacing w:line="360" w:lineRule="auto"/>
        <w:ind w:right="-1154"/>
        <w:rPr>
          <w:rFonts w:ascii="Times New Roman" w:hAnsi="Times New Roman" w:cs="Times New Roman"/>
          <w:sz w:val="26"/>
          <w:szCs w:val="26"/>
          <w:lang w:val="nl-NL"/>
        </w:rPr>
      </w:pPr>
      <w:r w:rsidRPr="00B73A88">
        <w:rPr>
          <w:rFonts w:ascii="Times New Roman" w:hAnsi="Times New Roman" w:cs="Times New Roman"/>
          <w:bCs/>
          <w:sz w:val="26"/>
          <w:szCs w:val="26"/>
          <w:lang w:val="nl-NL"/>
        </w:rPr>
        <w:lastRenderedPageBreak/>
        <w:t>C.5.2.  Nếu giữ nguyên khối lượng của hai vật, tăng khoảng cách giữa chúng lên 2 lần thì lực hấp dẫn của chúng thay đổi như thế nào?</w:t>
      </w:r>
      <w:r w:rsidRPr="00B73A88">
        <w:rPr>
          <w:rFonts w:ascii="Times New Roman" w:hAnsi="Times New Roman" w:cs="Times New Roman"/>
          <w:sz w:val="26"/>
          <w:szCs w:val="26"/>
          <w:lang w:val="nl-NL"/>
        </w:rPr>
        <w:tab/>
      </w:r>
    </w:p>
    <w:p w:rsidR="00B73A88" w:rsidRPr="00B73A88" w:rsidRDefault="00B73A88" w:rsidP="00800B8E">
      <w:pPr>
        <w:spacing w:line="360" w:lineRule="auto"/>
        <w:ind w:right="-1154"/>
        <w:rPr>
          <w:rFonts w:ascii="Times New Roman" w:hAnsi="Times New Roman" w:cs="Times New Roman"/>
          <w:sz w:val="26"/>
          <w:szCs w:val="26"/>
          <w:lang w:val="nl-NL"/>
        </w:rPr>
      </w:pPr>
    </w:p>
    <w:p w:rsidR="00B73A88" w:rsidRPr="00B73A88" w:rsidRDefault="00B73A88" w:rsidP="00800B8E">
      <w:pPr>
        <w:spacing w:line="360" w:lineRule="auto"/>
        <w:ind w:right="-1154"/>
        <w:rPr>
          <w:rFonts w:ascii="Times New Roman" w:hAnsi="Times New Roman" w:cs="Times New Roman"/>
          <w:sz w:val="26"/>
          <w:szCs w:val="26"/>
          <w:lang w:val="nl-NL"/>
        </w:rPr>
      </w:pPr>
    </w:p>
    <w:p w:rsidR="00B73A88" w:rsidRPr="00B73A88" w:rsidRDefault="00B73A88" w:rsidP="00800B8E">
      <w:pPr>
        <w:spacing w:line="360" w:lineRule="auto"/>
        <w:ind w:right="-1154"/>
        <w:rPr>
          <w:rFonts w:ascii="Times New Roman" w:hAnsi="Times New Roman" w:cs="Times New Roman"/>
          <w:sz w:val="26"/>
          <w:szCs w:val="26"/>
          <w:lang w:val="nl-NL"/>
        </w:rPr>
      </w:pPr>
    </w:p>
    <w:p w:rsidR="00B73A88" w:rsidRPr="00B73A88" w:rsidRDefault="00B73A88" w:rsidP="00800B8E">
      <w:pPr>
        <w:spacing w:line="360" w:lineRule="auto"/>
        <w:ind w:right="-1154"/>
        <w:rPr>
          <w:rFonts w:ascii="Times New Roman" w:hAnsi="Times New Roman" w:cs="Times New Roman"/>
          <w:sz w:val="26"/>
          <w:szCs w:val="26"/>
          <w:lang w:val="nl-NL"/>
        </w:rPr>
      </w:pPr>
    </w:p>
    <w:p w:rsidR="00B73A88" w:rsidRPr="00B73A88" w:rsidRDefault="00B73A88" w:rsidP="00800B8E">
      <w:pPr>
        <w:spacing w:line="360" w:lineRule="auto"/>
        <w:ind w:right="-1154"/>
        <w:rPr>
          <w:rFonts w:ascii="Times New Roman" w:hAnsi="Times New Roman" w:cs="Times New Roman"/>
          <w:sz w:val="26"/>
          <w:szCs w:val="26"/>
          <w:lang w:val="nl-NL"/>
        </w:rPr>
      </w:pPr>
    </w:p>
    <w:p w:rsidR="00B73A88" w:rsidRPr="00B73A88" w:rsidRDefault="00B73A88" w:rsidP="00800B8E">
      <w:pPr>
        <w:spacing w:line="360" w:lineRule="auto"/>
        <w:ind w:right="-1154"/>
        <w:rPr>
          <w:rFonts w:ascii="Times New Roman" w:hAnsi="Times New Roman" w:cs="Times New Roman"/>
          <w:sz w:val="26"/>
          <w:szCs w:val="26"/>
          <w:lang w:val="nl-NL"/>
        </w:rPr>
      </w:pPr>
    </w:p>
    <w:p w:rsidR="00B73A88" w:rsidRPr="00B73A88" w:rsidRDefault="00B73A88" w:rsidP="00800B8E">
      <w:pPr>
        <w:spacing w:line="360" w:lineRule="auto"/>
        <w:ind w:right="-1154"/>
        <w:rPr>
          <w:rFonts w:ascii="Times New Roman" w:hAnsi="Times New Roman" w:cs="Times New Roman"/>
          <w:sz w:val="26"/>
          <w:szCs w:val="26"/>
          <w:lang w:val="nl-NL"/>
        </w:rPr>
      </w:pPr>
    </w:p>
    <w:p w:rsidR="00B73A88" w:rsidRPr="00B73A88" w:rsidRDefault="00B73A88" w:rsidP="00800B8E">
      <w:pPr>
        <w:spacing w:before="60" w:after="60"/>
        <w:ind w:right="-1154"/>
        <w:jc w:val="both"/>
        <w:rPr>
          <w:rFonts w:ascii="Times New Roman" w:hAnsi="Times New Roman" w:cs="Times New Roman"/>
          <w:sz w:val="26"/>
          <w:szCs w:val="26"/>
          <w:lang w:val="nl-NL"/>
        </w:rPr>
      </w:pPr>
    </w:p>
    <w:p w:rsidR="00B73A88" w:rsidRPr="00B73A88" w:rsidRDefault="00B73A88" w:rsidP="00800B8E">
      <w:pPr>
        <w:ind w:right="-1154" w:hanging="1309"/>
        <w:rPr>
          <w:rFonts w:ascii="Times New Roman" w:hAnsi="Times New Roman" w:cs="Times New Roman"/>
          <w:sz w:val="26"/>
          <w:szCs w:val="26"/>
          <w:lang w:val="nl-NL"/>
        </w:rPr>
      </w:pPr>
    </w:p>
    <w:p w:rsidR="00B73A88" w:rsidRPr="00B73A88" w:rsidRDefault="00B73A88" w:rsidP="00E1586C">
      <w:pPr>
        <w:tabs>
          <w:tab w:val="left" w:pos="284"/>
          <w:tab w:val="left" w:pos="567"/>
          <w:tab w:val="left" w:pos="851"/>
          <w:tab w:val="left" w:pos="1134"/>
          <w:tab w:val="left" w:pos="1418"/>
          <w:tab w:val="left" w:pos="1701"/>
        </w:tabs>
        <w:spacing w:before="60" w:after="60"/>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CHỦ ĐỀ: LỰC ĐÀN HỒI CỦA LÒ XO</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u w:val="single"/>
          <w:lang w:val="nl-NL"/>
        </w:rPr>
      </w:pPr>
      <w:r w:rsidRPr="00B73A88">
        <w:rPr>
          <w:rFonts w:ascii="Times New Roman" w:hAnsi="Times New Roman" w:cs="Times New Roman"/>
          <w:b/>
          <w:sz w:val="26"/>
          <w:szCs w:val="26"/>
          <w:lang w:val="nl-NL"/>
        </w:rPr>
        <w:t xml:space="preserve">I  </w:t>
      </w:r>
      <w:r w:rsidRPr="00B73A88">
        <w:rPr>
          <w:rFonts w:ascii="Times New Roman" w:hAnsi="Times New Roman" w:cs="Times New Roman"/>
          <w:b/>
          <w:sz w:val="26"/>
          <w:szCs w:val="26"/>
          <w:u w:val="single"/>
          <w:lang w:val="nl-NL"/>
        </w:rPr>
        <w:t>Mục tiêu</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sz w:val="26"/>
          <w:szCs w:val="26"/>
          <w:lang w:val="nl-NL"/>
        </w:rPr>
        <w:t xml:space="preserve">1  </w:t>
      </w:r>
      <w:r w:rsidRPr="00B73A88">
        <w:rPr>
          <w:rFonts w:ascii="Times New Roman" w:hAnsi="Times New Roman" w:cs="Times New Roman"/>
          <w:b/>
          <w:sz w:val="26"/>
          <w:szCs w:val="26"/>
          <w:u w:val="single"/>
          <w:lang w:val="nl-NL"/>
        </w:rPr>
        <w:t>Kiến thức, kĩ năng, thái độ:</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i/>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i/>
          <w:sz w:val="26"/>
          <w:szCs w:val="26"/>
          <w:lang w:val="nl-NL"/>
        </w:rPr>
        <w:t>a) Kiến thức:</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i/>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êu được đặc điểm của lực đàn hồi của lò xo về điểm đặt và hướ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Phát biểu định luật Húc và viết công thức độ lớn của lực đàn hồi của lò xo.</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i/>
          <w:sz w:val="26"/>
          <w:szCs w:val="26"/>
          <w:lang w:val="nl-NL"/>
        </w:rPr>
        <w:t>b)Kỹ nă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Giải thích về sự biến dạng đàn hồi của lò xo.</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 Biểu diễn được véc tơ lực đàn hồi khi lò xo bị dãn và khi bị nén.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Vận dụng được định luật Húc để giải các bài toán đơn giản về sự biến dạng của lò xo.</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ab/>
      </w:r>
      <w:r w:rsidRPr="00B73A88">
        <w:rPr>
          <w:rFonts w:ascii="Times New Roman" w:hAnsi="Times New Roman" w:cs="Times New Roman"/>
          <w:i/>
          <w:sz w:val="26"/>
          <w:szCs w:val="26"/>
          <w:lang w:val="nl-NL"/>
        </w:rPr>
        <w:tab/>
        <w:t>c) Thái độ:</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HS hứng thú trong học tập, tích cực làm thí nghiệm.</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Trung thực trong việc báo cáo các kết quả thí nghiệm, biết hợp tác và chia sẻ các kết quả thí nghiệm.</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Có tác phong của nhà khoa học.</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t>2  Năng lực định hướng hình thành và phát triển cho học sinh</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giải quyết vấn đề thông qua các câu lệnh mà GV đặt ra, tóm tắt các thông tin liên quan từ nhiều nguồn khác nhau.</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tự học, đọc hiểu và giải quyết vấn đề theo giải pháp đã lựa chọn thông qua việc tự nghiên cứu và vận dụng kiến thức về lực đàn hồi và định luật Húc để giải thích các tình huống thực tiễn và giải được các bài tập liên quan đến kiến thức bài học.</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họp tác nhóm: làm thí nghiệm, trao đổi thảo luận, trình bày kết quả thí nghiệm.</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ab/>
      </w:r>
      <w:r w:rsidRPr="00B73A88">
        <w:rPr>
          <w:rFonts w:ascii="Times New Roman" w:hAnsi="Times New Roman" w:cs="Times New Roman"/>
          <w:sz w:val="26"/>
          <w:szCs w:val="26"/>
          <w:lang w:val="nl-NL"/>
        </w:rPr>
        <w:tab/>
        <w:t>- Năng lực tính toán, trình bày và trao đổi thông tin: hoàn thành các bảng số liệu khi làm thí nghiệm</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thực hành thí nghiệm: các thao tác và an toàn thí nghiệm.</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  Chuẩn bị:</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t>1  Giáo viên:</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i/>
          <w:sz w:val="26"/>
          <w:szCs w:val="26"/>
          <w:lang w:val="nl-NL"/>
        </w:rPr>
        <w:tab/>
      </w:r>
      <w:r w:rsidRPr="00B73A88">
        <w:rPr>
          <w:rFonts w:ascii="Times New Roman" w:hAnsi="Times New Roman" w:cs="Times New Roman"/>
          <w:i/>
          <w:sz w:val="26"/>
          <w:szCs w:val="26"/>
          <w:lang w:val="nl-NL"/>
        </w:rPr>
        <w:tab/>
        <w:t xml:space="preserve">a  </w:t>
      </w:r>
      <w:r w:rsidRPr="00B73A88">
        <w:rPr>
          <w:rFonts w:ascii="Times New Roman" w:hAnsi="Times New Roman" w:cs="Times New Roman"/>
          <w:sz w:val="26"/>
          <w:szCs w:val="26"/>
          <w:lang w:val="nl-NL"/>
        </w:rPr>
        <w:t>8 lò xo giống nhau, 4 lực kế, quả nặ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i/>
          <w:sz w:val="26"/>
          <w:szCs w:val="26"/>
          <w:lang w:val="nl-NL"/>
        </w:rPr>
        <w:tab/>
      </w:r>
      <w:r w:rsidRPr="00B73A88">
        <w:rPr>
          <w:rFonts w:ascii="Times New Roman" w:hAnsi="Times New Roman" w:cs="Times New Roman"/>
          <w:i/>
          <w:sz w:val="26"/>
          <w:szCs w:val="26"/>
          <w:lang w:val="nl-NL"/>
        </w:rPr>
        <w:tab/>
        <w:t xml:space="preserve">b  </w:t>
      </w:r>
      <w:r w:rsidRPr="00B73A88">
        <w:rPr>
          <w:rFonts w:ascii="Times New Roman" w:hAnsi="Times New Roman" w:cs="Times New Roman"/>
          <w:sz w:val="26"/>
          <w:szCs w:val="26"/>
          <w:lang w:val="nl-NL"/>
        </w:rPr>
        <w:t>Hình ảnh về các hiện tượng trong thực tế liên quan đến bài học.</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sz w:val="26"/>
          <w:szCs w:val="26"/>
          <w:lang w:val="nl-NL"/>
        </w:rPr>
        <w:t>2  Học sinh:</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 xml:space="preserve">- </w:t>
      </w:r>
      <w:r w:rsidRPr="00B73A88">
        <w:rPr>
          <w:rFonts w:ascii="Times New Roman" w:hAnsi="Times New Roman" w:cs="Times New Roman"/>
          <w:sz w:val="26"/>
          <w:szCs w:val="26"/>
          <w:lang w:val="nl-NL"/>
        </w:rPr>
        <w:t>SGK, vở ghi bài, giấy nháp…</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Mỗi nhóm hoặc nhiều nhóm 01 bộ thí nghiệm (tuỳ theo điều kiện của từng trườ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I  Tổ chức các hoạt động học của học sinh:</w:t>
      </w:r>
    </w:p>
    <w:p w:rsidR="00B73A88" w:rsidRPr="00B73A88" w:rsidRDefault="00B73A88" w:rsidP="00E1586C">
      <w:pPr>
        <w:tabs>
          <w:tab w:val="left" w:pos="284"/>
          <w:tab w:val="left" w:pos="567"/>
          <w:tab w:val="left" w:pos="851"/>
          <w:tab w:val="left" w:pos="1134"/>
          <w:tab w:val="left" w:pos="1418"/>
          <w:tab w:val="left" w:pos="1701"/>
        </w:tabs>
        <w:spacing w:before="60" w:after="60"/>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LỰC ĐÀN HỒI CỦA LÒ XO</w:t>
      </w:r>
    </w:p>
    <w:tbl>
      <w:tblPr>
        <w:tblStyle w:val="TableGrid"/>
        <w:tblW w:w="0" w:type="auto"/>
        <w:tblInd w:w="534" w:type="dxa"/>
        <w:tblLook w:val="04A0" w:firstRow="1" w:lastRow="0" w:firstColumn="1" w:lastColumn="0" w:noHBand="0" w:noVBand="1"/>
      </w:tblPr>
      <w:tblGrid>
        <w:gridCol w:w="1413"/>
        <w:gridCol w:w="1559"/>
        <w:gridCol w:w="4820"/>
        <w:gridCol w:w="1553"/>
      </w:tblGrid>
      <w:tr w:rsidR="00B73A88" w:rsidRPr="00B73A88">
        <w:tc>
          <w:tcPr>
            <w:tcW w:w="141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center"/>
              <w:rPr>
                <w:b/>
                <w:sz w:val="26"/>
                <w:szCs w:val="26"/>
                <w:lang w:val="nl-NL"/>
              </w:rPr>
            </w:pPr>
            <w:r w:rsidRPr="00B73A88">
              <w:rPr>
                <w:b/>
                <w:sz w:val="26"/>
                <w:szCs w:val="26"/>
                <w:lang w:val="nl-NL"/>
              </w:rPr>
              <w:t>Các bước</w:t>
            </w:r>
          </w:p>
        </w:tc>
        <w:tc>
          <w:tcPr>
            <w:tcW w:w="1559"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center"/>
              <w:rPr>
                <w:b/>
                <w:sz w:val="26"/>
                <w:szCs w:val="26"/>
                <w:lang w:val="nl-NL"/>
              </w:rPr>
            </w:pPr>
            <w:r w:rsidRPr="00B73A88">
              <w:rPr>
                <w:b/>
                <w:sz w:val="26"/>
                <w:szCs w:val="26"/>
                <w:lang w:val="nl-NL"/>
              </w:rPr>
              <w:t>Hoạt động</w:t>
            </w:r>
          </w:p>
        </w:tc>
        <w:tc>
          <w:tcPr>
            <w:tcW w:w="4820"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center"/>
              <w:rPr>
                <w:b/>
                <w:sz w:val="26"/>
                <w:szCs w:val="26"/>
                <w:lang w:val="nl-NL"/>
              </w:rPr>
            </w:pPr>
            <w:r w:rsidRPr="00B73A88">
              <w:rPr>
                <w:b/>
                <w:sz w:val="26"/>
                <w:szCs w:val="26"/>
                <w:lang w:val="nl-NL"/>
              </w:rPr>
              <w:t>Tên hoạt động</w:t>
            </w:r>
          </w:p>
        </w:tc>
        <w:tc>
          <w:tcPr>
            <w:tcW w:w="155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center"/>
              <w:rPr>
                <w:b/>
                <w:sz w:val="26"/>
                <w:szCs w:val="26"/>
                <w:lang w:val="nl-NL"/>
              </w:rPr>
            </w:pPr>
            <w:r w:rsidRPr="00B73A88">
              <w:rPr>
                <w:b/>
                <w:sz w:val="26"/>
                <w:szCs w:val="26"/>
                <w:lang w:val="nl-NL"/>
              </w:rPr>
              <w:t>Thời lượng dự kiến</w:t>
            </w:r>
          </w:p>
        </w:tc>
      </w:tr>
      <w:tr w:rsidR="00B73A88" w:rsidRPr="00B73A88">
        <w:tc>
          <w:tcPr>
            <w:tcW w:w="141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rPr>
                <w:sz w:val="26"/>
                <w:szCs w:val="26"/>
                <w:lang w:val="nl-NL"/>
              </w:rPr>
            </w:pPr>
            <w:r w:rsidRPr="00B73A88">
              <w:rPr>
                <w:sz w:val="26"/>
                <w:szCs w:val="26"/>
                <w:lang w:val="nl-NL"/>
              </w:rPr>
              <w:t>Khởi động</w:t>
            </w:r>
          </w:p>
        </w:tc>
        <w:tc>
          <w:tcPr>
            <w:tcW w:w="1559"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both"/>
              <w:rPr>
                <w:sz w:val="26"/>
                <w:szCs w:val="26"/>
                <w:lang w:val="nl-NL"/>
              </w:rPr>
            </w:pPr>
            <w:r w:rsidRPr="00B73A88">
              <w:rPr>
                <w:sz w:val="26"/>
                <w:szCs w:val="26"/>
                <w:lang w:val="nl-NL"/>
              </w:rPr>
              <w:t>Hoạt động 1</w:t>
            </w:r>
          </w:p>
        </w:tc>
        <w:tc>
          <w:tcPr>
            <w:tcW w:w="4820"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both"/>
              <w:rPr>
                <w:sz w:val="26"/>
                <w:szCs w:val="26"/>
                <w:lang w:val="nl-NL"/>
              </w:rPr>
            </w:pPr>
            <w:r w:rsidRPr="00B73A88">
              <w:rPr>
                <w:sz w:val="26"/>
                <w:szCs w:val="26"/>
                <w:lang w:val="nl-NL"/>
              </w:rPr>
              <w:t>Tạo tình huống có vấn đề về lực đàn hồi của lò xo.</w:t>
            </w:r>
          </w:p>
        </w:tc>
        <w:tc>
          <w:tcPr>
            <w:tcW w:w="155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center"/>
              <w:rPr>
                <w:sz w:val="26"/>
                <w:szCs w:val="26"/>
                <w:lang w:val="nl-NL"/>
              </w:rPr>
            </w:pPr>
            <w:r w:rsidRPr="00B73A88">
              <w:rPr>
                <w:sz w:val="26"/>
                <w:szCs w:val="26"/>
                <w:lang w:val="nl-NL"/>
              </w:rPr>
              <w:t>10 phút</w:t>
            </w:r>
          </w:p>
        </w:tc>
      </w:tr>
      <w:tr w:rsidR="00B73A88" w:rsidRPr="00B73A88">
        <w:tc>
          <w:tcPr>
            <w:tcW w:w="1413" w:type="dxa"/>
            <w:vMerge w:val="restart"/>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rPr>
                <w:sz w:val="26"/>
                <w:szCs w:val="26"/>
                <w:lang w:val="nl-NL"/>
              </w:rPr>
            </w:pPr>
            <w:r w:rsidRPr="00B73A88">
              <w:rPr>
                <w:sz w:val="26"/>
                <w:szCs w:val="26"/>
                <w:lang w:val="nl-NL"/>
              </w:rPr>
              <w:t>Hình thành kiến thức</w:t>
            </w:r>
          </w:p>
        </w:tc>
        <w:tc>
          <w:tcPr>
            <w:tcW w:w="1559"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both"/>
              <w:rPr>
                <w:sz w:val="26"/>
                <w:szCs w:val="26"/>
                <w:lang w:val="nl-NL"/>
              </w:rPr>
            </w:pPr>
            <w:r w:rsidRPr="00B73A88">
              <w:rPr>
                <w:sz w:val="26"/>
                <w:szCs w:val="26"/>
                <w:lang w:val="nl-NL"/>
              </w:rPr>
              <w:t>Hoạt động 2</w:t>
            </w:r>
          </w:p>
        </w:tc>
        <w:tc>
          <w:tcPr>
            <w:tcW w:w="4820"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both"/>
              <w:rPr>
                <w:sz w:val="26"/>
                <w:szCs w:val="26"/>
                <w:lang w:val="nl-NL"/>
              </w:rPr>
            </w:pPr>
            <w:r w:rsidRPr="00B73A88">
              <w:rPr>
                <w:sz w:val="26"/>
                <w:szCs w:val="26"/>
                <w:lang w:val="nl-NL"/>
              </w:rPr>
              <w:t>Phương và chiều của lực đàn hồi cuả lò xo.</w:t>
            </w:r>
          </w:p>
        </w:tc>
        <w:tc>
          <w:tcPr>
            <w:tcW w:w="155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center"/>
              <w:rPr>
                <w:sz w:val="26"/>
                <w:szCs w:val="26"/>
                <w:lang w:val="nl-NL"/>
              </w:rPr>
            </w:pPr>
            <w:r w:rsidRPr="00B73A88">
              <w:rPr>
                <w:sz w:val="26"/>
                <w:szCs w:val="26"/>
                <w:lang w:val="nl-NL"/>
              </w:rPr>
              <w:t>10 phút</w:t>
            </w:r>
          </w:p>
        </w:tc>
      </w:tr>
      <w:tr w:rsidR="00B73A88" w:rsidRPr="00B73A88">
        <w:tc>
          <w:tcPr>
            <w:tcW w:w="0" w:type="auto"/>
            <w:vMerge/>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spacing w:before="60" w:after="60"/>
              <w:rPr>
                <w:sz w:val="26"/>
                <w:szCs w:val="26"/>
                <w:lang w:val="nl-NL"/>
              </w:rPr>
            </w:pPr>
          </w:p>
        </w:tc>
        <w:tc>
          <w:tcPr>
            <w:tcW w:w="1559"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both"/>
              <w:rPr>
                <w:sz w:val="26"/>
                <w:szCs w:val="26"/>
                <w:lang w:val="nl-NL"/>
              </w:rPr>
            </w:pPr>
            <w:r w:rsidRPr="00B73A88">
              <w:rPr>
                <w:sz w:val="26"/>
                <w:szCs w:val="26"/>
                <w:lang w:val="nl-NL"/>
              </w:rPr>
              <w:t>Hoạt động 3</w:t>
            </w:r>
          </w:p>
        </w:tc>
        <w:tc>
          <w:tcPr>
            <w:tcW w:w="4820"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both"/>
              <w:rPr>
                <w:sz w:val="26"/>
                <w:szCs w:val="26"/>
                <w:lang w:val="nl-NL"/>
              </w:rPr>
            </w:pPr>
            <w:r w:rsidRPr="00B73A88">
              <w:rPr>
                <w:sz w:val="26"/>
                <w:szCs w:val="26"/>
                <w:lang w:val="nl-NL"/>
              </w:rPr>
              <w:t>Độ lớn của lực đàn hồi cuả lò xo  Định luật Húc.</w:t>
            </w:r>
          </w:p>
        </w:tc>
        <w:tc>
          <w:tcPr>
            <w:tcW w:w="155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center"/>
              <w:rPr>
                <w:sz w:val="26"/>
                <w:szCs w:val="26"/>
                <w:lang w:val="nl-NL"/>
              </w:rPr>
            </w:pPr>
            <w:r w:rsidRPr="00B73A88">
              <w:rPr>
                <w:sz w:val="26"/>
                <w:szCs w:val="26"/>
                <w:lang w:val="nl-NL"/>
              </w:rPr>
              <w:t>10 phút</w:t>
            </w:r>
          </w:p>
        </w:tc>
      </w:tr>
      <w:tr w:rsidR="00B73A88" w:rsidRPr="00B73A88">
        <w:tc>
          <w:tcPr>
            <w:tcW w:w="141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rPr>
                <w:sz w:val="26"/>
                <w:szCs w:val="26"/>
                <w:lang w:val="nl-NL"/>
              </w:rPr>
            </w:pPr>
            <w:r w:rsidRPr="00B73A88">
              <w:rPr>
                <w:sz w:val="26"/>
                <w:szCs w:val="26"/>
                <w:lang w:val="nl-NL"/>
              </w:rPr>
              <w:t>Luyện tập</w:t>
            </w:r>
          </w:p>
        </w:tc>
        <w:tc>
          <w:tcPr>
            <w:tcW w:w="1559"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both"/>
              <w:rPr>
                <w:sz w:val="26"/>
                <w:szCs w:val="26"/>
                <w:lang w:val="nl-NL"/>
              </w:rPr>
            </w:pPr>
            <w:r w:rsidRPr="00B73A88">
              <w:rPr>
                <w:sz w:val="26"/>
                <w:szCs w:val="26"/>
                <w:lang w:val="nl-NL"/>
              </w:rPr>
              <w:t>Hoạt động 4</w:t>
            </w:r>
          </w:p>
        </w:tc>
        <w:tc>
          <w:tcPr>
            <w:tcW w:w="4820"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both"/>
              <w:rPr>
                <w:sz w:val="26"/>
                <w:szCs w:val="26"/>
                <w:lang w:val="nl-NL"/>
              </w:rPr>
            </w:pPr>
            <w:r w:rsidRPr="00B73A88">
              <w:rPr>
                <w:sz w:val="26"/>
                <w:szCs w:val="26"/>
                <w:lang w:val="nl-NL"/>
              </w:rPr>
              <w:t>Hệ thống lại kiến thức  Bài tập về lực đàn hồi của lò xo.</w:t>
            </w:r>
          </w:p>
        </w:tc>
        <w:tc>
          <w:tcPr>
            <w:tcW w:w="155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center"/>
              <w:rPr>
                <w:sz w:val="26"/>
                <w:szCs w:val="26"/>
                <w:lang w:val="nl-NL"/>
              </w:rPr>
            </w:pPr>
            <w:r w:rsidRPr="00B73A88">
              <w:rPr>
                <w:sz w:val="26"/>
                <w:szCs w:val="26"/>
                <w:lang w:val="nl-NL"/>
              </w:rPr>
              <w:t>10 phút</w:t>
            </w:r>
          </w:p>
        </w:tc>
      </w:tr>
      <w:tr w:rsidR="00B73A88" w:rsidRPr="00B73A88">
        <w:tc>
          <w:tcPr>
            <w:tcW w:w="141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rPr>
                <w:sz w:val="26"/>
                <w:szCs w:val="26"/>
                <w:lang w:val="nl-NL"/>
              </w:rPr>
            </w:pPr>
            <w:r w:rsidRPr="00B73A88">
              <w:rPr>
                <w:sz w:val="26"/>
                <w:szCs w:val="26"/>
                <w:lang w:val="nl-NL"/>
              </w:rPr>
              <w:t>Vận dụng</w:t>
            </w:r>
          </w:p>
        </w:tc>
        <w:tc>
          <w:tcPr>
            <w:tcW w:w="1559" w:type="dxa"/>
            <w:vMerge w:val="restart"/>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jc w:val="both"/>
              <w:rPr>
                <w:sz w:val="26"/>
                <w:szCs w:val="26"/>
                <w:lang w:val="nl-NL"/>
              </w:rPr>
            </w:pPr>
          </w:p>
          <w:p w:rsidR="00B73A88" w:rsidRPr="00B73A88" w:rsidRDefault="00B73A88" w:rsidP="00E1586C">
            <w:pPr>
              <w:tabs>
                <w:tab w:val="left" w:pos="284"/>
                <w:tab w:val="left" w:pos="567"/>
                <w:tab w:val="left" w:pos="851"/>
                <w:tab w:val="left" w:pos="1134"/>
                <w:tab w:val="left" w:pos="1418"/>
                <w:tab w:val="left" w:pos="1701"/>
              </w:tabs>
              <w:spacing w:before="60" w:after="60"/>
              <w:jc w:val="both"/>
              <w:rPr>
                <w:sz w:val="26"/>
                <w:szCs w:val="26"/>
                <w:lang w:val="nl-NL"/>
              </w:rPr>
            </w:pPr>
            <w:r w:rsidRPr="00B73A88">
              <w:rPr>
                <w:sz w:val="26"/>
                <w:szCs w:val="26"/>
                <w:lang w:val="nl-NL"/>
              </w:rPr>
              <w:t>Hoạt động 5</w:t>
            </w:r>
          </w:p>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both"/>
              <w:rPr>
                <w:sz w:val="26"/>
                <w:szCs w:val="26"/>
                <w:lang w:val="nl-NL"/>
              </w:rPr>
            </w:pPr>
          </w:p>
        </w:tc>
        <w:tc>
          <w:tcPr>
            <w:tcW w:w="4820" w:type="dxa"/>
            <w:vMerge w:val="restart"/>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jc w:val="both"/>
              <w:rPr>
                <w:sz w:val="26"/>
                <w:szCs w:val="26"/>
                <w:lang w:val="nl-NL"/>
              </w:rPr>
            </w:pPr>
          </w:p>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both"/>
              <w:rPr>
                <w:sz w:val="26"/>
                <w:szCs w:val="26"/>
                <w:lang w:val="nl-NL"/>
              </w:rPr>
            </w:pPr>
            <w:r w:rsidRPr="00B73A88">
              <w:rPr>
                <w:sz w:val="26"/>
                <w:szCs w:val="26"/>
                <w:lang w:val="nl-NL"/>
              </w:rPr>
              <w:t>Hướng dẫn về nhà</w:t>
            </w:r>
          </w:p>
        </w:tc>
        <w:tc>
          <w:tcPr>
            <w:tcW w:w="1553" w:type="dxa"/>
            <w:vMerge w:val="restart"/>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jc w:val="center"/>
              <w:rPr>
                <w:sz w:val="26"/>
                <w:szCs w:val="26"/>
                <w:lang w:val="nl-NL"/>
              </w:rPr>
            </w:pPr>
          </w:p>
          <w:p w:rsidR="00B73A88" w:rsidRPr="00B73A88" w:rsidRDefault="00B73A88" w:rsidP="00E1586C">
            <w:pPr>
              <w:tabs>
                <w:tab w:val="left" w:pos="284"/>
                <w:tab w:val="left" w:pos="567"/>
                <w:tab w:val="left" w:pos="851"/>
                <w:tab w:val="left" w:pos="1134"/>
                <w:tab w:val="left" w:pos="1418"/>
                <w:tab w:val="left" w:pos="1701"/>
              </w:tabs>
              <w:spacing w:before="60" w:after="60"/>
              <w:jc w:val="center"/>
              <w:rPr>
                <w:sz w:val="26"/>
                <w:szCs w:val="26"/>
                <w:lang w:val="nl-NL"/>
              </w:rPr>
            </w:pPr>
            <w:r w:rsidRPr="00B73A88">
              <w:rPr>
                <w:sz w:val="26"/>
                <w:szCs w:val="26"/>
                <w:lang w:val="nl-NL"/>
              </w:rPr>
              <w:t>5 phút</w:t>
            </w:r>
          </w:p>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center"/>
              <w:rPr>
                <w:sz w:val="26"/>
                <w:szCs w:val="26"/>
                <w:lang w:val="nl-NL"/>
              </w:rPr>
            </w:pPr>
          </w:p>
        </w:tc>
      </w:tr>
      <w:tr w:rsidR="00B73A88" w:rsidRPr="00B73A88">
        <w:tc>
          <w:tcPr>
            <w:tcW w:w="141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rPr>
                <w:sz w:val="26"/>
                <w:szCs w:val="26"/>
                <w:lang w:val="nl-NL"/>
              </w:rPr>
            </w:pPr>
            <w:r w:rsidRPr="00B73A88">
              <w:rPr>
                <w:sz w:val="26"/>
                <w:szCs w:val="26"/>
                <w:lang w:val="nl-NL"/>
              </w:rPr>
              <w:t>Tìm tòi mở rộng</w:t>
            </w:r>
          </w:p>
        </w:tc>
        <w:tc>
          <w:tcPr>
            <w:tcW w:w="0" w:type="auto"/>
            <w:vMerge/>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spacing w:before="60" w:after="60"/>
              <w:rPr>
                <w:sz w:val="26"/>
                <w:szCs w:val="26"/>
                <w:lang w:val="nl-NL"/>
              </w:rPr>
            </w:pPr>
          </w:p>
        </w:tc>
        <w:tc>
          <w:tcPr>
            <w:tcW w:w="0" w:type="auto"/>
            <w:vMerge/>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spacing w:before="60" w:after="60"/>
              <w:rPr>
                <w:sz w:val="26"/>
                <w:szCs w:val="26"/>
                <w:lang w:val="nl-NL"/>
              </w:rPr>
            </w:pPr>
          </w:p>
        </w:tc>
        <w:tc>
          <w:tcPr>
            <w:tcW w:w="0" w:type="auto"/>
            <w:vMerge/>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spacing w:before="60" w:after="60"/>
              <w:rPr>
                <w:sz w:val="26"/>
                <w:szCs w:val="26"/>
                <w:lang w:val="nl-NL"/>
              </w:rPr>
            </w:pPr>
          </w:p>
        </w:tc>
      </w:tr>
    </w:tbl>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eastAsia="zh-CN"/>
        </w:rPr>
      </w:pPr>
      <w:r w:rsidRPr="00B73A88">
        <w:rPr>
          <w:rFonts w:ascii="Times New Roman" w:hAnsi="Times New Roman" w:cs="Times New Roman"/>
          <w:b/>
          <w:sz w:val="26"/>
          <w:szCs w:val="26"/>
          <w:lang w:val="nl-NL"/>
        </w:rPr>
        <w:tab/>
        <w:t xml:space="preserve">2  Hướng dẫn cụ thể từng hoạt động: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Hoạt động 1: Tạo tình huống học tập về lực đàn hồi cuả lò xo</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a) Mục tiêu hoạt độ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Thông qua thí nghiệm để tạo mâu thuẫn giữa kiến thức hiện có của học sinh với những kiến thức mới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Nội du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GV phát dụng cụ thí nghiệm cho 4 nhóm và yêu cầu HS lần lượt treo hai quả nặng có khối lượng khác nhau (m</w:t>
      </w:r>
      <w:r w:rsidRPr="00B73A88">
        <w:rPr>
          <w:rFonts w:ascii="Times New Roman" w:hAnsi="Times New Roman" w:cs="Times New Roman"/>
          <w:sz w:val="26"/>
          <w:szCs w:val="26"/>
          <w:vertAlign w:val="subscript"/>
          <w:lang w:val="nl-NL"/>
        </w:rPr>
        <w:t xml:space="preserve">1 </w:t>
      </w:r>
      <w:r w:rsidRPr="00B73A88">
        <w:rPr>
          <w:rFonts w:ascii="Times New Roman" w:hAnsi="Times New Roman" w:cs="Times New Roman"/>
          <w:sz w:val="26"/>
          <w:szCs w:val="26"/>
          <w:lang w:val="nl-NL"/>
        </w:rPr>
        <w:t>&lt; m</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 vào 2 lò xo giống nhau có một đầu cố định</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Học sinh thực hiện các thí nghiệm và nêu kết quả làm được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 xml:space="preserve">Câu lệnh 1: </w:t>
      </w:r>
      <w:r w:rsidRPr="00B73A88">
        <w:rPr>
          <w:rFonts w:ascii="Times New Roman" w:hAnsi="Times New Roman" w:cs="Times New Roman"/>
          <w:sz w:val="26"/>
          <w:szCs w:val="26"/>
          <w:lang w:val="nl-NL"/>
        </w:rPr>
        <w:t>Vì sao vật m</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xml:space="preserve"> , m</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 xml:space="preserve"> không rơi xuống?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sz w:val="26"/>
          <w:szCs w:val="26"/>
          <w:lang w:val="nl-NL"/>
        </w:rPr>
        <w:t>Câu lệnh 2:</w:t>
      </w:r>
      <w:r w:rsidRPr="00B73A88">
        <w:rPr>
          <w:rFonts w:ascii="Times New Roman" w:hAnsi="Times New Roman" w:cs="Times New Roman"/>
          <w:sz w:val="26"/>
          <w:szCs w:val="26"/>
          <w:lang w:val="nl-NL"/>
        </w:rPr>
        <w:t xml:space="preserve"> Lực giữ cho vật m</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m</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 xml:space="preserve"> không rơi có điểm đặt, phương, chiều như thế nào?</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sz w:val="26"/>
          <w:szCs w:val="26"/>
          <w:lang w:val="nl-NL"/>
        </w:rPr>
        <w:t>Câu lệnh 3:</w:t>
      </w:r>
      <w:r w:rsidRPr="00B73A88">
        <w:rPr>
          <w:rFonts w:ascii="Times New Roman" w:hAnsi="Times New Roman" w:cs="Times New Roman"/>
          <w:sz w:val="26"/>
          <w:szCs w:val="26"/>
          <w:lang w:val="nl-NL"/>
        </w:rPr>
        <w:t xml:space="preserve"> Độ lớn của lực đàn hồi phụ thuộc vào yếu tố nào và được xác định như thế nào?</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b) Gợi ý tổ chức hoạt độ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lastRenderedPageBreak/>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Giáo viên đặt vấn đề bằng cách cho các em làm thí nghiệm, hướng dẫn các em nhớ lại các kiến thức đã học để thực hiện nhiệm vụ học tập.</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iáo viên quan sát học sinh tự học, thảo luận, trợ giúp kịp thời khi các em cần hỗ trợ  Ghi nhận kết quả làm việc của cá nhân hoặc nhóm học sinh.</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c) Sản phẩm hoạt độ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xml:space="preserve">Học sinh báo cáo kết quả hoạt động nhóm và nội dung vở ghi.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Lực đàn hồi của lò xo đã giữ cho quả nặng không rơi xuống (Lực đàn hồi của lò xo HS đã được biết ở THCS)</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 Theo điều kiện cân bằng của chất điểm thì xác định được lực đàn hồi của lò xo trong trường hợp này có điểm đặt tại vật nặng, phương thẳng đứng, chiều hướng lên.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Độ lớn của lực đàn hồi phụ thuộc vào độ biến dạng của lò xo.</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2: Điểm đặt, phương và chiều của lực đàn hồi cuả lò xo:</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 Mục tiêu hoạt độ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Thông qua thí nghiệm HS đưa ra được kết luận về phương, chiều và điểm đặt của lực đàn hồi của lò xo.</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Nội dung: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ab/>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 Gợi ý tổ chức hoạt độ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c) Sản phẩm hoạt độ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Báo cáo kết quả hoạt động nhóm và nội dung vở ghi của học sinh:</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 Lực đàn hồi xuất hiện khi lò xo bị biến dạng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 Lực đàn hồi có điểm đặt tại vật m ( tại chỗ vật tiếp xúc với lò xo ), phương trùng với trục của lò xo, chiều hướng vào phía trong nếu lò xo bị dãn, hướng ra ngoài nếu lò xo bị nén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3: Độ lớn của lực đàn hồi cuả lò xo  Định luật Húc</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 Mục tiêu hoạt độ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êu được độ lớn của lực đàn hồi của lò xo phụ thuộc vào những yếu tố nào</w:t>
      </w:r>
      <w:r w:rsidRPr="00B73A88">
        <w:rPr>
          <w:rFonts w:ascii="Times New Roman" w:hAnsi="Times New Roman" w:cs="Times New Roman"/>
          <w:sz w:val="26"/>
          <w:szCs w:val="26"/>
          <w:lang w:val="nl-NL"/>
        </w:rPr>
        <w:tab/>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Nội dung: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lastRenderedPageBreak/>
        <w:tab/>
      </w: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Phụ thuộc vào độ biến dạng của lò xo: dùng thước đo độ biến dạng của lò xo trong 2 Thí nghiệm trên hoặc đọc SGK để nêu ra sự phụ thuộc của lực đàn hồi vào độ biến dạng của lò xo.</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Định luật Húc: Đọc SGK và nêu được nội dung Định luật Húc.</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 Gợi ý tổ chức hoạt độ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xml:space="preserve">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c) Sản phẩm hoạt độ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Báo cáo kết quả hoạt động nhóm và nội dung vở ghi của học sinh:</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Định luật Húc.</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Biểu thức độ lớn của lực đàn hồi.</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4: Hệ thống hoá kiến thức và bài tập.</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 Mục tiêu hoạt độ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Thảo luận nhóm để chuẩn hoá kiến thức và luyện tập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 xml:space="preserve">Nội dung: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Điểm đặt, phương, chiều và độ lớn của lực đàn hồi của lò xo.</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Biểu thức độ lớn của lực đàn hồi của lò xo.</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Giao cho học sinh luyện tập một số bài tập đã biên soạn.</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 Gợi ý tổ chức hoạt độ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xml:space="preserve">Giáo viên đặt vấn chuyển giao nhiệm vụ (có thể dùng slide để trình bày)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Học sinh ghi nhiệm vụ vào vở, tìm hiểu các kết quả báo cáo thí nghiệm, đọc sách giáo khoa hoàn thiện kết quả, ghi vào vở ý kiến của mình Sau đó được thảo luận nhóm với các bạn xung quanh bằng cách ghi lại các ý kiến của bạn khác vào vở của mình Thảo luận nhóm để đưa ra báo cáo của nhóm về những nhiệm vụ này, thống nhất cách trình bày kết quả thảo luận nhóm, ghi vào vở các ý kiến của nhóm.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 Hướng dẫn học sinh tự đánh giá hoặc đánh giá lẫn nhau Sau cùng, giáo viên hệ thống và cùng học sinh chốt kiến thức.</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c) Sản phẩm hoạt độ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xml:space="preserve">Báo cáo kết quả hoạt động nhóm và nội dung vở ghi của học sinh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Hoạt động 5: Hướng dẫn về nhà.</w:t>
      </w:r>
    </w:p>
    <w:p w:rsidR="00B73A88" w:rsidRPr="00B73A88" w:rsidRDefault="00B73A88" w:rsidP="00B73A88">
      <w:pPr>
        <w:pStyle w:val="msolistparagraph0"/>
        <w:numPr>
          <w:ilvl w:val="0"/>
          <w:numId w:val="18"/>
        </w:numPr>
        <w:tabs>
          <w:tab w:val="left" w:pos="284"/>
          <w:tab w:val="left" w:pos="567"/>
          <w:tab w:val="left" w:pos="851"/>
          <w:tab w:val="left" w:pos="1134"/>
          <w:tab w:val="left" w:pos="1418"/>
          <w:tab w:val="left" w:pos="1701"/>
        </w:tabs>
        <w:spacing w:before="60" w:after="60" w:line="256" w:lineRule="auto"/>
        <w:jc w:val="both"/>
        <w:rPr>
          <w:rFonts w:ascii="Times New Roman" w:hAnsi="Times New Roman"/>
          <w:b/>
          <w:sz w:val="26"/>
          <w:szCs w:val="26"/>
          <w:lang w:val="nl-NL"/>
        </w:rPr>
      </w:pPr>
      <w:r w:rsidRPr="00B73A88">
        <w:rPr>
          <w:rFonts w:ascii="Times New Roman" w:hAnsi="Times New Roman"/>
          <w:b/>
          <w:sz w:val="26"/>
          <w:szCs w:val="26"/>
          <w:lang w:val="nl-NL"/>
        </w:rPr>
        <w:lastRenderedPageBreak/>
        <w:t xml:space="preserve">Mục tiêu hoạt động: </w:t>
      </w:r>
    </w:p>
    <w:p w:rsidR="00B73A88" w:rsidRPr="00B73A88" w:rsidRDefault="00B73A88" w:rsidP="00E1586C">
      <w:pPr>
        <w:tabs>
          <w:tab w:val="left" w:pos="284"/>
          <w:tab w:val="left" w:pos="567"/>
          <w:tab w:val="left" w:pos="851"/>
          <w:tab w:val="left" w:pos="1134"/>
          <w:tab w:val="left" w:pos="1418"/>
          <w:tab w:val="left" w:pos="1701"/>
        </w:tabs>
        <w:spacing w:before="60" w:after="60"/>
        <w:ind w:left="57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Giúp học sinh tự vận dụng, tìm tòi mở rộng các kiến thức trong bài học và tương tác với cộng đồng  Tuỳ theo năng lực mà các em sẽ thực hiện ở các mức độ khác nhau.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 xml:space="preserve">Nội dung: </w:t>
      </w:r>
      <w:r w:rsidRPr="00B73A88">
        <w:rPr>
          <w:rFonts w:ascii="Times New Roman" w:hAnsi="Times New Roman" w:cs="Times New Roman"/>
          <w:sz w:val="26"/>
          <w:szCs w:val="26"/>
          <w:lang w:val="nl-NL"/>
        </w:rPr>
        <w:t>Chọn các câu hỏi và bài tập để tự tìm hiểu ở ngoài lớp học:</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Tìm hiểu những ứng dụng của lực đàn hồi của lò xo trong thực tế đời sống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b) Gợi ý tổ chức hoạt độ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Giáo viên đặt vấn chuyển giao nhiệm vụ đã nêu trong sách, tài liệu để thực hiện ngoài lớp học.</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ọc sinh ghi nhiệm vụ vào vở  Sau đó được thảo luận nhóm để đưa ra cách thực hiện về những nhiệm vụ này ở ngoài lớp học.</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GV ghi kết quả cam kết của cá nhân hoặc nhóm học sinh. Hướng dẫn, gợi ý cách thực hiện cho học sinh, hướng dẫn học sinh tự đánh giá hoặc đánh giá lẫn nhau ( nếu có điều kiện ).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Yêu cầu cả lớp giải nhanh bài tập số 6 sách giáo khoa.</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sz w:val="26"/>
          <w:szCs w:val="26"/>
          <w:lang w:val="nl-NL"/>
        </w:rPr>
        <w:t>c) Sản phẩm hoạt độ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Bài tự làm và vở ghi của học sinh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V  Câu hỏi kiểm tra đánh giá chủ đề</w:t>
      </w:r>
    </w:p>
    <w:p w:rsidR="00B73A88" w:rsidRPr="00B73A88" w:rsidRDefault="00B73A88" w:rsidP="00E1586C">
      <w:pPr>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1.  </w:t>
      </w:r>
      <w:r w:rsidRPr="00B73A88">
        <w:rPr>
          <w:rFonts w:ascii="Times New Roman" w:hAnsi="Times New Roman" w:cs="Times New Roman"/>
          <w:sz w:val="26"/>
          <w:szCs w:val="26"/>
          <w:lang w:val="nl-NL"/>
        </w:rPr>
        <w:t>Công thức của định luật Húc là</w:t>
      </w:r>
    </w:p>
    <w:p w:rsidR="00B73A88" w:rsidRPr="00B73A88" w:rsidRDefault="00B73A88" w:rsidP="00E1586C">
      <w:pPr>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A. </w:t>
      </w:r>
      <w:r w:rsidRPr="00B73A88">
        <w:rPr>
          <w:rFonts w:ascii="Times New Roman" w:hAnsi="Times New Roman" w:cs="Times New Roman"/>
          <w:position w:val="-6"/>
          <w:sz w:val="26"/>
          <w:szCs w:val="26"/>
          <w:lang w:val="nl-NL" w:eastAsia="zh-CN"/>
        </w:rPr>
        <w:object w:dxaOrig="800" w:dyaOrig="280">
          <v:shape id="_x0000_i1110" type="#_x0000_t75" style="width:40pt;height:14.5pt" o:ole="">
            <v:imagedata r:id="rId206" o:title=""/>
          </v:shape>
          <o:OLEObject Type="Embed" ProgID="Equation.3" ShapeID="_x0000_i1110" DrawAspect="Content" ObjectID="_1624984491" r:id="rId207"/>
        </w:object>
      </w:r>
      <w:r w:rsidRPr="00B73A88">
        <w:rPr>
          <w:rFonts w:ascii="Times New Roman" w:hAnsi="Times New Roman" w:cs="Times New Roman"/>
          <w:position w:val="-6"/>
          <w:sz w:val="26"/>
          <w:szCs w:val="26"/>
          <w:lang w:val="nl-NL" w:eastAsia="zh-CN"/>
        </w:rPr>
        <w:t>.</w:t>
      </w:r>
      <w:r w:rsidRPr="00B73A88">
        <w:rPr>
          <w:rFonts w:ascii="Times New Roman" w:hAnsi="Times New Roman" w:cs="Times New Roman"/>
          <w:sz w:val="26"/>
          <w:szCs w:val="26"/>
          <w:lang w:val="nl-NL"/>
        </w:rPr>
        <w:t xml:space="preserve"> </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B.  </w:t>
      </w:r>
      <w:r w:rsidRPr="00B73A88">
        <w:rPr>
          <w:rFonts w:ascii="Times New Roman" w:hAnsi="Times New Roman" w:cs="Times New Roman"/>
          <w:position w:val="-24"/>
          <w:sz w:val="26"/>
          <w:szCs w:val="26"/>
          <w:lang w:val="nl-NL" w:eastAsia="zh-CN"/>
        </w:rPr>
        <w:object w:dxaOrig="1279" w:dyaOrig="640">
          <v:shape id="_x0000_i1111" type="#_x0000_t75" style="width:63.5pt;height:32pt" o:ole="">
            <v:imagedata r:id="rId208" o:title=""/>
          </v:shape>
          <o:OLEObject Type="Embed" ProgID="Equation.3" ShapeID="_x0000_i1111" DrawAspect="Content" ObjectID="_1624984492" r:id="rId209"/>
        </w:object>
      </w:r>
      <w:r w:rsidRPr="00B73A88">
        <w:rPr>
          <w:rFonts w:ascii="Times New Roman" w:hAnsi="Times New Roman" w:cs="Times New Roman"/>
          <w:sz w:val="26"/>
          <w:szCs w:val="26"/>
          <w:lang w:val="nl-NL"/>
        </w:rPr>
        <w:t xml:space="preserve"> .</w:t>
      </w:r>
      <w:r w:rsidRPr="00B73A88">
        <w:rPr>
          <w:rFonts w:ascii="Times New Roman" w:hAnsi="Times New Roman" w:cs="Times New Roman"/>
          <w:sz w:val="26"/>
          <w:szCs w:val="26"/>
          <w:lang w:val="nl-NL"/>
        </w:rPr>
        <w:tab/>
      </w:r>
      <w:r w:rsidRPr="00B73A88">
        <w:rPr>
          <w:rFonts w:ascii="Times New Roman" w:hAnsi="Times New Roman" w:cs="Times New Roman"/>
          <w:sz w:val="26"/>
          <w:szCs w:val="26"/>
          <w:u w:val="single"/>
          <w:lang w:val="nl-NL"/>
        </w:rPr>
        <w:t>C.</w:t>
      </w:r>
      <w:r w:rsidRPr="00B73A88">
        <w:rPr>
          <w:rFonts w:ascii="Times New Roman" w:hAnsi="Times New Roman" w:cs="Times New Roman"/>
          <w:sz w:val="26"/>
          <w:szCs w:val="26"/>
          <w:lang w:val="nl-NL"/>
        </w:rPr>
        <w:t xml:space="preserve">  </w:t>
      </w:r>
      <w:r w:rsidRPr="00B73A88">
        <w:rPr>
          <w:rFonts w:ascii="Times New Roman" w:hAnsi="Times New Roman" w:cs="Times New Roman"/>
          <w:position w:val="-14"/>
          <w:sz w:val="26"/>
          <w:szCs w:val="26"/>
          <w:lang w:val="nl-NL" w:eastAsia="zh-CN"/>
        </w:rPr>
        <w:object w:dxaOrig="940" w:dyaOrig="400">
          <v:shape id="_x0000_i1112" type="#_x0000_t75" style="width:47pt;height:20pt" o:ole="">
            <v:imagedata r:id="rId210" o:title=""/>
          </v:shape>
          <o:OLEObject Type="Embed" ProgID="Equation.3" ShapeID="_x0000_i1112" DrawAspect="Content" ObjectID="_1624984493" r:id="rId211"/>
        </w:object>
      </w:r>
      <w:r w:rsidRPr="00B73A88">
        <w:rPr>
          <w:rFonts w:ascii="Times New Roman" w:hAnsi="Times New Roman" w:cs="Times New Roman"/>
          <w:sz w:val="26"/>
          <w:szCs w:val="26"/>
          <w:lang w:val="nl-NL"/>
        </w:rPr>
        <w:t xml:space="preserve"> .</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D.  </w:t>
      </w:r>
      <w:r w:rsidRPr="00B73A88">
        <w:rPr>
          <w:rFonts w:ascii="Times New Roman" w:hAnsi="Times New Roman" w:cs="Times New Roman"/>
          <w:position w:val="-10"/>
          <w:sz w:val="26"/>
          <w:szCs w:val="26"/>
          <w:lang w:val="nl-NL" w:eastAsia="zh-CN"/>
        </w:rPr>
        <w:object w:dxaOrig="840" w:dyaOrig="320">
          <v:shape id="_x0000_i1113" type="#_x0000_t75" style="width:42pt;height:15.5pt" o:ole="">
            <v:imagedata r:id="rId212" o:title=""/>
          </v:shape>
          <o:OLEObject Type="Embed" ProgID="Equation.3" ShapeID="_x0000_i1113" DrawAspect="Content" ObjectID="_1624984494" r:id="rId213"/>
        </w:object>
      </w:r>
      <w:r w:rsidRPr="00B73A88">
        <w:rPr>
          <w:rFonts w:ascii="Times New Roman" w:hAnsi="Times New Roman" w:cs="Times New Roman"/>
          <w:sz w:val="26"/>
          <w:szCs w:val="26"/>
          <w:lang w:val="nl-NL"/>
        </w:rPr>
        <w:t xml:space="preserve"> .</w:t>
      </w:r>
    </w:p>
    <w:p w:rsidR="00B73A88" w:rsidRPr="00B73A88" w:rsidRDefault="00B73A88" w:rsidP="00E1586C">
      <w:pPr>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2.  </w:t>
      </w:r>
      <w:r w:rsidRPr="00B73A88">
        <w:rPr>
          <w:rFonts w:ascii="Times New Roman" w:hAnsi="Times New Roman" w:cs="Times New Roman"/>
          <w:sz w:val="26"/>
          <w:szCs w:val="26"/>
          <w:lang w:val="nl-NL"/>
        </w:rPr>
        <w:t xml:space="preserve">Kết luận nào sau đây </w:t>
      </w:r>
      <w:r w:rsidRPr="00B73A88">
        <w:rPr>
          <w:rFonts w:ascii="Times New Roman" w:hAnsi="Times New Roman" w:cs="Times New Roman"/>
          <w:b/>
          <w:i/>
          <w:sz w:val="26"/>
          <w:szCs w:val="26"/>
          <w:lang w:val="nl-NL"/>
        </w:rPr>
        <w:t xml:space="preserve">không đúng </w:t>
      </w:r>
      <w:r w:rsidRPr="00B73A88">
        <w:rPr>
          <w:rFonts w:ascii="Times New Roman" w:hAnsi="Times New Roman" w:cs="Times New Roman"/>
          <w:sz w:val="26"/>
          <w:szCs w:val="26"/>
          <w:lang w:val="nl-NL"/>
        </w:rPr>
        <w:t>đối với lực đàn hồi?</w:t>
      </w:r>
    </w:p>
    <w:p w:rsidR="00B73A88" w:rsidRPr="00B73A88" w:rsidRDefault="00B73A88" w:rsidP="00E1586C">
      <w:pPr>
        <w:spacing w:before="60" w:after="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ab/>
        <w:t xml:space="preserve">A  Xuất hiện khi vật bị biến dạng. </w:t>
      </w:r>
      <w:r w:rsidRPr="00B73A88">
        <w:rPr>
          <w:rFonts w:ascii="Times New Roman" w:hAnsi="Times New Roman" w:cs="Times New Roman"/>
          <w:bCs/>
          <w:sz w:val="26"/>
          <w:szCs w:val="26"/>
          <w:lang w:val="nl-NL"/>
        </w:rPr>
        <w:tab/>
      </w:r>
    </w:p>
    <w:p w:rsidR="00B73A88" w:rsidRPr="00B73A88" w:rsidRDefault="00B73A88" w:rsidP="00E1586C">
      <w:pPr>
        <w:spacing w:before="60" w:after="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ab/>
      </w:r>
      <w:r w:rsidRPr="00B73A88">
        <w:rPr>
          <w:rFonts w:ascii="Times New Roman" w:hAnsi="Times New Roman" w:cs="Times New Roman"/>
          <w:bCs/>
          <w:sz w:val="26"/>
          <w:szCs w:val="26"/>
          <w:u w:val="single"/>
          <w:lang w:val="nl-NL"/>
        </w:rPr>
        <w:t xml:space="preserve">B </w:t>
      </w:r>
      <w:r w:rsidRPr="00B73A88">
        <w:rPr>
          <w:rFonts w:ascii="Times New Roman" w:hAnsi="Times New Roman" w:cs="Times New Roman"/>
          <w:bCs/>
          <w:sz w:val="26"/>
          <w:szCs w:val="26"/>
          <w:lang w:val="nl-NL"/>
        </w:rPr>
        <w:t xml:space="preserve"> Luôn là lực kéo. </w:t>
      </w:r>
    </w:p>
    <w:p w:rsidR="00B73A88" w:rsidRPr="00B73A88" w:rsidRDefault="00B73A88" w:rsidP="00E1586C">
      <w:pPr>
        <w:spacing w:before="60" w:after="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ab/>
        <w:t>C  Tỉ lệ với độ biến dạng.</w:t>
      </w:r>
    </w:p>
    <w:p w:rsidR="00B73A88" w:rsidRPr="00B73A88" w:rsidRDefault="00B73A88" w:rsidP="00E1586C">
      <w:pPr>
        <w:spacing w:before="60" w:after="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ab/>
        <w:t>D  Luôn ngược hướng với lực làm nó bị biến dạng.</w:t>
      </w:r>
    </w:p>
    <w:p w:rsidR="00B73A88" w:rsidRPr="00B73A88" w:rsidRDefault="00B73A88" w:rsidP="00945BA1">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3. </w:t>
      </w:r>
      <w:r w:rsidRPr="00B73A88">
        <w:rPr>
          <w:rFonts w:ascii="Times New Roman" w:hAnsi="Times New Roman" w:cs="Times New Roman"/>
          <w:sz w:val="26"/>
          <w:szCs w:val="26"/>
          <w:lang w:val="nl-NL"/>
        </w:rPr>
        <w:t>Treo một vật khối lượng m vào một lò xo có độ cứng k tại một nơi có gia tốc trọng trường g. Độ giãn của lò xo phụ thuộc vào</w:t>
      </w:r>
    </w:p>
    <w:p w:rsidR="00B73A88" w:rsidRPr="00B73A88" w:rsidRDefault="00B73A88" w:rsidP="00945BA1">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A. m và k</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B. k và g</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u w:val="single"/>
          <w:lang w:val="nl-NL"/>
        </w:rPr>
        <w:t>C</w:t>
      </w:r>
      <w:r w:rsidRPr="00B73A88">
        <w:rPr>
          <w:rFonts w:ascii="Times New Roman" w:hAnsi="Times New Roman" w:cs="Times New Roman"/>
          <w:sz w:val="26"/>
          <w:szCs w:val="26"/>
          <w:lang w:val="nl-NL"/>
        </w:rPr>
        <w:t>. m, k và g</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D. m và g</w:t>
      </w:r>
    </w:p>
    <w:p w:rsidR="00B73A88" w:rsidRPr="00B73A88" w:rsidRDefault="00B73A88" w:rsidP="00E1586C">
      <w:pPr>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4. </w:t>
      </w:r>
      <w:r w:rsidRPr="00B73A88">
        <w:rPr>
          <w:rFonts w:ascii="Times New Roman" w:hAnsi="Times New Roman" w:cs="Times New Roman"/>
          <w:sz w:val="26"/>
          <w:szCs w:val="26"/>
          <w:lang w:val="nl-NL"/>
        </w:rPr>
        <w:t>Hai bạn Xuân và Thu nắm hai đầu một lực kế và kéo về hai phía khác nhau, lực kế chỉ 500 N. Lực đàn hồi của lò xo trong lực kế có độ lớn  là:</w:t>
      </w:r>
    </w:p>
    <w:p w:rsidR="00B73A88" w:rsidRPr="00B73A88" w:rsidRDefault="00B73A88" w:rsidP="00E1586C">
      <w:pPr>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A. 1000 N</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B. 250 N</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u w:val="single"/>
          <w:lang w:val="nl-NL"/>
        </w:rPr>
        <w:t>C</w:t>
      </w:r>
      <w:r w:rsidRPr="00B73A88">
        <w:rPr>
          <w:rFonts w:ascii="Times New Roman" w:hAnsi="Times New Roman" w:cs="Times New Roman"/>
          <w:sz w:val="26"/>
          <w:szCs w:val="26"/>
          <w:lang w:val="nl-NL"/>
        </w:rPr>
        <w:t>. 500 N</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D. 200N</w:t>
      </w:r>
    </w:p>
    <w:p w:rsidR="00B73A88" w:rsidRPr="00B73A88" w:rsidRDefault="00B73A88" w:rsidP="00E1586C">
      <w:pPr>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Câu 5.  </w:t>
      </w:r>
      <w:r w:rsidRPr="00B73A88">
        <w:rPr>
          <w:rFonts w:ascii="Times New Roman" w:hAnsi="Times New Roman" w:cs="Times New Roman"/>
          <w:sz w:val="26"/>
          <w:szCs w:val="26"/>
          <w:lang w:val="nl-NL"/>
        </w:rPr>
        <w:t>Một lo xo có chiều dài tự nhiên 20cm.  Khi bị kéo, lò xo dài 24cm và lực đàn hồi của nó bằng 5N.  Khi lực đàn hồi của lò xo bằng 10N, thì chiều dài của nó bằng:</w:t>
      </w:r>
    </w:p>
    <w:p w:rsidR="00B73A88" w:rsidRPr="00B73A88" w:rsidRDefault="00B73A88" w:rsidP="00E1586C">
      <w:pPr>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sz w:val="26"/>
          <w:szCs w:val="26"/>
          <w:u w:val="single"/>
          <w:lang w:val="nl-NL"/>
        </w:rPr>
        <w:t>A.</w:t>
      </w:r>
      <w:r w:rsidRPr="00B73A88">
        <w:rPr>
          <w:rFonts w:ascii="Times New Roman" w:hAnsi="Times New Roman" w:cs="Times New Roman"/>
          <w:sz w:val="26"/>
          <w:szCs w:val="26"/>
          <w:lang w:val="nl-NL"/>
        </w:rPr>
        <w:t xml:space="preserve">  28cm.</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B.  48cm.</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C.  40cm.</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D.  22 cm.</w:t>
      </w:r>
    </w:p>
    <w:p w:rsidR="00B73A88" w:rsidRPr="00B73A88" w:rsidRDefault="00B73A88" w:rsidP="00177586">
      <w:pPr>
        <w:spacing w:before="60" w:after="60"/>
        <w:jc w:val="both"/>
        <w:rPr>
          <w:rFonts w:ascii="Times New Roman" w:hAnsi="Times New Roman" w:cs="Times New Roman"/>
          <w:sz w:val="26"/>
          <w:szCs w:val="26"/>
          <w:lang w:val="nl-NL"/>
        </w:rPr>
      </w:pPr>
    </w:p>
    <w:p w:rsidR="00B73A88" w:rsidRPr="00B73A88" w:rsidRDefault="00B73A88" w:rsidP="00D819EE">
      <w:pPr>
        <w:tabs>
          <w:tab w:val="left" w:pos="6540"/>
        </w:tabs>
        <w:spacing w:after="120"/>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Bài 13:  LỰC MA SÁT </w:t>
      </w:r>
    </w:p>
    <w:p w:rsidR="00B73A88" w:rsidRPr="00B73A88" w:rsidRDefault="00B73A88" w:rsidP="00D819E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 Mục tiêu</w:t>
      </w:r>
    </w:p>
    <w:p w:rsidR="00B73A88" w:rsidRPr="00B73A88" w:rsidRDefault="00B73A88" w:rsidP="00D819EE">
      <w:pPr>
        <w:tabs>
          <w:tab w:val="left" w:pos="567"/>
        </w:tabs>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Lực ma sát là một trong các loại lực cơ học được trình bày trong chương trình phổ thông nhằm góp phần hoàn thiện bức tranh cơ học về vấn đề tương tác và biến đổi chuyển động. Loại </w:t>
      </w:r>
      <w:r w:rsidRPr="00B73A88">
        <w:rPr>
          <w:rFonts w:ascii="Times New Roman" w:hAnsi="Times New Roman" w:cs="Times New Roman"/>
          <w:sz w:val="26"/>
          <w:szCs w:val="26"/>
          <w:lang w:val="nl-NL"/>
        </w:rPr>
        <w:lastRenderedPageBreak/>
        <w:t>lực này gần gũi và có nhiều biểu hiện trong đời sống. Hiện nay, các sách giáo khoa trình bày nội dung về lực ma sát và bài thực hành về lực ma sát trượt lại được thực hiện ở cuối chương 2. Với thời lượng trình bày và cách làm như hiện nay sẽ rất khó để tổ chức các hoạt động nhằm phát triển năng lực của học sinh. Dưới đây nêu ví dụ về việc xây dựng chuyên đề dạy học về Lực ma sát. Các thí nghiệm nghiên cứu có thể cho học sinh thực hiện ở nhà (do thiết bị dễ kiếm) sẽ góp phần tốt trong việc phát triển các năng lực của học sinh.</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ội dung kiến thức cần xây dựng trong chuyên đề thuộc các bài:</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Bài 13 (bài 20 sách nâng cao): Lực ma sát (1 tiết)</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Bài 16 (bài 25 sách nâng cao): Thực hành đo hệ số ma sát (2 tiết)</w:t>
      </w:r>
    </w:p>
    <w:p w:rsidR="00B73A88" w:rsidRPr="00B73A88" w:rsidRDefault="00B73A88" w:rsidP="00D819E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Kiến thức, kĩ năng, thái độ</w:t>
      </w:r>
    </w:p>
    <w:p w:rsidR="00B73A88" w:rsidRPr="00B73A88" w:rsidRDefault="00B73A88" w:rsidP="00D819EE">
      <w:pPr>
        <w:pStyle w:val="bang"/>
        <w:spacing w:before="0" w:after="0" w:line="312" w:lineRule="auto"/>
        <w:ind w:firstLine="567"/>
        <w:rPr>
          <w:rFonts w:ascii="Times New Roman" w:hAnsi="Times New Roman"/>
          <w:i/>
          <w:sz w:val="26"/>
          <w:szCs w:val="26"/>
          <w:lang w:val="nl-NL"/>
        </w:rPr>
      </w:pPr>
      <w:r w:rsidRPr="00B73A88">
        <w:rPr>
          <w:rFonts w:ascii="Times New Roman" w:hAnsi="Times New Roman"/>
          <w:i/>
          <w:sz w:val="26"/>
          <w:szCs w:val="26"/>
          <w:lang w:val="nl-NL"/>
        </w:rPr>
        <w:t>1. Kiến thức</w:t>
      </w:r>
    </w:p>
    <w:p w:rsidR="00B73A88" w:rsidRPr="00B73A88" w:rsidRDefault="00B73A88" w:rsidP="00D819EE">
      <w:pPr>
        <w:pStyle w:val="bang"/>
        <w:spacing w:before="0" w:after="0" w:line="312" w:lineRule="auto"/>
        <w:ind w:firstLine="567"/>
        <w:rPr>
          <w:rFonts w:ascii="Times New Roman" w:hAnsi="Times New Roman"/>
          <w:sz w:val="26"/>
          <w:szCs w:val="26"/>
          <w:lang w:val="nl-NL"/>
        </w:rPr>
      </w:pPr>
      <w:r w:rsidRPr="00B73A88">
        <w:rPr>
          <w:rFonts w:ascii="Times New Roman" w:hAnsi="Times New Roman"/>
          <w:sz w:val="26"/>
          <w:szCs w:val="26"/>
          <w:lang w:val="nl-NL"/>
        </w:rPr>
        <w:t>- Nêu được nguyên nhân của lực ma sát</w:t>
      </w:r>
    </w:p>
    <w:p w:rsidR="00B73A88" w:rsidRPr="00B73A88" w:rsidRDefault="00B73A88" w:rsidP="00D819EE">
      <w:pPr>
        <w:pStyle w:val="bang"/>
        <w:spacing w:before="0" w:after="0" w:line="312" w:lineRule="auto"/>
        <w:ind w:firstLine="567"/>
        <w:rPr>
          <w:rFonts w:ascii="Times New Roman" w:hAnsi="Times New Roman"/>
          <w:sz w:val="26"/>
          <w:szCs w:val="26"/>
          <w:lang w:val="nl-NL"/>
        </w:rPr>
      </w:pPr>
      <w:r w:rsidRPr="00B73A88">
        <w:rPr>
          <w:rFonts w:ascii="Times New Roman" w:hAnsi="Times New Roman"/>
          <w:sz w:val="26"/>
          <w:szCs w:val="26"/>
          <w:lang w:val="nl-NL"/>
        </w:rPr>
        <w:t xml:space="preserve">- Nêu được đặc điểm của lực ma sát nghỉ, lực ma sát trượt và ma sát lăn </w:t>
      </w:r>
    </w:p>
    <w:p w:rsidR="00B73A88" w:rsidRPr="00B73A88" w:rsidRDefault="00B73A88" w:rsidP="00D819EE">
      <w:pPr>
        <w:pStyle w:val="bang"/>
        <w:spacing w:before="0" w:after="0" w:line="312" w:lineRule="auto"/>
        <w:ind w:firstLine="567"/>
        <w:rPr>
          <w:rFonts w:ascii="Times New Roman" w:hAnsi="Times New Roman"/>
          <w:sz w:val="26"/>
          <w:szCs w:val="26"/>
          <w:lang w:val="nl-NL"/>
        </w:rPr>
      </w:pPr>
      <w:r w:rsidRPr="00B73A88">
        <w:rPr>
          <w:rFonts w:ascii="Times New Roman" w:hAnsi="Times New Roman"/>
          <w:sz w:val="26"/>
          <w:szCs w:val="26"/>
          <w:lang w:val="nl-NL"/>
        </w:rPr>
        <w:t>-.Viết được công thức xác định độ lớn của lực ma sát trượt</w:t>
      </w:r>
    </w:p>
    <w:p w:rsidR="00B73A88" w:rsidRPr="00B73A88" w:rsidRDefault="00B73A88" w:rsidP="00D819EE">
      <w:pPr>
        <w:pStyle w:val="bang"/>
        <w:spacing w:before="0" w:after="0" w:line="312" w:lineRule="auto"/>
        <w:ind w:firstLine="567"/>
        <w:rPr>
          <w:rFonts w:ascii="Times New Roman" w:hAnsi="Times New Roman"/>
          <w:sz w:val="26"/>
          <w:szCs w:val="26"/>
          <w:lang w:val="nl-NL"/>
        </w:rPr>
      </w:pPr>
      <w:r w:rsidRPr="00B73A88">
        <w:rPr>
          <w:rFonts w:ascii="Times New Roman" w:hAnsi="Times New Roman"/>
          <w:sz w:val="26"/>
          <w:szCs w:val="26"/>
          <w:lang w:val="nl-NL"/>
        </w:rPr>
        <w:t>- Kể ra được một số tác dụng có lợi và có hại của lực ma sát</w:t>
      </w:r>
    </w:p>
    <w:p w:rsidR="00B73A88" w:rsidRPr="00B73A88" w:rsidRDefault="00B73A88" w:rsidP="00D819EE">
      <w:pPr>
        <w:pStyle w:val="bang"/>
        <w:spacing w:before="0" w:after="0" w:line="312" w:lineRule="auto"/>
        <w:ind w:firstLine="567"/>
        <w:rPr>
          <w:rFonts w:ascii="Times New Roman" w:hAnsi="Times New Roman"/>
          <w:i/>
          <w:sz w:val="26"/>
          <w:szCs w:val="26"/>
          <w:lang w:val="nl-NL"/>
        </w:rPr>
      </w:pPr>
      <w:r w:rsidRPr="00B73A88">
        <w:rPr>
          <w:rFonts w:ascii="Times New Roman" w:hAnsi="Times New Roman"/>
          <w:i/>
          <w:sz w:val="26"/>
          <w:szCs w:val="26"/>
          <w:lang w:val="nl-NL"/>
        </w:rPr>
        <w:t>2. Kĩ năng</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Vận dụng được công thức tính lực ma sát trượt để giải được các bài tập đơn giản.</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hiết kế, lắp ráp và tiến hành được các thí nghiệm để khảo sát sự phụ thuộc của lực ma sát nghỉ và ma sát trượt vào các yếu tố</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ác định được hệ số ma sát trượt bằng thí nghiệm</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ác định được hệ số ma sát nghỉ cực đại bằng thí nghiệm</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iải thích được các hiện tượng trong đời sống liên quan đến lực ma sát.</w:t>
      </w:r>
    </w:p>
    <w:p w:rsidR="00B73A88" w:rsidRPr="00B73A88" w:rsidRDefault="00B73A88" w:rsidP="00D819EE">
      <w:pPr>
        <w:autoSpaceDE w:val="0"/>
        <w:autoSpaceDN w:val="0"/>
        <w:adjustRightInd w:val="0"/>
        <w:spacing w:line="312" w:lineRule="auto"/>
        <w:ind w:firstLine="567"/>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3. Thái độ</w:t>
      </w:r>
    </w:p>
    <w:p w:rsidR="00B73A88" w:rsidRPr="00B73A88" w:rsidRDefault="00B73A88" w:rsidP="00D819EE">
      <w:pPr>
        <w:autoSpaceDE w:val="0"/>
        <w:autoSpaceDN w:val="0"/>
        <w:adjustRightInd w:val="0"/>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Quan tâm đến các sự kiện về lực ma sát</w:t>
      </w:r>
    </w:p>
    <w:p w:rsidR="00B73A88" w:rsidRPr="00B73A88" w:rsidRDefault="00B73A88" w:rsidP="00D819EE">
      <w:pPr>
        <w:autoSpaceDE w:val="0"/>
        <w:autoSpaceDN w:val="0"/>
        <w:adjustRightInd w:val="0"/>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ào hứng thực hiện các nhiệm vụ tìm hiểu về lực ma sát và các ứng dụng của nó.</w:t>
      </w:r>
    </w:p>
    <w:p w:rsidR="00B73A88" w:rsidRPr="00B73A88" w:rsidRDefault="00B73A88" w:rsidP="00D819EE">
      <w:pPr>
        <w:autoSpaceDE w:val="0"/>
        <w:autoSpaceDN w:val="0"/>
        <w:adjustRightInd w:val="0"/>
        <w:spacing w:line="312" w:lineRule="auto"/>
        <w:ind w:firstLine="567"/>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w:t>
      </w:r>
      <w:r w:rsidRPr="00B73A88">
        <w:rPr>
          <w:rFonts w:ascii="Times New Roman" w:hAnsi="Times New Roman" w:cs="Times New Roman"/>
          <w:b/>
          <w:i/>
          <w:sz w:val="26"/>
          <w:szCs w:val="26"/>
          <w:lang w:val="nl-NL"/>
        </w:rPr>
        <w:t xml:space="preserve">. </w:t>
      </w:r>
      <w:r w:rsidRPr="00B73A88">
        <w:rPr>
          <w:rFonts w:ascii="Times New Roman" w:hAnsi="Times New Roman" w:cs="Times New Roman"/>
          <w:b/>
          <w:sz w:val="26"/>
          <w:szCs w:val="26"/>
          <w:lang w:val="nl-NL"/>
        </w:rPr>
        <w:t>Năng lực định hướng hình thành và phát triển cho học sinh</w:t>
      </w:r>
    </w:p>
    <w:p w:rsidR="00B73A88" w:rsidRPr="00B73A88" w:rsidRDefault="00B73A88" w:rsidP="00D819EE">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Năng lực tự học </w:t>
      </w:r>
    </w:p>
    <w:p w:rsidR="00B73A88" w:rsidRPr="00B73A88" w:rsidRDefault="00B73A88" w:rsidP="00D819EE">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giải quyết vấn đề, sáng tạo</w:t>
      </w:r>
    </w:p>
    <w:p w:rsidR="00B73A88" w:rsidRPr="00B73A88" w:rsidRDefault="00B73A88" w:rsidP="00D819EE">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học hợp tác nhóm</w:t>
      </w:r>
    </w:p>
    <w:p w:rsidR="00B73A88" w:rsidRPr="00B73A88" w:rsidRDefault="00B73A88" w:rsidP="00D819EE">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hực nghiệm</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Năng lực trình bày và trao đổi thông tin.</w:t>
      </w:r>
    </w:p>
    <w:p w:rsidR="00B73A88" w:rsidRPr="00B73A88" w:rsidRDefault="00B73A88" w:rsidP="00D819EE">
      <w:pPr>
        <w:spacing w:line="312" w:lineRule="auto"/>
        <w:jc w:val="both"/>
        <w:rPr>
          <w:rFonts w:ascii="Times New Roman" w:hAnsi="Times New Roman" w:cs="Times New Roman"/>
          <w:b/>
          <w:sz w:val="26"/>
          <w:szCs w:val="26"/>
          <w:lang w:val="nl-NL"/>
        </w:rPr>
      </w:pPr>
    </w:p>
    <w:p w:rsidR="00B73A88" w:rsidRPr="00B73A88" w:rsidRDefault="00B73A88" w:rsidP="00D819E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 Chuẩn bị</w:t>
      </w:r>
    </w:p>
    <w:p w:rsidR="00B73A88" w:rsidRPr="00B73A88" w:rsidRDefault="00B73A88" w:rsidP="00D819E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Giáo viên</w:t>
      </w:r>
    </w:p>
    <w:p w:rsidR="00B73A88" w:rsidRPr="00B73A88" w:rsidRDefault="00B73A88" w:rsidP="00D819EE">
      <w:pPr>
        <w:tabs>
          <w:tab w:val="left" w:pos="567"/>
        </w:tabs>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hí nghiệm</w:t>
      </w:r>
    </w:p>
    <w:p w:rsidR="00B73A88" w:rsidRPr="00B73A88" w:rsidRDefault="00B73A88" w:rsidP="00D819EE">
      <w:pPr>
        <w:tabs>
          <w:tab w:val="left" w:pos="567"/>
        </w:tabs>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Tranh ảnh </w:t>
      </w:r>
    </w:p>
    <w:p w:rsidR="00B73A88" w:rsidRPr="00B73A88" w:rsidRDefault="00B73A88" w:rsidP="00D819EE">
      <w:pPr>
        <w:tabs>
          <w:tab w:val="left" w:pos="567"/>
        </w:tabs>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Các lực kế hoặc quả nặng để hỗ trợ các nhóm xây dựng thí nghiệm</w:t>
      </w:r>
    </w:p>
    <w:p w:rsidR="00B73A88" w:rsidRPr="00B73A88" w:rsidRDefault="00B73A88" w:rsidP="00D819EE">
      <w:pPr>
        <w:tabs>
          <w:tab w:val="left" w:pos="567"/>
        </w:tabs>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Phiếu hướng dẫn học sinh tự đánh giá hoặc đánh giá lẫn nhau.</w:t>
      </w:r>
    </w:p>
    <w:p w:rsidR="00B73A88" w:rsidRPr="00B73A88" w:rsidRDefault="00B73A88" w:rsidP="00D819E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 Học sinh</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SGK, vở ghi bài, giấy nháp... </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Có thể tìm kiếm các vật dụng đơn giản để thực hiện thí nghiệm ở nhà (khúc gỗ, tấm kim loại, dây cao su...)</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Mỗi nhóm hoặc nhiều nhóm 01 bộ thí nghiệm (tùy theo điều kiện của nhà trường).</w:t>
      </w:r>
    </w:p>
    <w:p w:rsidR="00B73A88" w:rsidRPr="00B73A88" w:rsidRDefault="00B73A88" w:rsidP="00D819E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I.</w:t>
      </w:r>
      <w:r w:rsidRPr="00B73A88">
        <w:rPr>
          <w:rFonts w:ascii="Times New Roman" w:hAnsi="Times New Roman" w:cs="Times New Roman"/>
          <w:b/>
          <w:spacing w:val="-4"/>
          <w:sz w:val="26"/>
          <w:szCs w:val="26"/>
          <w:lang w:val="nl-NL"/>
        </w:rPr>
        <w:t xml:space="preserve"> Tổ chức các hoạt động học của học sinh</w:t>
      </w:r>
      <w:r w:rsidRPr="00B73A88">
        <w:rPr>
          <w:rFonts w:ascii="Times New Roman" w:hAnsi="Times New Roman" w:cs="Times New Roman"/>
          <w:b/>
          <w:sz w:val="26"/>
          <w:szCs w:val="26"/>
          <w:lang w:val="nl-NL"/>
        </w:rPr>
        <w:t xml:space="preserve"> </w:t>
      </w:r>
    </w:p>
    <w:p w:rsidR="00B73A88" w:rsidRPr="00B73A88" w:rsidRDefault="00B73A88" w:rsidP="00D819E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Hướng dẫn chung</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Chủ đề gồm có chuỗi hoạt động học thiết kế theo phương pháp dạy học giải quyết vấn đề: Từ những tình huống thực tiễn được lựa chọn, qua việc mô tả, trình chiếu Video hay làm thí nghiệm, giáo viên tổ chức cho học sinh phát biểu vấn đề nghiên cứu về lực ma sát. Tiếp đến, thông qua các nhiệm vụ học tập để định hướng các hoạt động nghiên cứu của học sinh (các hoạt động theo phương pháp thực nghiệm: đề xuất dự đoán, thiết kế phương án thí nghiệm, thực hiện thí nghiệm và ghi nhận các kết quả để rút ra nhận xét về đặc điểm của lực ma sát nghỉ và ma sát trượt). Sau đó tổ chức cho học sinh báo cáo kết quả thể chế hóa kiến thức. Cuối cùng, yêu cầu học sinh tìm hiểu vai trò của lực ma sát trong đời sống, kĩ thuật để đưa ra các khuyến cáo cho các hoạt động hợp lí liên quan đến lực ma sát.</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Các họa động dạy học gồm:</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1 (Khởi động): Làm nảy sinh và phát biểu vấn đề tìm hiểu đặc điểm của  lực ma sát</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2 ( Giải quyết vấn đề- hình thành kiến thức): Tìm hiểu đặc điểm của lực ma sát, các yếu tố ảnh hưởng đến độ lớn của lực ma sát.</w:t>
      </w:r>
    </w:p>
    <w:p w:rsidR="00B73A88" w:rsidRPr="00B73A88" w:rsidRDefault="00B73A88" w:rsidP="00D819EE">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Hoạt động 3 (Luyện tập): Hệ thống hóa kiến thức và giải bài tập vận dụng </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Hoạt động 4 (Vận dụng, tìm tòi mở rộng): Vai trò của lực ma sát đối với đời sống</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Dự kiến việc tổ chức các hoạt động theo thời gian như bảng dưới:</w:t>
      </w:r>
    </w:p>
    <w:tbl>
      <w:tblPr>
        <w:tblW w:w="92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3"/>
        <w:gridCol w:w="1819"/>
        <w:gridCol w:w="4586"/>
        <w:gridCol w:w="1321"/>
      </w:tblGrid>
      <w:tr w:rsidR="00B73A88" w:rsidRPr="00B73A88">
        <w:trPr>
          <w:jc w:val="center"/>
        </w:trPr>
        <w:tc>
          <w:tcPr>
            <w:tcW w:w="1503" w:type="dxa"/>
            <w:vAlign w:val="center"/>
          </w:tcPr>
          <w:p w:rsidR="00B73A88" w:rsidRPr="00B73A88" w:rsidRDefault="00B73A88" w:rsidP="00D86A17">
            <w:pPr>
              <w:spacing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Các bước</w:t>
            </w:r>
          </w:p>
        </w:tc>
        <w:tc>
          <w:tcPr>
            <w:tcW w:w="1819" w:type="dxa"/>
            <w:vAlign w:val="center"/>
          </w:tcPr>
          <w:p w:rsidR="00B73A88" w:rsidRPr="00B73A88" w:rsidRDefault="00B73A88" w:rsidP="00D86A17">
            <w:pPr>
              <w:spacing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w:t>
            </w:r>
          </w:p>
        </w:tc>
        <w:tc>
          <w:tcPr>
            <w:tcW w:w="4586" w:type="dxa"/>
            <w:vAlign w:val="center"/>
          </w:tcPr>
          <w:p w:rsidR="00B73A88" w:rsidRPr="00B73A88" w:rsidRDefault="00B73A88" w:rsidP="00D86A17">
            <w:pPr>
              <w:spacing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Tên hoạt động</w:t>
            </w:r>
          </w:p>
        </w:tc>
        <w:tc>
          <w:tcPr>
            <w:tcW w:w="1321" w:type="dxa"/>
          </w:tcPr>
          <w:p w:rsidR="00B73A88" w:rsidRPr="00B73A88" w:rsidRDefault="00B73A88" w:rsidP="00D86A17">
            <w:pPr>
              <w:spacing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Thời lượng dự kiến</w:t>
            </w:r>
          </w:p>
        </w:tc>
      </w:tr>
      <w:tr w:rsidR="00B73A88" w:rsidRPr="00B73A88">
        <w:trPr>
          <w:trHeight w:val="847"/>
          <w:jc w:val="center"/>
        </w:trPr>
        <w:tc>
          <w:tcPr>
            <w:tcW w:w="1503" w:type="dxa"/>
            <w:vAlign w:val="center"/>
          </w:tcPr>
          <w:p w:rsidR="00B73A88" w:rsidRPr="00B73A88" w:rsidRDefault="00B73A88" w:rsidP="00D86A17">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Khởi động</w:t>
            </w:r>
          </w:p>
        </w:tc>
        <w:tc>
          <w:tcPr>
            <w:tcW w:w="1819" w:type="dxa"/>
            <w:vAlign w:val="center"/>
          </w:tcPr>
          <w:p w:rsidR="00B73A88" w:rsidRPr="00B73A88" w:rsidRDefault="00B73A88" w:rsidP="00D86A17">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1</w:t>
            </w:r>
          </w:p>
        </w:tc>
        <w:tc>
          <w:tcPr>
            <w:tcW w:w="4586" w:type="dxa"/>
            <w:vAlign w:val="center"/>
          </w:tcPr>
          <w:p w:rsidR="00B73A88" w:rsidRPr="00B73A88" w:rsidRDefault="00B73A88" w:rsidP="00D86A17">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ạo tình huống và phát biểu vấn đề về lực ma sát</w:t>
            </w:r>
          </w:p>
        </w:tc>
        <w:tc>
          <w:tcPr>
            <w:tcW w:w="1321" w:type="dxa"/>
          </w:tcPr>
          <w:p w:rsidR="00B73A88" w:rsidRPr="00B73A88" w:rsidRDefault="00B73A88" w:rsidP="00D86A17">
            <w:pPr>
              <w:spacing w:line="312"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8 phút</w:t>
            </w:r>
          </w:p>
        </w:tc>
      </w:tr>
      <w:tr w:rsidR="00B73A88" w:rsidRPr="00B73A88">
        <w:trPr>
          <w:trHeight w:val="1230"/>
          <w:jc w:val="center"/>
        </w:trPr>
        <w:tc>
          <w:tcPr>
            <w:tcW w:w="1503" w:type="dxa"/>
            <w:vAlign w:val="center"/>
          </w:tcPr>
          <w:p w:rsidR="00B73A88" w:rsidRPr="00B73A88" w:rsidRDefault="00B73A88" w:rsidP="00D86A17">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ình thành kiến thức</w:t>
            </w:r>
          </w:p>
        </w:tc>
        <w:tc>
          <w:tcPr>
            <w:tcW w:w="1819" w:type="dxa"/>
            <w:vAlign w:val="center"/>
          </w:tcPr>
          <w:p w:rsidR="00B73A88" w:rsidRPr="00B73A88" w:rsidRDefault="00B73A88" w:rsidP="00D86A17">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2</w:t>
            </w:r>
          </w:p>
        </w:tc>
        <w:tc>
          <w:tcPr>
            <w:tcW w:w="4586" w:type="dxa"/>
            <w:vAlign w:val="center"/>
          </w:tcPr>
          <w:p w:rsidR="00B73A88" w:rsidRPr="00B73A88" w:rsidRDefault="00B73A88" w:rsidP="00D86A17">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Tìm hiểu đặc điểm của lực ma sát </w:t>
            </w:r>
          </w:p>
        </w:tc>
        <w:tc>
          <w:tcPr>
            <w:tcW w:w="1321" w:type="dxa"/>
          </w:tcPr>
          <w:p w:rsidR="00B73A88" w:rsidRPr="00B73A88" w:rsidRDefault="00B73A88" w:rsidP="00D86A17">
            <w:pPr>
              <w:spacing w:line="312" w:lineRule="auto"/>
              <w:rPr>
                <w:rFonts w:ascii="Times New Roman" w:hAnsi="Times New Roman" w:cs="Times New Roman"/>
                <w:sz w:val="26"/>
                <w:szCs w:val="26"/>
                <w:lang w:val="nl-NL"/>
              </w:rPr>
            </w:pPr>
          </w:p>
          <w:p w:rsidR="00B73A88" w:rsidRPr="00B73A88" w:rsidRDefault="00B73A88" w:rsidP="00D86A17">
            <w:pPr>
              <w:spacing w:line="312"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20 phút</w:t>
            </w:r>
          </w:p>
          <w:p w:rsidR="00B73A88" w:rsidRPr="00B73A88" w:rsidRDefault="00B73A88" w:rsidP="00D86A17">
            <w:pPr>
              <w:spacing w:line="312" w:lineRule="auto"/>
              <w:rPr>
                <w:rFonts w:ascii="Times New Roman" w:hAnsi="Times New Roman" w:cs="Times New Roman"/>
                <w:sz w:val="26"/>
                <w:szCs w:val="26"/>
                <w:lang w:val="nl-NL"/>
              </w:rPr>
            </w:pPr>
          </w:p>
          <w:p w:rsidR="00B73A88" w:rsidRPr="00B73A88" w:rsidRDefault="00B73A88" w:rsidP="00D86A17">
            <w:pPr>
              <w:spacing w:line="312" w:lineRule="auto"/>
              <w:rPr>
                <w:rFonts w:ascii="Times New Roman" w:hAnsi="Times New Roman" w:cs="Times New Roman"/>
                <w:sz w:val="26"/>
                <w:szCs w:val="26"/>
                <w:lang w:val="nl-NL"/>
              </w:rPr>
            </w:pPr>
          </w:p>
        </w:tc>
      </w:tr>
      <w:tr w:rsidR="00B73A88" w:rsidRPr="00B73A88">
        <w:trPr>
          <w:trHeight w:val="422"/>
          <w:jc w:val="center"/>
        </w:trPr>
        <w:tc>
          <w:tcPr>
            <w:tcW w:w="1503" w:type="dxa"/>
            <w:vAlign w:val="center"/>
          </w:tcPr>
          <w:p w:rsidR="00B73A88" w:rsidRPr="00B73A88" w:rsidRDefault="00B73A88" w:rsidP="00D86A17">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Luyện tập</w:t>
            </w:r>
          </w:p>
        </w:tc>
        <w:tc>
          <w:tcPr>
            <w:tcW w:w="1819" w:type="dxa"/>
          </w:tcPr>
          <w:p w:rsidR="00B73A88" w:rsidRPr="00B73A88" w:rsidRDefault="00B73A88" w:rsidP="00D86A17">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3</w:t>
            </w:r>
          </w:p>
        </w:tc>
        <w:tc>
          <w:tcPr>
            <w:tcW w:w="4586" w:type="dxa"/>
            <w:vAlign w:val="center"/>
          </w:tcPr>
          <w:p w:rsidR="00B73A88" w:rsidRPr="00B73A88" w:rsidRDefault="00B73A88" w:rsidP="00D86A17">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ệ thống hóa kiến thức và giải bài tập vận dụng</w:t>
            </w:r>
          </w:p>
        </w:tc>
        <w:tc>
          <w:tcPr>
            <w:tcW w:w="1321" w:type="dxa"/>
          </w:tcPr>
          <w:p w:rsidR="00B73A88" w:rsidRPr="00B73A88" w:rsidRDefault="00B73A88" w:rsidP="00D86A17">
            <w:pPr>
              <w:spacing w:line="312"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5 phút</w:t>
            </w:r>
          </w:p>
        </w:tc>
      </w:tr>
      <w:tr w:rsidR="00B73A88" w:rsidRPr="00B73A88">
        <w:trPr>
          <w:jc w:val="center"/>
        </w:trPr>
        <w:tc>
          <w:tcPr>
            <w:tcW w:w="1503" w:type="dxa"/>
            <w:vAlign w:val="center"/>
          </w:tcPr>
          <w:p w:rsidR="00B73A88" w:rsidRPr="00B73A88" w:rsidRDefault="00B73A88" w:rsidP="00D86A17">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tòi mở rộng</w:t>
            </w:r>
          </w:p>
        </w:tc>
        <w:tc>
          <w:tcPr>
            <w:tcW w:w="1819" w:type="dxa"/>
            <w:vAlign w:val="center"/>
          </w:tcPr>
          <w:p w:rsidR="00B73A88" w:rsidRPr="00B73A88" w:rsidRDefault="00B73A88" w:rsidP="00D86A17">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4</w:t>
            </w:r>
          </w:p>
        </w:tc>
        <w:tc>
          <w:tcPr>
            <w:tcW w:w="4586" w:type="dxa"/>
            <w:vAlign w:val="center"/>
          </w:tcPr>
          <w:p w:rsidR="00B73A88" w:rsidRPr="00B73A88" w:rsidRDefault="00B73A88" w:rsidP="00D86A17">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vai trò của lực ma sát trong đời sống, kĩ thuật (làm việc ở nhà và báo cáo thảo luận ở lớp)</w:t>
            </w:r>
          </w:p>
        </w:tc>
        <w:tc>
          <w:tcPr>
            <w:tcW w:w="1321" w:type="dxa"/>
            <w:vAlign w:val="center"/>
          </w:tcPr>
          <w:p w:rsidR="00B73A88" w:rsidRPr="00B73A88" w:rsidRDefault="00B73A88" w:rsidP="00D86A17">
            <w:pPr>
              <w:spacing w:line="312"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Ở nhà,</w:t>
            </w:r>
          </w:p>
          <w:p w:rsidR="00B73A88" w:rsidRPr="00B73A88" w:rsidRDefault="00B73A88" w:rsidP="00D86A17">
            <w:pPr>
              <w:spacing w:line="312"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12 phút</w:t>
            </w:r>
          </w:p>
        </w:tc>
      </w:tr>
    </w:tbl>
    <w:p w:rsidR="00B73A88" w:rsidRPr="00B73A88" w:rsidRDefault="00B73A88" w:rsidP="00D819EE">
      <w:pPr>
        <w:spacing w:line="312" w:lineRule="auto"/>
        <w:jc w:val="both"/>
        <w:rPr>
          <w:rFonts w:ascii="Times New Roman" w:hAnsi="Times New Roman" w:cs="Times New Roman"/>
          <w:b/>
          <w:spacing w:val="-4"/>
          <w:sz w:val="26"/>
          <w:szCs w:val="26"/>
          <w:lang w:val="nl-NL"/>
        </w:rPr>
      </w:pPr>
    </w:p>
    <w:p w:rsidR="00B73A88" w:rsidRPr="00B73A88" w:rsidRDefault="00B73A88" w:rsidP="00D819EE">
      <w:pPr>
        <w:spacing w:line="312" w:lineRule="auto"/>
        <w:jc w:val="both"/>
        <w:rPr>
          <w:rFonts w:ascii="Times New Roman" w:hAnsi="Times New Roman" w:cs="Times New Roman"/>
          <w:b/>
          <w:spacing w:val="-4"/>
          <w:sz w:val="26"/>
          <w:szCs w:val="26"/>
          <w:lang w:val="nl-NL"/>
        </w:rPr>
      </w:pPr>
      <w:r w:rsidRPr="00B73A88">
        <w:rPr>
          <w:rFonts w:ascii="Times New Roman" w:hAnsi="Times New Roman" w:cs="Times New Roman"/>
          <w:b/>
          <w:spacing w:val="-4"/>
          <w:sz w:val="26"/>
          <w:szCs w:val="26"/>
          <w:lang w:val="nl-NL"/>
        </w:rPr>
        <w:t>2. Hướng dẫn cụ thể từng hoạt động</w:t>
      </w:r>
    </w:p>
    <w:p w:rsidR="00B73A88" w:rsidRPr="00B73A88" w:rsidRDefault="00B73A88" w:rsidP="00D819E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1 (Khởi động): Làm nảy sinh và phát biểu vấn đề tìm hiểu đặc điểm của  lực ma sát</w:t>
      </w:r>
    </w:p>
    <w:p w:rsidR="00B73A88" w:rsidRPr="00B73A88" w:rsidRDefault="00B73A88" w:rsidP="00D819EE">
      <w:pPr>
        <w:tabs>
          <w:tab w:val="left" w:pos="851"/>
        </w:tabs>
        <w:spacing w:line="312" w:lineRule="auto"/>
        <w:ind w:left="567"/>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a) Mục tiêu hoạt động</w:t>
      </w:r>
    </w:p>
    <w:p w:rsidR="00B73A88" w:rsidRPr="00B73A88" w:rsidRDefault="00B73A88" w:rsidP="00D819EE">
      <w:pPr>
        <w:pStyle w:val="ListParagraph"/>
        <w:spacing w:line="312" w:lineRule="auto"/>
        <w:ind w:left="0" w:firstLine="426"/>
        <w:jc w:val="both"/>
        <w:rPr>
          <w:rFonts w:ascii="Times New Roman" w:hAnsi="Times New Roman"/>
          <w:sz w:val="26"/>
          <w:szCs w:val="26"/>
          <w:lang w:val="nl-NL"/>
        </w:rPr>
      </w:pPr>
      <w:r w:rsidRPr="00B73A88">
        <w:rPr>
          <w:rFonts w:ascii="Times New Roman" w:hAnsi="Times New Roman"/>
          <w:sz w:val="26"/>
          <w:szCs w:val="26"/>
          <w:lang w:val="nl-NL"/>
        </w:rPr>
        <w:t>Từ các tình huống được thực hiện để tạo cho học sinh sự quan tâm đến vấn đề lực ma sát và đặt được các câu hỏi để tìm hiểu về đặc điểm các lực ma sát đó.</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ội dung hoạt động: Tạo tình huống xuất phát.</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iáo viên mô tả một tình huống trong đời sống liên quan đến lực ma sát: Kể chuyện, mô tả một tình huống, xem một video…Ví dụ:</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iáo viên mô tả:  Một ô tô bị chết máy giữa đường nằm ngang, cần đẩy ô tô vào ven đường để sửa. Một hoặc hai người cố gắng đẩy nhưng ô tô không dịch chuyển. Sau đó nhiều người đẩy thì ô tô dịch chuyển, khi thôi đẩy, ô tô lăn thêm được một đoạn mới dừng lại.</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ướng dẫn học sinh nhớ lại kiến thức về lực ma sát đã học ở vật lí lớp 8.</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Học sinh trao đổi nhóm về điều kiện xuất hiện lực ma sát và đặt ra các câu hỏi nghiên cứu bằng cách điền vào nhiệm vụ học tập ở các mục K, W và 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4"/>
        <w:gridCol w:w="2584"/>
        <w:gridCol w:w="2584"/>
        <w:gridCol w:w="2585"/>
      </w:tblGrid>
      <w:tr w:rsidR="00B73A88" w:rsidRPr="00B73A88">
        <w:tc>
          <w:tcPr>
            <w:tcW w:w="2584" w:type="dxa"/>
            <w:shd w:val="clear" w:color="auto" w:fill="auto"/>
          </w:tcPr>
          <w:p w:rsidR="00B73A88" w:rsidRPr="00B73A88" w:rsidRDefault="00B73A88" w:rsidP="00D86A17">
            <w:pPr>
              <w:spacing w:line="312" w:lineRule="auto"/>
              <w:ind w:firstLine="567"/>
              <w:jc w:val="both"/>
              <w:rPr>
                <w:rFonts w:ascii="Times New Roman" w:hAnsi="Times New Roman" w:cs="Times New Roman"/>
                <w:bCs/>
                <w:sz w:val="26"/>
                <w:szCs w:val="26"/>
                <w:lang w:val="nl-NL" w:eastAsia="vi-VN"/>
              </w:rPr>
            </w:pPr>
            <w:r w:rsidRPr="00B73A88">
              <w:rPr>
                <w:rFonts w:ascii="Times New Roman" w:eastAsia="Calibri" w:hAnsi="Times New Roman" w:cs="Times New Roman"/>
                <w:bCs/>
                <w:kern w:val="24"/>
                <w:sz w:val="26"/>
                <w:szCs w:val="26"/>
                <w:lang w:val="nl-NL" w:eastAsia="vi-VN"/>
              </w:rPr>
              <w:t>K</w:t>
            </w:r>
            <w:r w:rsidRPr="00B73A88">
              <w:rPr>
                <w:rFonts w:ascii="Times New Roman" w:eastAsia="Calibri" w:hAnsi="Times New Roman" w:cs="Times New Roman"/>
                <w:b/>
                <w:bCs/>
                <w:kern w:val="24"/>
                <w:sz w:val="26"/>
                <w:szCs w:val="26"/>
                <w:lang w:val="nl-NL" w:eastAsia="vi-VN"/>
              </w:rPr>
              <w:t xml:space="preserve"> </w:t>
            </w:r>
            <w:r w:rsidRPr="00B73A88">
              <w:rPr>
                <w:rFonts w:ascii="Times New Roman" w:eastAsia="Calibri" w:hAnsi="Times New Roman" w:cs="Times New Roman"/>
                <w:bCs/>
                <w:kern w:val="24"/>
                <w:sz w:val="26"/>
                <w:szCs w:val="26"/>
                <w:lang w:val="nl-NL" w:eastAsia="vi-VN"/>
              </w:rPr>
              <w:t>(Know): Đã biết những gì về lực ma sát</w:t>
            </w:r>
          </w:p>
        </w:tc>
        <w:tc>
          <w:tcPr>
            <w:tcW w:w="2584" w:type="dxa"/>
            <w:shd w:val="clear" w:color="auto" w:fill="auto"/>
          </w:tcPr>
          <w:p w:rsidR="00B73A88" w:rsidRPr="00B73A88" w:rsidRDefault="00B73A88" w:rsidP="00D86A17">
            <w:pPr>
              <w:ind w:firstLine="567"/>
              <w:rPr>
                <w:rFonts w:ascii="Times New Roman" w:eastAsia="Calibri" w:hAnsi="Times New Roman" w:cs="Times New Roman"/>
                <w:sz w:val="26"/>
                <w:szCs w:val="26"/>
                <w:lang w:val="nl-NL"/>
              </w:rPr>
            </w:pPr>
            <w:r w:rsidRPr="00B73A88">
              <w:rPr>
                <w:rFonts w:ascii="Times New Roman" w:eastAsia="Calibri" w:hAnsi="Times New Roman" w:cs="Times New Roman"/>
                <w:sz w:val="26"/>
                <w:szCs w:val="26"/>
                <w:lang w:val="nl-NL"/>
              </w:rPr>
              <w:t>W (Want) : Mong muốn biết/tìm hiểu thêm những gì về lực ma sát?</w:t>
            </w:r>
          </w:p>
        </w:tc>
        <w:tc>
          <w:tcPr>
            <w:tcW w:w="2584" w:type="dxa"/>
            <w:shd w:val="clear" w:color="auto" w:fill="auto"/>
          </w:tcPr>
          <w:p w:rsidR="00B73A88" w:rsidRPr="00B73A88" w:rsidRDefault="00B73A88" w:rsidP="00D86A17">
            <w:pPr>
              <w:ind w:firstLine="567"/>
              <w:rPr>
                <w:rFonts w:ascii="Times New Roman" w:eastAsia="Calibri" w:hAnsi="Times New Roman" w:cs="Times New Roman"/>
                <w:sz w:val="26"/>
                <w:szCs w:val="26"/>
                <w:lang w:val="nl-NL"/>
              </w:rPr>
            </w:pPr>
            <w:r w:rsidRPr="00B73A88">
              <w:rPr>
                <w:rFonts w:ascii="Times New Roman" w:eastAsia="Calibri" w:hAnsi="Times New Roman" w:cs="Times New Roman"/>
                <w:sz w:val="26"/>
                <w:szCs w:val="26"/>
                <w:lang w:val="nl-NL"/>
              </w:rPr>
              <w:t>L (Learned) : Đã học thêm được những gì về lực ma sát?</w:t>
            </w:r>
          </w:p>
        </w:tc>
        <w:tc>
          <w:tcPr>
            <w:tcW w:w="2585" w:type="dxa"/>
            <w:shd w:val="clear" w:color="auto" w:fill="auto"/>
          </w:tcPr>
          <w:p w:rsidR="00B73A88" w:rsidRPr="00B73A88" w:rsidRDefault="00B73A88" w:rsidP="00D86A17">
            <w:pPr>
              <w:ind w:firstLine="567"/>
              <w:rPr>
                <w:rFonts w:ascii="Times New Roman" w:eastAsia="Calibri" w:hAnsi="Times New Roman" w:cs="Times New Roman"/>
                <w:sz w:val="26"/>
                <w:szCs w:val="26"/>
                <w:lang w:val="nl-NL"/>
              </w:rPr>
            </w:pPr>
            <w:r w:rsidRPr="00B73A88">
              <w:rPr>
                <w:rFonts w:ascii="Times New Roman" w:eastAsia="Calibri" w:hAnsi="Times New Roman" w:cs="Times New Roman"/>
                <w:sz w:val="26"/>
                <w:szCs w:val="26"/>
                <w:lang w:val="nl-NL"/>
              </w:rPr>
              <w:t>H (How): Làm thế nào (dựa vào đâu) để có thể tìm hiểu về lực ma sát?</w:t>
            </w:r>
          </w:p>
        </w:tc>
      </w:tr>
      <w:tr w:rsidR="00B73A88" w:rsidRPr="00B73A88">
        <w:tc>
          <w:tcPr>
            <w:tcW w:w="2584" w:type="dxa"/>
            <w:shd w:val="clear" w:color="auto" w:fill="auto"/>
          </w:tcPr>
          <w:p w:rsidR="00B73A88" w:rsidRPr="00B73A88" w:rsidRDefault="00B73A88" w:rsidP="00D86A17">
            <w:pPr>
              <w:spacing w:line="312" w:lineRule="auto"/>
              <w:ind w:firstLine="567"/>
              <w:jc w:val="both"/>
              <w:rPr>
                <w:rFonts w:ascii="Times New Roman" w:hAnsi="Times New Roman" w:cs="Times New Roman"/>
                <w:bCs/>
                <w:sz w:val="26"/>
                <w:szCs w:val="26"/>
                <w:lang w:val="nl-NL" w:eastAsia="vi-VN"/>
              </w:rPr>
            </w:pPr>
          </w:p>
        </w:tc>
        <w:tc>
          <w:tcPr>
            <w:tcW w:w="2584" w:type="dxa"/>
            <w:shd w:val="clear" w:color="auto" w:fill="auto"/>
          </w:tcPr>
          <w:p w:rsidR="00B73A88" w:rsidRPr="00B73A88" w:rsidRDefault="00B73A88" w:rsidP="00D86A17">
            <w:pPr>
              <w:spacing w:line="312" w:lineRule="auto"/>
              <w:ind w:firstLine="567"/>
              <w:jc w:val="both"/>
              <w:rPr>
                <w:rFonts w:ascii="Times New Roman" w:hAnsi="Times New Roman" w:cs="Times New Roman"/>
                <w:bCs/>
                <w:sz w:val="26"/>
                <w:szCs w:val="26"/>
                <w:lang w:val="nl-NL" w:eastAsia="vi-VN"/>
              </w:rPr>
            </w:pPr>
          </w:p>
        </w:tc>
        <w:tc>
          <w:tcPr>
            <w:tcW w:w="2584" w:type="dxa"/>
            <w:shd w:val="clear" w:color="auto" w:fill="auto"/>
          </w:tcPr>
          <w:p w:rsidR="00B73A88" w:rsidRPr="00B73A88" w:rsidRDefault="00B73A88" w:rsidP="00D86A17">
            <w:pPr>
              <w:spacing w:line="312" w:lineRule="auto"/>
              <w:ind w:firstLine="567"/>
              <w:jc w:val="both"/>
              <w:rPr>
                <w:rFonts w:ascii="Times New Roman" w:hAnsi="Times New Roman" w:cs="Times New Roman"/>
                <w:bCs/>
                <w:sz w:val="26"/>
                <w:szCs w:val="26"/>
                <w:lang w:val="nl-NL" w:eastAsia="vi-VN"/>
              </w:rPr>
            </w:pPr>
          </w:p>
        </w:tc>
        <w:tc>
          <w:tcPr>
            <w:tcW w:w="2585" w:type="dxa"/>
            <w:shd w:val="clear" w:color="auto" w:fill="auto"/>
          </w:tcPr>
          <w:p w:rsidR="00B73A88" w:rsidRPr="00B73A88" w:rsidRDefault="00B73A88" w:rsidP="00D86A17">
            <w:pPr>
              <w:spacing w:line="312" w:lineRule="auto"/>
              <w:ind w:firstLine="567"/>
              <w:jc w:val="both"/>
              <w:rPr>
                <w:rFonts w:ascii="Times New Roman" w:hAnsi="Times New Roman" w:cs="Times New Roman"/>
                <w:bCs/>
                <w:sz w:val="26"/>
                <w:szCs w:val="26"/>
                <w:lang w:val="nl-NL" w:eastAsia="vi-VN"/>
              </w:rPr>
            </w:pPr>
          </w:p>
        </w:tc>
      </w:tr>
    </w:tbl>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hảo luận trước lớp để xác định vấn đề nghiên cứu thông qua việc trao đổi mục W của nhiệm vụ học tập.</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Thống nhất vấn đề nghiên cứu. </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Có thể diễn đạt vấn đề gồm các câu hỏi như sau:</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Lực ma sát xuất hiện do nguyên nhân nào?</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Lực  ma sát có các đặc điểm gì về điểm đặt, phương, chiều và </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Độ lớn của lực ma sát phụ thuộc vào các yếu tố như thế nào?</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Lực ma sát được ứng dụng như thế nào trong các lĩnh vực của đời sống, kĩ thuật?</w:t>
      </w:r>
    </w:p>
    <w:p w:rsidR="00B73A88" w:rsidRPr="00B73A88" w:rsidRDefault="00B73A88" w:rsidP="00D819EE">
      <w:pPr>
        <w:spacing w:line="312" w:lineRule="auto"/>
        <w:ind w:left="567"/>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b) Gợi ý tổ chức dạy học</w:t>
      </w:r>
    </w:p>
    <w:p w:rsidR="00B73A88" w:rsidRPr="00B73A88" w:rsidRDefault="00B73A88" w:rsidP="00B73A88">
      <w:pPr>
        <w:pStyle w:val="ListParagraph"/>
        <w:numPr>
          <w:ilvl w:val="0"/>
          <w:numId w:val="2"/>
        </w:numPr>
        <w:spacing w:line="312" w:lineRule="auto"/>
        <w:ind w:left="0" w:firstLine="567"/>
        <w:jc w:val="both"/>
        <w:rPr>
          <w:rFonts w:ascii="Times New Roman" w:hAnsi="Times New Roman"/>
          <w:sz w:val="26"/>
          <w:szCs w:val="26"/>
          <w:lang w:val="nl-NL"/>
        </w:rPr>
      </w:pPr>
      <w:r w:rsidRPr="00B73A88">
        <w:rPr>
          <w:rFonts w:ascii="Times New Roman" w:hAnsi="Times New Roman"/>
          <w:sz w:val="26"/>
          <w:szCs w:val="26"/>
          <w:lang w:val="nl-NL"/>
        </w:rPr>
        <w:t>Giáo viên mô tả tình huống thực tiễn và yêu cầu học sinh nêu tên của kiến thức được nói tới trong tình huống (kiến thức này đã được học ở THCS nhưng chưa đầy đủ).</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Chuyển giao nhiệm vụ cho các nhóm (hoặc yêu cầu các nhóm ghi lại yêu cầu của nhiệm vụ học tập) và yêu cầu các nhóm làm việc nhóm, đọc sách giáo khoa và trả lời các mục K, W và H.</w:t>
      </w:r>
    </w:p>
    <w:p w:rsidR="00B73A88" w:rsidRPr="00B73A88" w:rsidRDefault="00B73A88" w:rsidP="00B73A88">
      <w:pPr>
        <w:pStyle w:val="ListParagraph"/>
        <w:numPr>
          <w:ilvl w:val="0"/>
          <w:numId w:val="2"/>
        </w:numPr>
        <w:spacing w:line="312" w:lineRule="auto"/>
        <w:ind w:left="0" w:firstLine="567"/>
        <w:jc w:val="both"/>
        <w:rPr>
          <w:rFonts w:ascii="Times New Roman" w:hAnsi="Times New Roman"/>
          <w:sz w:val="26"/>
          <w:szCs w:val="26"/>
          <w:lang w:val="nl-NL"/>
        </w:rPr>
      </w:pPr>
      <w:r w:rsidRPr="00B73A88">
        <w:rPr>
          <w:rFonts w:ascii="Times New Roman" w:hAnsi="Times New Roman"/>
          <w:sz w:val="26"/>
          <w:szCs w:val="26"/>
          <w:lang w:val="nl-NL"/>
        </w:rPr>
        <w:t>Yêu cầu trình bày mục W và thảo luận để đi đến thống nhất về các câu hỏi nghiên cứu của bài học.</w:t>
      </w:r>
    </w:p>
    <w:p w:rsidR="00B73A88" w:rsidRPr="00B73A88" w:rsidRDefault="00B73A88" w:rsidP="00D819EE">
      <w:pPr>
        <w:pStyle w:val="ListParagraph"/>
        <w:spacing w:line="312" w:lineRule="auto"/>
        <w:ind w:left="0" w:firstLine="567"/>
        <w:jc w:val="both"/>
        <w:rPr>
          <w:rFonts w:ascii="Times New Roman" w:hAnsi="Times New Roman"/>
          <w:sz w:val="26"/>
          <w:szCs w:val="26"/>
          <w:lang w:val="nl-NL"/>
        </w:rPr>
      </w:pPr>
      <w:r w:rsidRPr="00B73A88">
        <w:rPr>
          <w:rFonts w:ascii="Times New Roman" w:hAnsi="Times New Roman"/>
          <w:b/>
          <w:i/>
          <w:sz w:val="26"/>
          <w:szCs w:val="26"/>
          <w:lang w:val="nl-NL"/>
        </w:rPr>
        <w:t>c) Sản phẩm hoạt động:</w:t>
      </w:r>
      <w:r w:rsidRPr="00B73A88">
        <w:rPr>
          <w:rFonts w:ascii="Times New Roman" w:hAnsi="Times New Roman"/>
          <w:sz w:val="26"/>
          <w:szCs w:val="26"/>
          <w:lang w:val="nl-NL"/>
        </w:rPr>
        <w:t xml:space="preserve"> Sản phẩm của các nhóm, việc trình bày, thảo luận của các nhóm để có những đánh giá cho các nhóm.</w:t>
      </w:r>
    </w:p>
    <w:p w:rsidR="00B73A88" w:rsidRPr="00B73A88" w:rsidRDefault="00B73A88" w:rsidP="00D819E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2 (Hình thành kiến thức): Tìm hiểu đặc điểm của lực ma sát, các yếu tố ảnh hưởng đến độ lớn của lực ma sát</w:t>
      </w:r>
    </w:p>
    <w:p w:rsidR="00B73A88" w:rsidRPr="00B73A88" w:rsidRDefault="00B73A88" w:rsidP="00D819EE">
      <w:pPr>
        <w:spacing w:line="312" w:lineRule="auto"/>
        <w:ind w:left="360"/>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 xml:space="preserve">a) Mục tiêu hoạt động </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ọc sinh thực hiện được các nhiệm vụ nghiên cứu để xác định được đặc điểm về lực ma sát: Tìm hiểu được các đặc điểm về điểm đặt, phương, chiều của lực ma sát; đưa ra được các dự đoán về độ lớn của lực ma sát, xây dựng được phương án thí nghiệm và tiến hành các thí nghiệm để rút ra được các nhận xét.</w:t>
      </w:r>
    </w:p>
    <w:p w:rsidR="00B73A88" w:rsidRPr="00B73A88" w:rsidRDefault="00B73A88" w:rsidP="00D819EE">
      <w:pPr>
        <w:spacing w:line="312" w:lineRule="auto"/>
        <w:ind w:left="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Nội dung hoạt động:</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ọc sinh làm việc nhóm, đọc sách giáo khoa để xác định các đặc điểm về điểm đặt, phương, chiều của lực ma sát nghỉ và lực ma sát trượt.</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Học sinh làm việc nhóm và thực hiện nhiệm vụ học tập để xây dựng phương án và thực hiện thí nghiệm tìm hiểu đặc điểm về độ lớn của lực ma sát trượt, lực ma sát nghỉ. </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hóm thảo luận để thực hiện kiểm tra dự đoán và hoàn thành nhiệm vụ học tập theo các bước sau:</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1. Nội dung giả thuyết cần kiểm tra;</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2. Hệ quả được rút ra để kiểm tra;</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3. Thiết kế các dụng cụ và vẽ hình cách bố trí thí nghiệm;</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4. Kế hoạch thực hiện thí nghiệm;</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5. Tiến hành thí nghiệm và ghi lại các kết quả quan sát được;</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6. Nhận xét.</w:t>
      </w:r>
    </w:p>
    <w:p w:rsidR="00B73A88" w:rsidRPr="00B73A88" w:rsidRDefault="00B73A88" w:rsidP="00D819EE">
      <w:pPr>
        <w:tabs>
          <w:tab w:val="left" w:pos="1175"/>
        </w:tabs>
        <w:spacing w:line="259" w:lineRule="auto"/>
        <w:ind w:firstLine="567"/>
        <w:contextualSpacing/>
        <w:rPr>
          <w:rFonts w:ascii="Times New Roman" w:eastAsia="Calibri" w:hAnsi="Times New Roman" w:cs="Times New Roman"/>
          <w:sz w:val="26"/>
          <w:szCs w:val="26"/>
          <w:lang w:val="nl-NL"/>
        </w:rPr>
      </w:pPr>
      <w:r w:rsidRPr="00B73A88">
        <w:rPr>
          <w:rFonts w:ascii="Times New Roman" w:eastAsia="Calibri" w:hAnsi="Times New Roman" w:cs="Times New Roman"/>
          <w:sz w:val="26"/>
          <w:szCs w:val="26"/>
          <w:lang w:val="nl-NL"/>
        </w:rPr>
        <w:t>- Các nhóm báo cáo kết quả làm việc nhóm, trao đổi để rút ra các nhận xét chung về đặc điểm của lực ma sát nghỉ và ma sát trượt.</w:t>
      </w:r>
    </w:p>
    <w:p w:rsidR="00B73A88" w:rsidRPr="00B73A88" w:rsidRDefault="00B73A88" w:rsidP="00D819EE">
      <w:pPr>
        <w:spacing w:line="312" w:lineRule="auto"/>
        <w:ind w:firstLine="567"/>
        <w:jc w:val="both"/>
        <w:rPr>
          <w:rFonts w:ascii="Times New Roman" w:hAnsi="Times New Roman" w:cs="Times New Roman"/>
          <w:b/>
          <w:i/>
          <w:sz w:val="26"/>
          <w:szCs w:val="26"/>
          <w:lang w:val="nl-NL"/>
        </w:rPr>
      </w:pPr>
    </w:p>
    <w:p w:rsidR="00B73A88" w:rsidRPr="00B73A88" w:rsidRDefault="00B73A88" w:rsidP="00D819EE">
      <w:pPr>
        <w:spacing w:line="312" w:lineRule="auto"/>
        <w:ind w:firstLine="567"/>
        <w:jc w:val="both"/>
        <w:rPr>
          <w:rFonts w:ascii="Times New Roman" w:hAnsi="Times New Roman" w:cs="Times New Roman"/>
          <w:b/>
          <w:i/>
          <w:sz w:val="26"/>
          <w:szCs w:val="26"/>
          <w:lang w:val="nl-NL"/>
        </w:rPr>
      </w:pPr>
    </w:p>
    <w:p w:rsidR="00B73A88" w:rsidRPr="00B73A88" w:rsidRDefault="00B73A88" w:rsidP="00D819EE">
      <w:pPr>
        <w:spacing w:line="312" w:lineRule="auto"/>
        <w:ind w:firstLine="567"/>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b) Gợi ý tổ chức hoạt động</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iáo viên yêu cầu học sinh đọc sách giáo khoa, thảo luận nhóm để tìm ra đặc điểm về điểm đặt, phương, chiều của lực ma sát ghỉ và ma sát trượt.</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Yêu cầu các nhóm thực hiện nhiệm vụ học tập để xây dựng phương án thí nghiệm. </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iáo viên phát các dụng cụ thí nghiệm cho các nhóm như lực kế, vật trượt, gia trọng…và hỗ trợ các nhóm lắp ráp và thực hiện thí nghiệm khảo sát để xác định các đặc điểm của lực ma sát nghỉ và ma sát trượt bằng phương pháp kéo đều trên mặt nằm ngang.</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iáo viên hướng dẫn học sinh ghi chép số liệu thí nghiệm và thảo luận nhóm để rút ra các nhận xét.</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ổ chức cho các nhóm báo cáo kết quả và thảo luận về các đặc điểm của lực ma sát về điểm đặt, phương, chiều và đặc điểm về độ lớn.</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Yêu cầu học sinh thảo luận nhóm để hoàn thành mục L của nhiệm vụ học tập.</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iáo viên đánh giá kết quả hoạt động để làm cơ sở đánh giá học sinh.</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xml:space="preserve">- Giáo viên tổng kết, chuẩn hóa kiến thức về đặc điểm lực ma sát. </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c) Sản phẩm hoạt động:</w:t>
      </w:r>
      <w:r w:rsidRPr="00B73A88">
        <w:rPr>
          <w:rFonts w:ascii="Times New Roman" w:hAnsi="Times New Roman" w:cs="Times New Roman"/>
          <w:sz w:val="26"/>
          <w:szCs w:val="26"/>
          <w:lang w:val="nl-NL"/>
        </w:rPr>
        <w:t xml:space="preserve"> Sản phẩm của nhóm học sinh. Căn cứ vào quá trình làm thí nghiệm, các báo cáo kết quả làm thí nghiệm, cách trao đổi thảo luận để đánh giá cá nhân và nhóm học sinh.</w:t>
      </w:r>
    </w:p>
    <w:p w:rsidR="00B73A88" w:rsidRPr="00B73A88" w:rsidRDefault="00B73A88" w:rsidP="00D819EE">
      <w:pPr>
        <w:spacing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3 (Luyện tập): Hệ thống hóa kiến thức và giải bài tập</w:t>
      </w:r>
    </w:p>
    <w:p w:rsidR="00B73A88" w:rsidRPr="00B73A88" w:rsidRDefault="00B73A88" w:rsidP="00D819EE">
      <w:pPr>
        <w:tabs>
          <w:tab w:val="left" w:pos="851"/>
        </w:tabs>
        <w:spacing w:line="312" w:lineRule="auto"/>
        <w:ind w:left="360"/>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a) Mục tiêu hoạt động</w:t>
      </w:r>
    </w:p>
    <w:p w:rsidR="00B73A88" w:rsidRPr="00B73A88" w:rsidRDefault="00B73A88" w:rsidP="00D819EE">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Hệ thống hóa kiến thức và vận dụng giải bài tập cơ bản về lực ma sát </w:t>
      </w:r>
    </w:p>
    <w:p w:rsidR="00B73A88" w:rsidRPr="00B73A88" w:rsidRDefault="00B73A88" w:rsidP="00D819EE">
      <w:pPr>
        <w:pStyle w:val="ListParagraph"/>
        <w:tabs>
          <w:tab w:val="left" w:pos="851"/>
        </w:tabs>
        <w:spacing w:after="0" w:line="312" w:lineRule="auto"/>
        <w:ind w:left="567"/>
        <w:rPr>
          <w:rFonts w:ascii="Times New Roman" w:hAnsi="Times New Roman"/>
          <w:sz w:val="26"/>
          <w:szCs w:val="26"/>
          <w:lang w:val="nl-NL"/>
        </w:rPr>
      </w:pPr>
      <w:r w:rsidRPr="00B73A88">
        <w:rPr>
          <w:rFonts w:ascii="Times New Roman" w:hAnsi="Times New Roman"/>
          <w:sz w:val="26"/>
          <w:szCs w:val="26"/>
          <w:lang w:val="nl-NL"/>
        </w:rPr>
        <w:t>Nội dung hoạt động:</w:t>
      </w:r>
    </w:p>
    <w:p w:rsidR="00B73A88" w:rsidRPr="00B73A88" w:rsidRDefault="00B73A88" w:rsidP="00D819EE">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Học sinh làm việc nhóm, tóm tắt kiến thức về lực ma sát: có thể dùng bản đồ tư duy hoặc dùng bảng để trình bày.</w:t>
      </w:r>
    </w:p>
    <w:p w:rsidR="00B73A88" w:rsidRPr="00B73A88" w:rsidRDefault="00B73A88" w:rsidP="00D819EE">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Vận dụng kiến thức giải thích một số hiện tượng và giải bài tập số 8 (SGK).</w:t>
      </w:r>
    </w:p>
    <w:p w:rsidR="00B73A88" w:rsidRPr="00B73A88" w:rsidRDefault="00B73A88" w:rsidP="00D819EE">
      <w:pPr>
        <w:spacing w:line="312" w:lineRule="auto"/>
        <w:ind w:left="360"/>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b) Gợi ý tổ chức hoạt động</w:t>
      </w:r>
    </w:p>
    <w:p w:rsidR="00B73A88" w:rsidRPr="00B73A88" w:rsidRDefault="00B73A88" w:rsidP="00B73A88">
      <w:pPr>
        <w:pStyle w:val="ListParagraph"/>
        <w:numPr>
          <w:ilvl w:val="0"/>
          <w:numId w:val="2"/>
        </w:numPr>
        <w:spacing w:line="312" w:lineRule="auto"/>
        <w:ind w:left="0" w:firstLine="567"/>
        <w:jc w:val="both"/>
        <w:rPr>
          <w:rFonts w:ascii="Times New Roman" w:hAnsi="Times New Roman"/>
          <w:sz w:val="26"/>
          <w:szCs w:val="26"/>
          <w:lang w:val="nl-NL"/>
        </w:rPr>
      </w:pPr>
      <w:r w:rsidRPr="00B73A88">
        <w:rPr>
          <w:rFonts w:ascii="Times New Roman" w:hAnsi="Times New Roman"/>
          <w:sz w:val="26"/>
          <w:szCs w:val="26"/>
          <w:lang w:val="nl-NL"/>
        </w:rPr>
        <w:t>Giáo viên yêu cầu làm việc nhóm, tóm tắt các kiến thức về lực ma sát để trình bày. Gợi ý học sinh sử dụng bản đồ tư duy hoặc bảng để trình bày (không bắt buộc)</w:t>
      </w:r>
    </w:p>
    <w:p w:rsidR="00B73A88" w:rsidRPr="00B73A88" w:rsidRDefault="00B73A88" w:rsidP="00B73A88">
      <w:pPr>
        <w:pStyle w:val="ListParagraph"/>
        <w:numPr>
          <w:ilvl w:val="0"/>
          <w:numId w:val="2"/>
        </w:numPr>
        <w:spacing w:line="312" w:lineRule="auto"/>
        <w:ind w:left="0" w:firstLine="567"/>
        <w:jc w:val="both"/>
        <w:rPr>
          <w:rFonts w:ascii="Times New Roman" w:hAnsi="Times New Roman"/>
          <w:sz w:val="26"/>
          <w:szCs w:val="26"/>
          <w:lang w:val="nl-NL"/>
        </w:rPr>
      </w:pPr>
      <w:r w:rsidRPr="00B73A88">
        <w:rPr>
          <w:rFonts w:ascii="Times New Roman" w:hAnsi="Times New Roman"/>
          <w:sz w:val="26"/>
          <w:szCs w:val="26"/>
          <w:lang w:val="nl-NL"/>
        </w:rPr>
        <w:t>Nhóm học sinh thực hiện nhiệm vụ tổng kết kiến thức.</w:t>
      </w:r>
    </w:p>
    <w:p w:rsidR="00B73A88" w:rsidRPr="00B73A88" w:rsidRDefault="00B73A88" w:rsidP="00B73A88">
      <w:pPr>
        <w:pStyle w:val="ListParagraph"/>
        <w:numPr>
          <w:ilvl w:val="0"/>
          <w:numId w:val="2"/>
        </w:numPr>
        <w:spacing w:line="312" w:lineRule="auto"/>
        <w:ind w:left="0" w:firstLine="567"/>
        <w:jc w:val="both"/>
        <w:rPr>
          <w:rFonts w:ascii="Times New Roman" w:hAnsi="Times New Roman"/>
          <w:sz w:val="26"/>
          <w:szCs w:val="26"/>
          <w:lang w:val="nl-NL"/>
        </w:rPr>
      </w:pPr>
      <w:r w:rsidRPr="00B73A88">
        <w:rPr>
          <w:rFonts w:ascii="Times New Roman" w:hAnsi="Times New Roman"/>
          <w:sz w:val="26"/>
          <w:szCs w:val="26"/>
          <w:lang w:val="nl-NL"/>
        </w:rPr>
        <w:t>Học sinh giới thiệu sản phẩm của nhóm trước lớp và thảo luận.</w:t>
      </w:r>
    </w:p>
    <w:p w:rsidR="00B73A88" w:rsidRPr="00B73A88" w:rsidRDefault="00B73A88" w:rsidP="00B73A88">
      <w:pPr>
        <w:pStyle w:val="ListParagraph"/>
        <w:numPr>
          <w:ilvl w:val="0"/>
          <w:numId w:val="2"/>
        </w:numPr>
        <w:spacing w:line="312" w:lineRule="auto"/>
        <w:ind w:left="0" w:firstLine="567"/>
        <w:jc w:val="both"/>
        <w:rPr>
          <w:rFonts w:ascii="Times New Roman" w:hAnsi="Times New Roman"/>
          <w:sz w:val="26"/>
          <w:szCs w:val="26"/>
          <w:lang w:val="nl-NL"/>
        </w:rPr>
      </w:pPr>
      <w:r w:rsidRPr="00B73A88">
        <w:rPr>
          <w:rFonts w:ascii="Times New Roman" w:hAnsi="Times New Roman"/>
          <w:sz w:val="26"/>
          <w:szCs w:val="26"/>
          <w:lang w:val="nl-NL"/>
        </w:rPr>
        <w:t xml:space="preserve"> Yêu cầu cả lớp giải nhanh bài tập số 8 sách giáo khoa.</w:t>
      </w:r>
    </w:p>
    <w:p w:rsidR="00B73A88" w:rsidRPr="00B73A88" w:rsidRDefault="00B73A88" w:rsidP="00D819EE">
      <w:pPr>
        <w:pStyle w:val="ListParagraph"/>
        <w:spacing w:line="312" w:lineRule="auto"/>
        <w:ind w:left="567"/>
        <w:jc w:val="both"/>
        <w:rPr>
          <w:rFonts w:ascii="Times New Roman" w:hAnsi="Times New Roman"/>
          <w:sz w:val="26"/>
          <w:szCs w:val="26"/>
          <w:lang w:val="nl-NL"/>
        </w:rPr>
      </w:pPr>
      <w:r w:rsidRPr="00B73A88">
        <w:rPr>
          <w:rFonts w:ascii="Times New Roman" w:hAnsi="Times New Roman"/>
          <w:b/>
          <w:i/>
          <w:sz w:val="26"/>
          <w:szCs w:val="26"/>
          <w:lang w:val="nl-NL"/>
        </w:rPr>
        <w:t>c) Sản phẩm hoạt động:</w:t>
      </w:r>
      <w:r w:rsidRPr="00B73A88">
        <w:rPr>
          <w:rFonts w:ascii="Times New Roman" w:hAnsi="Times New Roman"/>
          <w:sz w:val="26"/>
          <w:szCs w:val="26"/>
          <w:lang w:val="nl-NL"/>
        </w:rPr>
        <w:t xml:space="preserve"> Sản phẩm của nhóm học sinh.</w:t>
      </w:r>
    </w:p>
    <w:p w:rsidR="00B73A88" w:rsidRPr="00B73A88" w:rsidRDefault="00B73A88" w:rsidP="00D819EE">
      <w:pPr>
        <w:spacing w:line="312" w:lineRule="auto"/>
        <w:jc w:val="both"/>
        <w:rPr>
          <w:rFonts w:ascii="Times New Roman" w:hAnsi="Times New Roman" w:cs="Times New Roman"/>
          <w:b/>
          <w:sz w:val="26"/>
          <w:szCs w:val="26"/>
          <w:lang w:val="nl-NL"/>
        </w:rPr>
      </w:pPr>
    </w:p>
    <w:p w:rsidR="00B73A88" w:rsidRPr="00B73A88" w:rsidRDefault="00B73A88" w:rsidP="00D819EE">
      <w:pPr>
        <w:spacing w:line="312" w:lineRule="auto"/>
        <w:jc w:val="both"/>
        <w:rPr>
          <w:rFonts w:ascii="Times New Roman" w:hAnsi="Times New Roman" w:cs="Times New Roman"/>
          <w:b/>
          <w:sz w:val="26"/>
          <w:szCs w:val="26"/>
          <w:lang w:val="nl-NL"/>
        </w:rPr>
      </w:pPr>
    </w:p>
    <w:p w:rsidR="00B73A88" w:rsidRPr="00B73A88" w:rsidRDefault="00B73A88" w:rsidP="00D819EE">
      <w:pPr>
        <w:spacing w:line="312" w:lineRule="auto"/>
        <w:jc w:val="both"/>
        <w:rPr>
          <w:rFonts w:ascii="Times New Roman" w:hAnsi="Times New Roman" w:cs="Times New Roman"/>
          <w:b/>
          <w:sz w:val="26"/>
          <w:szCs w:val="26"/>
          <w:lang w:val="nl-NL"/>
        </w:rPr>
      </w:pPr>
    </w:p>
    <w:p w:rsidR="00B73A88" w:rsidRPr="00B73A88" w:rsidRDefault="00B73A88" w:rsidP="00D819EE">
      <w:pPr>
        <w:spacing w:line="312" w:lineRule="auto"/>
        <w:jc w:val="both"/>
        <w:rPr>
          <w:rFonts w:ascii="Times New Roman" w:hAnsi="Times New Roman" w:cs="Times New Roman"/>
          <w:b/>
          <w:sz w:val="26"/>
          <w:szCs w:val="26"/>
          <w:lang w:val="nl-NL"/>
        </w:rPr>
      </w:pPr>
    </w:p>
    <w:p w:rsidR="00B73A88" w:rsidRPr="00B73A88" w:rsidRDefault="00B73A88" w:rsidP="00D819EE">
      <w:pPr>
        <w:spacing w:line="312" w:lineRule="auto"/>
        <w:jc w:val="both"/>
        <w:rPr>
          <w:rFonts w:ascii="Times New Roman" w:hAnsi="Times New Roman" w:cs="Times New Roman"/>
          <w:b/>
          <w:sz w:val="26"/>
          <w:szCs w:val="26"/>
          <w:lang w:val="nl-NL"/>
        </w:rPr>
      </w:pPr>
    </w:p>
    <w:p w:rsidR="00B73A88" w:rsidRPr="00B73A88" w:rsidRDefault="00B73A88" w:rsidP="00D819E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4 (Vận dụng, tìm tòi mở rộng): Tìm hiểu vai trò của lực ma sát đối với đời sống</w:t>
      </w:r>
    </w:p>
    <w:p w:rsidR="00B73A88" w:rsidRPr="00B73A88" w:rsidRDefault="00B73A88" w:rsidP="00B73A88">
      <w:pPr>
        <w:pStyle w:val="ListParagraph"/>
        <w:numPr>
          <w:ilvl w:val="0"/>
          <w:numId w:val="19"/>
        </w:numPr>
        <w:tabs>
          <w:tab w:val="left" w:pos="851"/>
        </w:tabs>
        <w:spacing w:after="0" w:line="312" w:lineRule="auto"/>
        <w:jc w:val="both"/>
        <w:rPr>
          <w:rFonts w:ascii="Times New Roman" w:hAnsi="Times New Roman"/>
          <w:b/>
          <w:sz w:val="26"/>
          <w:szCs w:val="26"/>
          <w:lang w:val="nl-NL"/>
        </w:rPr>
      </w:pPr>
      <w:r w:rsidRPr="00B73A88">
        <w:rPr>
          <w:rFonts w:ascii="Times New Roman" w:hAnsi="Times New Roman"/>
          <w:b/>
          <w:sz w:val="26"/>
          <w:szCs w:val="26"/>
          <w:lang w:val="nl-NL"/>
        </w:rPr>
        <w:t>Mục tiêu</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ọc sinh tìm hiểu được vai trò của lực ma sát đối với từng lĩnh vực đời sống; xây dựng các khuyến cáo cho việc ứng dụng kiến thức về ma sát trong những lĩnh vực nhất định ( sinh hoạt, kĩ thuật, giao thông…)</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Nội dung hoạt động:</w:t>
      </w:r>
    </w:p>
    <w:p w:rsidR="00B73A88" w:rsidRPr="00B73A88" w:rsidRDefault="00B73A88" w:rsidP="00D819EE">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Tìm hiểu vai trò của lực ma sát trong đời sống. Lấy ví dụ về sự có lợi và có hại của lực ma sát.</w:t>
      </w:r>
    </w:p>
    <w:p w:rsidR="00B73A88" w:rsidRPr="00B73A88" w:rsidRDefault="00B73A88" w:rsidP="00D819EE">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Tìm hiểu về ứng dụng những kiến thức về lực ma sát trong đời sống, trong kĩ thuật, trong giao thông.</w:t>
      </w:r>
    </w:p>
    <w:p w:rsidR="00B73A88" w:rsidRPr="00B73A88" w:rsidRDefault="00B73A88" w:rsidP="00D819EE">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Xây dựng các khuyến cáo cho việc sử dụng hợp lí các phương tiện, thiết bị có sử dụng ma sát.</w:t>
      </w:r>
    </w:p>
    <w:p w:rsidR="00B73A88" w:rsidRPr="00B73A88" w:rsidRDefault="00B73A88" w:rsidP="00D819EE">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Báo cáo kết quả trước lớp.</w:t>
      </w:r>
    </w:p>
    <w:p w:rsidR="00B73A88" w:rsidRPr="00B73A88" w:rsidRDefault="00B73A88" w:rsidP="00D819EE">
      <w:pPr>
        <w:spacing w:line="312" w:lineRule="auto"/>
        <w:ind w:firstLine="567"/>
        <w:jc w:val="both"/>
        <w:rPr>
          <w:rFonts w:ascii="Times New Roman" w:hAnsi="Times New Roman" w:cs="Times New Roman"/>
          <w:b/>
          <w:spacing w:val="-4"/>
          <w:sz w:val="26"/>
          <w:szCs w:val="26"/>
          <w:lang w:val="nl-NL"/>
        </w:rPr>
      </w:pPr>
      <w:r w:rsidRPr="00B73A88">
        <w:rPr>
          <w:rFonts w:ascii="Times New Roman" w:hAnsi="Times New Roman" w:cs="Times New Roman"/>
          <w:b/>
          <w:spacing w:val="-4"/>
          <w:sz w:val="26"/>
          <w:szCs w:val="26"/>
          <w:lang w:val="nl-NL"/>
        </w:rPr>
        <w:t>b) Tổ chức hoạt động:</w:t>
      </w:r>
    </w:p>
    <w:p w:rsidR="00B73A88" w:rsidRPr="00B73A88" w:rsidRDefault="00B73A88" w:rsidP="00D819EE">
      <w:pPr>
        <w:tabs>
          <w:tab w:val="left" w:pos="567"/>
        </w:tabs>
        <w:spacing w:line="312" w:lineRule="auto"/>
        <w:ind w:firstLine="567"/>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Yêu cầu học sinh: Làm việc ở nhà, nộp báo cáo kết quả.</w:t>
      </w:r>
    </w:p>
    <w:p w:rsidR="00B73A88" w:rsidRPr="00B73A88" w:rsidRDefault="00B73A88" w:rsidP="00D819EE">
      <w:pPr>
        <w:pStyle w:val="ListParagraph"/>
        <w:tabs>
          <w:tab w:val="left" w:pos="426"/>
        </w:tabs>
        <w:spacing w:before="20" w:after="20" w:line="360" w:lineRule="auto"/>
        <w:ind w:left="426"/>
        <w:contextualSpacing w:val="0"/>
        <w:jc w:val="both"/>
        <w:rPr>
          <w:rFonts w:ascii="Times New Roman" w:hAnsi="Times New Roman"/>
          <w:spacing w:val="-4"/>
          <w:sz w:val="26"/>
          <w:szCs w:val="26"/>
          <w:lang w:val="nl-NL"/>
        </w:rPr>
      </w:pPr>
      <w:r w:rsidRPr="00B73A88">
        <w:rPr>
          <w:rFonts w:ascii="Times New Roman" w:hAnsi="Times New Roman"/>
          <w:spacing w:val="-4"/>
          <w:sz w:val="26"/>
          <w:szCs w:val="26"/>
          <w:lang w:val="nl-NL"/>
        </w:rPr>
        <w:t xml:space="preserve">Giáo viên: Hướng dẫn các thực hiện và yêu cầu nộp sản phẩm học tập. Gợi ý một số trang Web: </w:t>
      </w:r>
    </w:p>
    <w:p w:rsidR="00B73A88" w:rsidRPr="00B73A88" w:rsidRDefault="00C32238" w:rsidP="00D819EE">
      <w:pPr>
        <w:pStyle w:val="ListParagraph"/>
        <w:tabs>
          <w:tab w:val="left" w:pos="426"/>
        </w:tabs>
        <w:spacing w:before="20" w:after="20" w:line="360" w:lineRule="auto"/>
        <w:ind w:left="426"/>
        <w:contextualSpacing w:val="0"/>
        <w:jc w:val="both"/>
        <w:rPr>
          <w:rFonts w:ascii="Times New Roman" w:hAnsi="Times New Roman"/>
          <w:sz w:val="26"/>
          <w:szCs w:val="26"/>
          <w:lang w:val="nl-NL"/>
        </w:rPr>
      </w:pPr>
      <w:hyperlink r:id="rId214" w:history="1">
        <w:r w:rsidR="00B73A88" w:rsidRPr="00B73A88">
          <w:rPr>
            <w:rStyle w:val="Hyperlink"/>
            <w:rFonts w:ascii="Times New Roman" w:hAnsi="Times New Roman"/>
            <w:sz w:val="26"/>
            <w:szCs w:val="26"/>
            <w:lang w:val="nl-NL"/>
          </w:rPr>
          <w:t>http://antoangiaothong.gov.vn/lai-xe-an-toan/ky-nang-bang-qua-duong-sat-an-toan-70237.html</w:t>
        </w:r>
      </w:hyperlink>
      <w:r w:rsidR="00B73A88" w:rsidRPr="00B73A88">
        <w:rPr>
          <w:rFonts w:ascii="Times New Roman" w:hAnsi="Times New Roman"/>
          <w:sz w:val="26"/>
          <w:szCs w:val="26"/>
          <w:lang w:val="nl-NL"/>
        </w:rPr>
        <w:t>).</w:t>
      </w:r>
    </w:p>
    <w:p w:rsidR="00B73A88" w:rsidRPr="00B73A88" w:rsidRDefault="00C32238" w:rsidP="00D819EE">
      <w:pPr>
        <w:pStyle w:val="ListParagraph"/>
        <w:spacing w:before="20" w:after="20" w:line="360" w:lineRule="auto"/>
        <w:ind w:left="426"/>
        <w:contextualSpacing w:val="0"/>
        <w:jc w:val="both"/>
        <w:rPr>
          <w:rFonts w:ascii="Times New Roman" w:hAnsi="Times New Roman"/>
          <w:sz w:val="26"/>
          <w:szCs w:val="26"/>
          <w:lang w:val="nl-NL"/>
        </w:rPr>
      </w:pPr>
      <w:hyperlink r:id="rId215" w:history="1">
        <w:r w:rsidR="00B73A88" w:rsidRPr="00B73A88">
          <w:rPr>
            <w:rStyle w:val="Hyperlink"/>
            <w:rFonts w:ascii="Times New Roman" w:eastAsia="MS Mincho" w:hAnsi="Times New Roman"/>
            <w:sz w:val="26"/>
            <w:szCs w:val="26"/>
            <w:lang w:val="nl-NL"/>
          </w:rPr>
          <w:t>https://honda.com.vn/old/vn/lai-xe-an-toan/huong-dan-lai-xe-an-toan/lai-xe-an-toan-cho-o-to/gi-khong-cch-an-ton-vi-xe-pha-trc/bài</w:t>
        </w:r>
      </w:hyperlink>
    </w:p>
    <w:p w:rsidR="00B73A88" w:rsidRPr="00B73A88" w:rsidRDefault="00C32238" w:rsidP="00D819EE">
      <w:pPr>
        <w:pStyle w:val="ListParagraph"/>
        <w:spacing w:before="20" w:after="20" w:line="360" w:lineRule="auto"/>
        <w:ind w:left="426"/>
        <w:contextualSpacing w:val="0"/>
        <w:rPr>
          <w:rFonts w:ascii="Times New Roman" w:hAnsi="Times New Roman"/>
          <w:sz w:val="26"/>
          <w:szCs w:val="26"/>
          <w:lang w:val="nl-NL"/>
        </w:rPr>
      </w:pPr>
      <w:hyperlink r:id="rId216" w:tgtFrame="_blank" w:tooltip="Xem bài gốc" w:history="1">
        <w:r w:rsidR="00B73A88" w:rsidRPr="00B73A88">
          <w:rPr>
            <w:rFonts w:ascii="Times New Roman" w:hAnsi="Times New Roman"/>
            <w:sz w:val="26"/>
            <w:szCs w:val="26"/>
            <w:u w:val="single"/>
            <w:lang w:val="nl-NL"/>
          </w:rPr>
          <w:t>http://giaothongvantai.com.vn/oto-xe-may/201409/tranh-cai-xe-mat-phanh-loi-tai-xe-hay-nguoi-lai-528668/</w:t>
        </w:r>
      </w:hyperlink>
      <w:r w:rsidR="00B73A88" w:rsidRPr="00B73A88">
        <w:rPr>
          <w:rFonts w:ascii="Times New Roman" w:hAnsi="Times New Roman"/>
          <w:sz w:val="26"/>
          <w:szCs w:val="26"/>
          <w:lang w:val="nl-NL"/>
        </w:rPr>
        <w:t xml:space="preserve"> </w:t>
      </w:r>
    </w:p>
    <w:p w:rsidR="00B73A88" w:rsidRPr="00B73A88" w:rsidRDefault="00C32238" w:rsidP="00D819EE">
      <w:pPr>
        <w:pStyle w:val="ListParagraph"/>
        <w:spacing w:before="20" w:after="20" w:line="360" w:lineRule="auto"/>
        <w:ind w:left="426"/>
        <w:contextualSpacing w:val="0"/>
        <w:outlineLvl w:val="0"/>
        <w:rPr>
          <w:rFonts w:ascii="Times New Roman" w:hAnsi="Times New Roman"/>
          <w:bCs/>
          <w:kern w:val="36"/>
          <w:sz w:val="26"/>
          <w:szCs w:val="26"/>
          <w:lang w:val="nl-NL"/>
        </w:rPr>
      </w:pPr>
      <w:hyperlink r:id="rId217" w:history="1">
        <w:r w:rsidR="00B73A88" w:rsidRPr="00B73A88">
          <w:rPr>
            <w:rStyle w:val="Hyperlink"/>
            <w:rFonts w:ascii="Times New Roman" w:hAnsi="Times New Roman"/>
            <w:bCs/>
            <w:kern w:val="36"/>
            <w:sz w:val="26"/>
            <w:szCs w:val="26"/>
            <w:lang w:val="nl-NL"/>
          </w:rPr>
          <w:t>http://khoahoc.tv/neu-nhu-khong-co-ma-sat-5250</w:t>
        </w:r>
      </w:hyperlink>
    </w:p>
    <w:p w:rsidR="00B73A88" w:rsidRPr="00B73A88" w:rsidRDefault="00B73A88" w:rsidP="00D819EE">
      <w:pPr>
        <w:pStyle w:val="ListParagraph"/>
        <w:spacing w:line="312" w:lineRule="auto"/>
        <w:ind w:left="567"/>
        <w:jc w:val="both"/>
        <w:rPr>
          <w:rFonts w:ascii="Times New Roman" w:hAnsi="Times New Roman"/>
          <w:sz w:val="26"/>
          <w:szCs w:val="26"/>
          <w:lang w:val="nl-NL"/>
        </w:rPr>
      </w:pPr>
      <w:r w:rsidRPr="00B73A88">
        <w:rPr>
          <w:rFonts w:ascii="Times New Roman" w:hAnsi="Times New Roman"/>
          <w:b/>
          <w:i/>
          <w:sz w:val="26"/>
          <w:szCs w:val="26"/>
          <w:lang w:val="nl-NL"/>
        </w:rPr>
        <w:t>c) Sản phẩm hoạt động:</w:t>
      </w:r>
      <w:r w:rsidRPr="00B73A88">
        <w:rPr>
          <w:rFonts w:ascii="Times New Roman" w:hAnsi="Times New Roman"/>
          <w:sz w:val="26"/>
          <w:szCs w:val="26"/>
          <w:lang w:val="nl-NL"/>
        </w:rPr>
        <w:t xml:space="preserve"> Bài làm của học sinh.</w:t>
      </w:r>
    </w:p>
    <w:p w:rsidR="00B73A88" w:rsidRPr="00B73A88" w:rsidRDefault="00B73A88" w:rsidP="00D819E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V. Câu hỏi kiểm tra đánh giá chủ đề</w:t>
      </w:r>
    </w:p>
    <w:p w:rsidR="00B73A88" w:rsidRPr="00B73A88" w:rsidRDefault="00B73A88" w:rsidP="00D819EE">
      <w:pPr>
        <w:spacing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1 </w:t>
      </w:r>
      <w:r w:rsidRPr="00B73A88">
        <w:rPr>
          <w:rFonts w:ascii="Times New Roman" w:hAnsi="Times New Roman" w:cs="Times New Roman"/>
          <w:i/>
          <w:sz w:val="26"/>
          <w:szCs w:val="26"/>
          <w:lang w:val="nl-NL"/>
        </w:rPr>
        <w:t>(Thông hiểu).</w:t>
      </w: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Một cốc cà phê đặt trên khay được di chuyển bởi một người phục vụ. Giả sử khay luôn được giữ nằm ngang và cốc cà phê không di chuyển trên khay. Lực ma sát giữa cốc và khay xuất hiện trong các trường hợp nào? Đó là loại lực ma sát nào?</w:t>
      </w:r>
    </w:p>
    <w:p w:rsidR="00B73A88" w:rsidRPr="00B73A88" w:rsidRDefault="00B73A88" w:rsidP="00D819EE">
      <w:pPr>
        <w:spacing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2 </w:t>
      </w:r>
      <w:r w:rsidRPr="00B73A88">
        <w:rPr>
          <w:rFonts w:ascii="Times New Roman" w:hAnsi="Times New Roman" w:cs="Times New Roman"/>
          <w:i/>
          <w:sz w:val="26"/>
          <w:szCs w:val="26"/>
          <w:lang w:val="nl-NL"/>
        </w:rPr>
        <w:t>(Vận dụng)</w:t>
      </w: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Một khối gỗ có khối lượng 50kg đặt trên sàn nằm ngang được kéo bằng một lực F=20N tạo với phương ngang một góc 30</w:t>
      </w:r>
      <w:r w:rsidRPr="00B73A88">
        <w:rPr>
          <w:rFonts w:ascii="Times New Roman" w:hAnsi="Times New Roman" w:cs="Times New Roman"/>
          <w:sz w:val="26"/>
          <w:szCs w:val="26"/>
          <w:vertAlign w:val="superscript"/>
          <w:lang w:val="nl-NL"/>
        </w:rPr>
        <w:t>o</w:t>
      </w:r>
      <w:r w:rsidRPr="00B73A88">
        <w:rPr>
          <w:rFonts w:ascii="Times New Roman" w:hAnsi="Times New Roman" w:cs="Times New Roman"/>
          <w:sz w:val="26"/>
          <w:szCs w:val="26"/>
          <w:lang w:val="nl-NL"/>
        </w:rPr>
        <w:t>. Biết khối gỗ chưa chuyển động. Lực ma sát nghỉ xuất hiện ở vật có giá trị bao nhiêu?</w:t>
      </w:r>
    </w:p>
    <w:p w:rsidR="00B73A88" w:rsidRPr="00B73A88" w:rsidRDefault="00B73A88" w:rsidP="00D819EE">
      <w:pPr>
        <w:spacing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3 </w:t>
      </w:r>
      <w:r w:rsidRPr="00B73A88">
        <w:rPr>
          <w:rFonts w:ascii="Times New Roman" w:hAnsi="Times New Roman" w:cs="Times New Roman"/>
          <w:i/>
          <w:sz w:val="26"/>
          <w:szCs w:val="26"/>
          <w:lang w:val="nl-NL"/>
        </w:rPr>
        <w:t>(Vận dụng).</w:t>
      </w:r>
      <w:r w:rsidRPr="00B73A88">
        <w:rPr>
          <w:rFonts w:ascii="Times New Roman" w:hAnsi="Times New Roman" w:cs="Times New Roman"/>
          <w:sz w:val="26"/>
          <w:szCs w:val="26"/>
          <w:lang w:val="nl-NL"/>
        </w:rPr>
        <w:t xml:space="preserve"> Một khối gỗ có khối lượng 50 kg đặt trên sàn nhà nằm ngang. Hệ số ma sát nghỉ cực đại giữa gỗ và sàn xi măng là 0,47. Lấy g=9,8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 Lực ma sát nghỉ cực đại tác dụng lên vật là?</w:t>
      </w:r>
    </w:p>
    <w:p w:rsidR="00B73A88" w:rsidRPr="00B73A88" w:rsidRDefault="00B73A88" w:rsidP="00D819EE">
      <w:pPr>
        <w:spacing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4 </w:t>
      </w:r>
      <w:r w:rsidRPr="00B73A88">
        <w:rPr>
          <w:rFonts w:ascii="Times New Roman" w:hAnsi="Times New Roman" w:cs="Times New Roman"/>
          <w:i/>
          <w:sz w:val="26"/>
          <w:szCs w:val="26"/>
          <w:lang w:val="nl-NL"/>
        </w:rPr>
        <w:t>(Vận dụng).</w:t>
      </w:r>
      <w:r w:rsidRPr="00B73A88">
        <w:rPr>
          <w:rFonts w:ascii="Times New Roman" w:hAnsi="Times New Roman" w:cs="Times New Roman"/>
          <w:sz w:val="26"/>
          <w:szCs w:val="26"/>
          <w:lang w:val="nl-NL"/>
        </w:rPr>
        <w:t xml:space="preserve"> Một người đi giầy có đế bằng cao su. Hệ số ma sát nghỉ cực đại giữa đế giầy và sàn nhà là µ</w:t>
      </w:r>
      <w:r w:rsidRPr="00B73A88">
        <w:rPr>
          <w:rFonts w:ascii="Times New Roman" w:hAnsi="Times New Roman" w:cs="Times New Roman"/>
          <w:sz w:val="26"/>
          <w:szCs w:val="26"/>
          <w:vertAlign w:val="subscript"/>
          <w:lang w:val="nl-NL"/>
        </w:rPr>
        <w:t>n</w:t>
      </w:r>
      <w:r w:rsidRPr="00B73A88">
        <w:rPr>
          <w:rFonts w:ascii="Times New Roman" w:hAnsi="Times New Roman" w:cs="Times New Roman"/>
          <w:sz w:val="26"/>
          <w:szCs w:val="26"/>
          <w:lang w:val="nl-NL"/>
        </w:rPr>
        <w:t>=0,95. Gia tốc lớn nhất mà người này thu được khi đi trên sàn nhà là bao nhiêu?</w:t>
      </w:r>
    </w:p>
    <w:p w:rsidR="00B73A88" w:rsidRPr="00B73A88" w:rsidRDefault="00B73A88" w:rsidP="00D819EE">
      <w:pPr>
        <w:spacing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5 </w:t>
      </w:r>
      <w:r w:rsidRPr="00B73A88">
        <w:rPr>
          <w:rFonts w:ascii="Times New Roman" w:hAnsi="Times New Roman" w:cs="Times New Roman"/>
          <w:i/>
          <w:sz w:val="26"/>
          <w:szCs w:val="26"/>
          <w:lang w:val="nl-NL"/>
        </w:rPr>
        <w:t>(Vận dụng).</w:t>
      </w:r>
      <w:r w:rsidRPr="00B73A88">
        <w:rPr>
          <w:rFonts w:ascii="Times New Roman" w:hAnsi="Times New Roman" w:cs="Times New Roman"/>
          <w:sz w:val="26"/>
          <w:szCs w:val="26"/>
          <w:lang w:val="nl-NL"/>
        </w:rPr>
        <w:t xml:space="preserve"> Đặt một khối gỗ nặng 1kg lên một tấm gỗ nghiêng so với phương nằm ngang một góc α= 45</w:t>
      </w:r>
      <w:r w:rsidRPr="00B73A88">
        <w:rPr>
          <w:rFonts w:ascii="Times New Roman" w:hAnsi="Times New Roman" w:cs="Times New Roman"/>
          <w:sz w:val="26"/>
          <w:szCs w:val="26"/>
          <w:vertAlign w:val="superscript"/>
          <w:lang w:val="nl-NL"/>
        </w:rPr>
        <w:t>o</w:t>
      </w:r>
      <w:r w:rsidRPr="00B73A88">
        <w:rPr>
          <w:rFonts w:ascii="Times New Roman" w:hAnsi="Times New Roman" w:cs="Times New Roman"/>
          <w:sz w:val="26"/>
          <w:szCs w:val="26"/>
          <w:lang w:val="nl-NL"/>
        </w:rPr>
        <w:t>. Biết hệ số ma sát nghỉ cực đại giữa gỗ và gỗ là 0,4. Lấy g=9,8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 Giá trị lực giữ F tác dụng lên vật theo phương song song với mặt tấm gỗ cần thỏa mãn điều kiện gì để tấm gỗ đứng yên.</w:t>
      </w:r>
    </w:p>
    <w:p w:rsidR="00B73A88" w:rsidRPr="00B73A88" w:rsidRDefault="00B73A88" w:rsidP="00D819EE">
      <w:pPr>
        <w:spacing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lastRenderedPageBreak/>
        <w:t xml:space="preserve">Câu 6 </w:t>
      </w:r>
      <w:r w:rsidRPr="00B73A88">
        <w:rPr>
          <w:rFonts w:ascii="Times New Roman" w:hAnsi="Times New Roman" w:cs="Times New Roman"/>
          <w:i/>
          <w:sz w:val="26"/>
          <w:szCs w:val="26"/>
          <w:lang w:val="nl-NL"/>
        </w:rPr>
        <w:t>(Vận dụng).</w:t>
      </w:r>
      <w:r w:rsidRPr="00B73A88">
        <w:rPr>
          <w:rFonts w:ascii="Times New Roman" w:hAnsi="Times New Roman" w:cs="Times New Roman"/>
          <w:sz w:val="26"/>
          <w:szCs w:val="26"/>
          <w:lang w:val="nl-NL"/>
        </w:rPr>
        <w:t xml:space="preserve"> Làm thí nghiệm để đo hệ số ma sát giữa một hộp gỗ và một máng gỗ dài 2,5m  theo trình tự sau: Đặt hộp gỗ tại một đầu máng gỗ rồi nâng dần đầu này lên. Khi góc nghiêng giữa tấm gỗ là 30</w:t>
      </w:r>
      <w:r w:rsidRPr="00B73A88">
        <w:rPr>
          <w:rFonts w:ascii="Times New Roman" w:hAnsi="Times New Roman" w:cs="Times New Roman"/>
          <w:sz w:val="26"/>
          <w:szCs w:val="26"/>
          <w:vertAlign w:val="superscript"/>
          <w:lang w:val="nl-NL"/>
        </w:rPr>
        <w:t>o</w:t>
      </w:r>
      <w:r w:rsidRPr="00B73A88">
        <w:rPr>
          <w:rFonts w:ascii="Times New Roman" w:hAnsi="Times New Roman" w:cs="Times New Roman"/>
          <w:sz w:val="26"/>
          <w:szCs w:val="26"/>
          <w:lang w:val="nl-NL"/>
        </w:rPr>
        <w:t xml:space="preserve"> thì hộp gỗ bắt đầu trượt và nó trượt hết tấm gỗ sau thời gian 4s. Tìm hệ số ma sát nghỉ cực đại và hệ số ma sát trượt giữa hộp gỗ và máng?</w:t>
      </w:r>
    </w:p>
    <w:p w:rsidR="00B73A88" w:rsidRPr="00B73A88" w:rsidRDefault="00B73A88" w:rsidP="00D819EE">
      <w:pPr>
        <w:spacing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7 </w:t>
      </w:r>
      <w:r w:rsidRPr="00B73A88">
        <w:rPr>
          <w:rFonts w:ascii="Times New Roman" w:hAnsi="Times New Roman" w:cs="Times New Roman"/>
          <w:i/>
          <w:sz w:val="26"/>
          <w:szCs w:val="26"/>
          <w:lang w:val="nl-NL"/>
        </w:rPr>
        <w:t>(Thông hiểu).</w:t>
      </w: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Một ô tô (coi là một vật) đang chạy đều trên đường. Hãy chỉ ra các lực tác dụng lên ô tô và nêu bản chất của các lực đó?</w:t>
      </w:r>
    </w:p>
    <w:p w:rsidR="00B73A88" w:rsidRPr="00B73A88" w:rsidRDefault="00B73A88" w:rsidP="00D819EE">
      <w:pPr>
        <w:spacing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8 </w:t>
      </w:r>
      <w:r w:rsidRPr="00B73A88">
        <w:rPr>
          <w:rFonts w:ascii="Times New Roman" w:hAnsi="Times New Roman" w:cs="Times New Roman"/>
          <w:i/>
          <w:sz w:val="26"/>
          <w:szCs w:val="26"/>
          <w:lang w:val="nl-NL"/>
        </w:rPr>
        <w:t>(Thông hiểu).</w:t>
      </w: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Đẩy một vật trượt theo mặt phẳng nghiêng theo hướng từ dưới chân lên đỉnh. Vẽ hình biểu diễn lực ma sát lăn tác dụng lên mặt phẳng nghiêng?</w:t>
      </w:r>
    </w:p>
    <w:p w:rsidR="00B73A88" w:rsidRPr="00B73A88" w:rsidRDefault="00B73A88" w:rsidP="00D819EE">
      <w:pPr>
        <w:spacing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9 (Vận dụng). </w:t>
      </w:r>
      <w:r w:rsidRPr="00B73A88">
        <w:rPr>
          <w:rFonts w:ascii="Times New Roman" w:hAnsi="Times New Roman" w:cs="Times New Roman"/>
          <w:sz w:val="26"/>
          <w:szCs w:val="26"/>
          <w:lang w:val="nl-NL"/>
        </w:rPr>
        <w:t>Một vật có khối lượng 20 kg được kéo trượt đều trên dốc nghiêng 30</w:t>
      </w:r>
      <w:r w:rsidRPr="00B73A88">
        <w:rPr>
          <w:rFonts w:ascii="Times New Roman" w:hAnsi="Times New Roman" w:cs="Times New Roman"/>
          <w:sz w:val="26"/>
          <w:szCs w:val="26"/>
          <w:vertAlign w:val="superscript"/>
          <w:lang w:val="nl-NL"/>
        </w:rPr>
        <w:t>o</w:t>
      </w:r>
      <w:r w:rsidRPr="00B73A88">
        <w:rPr>
          <w:rFonts w:ascii="Times New Roman" w:hAnsi="Times New Roman" w:cs="Times New Roman"/>
          <w:sz w:val="26"/>
          <w:szCs w:val="26"/>
          <w:lang w:val="nl-NL"/>
        </w:rPr>
        <w:t xml:space="preserve"> theo hướng từ dưới lên trên. Biết hệ số ma sát trượt giữa vật và sàn dốc là 0,3. Tìm độ lớn của lực  ma sát?</w:t>
      </w:r>
    </w:p>
    <w:p w:rsidR="00B73A88" w:rsidRPr="00B73A88" w:rsidRDefault="00B73A88" w:rsidP="00D819EE">
      <w:pPr>
        <w:spacing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10 </w:t>
      </w:r>
      <w:r w:rsidRPr="00B73A88">
        <w:rPr>
          <w:rFonts w:ascii="Times New Roman" w:hAnsi="Times New Roman" w:cs="Times New Roman"/>
          <w:i/>
          <w:sz w:val="26"/>
          <w:szCs w:val="26"/>
          <w:lang w:val="nl-NL"/>
        </w:rPr>
        <w:t>(Thông hiểu).</w:t>
      </w:r>
      <w:r w:rsidRPr="00B73A88">
        <w:rPr>
          <w:rFonts w:ascii="Times New Roman" w:hAnsi="Times New Roman" w:cs="Times New Roman"/>
          <w:sz w:val="26"/>
          <w:szCs w:val="26"/>
          <w:lang w:val="nl-NL"/>
        </w:rPr>
        <w:t xml:space="preserve"> Dùng một xe cải tiến ( loại xe hai bánh có hai càng chếch với phương nghang một góc xác định) để chở hàng. Để giảm lực tác dụng khi làm xe chuyển động thẳng đều thì nên đẩy hay kéo xe? Vì sao?</w:t>
      </w:r>
    </w:p>
    <w:p w:rsidR="00B73A88" w:rsidRPr="00B73A88" w:rsidRDefault="00B73A88" w:rsidP="00D819EE">
      <w:pPr>
        <w:spacing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11 </w:t>
      </w:r>
      <w:r w:rsidRPr="00B73A88">
        <w:rPr>
          <w:rFonts w:ascii="Times New Roman" w:hAnsi="Times New Roman" w:cs="Times New Roman"/>
          <w:i/>
          <w:sz w:val="26"/>
          <w:szCs w:val="26"/>
          <w:lang w:val="nl-NL"/>
        </w:rPr>
        <w:t>(Vận dụng).</w:t>
      </w:r>
      <w:r w:rsidRPr="00B73A88">
        <w:rPr>
          <w:rFonts w:ascii="Times New Roman" w:hAnsi="Times New Roman" w:cs="Times New Roman"/>
          <w:sz w:val="26"/>
          <w:szCs w:val="26"/>
          <w:lang w:val="nl-NL"/>
        </w:rPr>
        <w:t xml:space="preserve"> Biết hệ số ma sát trượt giữa một vật và mặt phẳng nghiêng là µ</w:t>
      </w:r>
      <w:r w:rsidRPr="00B73A88">
        <w:rPr>
          <w:rFonts w:ascii="Times New Roman" w:hAnsi="Times New Roman" w:cs="Times New Roman"/>
          <w:sz w:val="26"/>
          <w:szCs w:val="26"/>
          <w:vertAlign w:val="subscript"/>
          <w:lang w:val="nl-NL"/>
        </w:rPr>
        <w:t>t</w:t>
      </w:r>
      <w:r w:rsidRPr="00B73A88">
        <w:rPr>
          <w:rFonts w:ascii="Times New Roman" w:hAnsi="Times New Roman" w:cs="Times New Roman"/>
          <w:sz w:val="26"/>
          <w:szCs w:val="26"/>
          <w:lang w:val="nl-NL"/>
        </w:rPr>
        <w:t>=0,2. Góc nghiêng của máng so với phương ngang là 30</w:t>
      </w:r>
      <w:r w:rsidRPr="00B73A88">
        <w:rPr>
          <w:rFonts w:ascii="Times New Roman" w:hAnsi="Times New Roman" w:cs="Times New Roman"/>
          <w:sz w:val="26"/>
          <w:szCs w:val="26"/>
          <w:vertAlign w:val="superscript"/>
          <w:lang w:val="nl-NL"/>
        </w:rPr>
        <w:t>o</w:t>
      </w:r>
      <w:r w:rsidRPr="00B73A88">
        <w:rPr>
          <w:rFonts w:ascii="Times New Roman" w:hAnsi="Times New Roman" w:cs="Times New Roman"/>
          <w:sz w:val="26"/>
          <w:szCs w:val="26"/>
          <w:lang w:val="nl-NL"/>
        </w:rPr>
        <w:t>. Tìm gia tốc của vật khi nó đi xuống và khi nó đi lên ( do được cung cấp vận tốc đầu)?</w:t>
      </w:r>
    </w:p>
    <w:p w:rsidR="00B73A88" w:rsidRPr="00B73A88" w:rsidRDefault="00B73A88" w:rsidP="00D819EE">
      <w:pPr>
        <w:spacing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12 </w:t>
      </w:r>
      <w:r w:rsidRPr="00B73A88">
        <w:rPr>
          <w:rFonts w:ascii="Times New Roman" w:hAnsi="Times New Roman" w:cs="Times New Roman"/>
          <w:i/>
          <w:sz w:val="26"/>
          <w:szCs w:val="26"/>
          <w:lang w:val="nl-NL"/>
        </w:rPr>
        <w:t>(Vận dụng).</w:t>
      </w:r>
      <w:r w:rsidRPr="00B73A88">
        <w:rPr>
          <w:rFonts w:ascii="Times New Roman" w:hAnsi="Times New Roman" w:cs="Times New Roman"/>
          <w:sz w:val="26"/>
          <w:szCs w:val="26"/>
          <w:lang w:val="nl-NL"/>
        </w:rPr>
        <w:t xml:space="preserve"> Một vật nặng 20 kg đang đứng yên trên sàn thì chịu lực  kéo theo phương ngang có độ lớn 100N trong thời gian 5s . Biết hệ số ma sát trượt giữa vật và sàn là 0,3, Tìm quãng đường đi tổng cộng của vật cho đến lúc dừng lại.</w:t>
      </w:r>
    </w:p>
    <w:p w:rsidR="00B73A88" w:rsidRPr="00B73A88" w:rsidRDefault="00B73A88" w:rsidP="00D819EE">
      <w:pPr>
        <w:spacing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Câu 13 </w:t>
      </w:r>
      <w:r w:rsidRPr="00B73A88">
        <w:rPr>
          <w:rFonts w:ascii="Times New Roman" w:hAnsi="Times New Roman" w:cs="Times New Roman"/>
          <w:i/>
          <w:sz w:val="26"/>
          <w:szCs w:val="26"/>
          <w:lang w:val="nl-NL"/>
        </w:rPr>
        <w:t>(Vận dụng cao)</w:t>
      </w:r>
      <w:r w:rsidRPr="00B73A88">
        <w:rPr>
          <w:rFonts w:ascii="Times New Roman" w:hAnsi="Times New Roman" w:cs="Times New Roman"/>
          <w:sz w:val="26"/>
          <w:szCs w:val="26"/>
          <w:lang w:val="nl-NL"/>
        </w:rPr>
        <w:t>. Trong một thí nghiệm đo hệ số ma sát trượt giữa một khối gỗ và sàn xi măng người ta dùng một vật có trọng lượng 4N. Có 3 lực kế với các giới hạn đo và độ chia nhỏ nhất theo thứ tự tương ứng là a: 10N và 0,5N; b: 20N và 0,2N; c: 30N và 0,5N. Nên chọn dùng lực kế nào? Vì sao?</w:t>
      </w:r>
    </w:p>
    <w:p w:rsidR="00B73A88" w:rsidRPr="00B73A88" w:rsidRDefault="00B73A88" w:rsidP="00D819EE">
      <w:pPr>
        <w:spacing w:line="312" w:lineRule="auto"/>
        <w:jc w:val="both"/>
        <w:rPr>
          <w:rFonts w:ascii="Times New Roman" w:hAnsi="Times New Roman" w:cs="Times New Roman"/>
          <w:b/>
          <w:sz w:val="26"/>
          <w:szCs w:val="26"/>
          <w:lang w:val="nl-NL"/>
        </w:rPr>
      </w:pPr>
    </w:p>
    <w:p w:rsidR="00B73A88" w:rsidRPr="00B73A88" w:rsidRDefault="00B73A88" w:rsidP="00D819EE">
      <w:pPr>
        <w:spacing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14 </w:t>
      </w:r>
      <w:r w:rsidRPr="00B73A88">
        <w:rPr>
          <w:rFonts w:ascii="Times New Roman" w:hAnsi="Times New Roman" w:cs="Times New Roman"/>
          <w:i/>
          <w:sz w:val="26"/>
          <w:szCs w:val="26"/>
          <w:lang w:val="nl-NL"/>
        </w:rPr>
        <w:t>(Vận dụng cao).</w:t>
      </w: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Trong một bài báo nói về nguyên nhân của các tai nạn giao thông có đoạn viết:</w:t>
      </w:r>
    </w:p>
    <w:p w:rsidR="00B73A88" w:rsidRPr="00B73A88" w:rsidRDefault="00B73A88" w:rsidP="00D819EE">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Vì sao ô tô dễ mất phanh cuối chặng đèo dốc?</w:t>
      </w:r>
    </w:p>
    <w:p w:rsidR="00B73A88" w:rsidRPr="00B73A88" w:rsidRDefault="00B73A88" w:rsidP="00D819EE">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VTC News) - Hiện tượng mất phanh là một trong những sự cố kỹ thuật cực kỳ nguy hiểm, dễ gặp khi xe ô tô liên tục phải đổ đèo có chiều dài vài km với tải trọng lớn. Hiện tượng mất phanh xảy ra nhiều nhất với những xe chạy đường dài, đường đồi núi, địa hình hiểm trở. Bởi khi đi ở các cung đường này lái xe thường sử dụng phanh quá nhiều, trong khi hệ thống phanh của hầu hết các xe đều được dẫn truyền lực phanh bằng dầu, nên khi rà phanh liên tục dễ sinh nhiệt….”</w:t>
      </w:r>
    </w:p>
    <w:p w:rsidR="00B73A88" w:rsidRPr="00B73A88" w:rsidRDefault="00B73A88" w:rsidP="00D819EE">
      <w:pPr>
        <w:tabs>
          <w:tab w:val="left" w:pos="720"/>
        </w:tabs>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ab/>
        <w:t>Bằng các kiến thức về lực ma sát trượt. Hãy viết tiếp vào đoạn văn ở dấu… để lời giải thích là hợp lí và đơn giản. Từ đó đưa ra các lời khuyên cho những lái xe ô tô hoặc xe máy khi sử dụng phanh ở các đường xuống dốc dài.</w:t>
      </w:r>
    </w:p>
    <w:p w:rsidR="00B73A88" w:rsidRPr="00B73A88" w:rsidRDefault="00B73A88" w:rsidP="00D819EE">
      <w:pPr>
        <w:rPr>
          <w:rFonts w:ascii="Times New Roman" w:hAnsi="Times New Roman" w:cs="Times New Roman"/>
          <w:sz w:val="26"/>
          <w:szCs w:val="26"/>
          <w:lang w:val="nl-NL"/>
        </w:rPr>
      </w:pPr>
    </w:p>
    <w:p w:rsidR="00B73A88" w:rsidRPr="00B73A88" w:rsidRDefault="00B73A88" w:rsidP="00E954D3">
      <w:pPr>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Hêt….</w:t>
      </w:r>
    </w:p>
    <w:p w:rsidR="00B73A88" w:rsidRPr="00B73A88" w:rsidRDefault="00B73A88" w:rsidP="00C90404">
      <w:pPr>
        <w:jc w:val="cente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LỰC HƯỚNG TÂM</w:t>
      </w:r>
    </w:p>
    <w:p w:rsidR="00B73A88" w:rsidRPr="00B73A88" w:rsidRDefault="00B73A88" w:rsidP="00C90404">
      <w:pP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I. MỤC TIÊU</w:t>
      </w:r>
    </w:p>
    <w:p w:rsidR="00B73A88" w:rsidRPr="00B73A88" w:rsidRDefault="00B73A88" w:rsidP="0073350E">
      <w:pP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1. Kiến thức, Kĩ năng,  Thái độ</w:t>
      </w:r>
    </w:p>
    <w:p w:rsidR="00B73A88" w:rsidRPr="00B73A88" w:rsidRDefault="00B73A88" w:rsidP="00C90404">
      <w:pP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 xml:space="preserve">   a; Kiến thức.</w:t>
      </w:r>
    </w:p>
    <w:p w:rsidR="00B73A88" w:rsidRPr="00B73A88" w:rsidRDefault="00B73A88" w:rsidP="00C90404">
      <w:pPr>
        <w:tabs>
          <w:tab w:val="left" w:pos="342"/>
        </w:tabs>
        <w:rPr>
          <w:rFonts w:ascii="Times New Roman" w:hAnsi="Times New Roman" w:cs="Times New Roman"/>
          <w:sz w:val="26"/>
          <w:szCs w:val="26"/>
          <w:lang w:val="nl-NL"/>
        </w:rPr>
      </w:pPr>
      <w:r w:rsidRPr="00B73A88">
        <w:rPr>
          <w:rFonts w:ascii="Times New Roman" w:hAnsi="Times New Roman" w:cs="Times New Roman"/>
          <w:sz w:val="26"/>
          <w:szCs w:val="26"/>
          <w:lang w:val="nl-NL"/>
        </w:rPr>
        <w:tab/>
        <w:t>Nêu được lực hướng tâm trong chuyển động tròn đều là hợp lực  tác dụng lên vật và viết được công thức          F</w:t>
      </w:r>
      <w:r w:rsidRPr="00B73A88">
        <w:rPr>
          <w:rFonts w:ascii="Times New Roman" w:hAnsi="Times New Roman" w:cs="Times New Roman"/>
          <w:position w:val="-12"/>
          <w:sz w:val="26"/>
          <w:szCs w:val="26"/>
          <w:lang w:val="nl-NL"/>
        </w:rPr>
        <w:object w:dxaOrig="220" w:dyaOrig="360">
          <v:shape id="_x0000_i1114" type="#_x0000_t75" style="width:11.25pt;height:18pt" o:ole="">
            <v:imagedata r:id="rId218" o:title=""/>
          </v:shape>
          <o:OLEObject Type="Embed" ProgID="Equation.DSMT4" ShapeID="_x0000_i1114" DrawAspect="Content" ObjectID="_1624984495" r:id="rId219"/>
        </w:object>
      </w:r>
      <w:r w:rsidRPr="00B73A88">
        <w:rPr>
          <w:rFonts w:ascii="Times New Roman" w:hAnsi="Times New Roman" w:cs="Times New Roman"/>
          <w:sz w:val="26"/>
          <w:szCs w:val="26"/>
          <w:lang w:val="nl-NL"/>
        </w:rPr>
        <w:t xml:space="preserve">= </w:t>
      </w:r>
      <w:r w:rsidRPr="00B73A88">
        <w:rPr>
          <w:rFonts w:ascii="Times New Roman" w:hAnsi="Times New Roman" w:cs="Times New Roman"/>
          <w:position w:val="-20"/>
          <w:sz w:val="26"/>
          <w:szCs w:val="26"/>
          <w:lang w:val="nl-NL"/>
        </w:rPr>
        <w:object w:dxaOrig="540" w:dyaOrig="639">
          <v:shape id="_x0000_i1115" type="#_x0000_t75" style="width:27pt;height:32.25pt" o:ole="">
            <v:imagedata r:id="rId220" o:title=""/>
          </v:shape>
          <o:OLEObject Type="Embed" ProgID="Equation.DSMT4" ShapeID="_x0000_i1115" DrawAspect="Content" ObjectID="_1624984496" r:id="rId221"/>
        </w:object>
      </w:r>
      <w:r w:rsidRPr="00B73A88">
        <w:rPr>
          <w:rFonts w:ascii="Times New Roman" w:hAnsi="Times New Roman" w:cs="Times New Roman"/>
          <w:sz w:val="26"/>
          <w:szCs w:val="26"/>
          <w:lang w:val="nl-NL"/>
        </w:rPr>
        <w:t xml:space="preserve"> = m</w:t>
      </w:r>
      <w:r w:rsidRPr="00B73A88">
        <w:rPr>
          <w:rFonts w:ascii="Times New Roman" w:hAnsi="Times New Roman" w:cs="Times New Roman"/>
          <w:sz w:val="26"/>
          <w:szCs w:val="26"/>
          <w:lang w:val="nl-NL"/>
        </w:rPr>
        <w:sym w:font="Symbol" w:char="F077"/>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r</w:t>
      </w:r>
    </w:p>
    <w:p w:rsidR="00B73A88" w:rsidRPr="00B73A88" w:rsidRDefault="00B73A88" w:rsidP="00C90404">
      <w:pP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 xml:space="preserve">   b; Kĩ năng</w:t>
      </w:r>
    </w:p>
    <w:p w:rsidR="00B73A88" w:rsidRPr="00B73A88" w:rsidRDefault="00B73A88" w:rsidP="00C90404">
      <w:pPr>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Xác định được lực hướng tâm và giải được bài toán về chuyển động tròn đều khi vật chịu tác dụng của một hoặc hai lực</w:t>
      </w:r>
    </w:p>
    <w:p w:rsidR="00B73A88" w:rsidRPr="00B73A88" w:rsidRDefault="00B73A88" w:rsidP="00C90404">
      <w:pP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 xml:space="preserve">  c; Thái độ</w:t>
      </w:r>
    </w:p>
    <w:p w:rsidR="00B73A88" w:rsidRPr="00B73A88" w:rsidRDefault="00B73A88" w:rsidP="00C904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ự tin đưa ra ý kiến cá nhân khi thực hiện các nhiệm vụ ở lớp, ở nhà.</w:t>
      </w:r>
    </w:p>
    <w:p w:rsidR="00B73A88" w:rsidRPr="00B73A88" w:rsidRDefault="00B73A88" w:rsidP="00C904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Chủ động trao đổi thảo luận với các học sinh khác và với giáo viên.</w:t>
      </w:r>
    </w:p>
    <w:p w:rsidR="00B73A88" w:rsidRPr="00B73A88" w:rsidRDefault="00B73A88" w:rsidP="00C904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ợp tác chặt chẽ với các bạn khi thực hiện các nhiệm vụ nghiên cứu thực hiện ở nhà.</w:t>
      </w:r>
    </w:p>
    <w:p w:rsidR="00B73A88" w:rsidRPr="00B73A88" w:rsidRDefault="00B73A88" w:rsidP="00C90404">
      <w:pPr>
        <w:rPr>
          <w:rFonts w:ascii="Times New Roman" w:hAnsi="Times New Roman" w:cs="Times New Roman"/>
          <w:sz w:val="26"/>
          <w:szCs w:val="26"/>
          <w:lang w:val="nl-NL"/>
        </w:rPr>
      </w:pPr>
      <w:r w:rsidRPr="00B73A88">
        <w:rPr>
          <w:rFonts w:ascii="Times New Roman" w:hAnsi="Times New Roman" w:cs="Times New Roman"/>
          <w:sz w:val="26"/>
          <w:szCs w:val="26"/>
          <w:lang w:val="nl-NL"/>
        </w:rPr>
        <w:t>- Tích cực hợp tác, tự học để lĩnh hội kiến thức</w:t>
      </w:r>
    </w:p>
    <w:p w:rsidR="00B73A88" w:rsidRPr="00B73A88" w:rsidRDefault="00B73A88" w:rsidP="00C90404">
      <w:pPr>
        <w:rPr>
          <w:rFonts w:ascii="Times New Roman" w:hAnsi="Times New Roman" w:cs="Times New Roman"/>
          <w:sz w:val="26"/>
          <w:szCs w:val="26"/>
          <w:lang w:val="nl-NL"/>
        </w:rPr>
      </w:pPr>
      <w:r w:rsidRPr="00B73A88">
        <w:rPr>
          <w:rFonts w:ascii="Times New Roman" w:hAnsi="Times New Roman" w:cs="Times New Roman"/>
          <w:b/>
          <w:bCs/>
          <w:sz w:val="26"/>
          <w:szCs w:val="26"/>
          <w:lang w:val="nl-NL"/>
        </w:rPr>
        <w:t xml:space="preserve">2. </w:t>
      </w:r>
      <w:r w:rsidRPr="00B73A88">
        <w:rPr>
          <w:rFonts w:ascii="Times New Roman" w:hAnsi="Times New Roman" w:cs="Times New Roman"/>
          <w:b/>
          <w:sz w:val="26"/>
          <w:szCs w:val="26"/>
          <w:lang w:val="nl-NL"/>
        </w:rPr>
        <w:t>Năng lực định hướng hình thành và phát triển cho học sinh</w:t>
      </w:r>
      <w:r w:rsidRPr="00B73A88">
        <w:rPr>
          <w:rFonts w:ascii="Times New Roman" w:hAnsi="Times New Roman" w:cs="Times New Roman"/>
          <w:sz w:val="26"/>
          <w:szCs w:val="26"/>
          <w:lang w:val="nl-NL"/>
        </w:rPr>
        <w:t xml:space="preserve"> </w:t>
      </w:r>
    </w:p>
    <w:p w:rsidR="00B73A88" w:rsidRPr="00B73A88" w:rsidRDefault="00B73A88" w:rsidP="00C90404">
      <w:pPr>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chung: Năng lực tự học, năng lực giải quyết vấn đề và sáng tạo, năng lực hợp tác</w:t>
      </w:r>
    </w:p>
    <w:p w:rsidR="00B73A88" w:rsidRPr="00B73A88" w:rsidRDefault="00B73A88" w:rsidP="00C90404">
      <w:pPr>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Năng lực chuyên biệt: </w:t>
      </w:r>
    </w:p>
    <w:p w:rsidR="00B73A88" w:rsidRPr="00B73A88" w:rsidRDefault="00B73A88" w:rsidP="00C90404">
      <w:pPr>
        <w:rPr>
          <w:rFonts w:ascii="Times New Roman" w:hAnsi="Times New Roman" w:cs="Times New Roman"/>
          <w:sz w:val="26"/>
          <w:szCs w:val="26"/>
          <w:lang w:val="nl-NL"/>
        </w:rPr>
      </w:pPr>
      <w:r w:rsidRPr="00B73A88">
        <w:rPr>
          <w:rFonts w:ascii="Times New Roman" w:hAnsi="Times New Roman" w:cs="Times New Roman"/>
          <w:sz w:val="26"/>
          <w:szCs w:val="26"/>
          <w:lang w:val="nl-NL"/>
        </w:rPr>
        <w:t>+ K1: trình bày được kiến thức</w:t>
      </w:r>
    </w:p>
    <w:p w:rsidR="00B73A88" w:rsidRPr="00B73A88" w:rsidRDefault="00B73A88" w:rsidP="00C90404">
      <w:pPr>
        <w:rPr>
          <w:rFonts w:ascii="Times New Roman" w:hAnsi="Times New Roman" w:cs="Times New Roman"/>
          <w:sz w:val="26"/>
          <w:szCs w:val="26"/>
          <w:lang w:val="nl-NL"/>
        </w:rPr>
      </w:pPr>
      <w:r w:rsidRPr="00B73A88">
        <w:rPr>
          <w:rFonts w:ascii="Times New Roman" w:hAnsi="Times New Roman" w:cs="Times New Roman"/>
          <w:sz w:val="26"/>
          <w:szCs w:val="26"/>
          <w:lang w:val="nl-NL"/>
        </w:rPr>
        <w:t>+ K3: Sử dụng kiến thức để thực hiện nhiệm vụ học tập</w:t>
      </w:r>
    </w:p>
    <w:p w:rsidR="00B73A88" w:rsidRPr="00B73A88" w:rsidRDefault="00B73A88" w:rsidP="00C90404">
      <w:pPr>
        <w:rPr>
          <w:rFonts w:ascii="Times New Roman" w:hAnsi="Times New Roman" w:cs="Times New Roman"/>
          <w:sz w:val="26"/>
          <w:szCs w:val="26"/>
          <w:lang w:val="nl-NL"/>
        </w:rPr>
      </w:pPr>
      <w:r w:rsidRPr="00B73A88">
        <w:rPr>
          <w:rFonts w:ascii="Times New Roman" w:hAnsi="Times New Roman" w:cs="Times New Roman"/>
          <w:sz w:val="26"/>
          <w:szCs w:val="26"/>
          <w:lang w:val="nl-NL"/>
        </w:rPr>
        <w:t>+ P3: Thu thập, xử lí thông tin để xác định vị trí của vật</w:t>
      </w:r>
    </w:p>
    <w:p w:rsidR="00B73A88" w:rsidRPr="00B73A88" w:rsidRDefault="00B73A88" w:rsidP="00C90404">
      <w:pPr>
        <w:rPr>
          <w:rFonts w:ascii="Times New Roman" w:hAnsi="Times New Roman" w:cs="Times New Roman"/>
          <w:sz w:val="26"/>
          <w:szCs w:val="26"/>
          <w:lang w:val="nl-NL"/>
        </w:rPr>
      </w:pPr>
      <w:r w:rsidRPr="00B73A88">
        <w:rPr>
          <w:rFonts w:ascii="Times New Roman" w:hAnsi="Times New Roman" w:cs="Times New Roman"/>
          <w:sz w:val="26"/>
          <w:szCs w:val="26"/>
          <w:lang w:val="nl-NL"/>
        </w:rPr>
        <w:t>+ X8: Tham gia hoạt động nhóm trong học tập vật lí: Phân công công việc hợp lí để đạt hiệu quả cao nhất khi thực hiện các nhiệm vụ</w:t>
      </w:r>
    </w:p>
    <w:p w:rsidR="00B73A88" w:rsidRPr="00B73A88" w:rsidRDefault="00B73A88" w:rsidP="00C90404">
      <w:pP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II. CHUẨN BỊ.</w:t>
      </w:r>
    </w:p>
    <w:p w:rsidR="00B73A88" w:rsidRPr="00B73A88" w:rsidRDefault="00B73A88" w:rsidP="00C90404">
      <w:pP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 xml:space="preserve">  1. Chuẩn bị của giáo viên</w:t>
      </w:r>
    </w:p>
    <w:p w:rsidR="00B73A88" w:rsidRPr="00B73A88" w:rsidRDefault="00B73A88" w:rsidP="00C90404">
      <w:pPr>
        <w:jc w:val="both"/>
        <w:rPr>
          <w:rFonts w:ascii="Times New Roman" w:hAnsi="Times New Roman" w:cs="Times New Roman"/>
          <w:sz w:val="26"/>
          <w:szCs w:val="26"/>
          <w:lang w:val="nl-NL"/>
        </w:rPr>
      </w:pPr>
      <w:r w:rsidRPr="00B73A88">
        <w:rPr>
          <w:rFonts w:ascii="Times New Roman" w:hAnsi="Times New Roman" w:cs="Times New Roman"/>
          <w:spacing w:val="10"/>
          <w:sz w:val="26"/>
          <w:szCs w:val="26"/>
          <w:lang w:val="nl-NL"/>
        </w:rPr>
        <w:lastRenderedPageBreak/>
        <w:t xml:space="preserve">- </w:t>
      </w:r>
      <w:r w:rsidRPr="00B73A88">
        <w:rPr>
          <w:rFonts w:ascii="Times New Roman" w:hAnsi="Times New Roman" w:cs="Times New Roman"/>
          <w:sz w:val="26"/>
          <w:szCs w:val="26"/>
          <w:lang w:val="nl-NL"/>
        </w:rPr>
        <w:t>Hình vẽ mô tả lực hướng tâm</w:t>
      </w:r>
    </w:p>
    <w:p w:rsidR="00B73A88" w:rsidRPr="00B73A88" w:rsidRDefault="00B73A88" w:rsidP="00C90404">
      <w:pPr>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Phiếu học tập củng cố bài học</w:t>
      </w:r>
    </w:p>
    <w:p w:rsidR="00B73A88" w:rsidRPr="00B73A88" w:rsidRDefault="00B73A88" w:rsidP="00C90404">
      <w:pPr>
        <w:tabs>
          <w:tab w:val="left" w:pos="294"/>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1. Thế nào là chuyển động tròn đều ? Gia tốc trong chuyển động tròn đều có đặc điểm như thế nào ? Áp dụng định luật II Newton nêu đặc điểm của lực tác dụng lên vật chuyển động tròn đều ? Tên gọi của lực tác dụng lên vật chuyển động tròn đều ?</w:t>
      </w:r>
    </w:p>
    <w:p w:rsidR="00B73A88" w:rsidRPr="00B73A88" w:rsidRDefault="00B73A88" w:rsidP="00C90404">
      <w:pPr>
        <w:tabs>
          <w:tab w:val="left" w:pos="294"/>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2. Nêu đặc điểm của lực hướng tâm (điểm đặt, phương, chiều, độ lớn)? Nêu một số ví dụ về lực hướng tâm </w:t>
      </w:r>
    </w:p>
    <w:p w:rsidR="00B73A88" w:rsidRPr="00B73A88" w:rsidRDefault="00B73A88" w:rsidP="00C90404">
      <w:pPr>
        <w:tabs>
          <w:tab w:val="left" w:pos="294"/>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3. Xét một vật đặt trên chiếc bàn quay quanh trục : Nêu các lực tác dụng lên vật khi bàn chưa quay ? Nêu hiện tượng xảy ra khi cho bàn quay từ từ; khi đột ngột cho bàn quay thật nhanh ? Giải thích hiện tượng xảy ra ?</w:t>
      </w:r>
    </w:p>
    <w:p w:rsidR="00B73A88" w:rsidRPr="00B73A88" w:rsidRDefault="00B73A88" w:rsidP="00C90404">
      <w:pPr>
        <w:tabs>
          <w:tab w:val="left" w:pos="294"/>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4. Nêu các lực tác dụng lên vật (câu 3) trong hai trường hợp: hệ quy chiếu gắn với mặt đất; hệ quy chiếu gắn với bàn? Trong trường hợp hệ quy chiếu gắn với bàn, vật chịu thêm lực quán tính, nêu đặc điểm của lực này?</w:t>
      </w:r>
    </w:p>
    <w:p w:rsidR="00B73A88" w:rsidRPr="00B73A88" w:rsidRDefault="00B73A88" w:rsidP="00C90404">
      <w:pPr>
        <w:tabs>
          <w:tab w:val="left" w:pos="294"/>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5. Nêu đặc điểm của lực quán tính li tâm ? Lấy ví dụ vận dụng lực này trong thực tế ?</w:t>
      </w:r>
    </w:p>
    <w:p w:rsidR="00B73A88" w:rsidRPr="00B73A88" w:rsidRDefault="00B73A88" w:rsidP="00C90404">
      <w:pP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 xml:space="preserve">  2. Chuẩn bị của học sinh</w:t>
      </w:r>
    </w:p>
    <w:p w:rsidR="00B73A88" w:rsidRPr="00B73A88" w:rsidRDefault="00B73A88" w:rsidP="00C90404">
      <w:pPr>
        <w:jc w:val="both"/>
        <w:rPr>
          <w:rFonts w:ascii="Times New Roman" w:hAnsi="Times New Roman" w:cs="Times New Roman"/>
          <w:spacing w:val="10"/>
          <w:sz w:val="26"/>
          <w:szCs w:val="26"/>
          <w:lang w:val="nl-NL"/>
        </w:rPr>
      </w:pPr>
      <w:r w:rsidRPr="00B73A88">
        <w:rPr>
          <w:rFonts w:ascii="Times New Roman" w:hAnsi="Times New Roman" w:cs="Times New Roman"/>
          <w:spacing w:val="10"/>
          <w:sz w:val="26"/>
          <w:szCs w:val="26"/>
          <w:lang w:val="nl-NL"/>
        </w:rPr>
        <w:t>Ôn tập các kiến thức liên quan.</w:t>
      </w:r>
    </w:p>
    <w:p w:rsidR="00B73A88" w:rsidRPr="00B73A88" w:rsidRDefault="00B73A88" w:rsidP="00C904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Ôn lại kiến thức trong bài chuyển động tròn đều.</w:t>
      </w:r>
    </w:p>
    <w:p w:rsidR="00B73A88" w:rsidRPr="00B73A88" w:rsidRDefault="00B73A88" w:rsidP="0073350E">
      <w:pPr>
        <w:jc w:val="both"/>
        <w:rPr>
          <w:rFonts w:ascii="Times New Roman" w:hAnsi="Times New Roman" w:cs="Times New Roman"/>
          <w:b/>
          <w:spacing w:val="-4"/>
          <w:sz w:val="26"/>
          <w:szCs w:val="26"/>
          <w:lang w:val="nl-NL"/>
        </w:rPr>
      </w:pPr>
      <w:r w:rsidRPr="00B73A88">
        <w:rPr>
          <w:rFonts w:ascii="Times New Roman" w:hAnsi="Times New Roman" w:cs="Times New Roman"/>
          <w:b/>
          <w:sz w:val="26"/>
          <w:szCs w:val="26"/>
          <w:lang w:val="nl-NL"/>
        </w:rPr>
        <w:t xml:space="preserve">III. </w:t>
      </w:r>
      <w:r w:rsidRPr="00B73A88">
        <w:rPr>
          <w:rFonts w:ascii="Times New Roman" w:hAnsi="Times New Roman" w:cs="Times New Roman"/>
          <w:b/>
          <w:spacing w:val="-4"/>
          <w:sz w:val="26"/>
          <w:szCs w:val="26"/>
          <w:lang w:val="nl-NL"/>
        </w:rPr>
        <w:t>Tổ chức các hoạt động học của học sinh</w:t>
      </w:r>
    </w:p>
    <w:p w:rsidR="00B73A88" w:rsidRPr="00B73A88" w:rsidRDefault="00B73A88" w:rsidP="0073350E">
      <w:pPr>
        <w:jc w:val="both"/>
        <w:rPr>
          <w:rFonts w:ascii="Times New Roman" w:hAnsi="Times New Roman" w:cs="Times New Roman"/>
          <w:b/>
          <w:spacing w:val="-4"/>
          <w:sz w:val="26"/>
          <w:szCs w:val="26"/>
          <w:lang w:val="nl-NL"/>
        </w:rPr>
      </w:pPr>
      <w:r w:rsidRPr="00B73A88">
        <w:rPr>
          <w:rFonts w:ascii="Times New Roman" w:hAnsi="Times New Roman" w:cs="Times New Roman"/>
          <w:b/>
          <w:spacing w:val="-4"/>
          <w:sz w:val="26"/>
          <w:szCs w:val="26"/>
          <w:lang w:val="nl-NL"/>
        </w:rPr>
        <w:t>1. Hướng dẫn chung</w:t>
      </w:r>
    </w:p>
    <w:p w:rsidR="00B73A88" w:rsidRPr="00B73A88" w:rsidRDefault="00B73A88" w:rsidP="0073350E">
      <w:pPr>
        <w:ind w:firstLine="720"/>
        <w:jc w:val="both"/>
        <w:rPr>
          <w:rFonts w:ascii="Times New Roman" w:hAnsi="Times New Roman" w:cs="Times New Roman"/>
          <w:bCs/>
          <w:iCs/>
          <w:sz w:val="26"/>
          <w:szCs w:val="26"/>
          <w:lang w:val="nl-NL"/>
        </w:rPr>
      </w:pPr>
      <w:r w:rsidRPr="00B73A88">
        <w:rPr>
          <w:rFonts w:ascii="Times New Roman" w:hAnsi="Times New Roman" w:cs="Times New Roman"/>
          <w:bCs/>
          <w:iCs/>
          <w:sz w:val="26"/>
          <w:szCs w:val="26"/>
          <w:lang w:val="nl-NL"/>
        </w:rPr>
        <w:t>Có thể mô tả chuỗi hoạt động học và dự kiến thời gian như sau:</w:t>
      </w:r>
    </w:p>
    <w:p w:rsidR="00B73A88" w:rsidRPr="00B73A88" w:rsidRDefault="00B73A88" w:rsidP="0073350E">
      <w:pPr>
        <w:ind w:firstLine="720"/>
        <w:jc w:val="both"/>
        <w:rPr>
          <w:rFonts w:ascii="Times New Roman" w:hAnsi="Times New Roman" w:cs="Times New Roman"/>
          <w:bCs/>
          <w:iCs/>
          <w:sz w:val="26"/>
          <w:szCs w:val="26"/>
          <w:lang w:val="nl-NL"/>
        </w:rPr>
      </w:pPr>
    </w:p>
    <w:tbl>
      <w:tblPr>
        <w:tblW w:w="9631" w:type="dxa"/>
        <w:jc w:val="center"/>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7"/>
        <w:gridCol w:w="1602"/>
        <w:gridCol w:w="4586"/>
        <w:gridCol w:w="1436"/>
      </w:tblGrid>
      <w:tr w:rsidR="00B73A88" w:rsidRPr="00B73A88" w:rsidTr="004153F6">
        <w:trPr>
          <w:jc w:val="center"/>
        </w:trPr>
        <w:tc>
          <w:tcPr>
            <w:tcW w:w="2007" w:type="dxa"/>
            <w:vAlign w:val="center"/>
          </w:tcPr>
          <w:p w:rsidR="00B73A88" w:rsidRPr="00B73A88" w:rsidRDefault="00B73A88" w:rsidP="0073350E">
            <w:pPr>
              <w:rPr>
                <w:rFonts w:ascii="Times New Roman" w:hAnsi="Times New Roman" w:cs="Times New Roman"/>
                <w:b/>
                <w:sz w:val="26"/>
                <w:szCs w:val="26"/>
                <w:lang w:val="nl-NL"/>
              </w:rPr>
            </w:pPr>
            <w:r w:rsidRPr="00B73A88">
              <w:rPr>
                <w:rFonts w:ascii="Times New Roman" w:hAnsi="Times New Roman" w:cs="Times New Roman"/>
                <w:b/>
                <w:sz w:val="26"/>
                <w:szCs w:val="26"/>
                <w:lang w:val="nl-NL"/>
              </w:rPr>
              <w:t>Các bước</w:t>
            </w:r>
          </w:p>
        </w:tc>
        <w:tc>
          <w:tcPr>
            <w:tcW w:w="1602" w:type="dxa"/>
            <w:vAlign w:val="center"/>
          </w:tcPr>
          <w:p w:rsidR="00B73A88" w:rsidRPr="00B73A88" w:rsidRDefault="00B73A88" w:rsidP="0073350E">
            <w:pPr>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w:t>
            </w:r>
          </w:p>
        </w:tc>
        <w:tc>
          <w:tcPr>
            <w:tcW w:w="4586" w:type="dxa"/>
            <w:vAlign w:val="center"/>
          </w:tcPr>
          <w:p w:rsidR="00B73A88" w:rsidRPr="00B73A88" w:rsidRDefault="00B73A88" w:rsidP="004153F6">
            <w:pPr>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Tên hoạt động</w:t>
            </w:r>
          </w:p>
        </w:tc>
        <w:tc>
          <w:tcPr>
            <w:tcW w:w="1436" w:type="dxa"/>
          </w:tcPr>
          <w:p w:rsidR="00B73A88" w:rsidRPr="00B73A88" w:rsidRDefault="00B73A88" w:rsidP="0073350E">
            <w:pPr>
              <w:rPr>
                <w:rFonts w:ascii="Times New Roman" w:hAnsi="Times New Roman" w:cs="Times New Roman"/>
                <w:b/>
                <w:sz w:val="26"/>
                <w:szCs w:val="26"/>
                <w:lang w:val="nl-NL"/>
              </w:rPr>
            </w:pPr>
            <w:r w:rsidRPr="00B73A88">
              <w:rPr>
                <w:rFonts w:ascii="Times New Roman" w:hAnsi="Times New Roman" w:cs="Times New Roman"/>
                <w:b/>
                <w:sz w:val="26"/>
                <w:szCs w:val="26"/>
                <w:lang w:val="nl-NL"/>
              </w:rPr>
              <w:t>Thời lượng dự kiến</w:t>
            </w:r>
          </w:p>
        </w:tc>
      </w:tr>
      <w:tr w:rsidR="00B73A88" w:rsidRPr="00B73A88" w:rsidTr="004153F6">
        <w:trPr>
          <w:trHeight w:val="587"/>
          <w:jc w:val="center"/>
        </w:trPr>
        <w:tc>
          <w:tcPr>
            <w:tcW w:w="2007" w:type="dxa"/>
            <w:vAlign w:val="center"/>
          </w:tcPr>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Khởi động</w:t>
            </w:r>
          </w:p>
        </w:tc>
        <w:tc>
          <w:tcPr>
            <w:tcW w:w="1602" w:type="dxa"/>
            <w:vAlign w:val="center"/>
          </w:tcPr>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1</w:t>
            </w:r>
          </w:p>
        </w:tc>
        <w:tc>
          <w:tcPr>
            <w:tcW w:w="4586" w:type="dxa"/>
            <w:vAlign w:val="center"/>
          </w:tcPr>
          <w:p w:rsidR="00B73A88" w:rsidRPr="00B73A88" w:rsidRDefault="00B73A88" w:rsidP="00264C74">
            <w:pPr>
              <w:widowControl w:val="0"/>
              <w:jc w:val="both"/>
              <w:rPr>
                <w:rFonts w:ascii="Times New Roman" w:hAnsi="Times New Roman" w:cs="Times New Roman"/>
                <w:kern w:val="2"/>
                <w:sz w:val="26"/>
                <w:szCs w:val="26"/>
                <w:lang w:val="nl-NL"/>
              </w:rPr>
            </w:pPr>
            <w:r w:rsidRPr="00B73A88">
              <w:rPr>
                <w:rFonts w:ascii="Times New Roman" w:hAnsi="Times New Roman" w:cs="Times New Roman"/>
                <w:sz w:val="26"/>
                <w:szCs w:val="26"/>
                <w:lang w:val="nl-NL"/>
              </w:rPr>
              <w:t>Tạo tình huống có vấn đề về chuyển động tròn đều trong thực tế</w:t>
            </w:r>
            <w:r w:rsidRPr="00B73A88">
              <w:rPr>
                <w:rFonts w:ascii="Times New Roman" w:hAnsi="Times New Roman" w:cs="Times New Roman"/>
                <w:kern w:val="2"/>
                <w:sz w:val="26"/>
                <w:szCs w:val="26"/>
                <w:lang w:val="nl-NL"/>
              </w:rPr>
              <w:t>.</w:t>
            </w:r>
          </w:p>
        </w:tc>
        <w:tc>
          <w:tcPr>
            <w:tcW w:w="1436" w:type="dxa"/>
          </w:tcPr>
          <w:p w:rsidR="00B73A88" w:rsidRPr="00B73A88" w:rsidRDefault="00B73A88" w:rsidP="0073350E">
            <w:pPr>
              <w:jc w:val="both"/>
              <w:rPr>
                <w:rFonts w:ascii="Times New Roman" w:hAnsi="Times New Roman" w:cs="Times New Roman"/>
                <w:sz w:val="26"/>
                <w:szCs w:val="26"/>
                <w:lang w:val="nl-NL"/>
              </w:rPr>
            </w:pPr>
          </w:p>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rsidTr="004153F6">
        <w:trPr>
          <w:trHeight w:val="287"/>
          <w:jc w:val="center"/>
        </w:trPr>
        <w:tc>
          <w:tcPr>
            <w:tcW w:w="2007" w:type="dxa"/>
            <w:vMerge w:val="restart"/>
            <w:tcBorders>
              <w:left w:val="single" w:sz="4" w:space="0" w:color="auto"/>
              <w:right w:val="single" w:sz="4" w:space="0" w:color="auto"/>
            </w:tcBorders>
            <w:vAlign w:val="center"/>
          </w:tcPr>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ình thành kiến thức</w:t>
            </w:r>
          </w:p>
        </w:tc>
        <w:tc>
          <w:tcPr>
            <w:tcW w:w="1602" w:type="dxa"/>
            <w:tcBorders>
              <w:left w:val="single" w:sz="4" w:space="0" w:color="auto"/>
            </w:tcBorders>
            <w:vAlign w:val="center"/>
          </w:tcPr>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2</w:t>
            </w:r>
          </w:p>
        </w:tc>
        <w:tc>
          <w:tcPr>
            <w:tcW w:w="4586" w:type="dxa"/>
            <w:vAlign w:val="center"/>
          </w:tcPr>
          <w:p w:rsidR="00B73A88" w:rsidRPr="00B73A88" w:rsidRDefault="00B73A88" w:rsidP="004153F6">
            <w:pPr>
              <w:widowControl w:val="0"/>
              <w:jc w:val="both"/>
              <w:rPr>
                <w:rFonts w:ascii="Times New Roman" w:hAnsi="Times New Roman" w:cs="Times New Roman"/>
                <w:kern w:val="2"/>
                <w:sz w:val="26"/>
                <w:szCs w:val="26"/>
                <w:lang w:val="nl-NL"/>
              </w:rPr>
            </w:pPr>
            <w:r w:rsidRPr="00B73A88">
              <w:rPr>
                <w:rFonts w:ascii="Times New Roman" w:hAnsi="Times New Roman" w:cs="Times New Roman"/>
                <w:kern w:val="2"/>
                <w:sz w:val="26"/>
                <w:szCs w:val="26"/>
                <w:lang w:val="nl-NL"/>
              </w:rPr>
              <w:t>Lực hướng tâm.</w:t>
            </w:r>
          </w:p>
        </w:tc>
        <w:tc>
          <w:tcPr>
            <w:tcW w:w="1436" w:type="dxa"/>
          </w:tcPr>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rsidTr="004153F6">
        <w:trPr>
          <w:trHeight w:val="177"/>
          <w:jc w:val="center"/>
        </w:trPr>
        <w:tc>
          <w:tcPr>
            <w:tcW w:w="2007" w:type="dxa"/>
            <w:vMerge/>
            <w:tcBorders>
              <w:left w:val="single" w:sz="4" w:space="0" w:color="auto"/>
              <w:right w:val="single" w:sz="4" w:space="0" w:color="auto"/>
            </w:tcBorders>
            <w:vAlign w:val="center"/>
          </w:tcPr>
          <w:p w:rsidR="00B73A88" w:rsidRPr="00B73A88" w:rsidRDefault="00B73A88" w:rsidP="0073350E">
            <w:pPr>
              <w:jc w:val="both"/>
              <w:rPr>
                <w:rFonts w:ascii="Times New Roman" w:hAnsi="Times New Roman" w:cs="Times New Roman"/>
                <w:sz w:val="26"/>
                <w:szCs w:val="26"/>
                <w:lang w:val="nl-NL"/>
              </w:rPr>
            </w:pPr>
          </w:p>
        </w:tc>
        <w:tc>
          <w:tcPr>
            <w:tcW w:w="1602" w:type="dxa"/>
            <w:tcBorders>
              <w:left w:val="single" w:sz="4" w:space="0" w:color="auto"/>
            </w:tcBorders>
            <w:vAlign w:val="center"/>
          </w:tcPr>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3</w:t>
            </w:r>
          </w:p>
        </w:tc>
        <w:tc>
          <w:tcPr>
            <w:tcW w:w="4586" w:type="dxa"/>
            <w:vAlign w:val="center"/>
          </w:tcPr>
          <w:p w:rsidR="00B73A88" w:rsidRPr="00B73A88" w:rsidRDefault="00B73A88" w:rsidP="004153F6">
            <w:pPr>
              <w:widowControl w:val="0"/>
              <w:jc w:val="both"/>
              <w:rPr>
                <w:rFonts w:ascii="Times New Roman" w:hAnsi="Times New Roman" w:cs="Times New Roman"/>
                <w:kern w:val="2"/>
                <w:sz w:val="26"/>
                <w:szCs w:val="26"/>
                <w:lang w:val="nl-NL"/>
              </w:rPr>
            </w:pPr>
            <w:r w:rsidRPr="00B73A88">
              <w:rPr>
                <w:rFonts w:ascii="Times New Roman" w:hAnsi="Times New Roman" w:cs="Times New Roman"/>
                <w:kern w:val="2"/>
                <w:sz w:val="26"/>
                <w:szCs w:val="26"/>
                <w:lang w:val="nl-NL"/>
              </w:rPr>
              <w:t>Chuyển động li tâm.</w:t>
            </w:r>
          </w:p>
        </w:tc>
        <w:tc>
          <w:tcPr>
            <w:tcW w:w="1436" w:type="dxa"/>
          </w:tcPr>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rsidTr="004153F6">
        <w:trPr>
          <w:trHeight w:val="229"/>
          <w:jc w:val="center"/>
        </w:trPr>
        <w:tc>
          <w:tcPr>
            <w:tcW w:w="2007" w:type="dxa"/>
            <w:vAlign w:val="center"/>
          </w:tcPr>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Luyện tập</w:t>
            </w:r>
          </w:p>
        </w:tc>
        <w:tc>
          <w:tcPr>
            <w:tcW w:w="1602" w:type="dxa"/>
          </w:tcPr>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4</w:t>
            </w:r>
          </w:p>
        </w:tc>
        <w:tc>
          <w:tcPr>
            <w:tcW w:w="4586" w:type="dxa"/>
            <w:vAlign w:val="center"/>
          </w:tcPr>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ệ thống hóa kiến thức. Bài tập.</w:t>
            </w:r>
          </w:p>
        </w:tc>
        <w:tc>
          <w:tcPr>
            <w:tcW w:w="1436" w:type="dxa"/>
            <w:vAlign w:val="center"/>
          </w:tcPr>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rsidTr="004153F6">
        <w:trPr>
          <w:trHeight w:val="419"/>
          <w:jc w:val="center"/>
        </w:trPr>
        <w:tc>
          <w:tcPr>
            <w:tcW w:w="2007" w:type="dxa"/>
            <w:vAlign w:val="center"/>
          </w:tcPr>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Vận dụng</w:t>
            </w:r>
          </w:p>
        </w:tc>
        <w:tc>
          <w:tcPr>
            <w:tcW w:w="1602" w:type="dxa"/>
            <w:vMerge w:val="restart"/>
            <w:vAlign w:val="center"/>
          </w:tcPr>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6</w:t>
            </w:r>
          </w:p>
        </w:tc>
        <w:tc>
          <w:tcPr>
            <w:tcW w:w="4586" w:type="dxa"/>
            <w:vMerge w:val="restart"/>
            <w:vAlign w:val="center"/>
          </w:tcPr>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ướng dẫn về nhà.</w:t>
            </w:r>
          </w:p>
        </w:tc>
        <w:tc>
          <w:tcPr>
            <w:tcW w:w="1436" w:type="dxa"/>
            <w:vMerge w:val="restart"/>
            <w:vAlign w:val="center"/>
          </w:tcPr>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5 phút</w:t>
            </w:r>
          </w:p>
        </w:tc>
      </w:tr>
      <w:tr w:rsidR="00B73A88" w:rsidRPr="00B73A88" w:rsidTr="004153F6">
        <w:trPr>
          <w:trHeight w:val="708"/>
          <w:jc w:val="center"/>
        </w:trPr>
        <w:tc>
          <w:tcPr>
            <w:tcW w:w="2007" w:type="dxa"/>
            <w:vAlign w:val="center"/>
          </w:tcPr>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tòi mở rộng</w:t>
            </w:r>
          </w:p>
        </w:tc>
        <w:tc>
          <w:tcPr>
            <w:tcW w:w="1602" w:type="dxa"/>
            <w:vMerge/>
          </w:tcPr>
          <w:p w:rsidR="00B73A88" w:rsidRPr="00B73A88" w:rsidRDefault="00B73A88" w:rsidP="0073350E">
            <w:pPr>
              <w:jc w:val="both"/>
              <w:rPr>
                <w:rFonts w:ascii="Times New Roman" w:hAnsi="Times New Roman" w:cs="Times New Roman"/>
                <w:sz w:val="26"/>
                <w:szCs w:val="26"/>
                <w:lang w:val="nl-NL"/>
              </w:rPr>
            </w:pPr>
          </w:p>
        </w:tc>
        <w:tc>
          <w:tcPr>
            <w:tcW w:w="4586" w:type="dxa"/>
            <w:vMerge/>
            <w:vAlign w:val="center"/>
          </w:tcPr>
          <w:p w:rsidR="00B73A88" w:rsidRPr="00B73A88" w:rsidRDefault="00B73A88" w:rsidP="0073350E">
            <w:pPr>
              <w:jc w:val="both"/>
              <w:rPr>
                <w:rFonts w:ascii="Times New Roman" w:hAnsi="Times New Roman" w:cs="Times New Roman"/>
                <w:sz w:val="26"/>
                <w:szCs w:val="26"/>
                <w:lang w:val="nl-NL"/>
              </w:rPr>
            </w:pPr>
          </w:p>
        </w:tc>
        <w:tc>
          <w:tcPr>
            <w:tcW w:w="1436" w:type="dxa"/>
            <w:vMerge/>
          </w:tcPr>
          <w:p w:rsidR="00B73A88" w:rsidRPr="00B73A88" w:rsidRDefault="00B73A88" w:rsidP="0073350E">
            <w:pPr>
              <w:jc w:val="both"/>
              <w:rPr>
                <w:rFonts w:ascii="Times New Roman" w:hAnsi="Times New Roman" w:cs="Times New Roman"/>
                <w:sz w:val="26"/>
                <w:szCs w:val="26"/>
                <w:lang w:val="nl-NL"/>
              </w:rPr>
            </w:pPr>
          </w:p>
        </w:tc>
      </w:tr>
    </w:tbl>
    <w:p w:rsidR="00B73A88" w:rsidRPr="00B73A88" w:rsidRDefault="00B73A88" w:rsidP="004153F6">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pacing w:val="-4"/>
          <w:sz w:val="26"/>
          <w:szCs w:val="26"/>
          <w:lang w:val="nl-NL"/>
        </w:rPr>
        <w:lastRenderedPageBreak/>
        <w:t>2. Hướng dẫn cụ thể từng hoạt động</w:t>
      </w:r>
    </w:p>
    <w:p w:rsidR="00B73A88" w:rsidRPr="00B73A88" w:rsidRDefault="00B73A88" w:rsidP="008C0E8E">
      <w:pPr>
        <w:ind w:left="360"/>
        <w:rPr>
          <w:rFonts w:ascii="Times New Roman" w:hAnsi="Times New Roman" w:cs="Times New Roman"/>
          <w:b/>
          <w:spacing w:val="-4"/>
          <w:sz w:val="26"/>
          <w:szCs w:val="26"/>
          <w:lang w:val="nl-NL"/>
        </w:rPr>
      </w:pPr>
      <w:r w:rsidRPr="00B73A88">
        <w:rPr>
          <w:rFonts w:ascii="Times New Roman" w:hAnsi="Times New Roman" w:cs="Times New Roman"/>
          <w:b/>
          <w:spacing w:val="-4"/>
          <w:sz w:val="26"/>
          <w:szCs w:val="26"/>
          <w:lang w:val="nl-NL"/>
        </w:rPr>
        <w:t xml:space="preserve">                                                        A. KHỞI ĐỘNG</w:t>
      </w:r>
    </w:p>
    <w:p w:rsidR="00B73A88" w:rsidRPr="00B73A88" w:rsidRDefault="00B73A88" w:rsidP="004153F6">
      <w:pPr>
        <w:spacing w:line="312" w:lineRule="auto"/>
        <w:ind w:firstLine="3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HĐ1: Tạo tình huống học tập </w:t>
      </w:r>
    </w:p>
    <w:p w:rsidR="00B73A88" w:rsidRPr="00B73A88" w:rsidRDefault="00B73A88" w:rsidP="004153F6">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 Mục tiêu hoạt động:</w:t>
      </w:r>
      <w:r w:rsidRPr="00B73A88">
        <w:rPr>
          <w:rFonts w:ascii="Times New Roman" w:hAnsi="Times New Roman" w:cs="Times New Roman"/>
          <w:sz w:val="26"/>
          <w:szCs w:val="26"/>
          <w:lang w:val="nl-NL"/>
        </w:rPr>
        <w:t xml:space="preserve"> Thông qua thí nghiệm hoặc video để tạo mâu thuẫn giữa kiến thức hiện có của HS với những kiến thức mới.</w:t>
      </w:r>
    </w:p>
    <w:p w:rsidR="00B73A88" w:rsidRPr="00B73A88" w:rsidRDefault="00B73A88" w:rsidP="004153F6">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Nội dung: xem video 1 một chiếc cầu dài bắt qua sông cong vồng lên ( cầu Thuận Phước – Đà Nẵng )</w:t>
      </w:r>
    </w:p>
    <w:p w:rsidR="00B73A88" w:rsidRPr="00B73A88" w:rsidRDefault="00B73A88" w:rsidP="00F42D8F">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Cs/>
          <w:sz w:val="26"/>
          <w:szCs w:val="26"/>
          <w:lang w:val="nl-NL"/>
        </w:rPr>
        <w:t>Video2: Xe chạy qua cầu cong.</w:t>
      </w:r>
    </w:p>
    <w:p w:rsidR="00B73A88" w:rsidRPr="00B73A88" w:rsidRDefault="00B73A88" w:rsidP="00AC4F7F">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ab/>
        <w:t>Cho học sinh xem video, nêu hình ảnh những chiếc cầu thấy trong thực tế, trả lời dự kiến vì sao như thế.</w:t>
      </w:r>
    </w:p>
    <w:p w:rsidR="00B73A88" w:rsidRPr="00B73A88" w:rsidRDefault="00B73A88" w:rsidP="00AC4F7F">
      <w:pPr>
        <w:widowControl w:val="0"/>
        <w:tabs>
          <w:tab w:val="left" w:pos="0"/>
        </w:tabs>
        <w:ind w:right="144"/>
        <w:jc w:val="both"/>
        <w:rPr>
          <w:rFonts w:ascii="Times New Roman" w:hAnsi="Times New Roman" w:cs="Times New Roman"/>
          <w:sz w:val="26"/>
          <w:szCs w:val="26"/>
          <w:lang w:val="nl-NL"/>
        </w:rPr>
      </w:pPr>
      <w:r w:rsidRPr="00B73A88">
        <w:rPr>
          <w:rFonts w:ascii="Times New Roman" w:hAnsi="Times New Roman" w:cs="Times New Roman"/>
          <w:bCs/>
          <w:sz w:val="26"/>
          <w:szCs w:val="26"/>
          <w:lang w:val="nl-NL"/>
        </w:rPr>
        <w:t xml:space="preserve"> </w:t>
      </w:r>
      <w:r w:rsidRPr="00B73A88">
        <w:rPr>
          <w:rFonts w:ascii="Times New Roman" w:hAnsi="Times New Roman" w:cs="Times New Roman"/>
          <w:b/>
          <w:sz w:val="26"/>
          <w:szCs w:val="26"/>
          <w:lang w:val="nl-NL"/>
        </w:rPr>
        <w:t>Câu lệnh 1:</w:t>
      </w:r>
      <w:r w:rsidRPr="00B73A88">
        <w:rPr>
          <w:rFonts w:ascii="Times New Roman" w:hAnsi="Times New Roman" w:cs="Times New Roman"/>
          <w:sz w:val="26"/>
          <w:szCs w:val="26"/>
          <w:lang w:val="nl-NL"/>
        </w:rPr>
        <w:t xml:space="preserve"> Các em hãy cho biết hình dạng của các cầu giao thông mà các em thấy?</w:t>
      </w:r>
      <w:r w:rsidRPr="00B73A88">
        <w:rPr>
          <w:rFonts w:ascii="Times New Roman" w:hAnsi="Times New Roman" w:cs="Times New Roman"/>
          <w:sz w:val="26"/>
          <w:szCs w:val="26"/>
          <w:lang w:val="nl-NL"/>
        </w:rPr>
        <w:tab/>
      </w:r>
    </w:p>
    <w:p w:rsidR="00B73A88" w:rsidRPr="00B73A88" w:rsidRDefault="00B73A88" w:rsidP="00AC4F7F">
      <w:pPr>
        <w:widowControl w:val="0"/>
        <w:tabs>
          <w:tab w:val="left" w:pos="280"/>
        </w:tabs>
        <w:ind w:right="14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Câu lệnh 2: </w:t>
      </w:r>
      <w:r w:rsidRPr="00B73A88">
        <w:rPr>
          <w:rFonts w:ascii="Times New Roman" w:hAnsi="Times New Roman" w:cs="Times New Roman"/>
          <w:sz w:val="26"/>
          <w:szCs w:val="26"/>
          <w:lang w:val="nl-NL"/>
        </w:rPr>
        <w:t xml:space="preserve">Vì sao các cây cầu dài thường làm cong vồng lên? </w:t>
      </w:r>
    </w:p>
    <w:p w:rsidR="00B73A88" w:rsidRPr="00B73A88" w:rsidRDefault="00B73A88" w:rsidP="00AC4F7F">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 Gợi ý tổ chức hoạt động</w:t>
      </w:r>
    </w:p>
    <w:p w:rsidR="00B73A88" w:rsidRPr="00B73A88" w:rsidRDefault="00B73A88" w:rsidP="00AC4F7F">
      <w:pPr>
        <w:ind w:firstLine="72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Chia lớp học thành 4 nhóm, mỗi nhóm cử một nhóm trưởng đại diện.</w:t>
      </w:r>
    </w:p>
    <w:p w:rsidR="00B73A88" w:rsidRPr="00B73A88" w:rsidRDefault="00B73A88" w:rsidP="00AC4F7F">
      <w:pPr>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đặt vấn đề bằng cách cho học sinh quan sát video, hướng dẫn học sinh thực hiện nhiệm vụ học tập.</w:t>
      </w:r>
    </w:p>
    <w:p w:rsidR="00B73A88" w:rsidRPr="00B73A88" w:rsidRDefault="00B73A88" w:rsidP="00AC4F7F">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HS ghi nhiệm vụ chuyển giao của GV vào vở, ghi vào vở ý kiến của mình. Sau đó HS thảo luận nhóm với các bạn xung quanh để đưa ra báo cáo của nhóm về những dự đoán này. Thống nhất cách trình bày kết quả thảo luận nhóm, ghi vào bảng.</w:t>
      </w:r>
    </w:p>
    <w:p w:rsidR="00B73A88" w:rsidRPr="00B73A88" w:rsidRDefault="00B73A88" w:rsidP="00AC4F7F">
      <w:pPr>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Trong quá trình hoạt động nhóm, GV quan sát học sinh tự học, thảo luận, trợ giúp kịp thời khi các em cần hỗ trợ. </w:t>
      </w:r>
    </w:p>
    <w:p w:rsidR="00B73A88" w:rsidRPr="00B73A88" w:rsidRDefault="00B73A88" w:rsidP="00AC4F7F">
      <w:pPr>
        <w:pStyle w:val="ListParagraph"/>
        <w:spacing w:after="0" w:line="240" w:lineRule="auto"/>
        <w:ind w:left="0"/>
        <w:jc w:val="both"/>
        <w:rPr>
          <w:rFonts w:ascii="Times New Roman" w:hAnsi="Times New Roman"/>
          <w:sz w:val="26"/>
          <w:szCs w:val="26"/>
          <w:lang w:val="nl-NL"/>
        </w:rPr>
      </w:pPr>
      <w:r w:rsidRPr="00B73A88">
        <w:rPr>
          <w:rFonts w:ascii="Times New Roman" w:hAnsi="Times New Roman"/>
          <w:b/>
          <w:sz w:val="26"/>
          <w:szCs w:val="26"/>
          <w:lang w:val="nl-NL"/>
        </w:rPr>
        <w:t>c) Sản phẩm hoạt động:</w:t>
      </w:r>
    </w:p>
    <w:p w:rsidR="00B73A88" w:rsidRPr="00B73A88" w:rsidRDefault="00B73A88" w:rsidP="00AC4F7F">
      <w:pPr>
        <w:pStyle w:val="ListParagraph"/>
        <w:spacing w:after="0" w:line="240" w:lineRule="auto"/>
        <w:ind w:left="0" w:firstLine="720"/>
        <w:jc w:val="both"/>
        <w:rPr>
          <w:rFonts w:ascii="Times New Roman" w:hAnsi="Times New Roman"/>
          <w:sz w:val="26"/>
          <w:szCs w:val="26"/>
          <w:lang w:val="nl-NL"/>
        </w:rPr>
      </w:pPr>
      <w:r w:rsidRPr="00B73A88">
        <w:rPr>
          <w:rFonts w:ascii="Times New Roman" w:hAnsi="Times New Roman"/>
          <w:sz w:val="26"/>
          <w:szCs w:val="26"/>
          <w:lang w:val="nl-NL"/>
        </w:rPr>
        <w:t>Sản phẩm của các nhóm, việc trình bày, thảo luận của các nhóm để có những đánh giá cho các nhóm.</w:t>
      </w:r>
    </w:p>
    <w:p w:rsidR="00B73A88" w:rsidRPr="00B73A88" w:rsidRDefault="00B73A88" w:rsidP="00C90404">
      <w:pP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 xml:space="preserve">                                               B.  HÌNH THÀNH KIẾN THỨC</w:t>
      </w:r>
    </w:p>
    <w:p w:rsidR="00B73A88" w:rsidRPr="00B73A88" w:rsidRDefault="00B73A88" w:rsidP="008C0E8E">
      <w:pPr>
        <w:widowControl w:val="0"/>
        <w:rPr>
          <w:rFonts w:ascii="Times New Roman" w:hAnsi="Times New Roman" w:cs="Times New Roman"/>
          <w:kern w:val="2"/>
          <w:sz w:val="26"/>
          <w:szCs w:val="26"/>
          <w:lang w:val="nl-NL"/>
        </w:rPr>
      </w:pPr>
      <w:r w:rsidRPr="00B73A88">
        <w:rPr>
          <w:rFonts w:ascii="Times New Roman" w:hAnsi="Times New Roman" w:cs="Times New Roman"/>
          <w:b/>
          <w:bCs/>
          <w:sz w:val="26"/>
          <w:szCs w:val="26"/>
          <w:lang w:val="nl-NL"/>
        </w:rPr>
        <w:t xml:space="preserve">HĐ 2: </w:t>
      </w:r>
      <w:r w:rsidRPr="00B73A88">
        <w:rPr>
          <w:rFonts w:ascii="Times New Roman" w:hAnsi="Times New Roman" w:cs="Times New Roman"/>
          <w:kern w:val="2"/>
          <w:sz w:val="26"/>
          <w:szCs w:val="26"/>
          <w:lang w:val="nl-NL"/>
        </w:rPr>
        <w:t>Lực hướng tâm.</w:t>
      </w:r>
    </w:p>
    <w:p w:rsidR="00B73A88" w:rsidRPr="00B73A88" w:rsidRDefault="00B73A88" w:rsidP="008C0E8E">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a) Mục tiêu hoạt động </w:t>
      </w:r>
    </w:p>
    <w:p w:rsidR="00B73A88" w:rsidRPr="00B73A88" w:rsidRDefault="00B73A88" w:rsidP="008C0E8E">
      <w:pPr>
        <w:widowControl w:val="0"/>
        <w:ind w:right="144"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Nêu định nghĩa của lực hướng tâm, công thức tính lực hướng tâm và một số ví dụ về lực hướng tâm. </w:t>
      </w:r>
    </w:p>
    <w:p w:rsidR="00B73A88" w:rsidRPr="00B73A88" w:rsidRDefault="00B73A88" w:rsidP="008C0E8E">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 Gợi ý tổ chức hoạt động</w:t>
      </w:r>
    </w:p>
    <w:p w:rsidR="00B73A88" w:rsidRPr="00B73A88" w:rsidRDefault="00B73A88" w:rsidP="008C0E8E">
      <w:pPr>
        <w:widowControl w:val="0"/>
        <w:ind w:right="144"/>
        <w:jc w:val="both"/>
        <w:rPr>
          <w:rFonts w:ascii="Times New Roman" w:hAnsi="Times New Roman" w:cs="Times New Roman"/>
          <w:spacing w:val="-4"/>
          <w:sz w:val="26"/>
          <w:szCs w:val="26"/>
          <w:lang w:val="nl-NL"/>
        </w:rPr>
      </w:pPr>
      <w:r w:rsidRPr="00B73A88">
        <w:rPr>
          <w:rFonts w:ascii="Times New Roman" w:hAnsi="Times New Roman" w:cs="Times New Roman"/>
          <w:sz w:val="26"/>
          <w:szCs w:val="26"/>
          <w:lang w:val="nl-NL"/>
        </w:rPr>
        <w:tab/>
        <w:t xml:space="preserve">GV yêu cầu </w:t>
      </w:r>
      <w:r w:rsidRPr="00B73A88">
        <w:rPr>
          <w:rFonts w:ascii="Times New Roman" w:hAnsi="Times New Roman" w:cs="Times New Roman"/>
          <w:spacing w:val="-4"/>
          <w:sz w:val="26"/>
          <w:szCs w:val="26"/>
          <w:lang w:val="nl-NL"/>
        </w:rPr>
        <w:t>HS làm việc độc lập, nghiên cứu theo sách giáo khoa, trả lời các câu hỏi ở phiếu học tập số 1; 2; 3 và 4.</w:t>
      </w:r>
    </w:p>
    <w:p w:rsidR="00B73A88" w:rsidRPr="00B73A88" w:rsidRDefault="00B73A88" w:rsidP="008C0E8E">
      <w:pPr>
        <w:widowControl w:val="0"/>
        <w:ind w:right="14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ab/>
        <w:t>GV nhận xét, yêu cầu HS phát biểu chính xác kiến thức của mục 1 và 2 của phần I.</w:t>
      </w:r>
    </w:p>
    <w:p w:rsidR="00B73A88" w:rsidRPr="00B73A88" w:rsidRDefault="00B73A88" w:rsidP="004461A0">
      <w:pPr>
        <w:widowControl w:val="0"/>
        <w:ind w:right="144"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GV nhận xét, yêu cầu HS phát nhận định chính xác lực nào là lực hướng tâm trong các chuyển động cụ thể của mục 3 của phần I.</w:t>
      </w:r>
    </w:p>
    <w:p w:rsidR="00B73A88" w:rsidRPr="00B73A88" w:rsidRDefault="00B73A88" w:rsidP="008C0E8E">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 Sản phẩm hoạt động:</w:t>
      </w:r>
      <w:r w:rsidRPr="00B73A88">
        <w:rPr>
          <w:rFonts w:ascii="Times New Roman" w:hAnsi="Times New Roman" w:cs="Times New Roman"/>
          <w:sz w:val="26"/>
          <w:szCs w:val="26"/>
          <w:lang w:val="nl-NL"/>
        </w:rPr>
        <w:t xml:space="preserve"> Sản phẩm của nhóm học sinh. Căn cứ vào các báo cáo kết quả thông qua phiếu học tập và thảo luận nhóm để đánh giá cá nhân và nhóm học sinh.</w:t>
      </w:r>
    </w:p>
    <w:p w:rsidR="00B73A88" w:rsidRPr="00B73A88" w:rsidRDefault="00B73A88" w:rsidP="00264C74">
      <w:pPr>
        <w:widowControl w:val="0"/>
        <w:rPr>
          <w:rFonts w:ascii="Times New Roman" w:hAnsi="Times New Roman" w:cs="Times New Roman"/>
          <w:kern w:val="2"/>
          <w:sz w:val="26"/>
          <w:szCs w:val="26"/>
          <w:lang w:val="nl-NL"/>
        </w:rPr>
      </w:pPr>
      <w:r w:rsidRPr="00B73A88">
        <w:rPr>
          <w:rFonts w:ascii="Times New Roman" w:hAnsi="Times New Roman" w:cs="Times New Roman"/>
          <w:b/>
          <w:bCs/>
          <w:sz w:val="26"/>
          <w:szCs w:val="26"/>
          <w:lang w:val="nl-NL"/>
        </w:rPr>
        <w:t xml:space="preserve">HĐ 3: </w:t>
      </w:r>
      <w:r w:rsidRPr="00B73A88">
        <w:rPr>
          <w:rFonts w:ascii="Times New Roman" w:hAnsi="Times New Roman" w:cs="Times New Roman"/>
          <w:kern w:val="2"/>
          <w:sz w:val="26"/>
          <w:szCs w:val="26"/>
          <w:lang w:val="nl-NL"/>
        </w:rPr>
        <w:t>Chuyển động li tâm.</w:t>
      </w:r>
    </w:p>
    <w:p w:rsidR="00B73A88" w:rsidRPr="00B73A88" w:rsidRDefault="00B73A88" w:rsidP="00264C7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a) Mục tiêu hoạt động </w:t>
      </w:r>
    </w:p>
    <w:p w:rsidR="00B73A88" w:rsidRPr="00B73A88" w:rsidRDefault="00B73A88" w:rsidP="00264C74">
      <w:pPr>
        <w:widowControl w:val="0"/>
        <w:ind w:right="144"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êu định nghĩa chuyển động li tâm, ứng dụng và phòng tráng chuyển động li tâm.</w:t>
      </w:r>
    </w:p>
    <w:p w:rsidR="00B73A88" w:rsidRPr="00B73A88" w:rsidRDefault="00B73A88" w:rsidP="00264C7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 Gợi ý tổ chức hoạt động</w:t>
      </w:r>
    </w:p>
    <w:p w:rsidR="00B73A88" w:rsidRPr="00B73A88" w:rsidRDefault="00B73A88" w:rsidP="00264C74">
      <w:pPr>
        <w:widowControl w:val="0"/>
        <w:ind w:right="144"/>
        <w:jc w:val="both"/>
        <w:rPr>
          <w:rFonts w:ascii="Times New Roman" w:hAnsi="Times New Roman" w:cs="Times New Roman"/>
          <w:spacing w:val="-4"/>
          <w:sz w:val="26"/>
          <w:szCs w:val="26"/>
          <w:lang w:val="nl-NL"/>
        </w:rPr>
      </w:pPr>
      <w:r w:rsidRPr="00B73A88">
        <w:rPr>
          <w:rFonts w:ascii="Times New Roman" w:hAnsi="Times New Roman" w:cs="Times New Roman"/>
          <w:sz w:val="26"/>
          <w:szCs w:val="26"/>
          <w:lang w:val="nl-NL"/>
        </w:rPr>
        <w:tab/>
        <w:t xml:space="preserve">GV yêu cầu </w:t>
      </w:r>
      <w:r w:rsidRPr="00B73A88">
        <w:rPr>
          <w:rFonts w:ascii="Times New Roman" w:hAnsi="Times New Roman" w:cs="Times New Roman"/>
          <w:spacing w:val="-4"/>
          <w:sz w:val="26"/>
          <w:szCs w:val="26"/>
          <w:lang w:val="nl-NL"/>
        </w:rPr>
        <w:t>HS làm việc độc lập, nghiên cứu theo sách giáo khoa.</w:t>
      </w:r>
    </w:p>
    <w:p w:rsidR="00B73A88" w:rsidRPr="00B73A88" w:rsidRDefault="00B73A88" w:rsidP="00264C74">
      <w:pPr>
        <w:widowControl w:val="0"/>
        <w:ind w:right="144"/>
        <w:jc w:val="both"/>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ab/>
        <w:t>GV yêu cầu học sinh liên hệ những hiện tượng thực tế giống hiện tượng SGK nêu để trả lời các câu hỏi ở phiếu học tập 5.</w:t>
      </w:r>
    </w:p>
    <w:p w:rsidR="00B73A88" w:rsidRPr="00B73A88" w:rsidRDefault="00B73A88" w:rsidP="00264C74">
      <w:pPr>
        <w:widowControl w:val="0"/>
        <w:ind w:right="14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GV nhận xét, yêu cầu HS phát biểu chính xác kiến thức của mục 1 và 2 của phần I.</w:t>
      </w:r>
    </w:p>
    <w:p w:rsidR="00B73A88" w:rsidRPr="00B73A88" w:rsidRDefault="00B73A88" w:rsidP="00264C74">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 Sản phẩm hoạt động:</w:t>
      </w:r>
      <w:r w:rsidRPr="00B73A88">
        <w:rPr>
          <w:rFonts w:ascii="Times New Roman" w:hAnsi="Times New Roman" w:cs="Times New Roman"/>
          <w:sz w:val="26"/>
          <w:szCs w:val="26"/>
          <w:lang w:val="nl-NL"/>
        </w:rPr>
        <w:t xml:space="preserve"> Sản phẩm của nhóm học sinh. Căn cứ vào các báo cáo kết quả thông qua phiếu học tập và thảo luận nhóm để đánh giá cá nhân và nhóm học sinh.</w:t>
      </w:r>
    </w:p>
    <w:p w:rsidR="00B73A88" w:rsidRPr="00B73A88" w:rsidRDefault="00B73A88" w:rsidP="004461A0">
      <w:pPr>
        <w:jc w:val="center"/>
        <w:rPr>
          <w:rFonts w:ascii="Times New Roman" w:hAnsi="Times New Roman" w:cs="Times New Roman"/>
          <w:b/>
          <w:bCs/>
          <w:sz w:val="26"/>
          <w:szCs w:val="26"/>
          <w:lang w:val="nl-NL"/>
        </w:rPr>
      </w:pPr>
    </w:p>
    <w:p w:rsidR="00B73A88" w:rsidRPr="00B73A88" w:rsidRDefault="00B73A88" w:rsidP="004461A0">
      <w:pPr>
        <w:jc w:val="cente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D. LUYỆN TẬP</w:t>
      </w:r>
    </w:p>
    <w:p w:rsidR="00B73A88" w:rsidRPr="00B73A88" w:rsidRDefault="00B73A88" w:rsidP="00C904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 Nhóm câu hỏi nhận biết</w:t>
      </w:r>
    </w:p>
    <w:p w:rsidR="00B73A88" w:rsidRPr="00B73A88" w:rsidRDefault="00B73A88" w:rsidP="00C90404">
      <w:pPr>
        <w:rPr>
          <w:rFonts w:ascii="Times New Roman" w:hAnsi="Times New Roman" w:cs="Times New Roman"/>
          <w:color w:val="000000"/>
          <w:sz w:val="26"/>
          <w:szCs w:val="26"/>
          <w:lang w:val="nl-NL"/>
        </w:rPr>
      </w:pPr>
      <w:r w:rsidRPr="00B73A88">
        <w:rPr>
          <w:rFonts w:ascii="Times New Roman" w:hAnsi="Times New Roman" w:cs="Times New Roman"/>
          <w:b/>
          <w:color w:val="000000"/>
          <w:sz w:val="26"/>
          <w:szCs w:val="26"/>
          <w:lang w:val="nl-NL"/>
        </w:rPr>
        <w:t xml:space="preserve">Câu 1: </w:t>
      </w:r>
      <w:r w:rsidRPr="00B73A88">
        <w:rPr>
          <w:rFonts w:ascii="Times New Roman" w:hAnsi="Times New Roman" w:cs="Times New Roman"/>
          <w:color w:val="000000"/>
          <w:sz w:val="26"/>
          <w:szCs w:val="26"/>
          <w:lang w:val="nl-NL"/>
        </w:rPr>
        <w:t xml:space="preserve">Điều nào sau đây là </w:t>
      </w:r>
      <w:r w:rsidRPr="00B73A88">
        <w:rPr>
          <w:rFonts w:ascii="Times New Roman" w:hAnsi="Times New Roman" w:cs="Times New Roman"/>
          <w:b/>
          <w:color w:val="000000"/>
          <w:sz w:val="26"/>
          <w:szCs w:val="26"/>
          <w:lang w:val="nl-NL"/>
        </w:rPr>
        <w:t>đúng</w:t>
      </w:r>
      <w:r w:rsidRPr="00B73A88">
        <w:rPr>
          <w:rFonts w:ascii="Times New Roman" w:hAnsi="Times New Roman" w:cs="Times New Roman"/>
          <w:color w:val="000000"/>
          <w:sz w:val="26"/>
          <w:szCs w:val="26"/>
          <w:lang w:val="nl-NL"/>
        </w:rPr>
        <w:t xml:space="preserve"> khi nói về lực tác dụng lên vật chuyển động tròn đều ? </w:t>
      </w:r>
    </w:p>
    <w:p w:rsidR="00B73A88" w:rsidRPr="00B73A88" w:rsidRDefault="00B73A88" w:rsidP="00C90404">
      <w:pPr>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xml:space="preserve">  A.  Ngoài các lực cơ học, vật còn chịu thêm tác dụng của lực hướng tâm. </w:t>
      </w:r>
    </w:p>
    <w:p w:rsidR="00B73A88" w:rsidRPr="00B73A88" w:rsidRDefault="00B73A88" w:rsidP="00C90404">
      <w:pPr>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xml:space="preserve">  </w:t>
      </w:r>
      <w:r w:rsidRPr="00B73A88">
        <w:rPr>
          <w:rFonts w:ascii="Times New Roman" w:hAnsi="Times New Roman" w:cs="Times New Roman"/>
          <w:color w:val="FF0000"/>
          <w:sz w:val="26"/>
          <w:szCs w:val="26"/>
          <w:lang w:val="nl-NL"/>
        </w:rPr>
        <w:t>B. Hợp lực của tất cả các lực tác dụng lên vật đóng vai trò là lực hướng tâm</w:t>
      </w:r>
      <w:r w:rsidRPr="00B73A88">
        <w:rPr>
          <w:rFonts w:ascii="Times New Roman" w:hAnsi="Times New Roman" w:cs="Times New Roman"/>
          <w:color w:val="000000"/>
          <w:sz w:val="26"/>
          <w:szCs w:val="26"/>
          <w:lang w:val="nl-NL"/>
        </w:rPr>
        <w:t xml:space="preserve">. </w:t>
      </w:r>
    </w:p>
    <w:p w:rsidR="00B73A88" w:rsidRPr="00B73A88" w:rsidRDefault="00B73A88" w:rsidP="00C90404">
      <w:pPr>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xml:space="preserve">  C. Vật chỉ chịu tác dụng của lực hướng tâm. </w:t>
      </w:r>
    </w:p>
    <w:p w:rsidR="00B73A88" w:rsidRPr="00B73A88" w:rsidRDefault="00B73A88" w:rsidP="00C90404">
      <w:pPr>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xml:space="preserve">  D. Hợp lực của tất cả các lực tác dụng lên vật nằm theo phương tiếp tuyến với quỹ đạo tại điểm khảo sát. </w:t>
      </w:r>
    </w:p>
    <w:p w:rsidR="00B73A88" w:rsidRPr="00B73A88" w:rsidRDefault="00B73A88" w:rsidP="00C904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 Nhóm câu hỏi thông hiểu</w:t>
      </w:r>
    </w:p>
    <w:p w:rsidR="00B73A88" w:rsidRPr="00B73A88" w:rsidRDefault="00B73A88" w:rsidP="00C90404">
      <w:pPr>
        <w:rPr>
          <w:rFonts w:ascii="Times New Roman" w:hAnsi="Times New Roman" w:cs="Times New Roman"/>
          <w:color w:val="000000"/>
          <w:sz w:val="26"/>
          <w:szCs w:val="26"/>
          <w:lang w:val="nl-NL"/>
        </w:rPr>
      </w:pPr>
      <w:r w:rsidRPr="00B73A88">
        <w:rPr>
          <w:rFonts w:ascii="Times New Roman" w:hAnsi="Times New Roman" w:cs="Times New Roman"/>
          <w:b/>
          <w:color w:val="000000"/>
          <w:sz w:val="26"/>
          <w:szCs w:val="26"/>
          <w:lang w:val="nl-NL"/>
        </w:rPr>
        <w:t>Câu 2:</w:t>
      </w:r>
      <w:r w:rsidRPr="00B73A88">
        <w:rPr>
          <w:rFonts w:ascii="Times New Roman" w:hAnsi="Times New Roman" w:cs="Times New Roman"/>
          <w:color w:val="000000"/>
          <w:sz w:val="26"/>
          <w:szCs w:val="26"/>
          <w:lang w:val="nl-NL"/>
        </w:rPr>
        <w:t xml:space="preserve"> Chọn phát  biểu</w:t>
      </w:r>
      <w:r w:rsidRPr="00B73A88">
        <w:rPr>
          <w:rFonts w:ascii="Times New Roman" w:hAnsi="Times New Roman" w:cs="Times New Roman"/>
          <w:b/>
          <w:i/>
          <w:color w:val="000000"/>
          <w:sz w:val="26"/>
          <w:szCs w:val="26"/>
          <w:lang w:val="nl-NL"/>
        </w:rPr>
        <w:t xml:space="preserve"> sai</w:t>
      </w:r>
      <w:r w:rsidRPr="00B73A88">
        <w:rPr>
          <w:rFonts w:ascii="Times New Roman" w:hAnsi="Times New Roman" w:cs="Times New Roman"/>
          <w:color w:val="000000"/>
          <w:sz w:val="26"/>
          <w:szCs w:val="26"/>
          <w:lang w:val="nl-NL"/>
        </w:rPr>
        <w:t xml:space="preserve"> </w:t>
      </w:r>
    </w:p>
    <w:p w:rsidR="00B73A88" w:rsidRPr="00B73A88" w:rsidRDefault="00B73A88" w:rsidP="008F5BEE">
      <w:pPr>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xml:space="preserve"> A. Vệ tinh nhân tạo chuyển động tròn đều quanh Trái Đất do lực hấp dẫn đóng vai trò lực hướng tâm. </w:t>
      </w:r>
    </w:p>
    <w:p w:rsidR="00B73A88" w:rsidRPr="00B73A88" w:rsidRDefault="00B73A88" w:rsidP="00C90404">
      <w:pPr>
        <w:rPr>
          <w:rFonts w:ascii="Times New Roman" w:hAnsi="Times New Roman" w:cs="Times New Roman"/>
          <w:color w:val="000000"/>
          <w:sz w:val="26"/>
          <w:szCs w:val="26"/>
          <w:lang w:val="nl-NL"/>
        </w:rPr>
      </w:pPr>
      <w:r w:rsidRPr="00B73A88">
        <w:rPr>
          <w:rFonts w:ascii="Times New Roman" w:hAnsi="Times New Roman" w:cs="Times New Roman"/>
          <w:color w:val="FF0000"/>
          <w:sz w:val="26"/>
          <w:szCs w:val="26"/>
          <w:lang w:val="nl-NL"/>
        </w:rPr>
        <w:t xml:space="preserve"> </w:t>
      </w:r>
      <w:r w:rsidRPr="00B73A88">
        <w:rPr>
          <w:rFonts w:ascii="Times New Roman" w:hAnsi="Times New Roman" w:cs="Times New Roman"/>
          <w:b/>
          <w:color w:val="FF0000"/>
          <w:sz w:val="26"/>
          <w:szCs w:val="26"/>
          <w:lang w:val="nl-NL"/>
        </w:rPr>
        <w:t xml:space="preserve">B. </w:t>
      </w:r>
      <w:r w:rsidRPr="00B73A88">
        <w:rPr>
          <w:rFonts w:ascii="Times New Roman" w:hAnsi="Times New Roman" w:cs="Times New Roman"/>
          <w:color w:val="FF0000"/>
          <w:sz w:val="26"/>
          <w:szCs w:val="26"/>
          <w:lang w:val="nl-NL"/>
        </w:rPr>
        <w:t xml:space="preserve">Xe chuyển động vào một đoạn  đường cong (khúc cua), lực  đóng  vai  trò hướng tâm luôn là lực ma sát . </w:t>
      </w:r>
    </w:p>
    <w:p w:rsidR="00B73A88" w:rsidRPr="00B73A88" w:rsidRDefault="00B73A88" w:rsidP="00C90404">
      <w:pPr>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lastRenderedPageBreak/>
        <w:t xml:space="preserve"> </w:t>
      </w:r>
      <w:r w:rsidRPr="00B73A88">
        <w:rPr>
          <w:rFonts w:ascii="Times New Roman" w:hAnsi="Times New Roman" w:cs="Times New Roman"/>
          <w:b/>
          <w:color w:val="000000"/>
          <w:sz w:val="26"/>
          <w:szCs w:val="26"/>
          <w:lang w:val="nl-NL"/>
        </w:rPr>
        <w:t xml:space="preserve">C. </w:t>
      </w:r>
      <w:r w:rsidRPr="00B73A88">
        <w:rPr>
          <w:rFonts w:ascii="Times New Roman" w:hAnsi="Times New Roman" w:cs="Times New Roman"/>
          <w:color w:val="000000"/>
          <w:sz w:val="26"/>
          <w:szCs w:val="26"/>
          <w:lang w:val="nl-NL"/>
        </w:rPr>
        <w:t xml:space="preserve">Xe chuyển động đều trên đỉnh một cầu võng, hợp lực của trọng lực và phản lực vuông góc đóng vai trò lực hướng tâm. </w:t>
      </w:r>
    </w:p>
    <w:p w:rsidR="00B73A88" w:rsidRPr="00B73A88" w:rsidRDefault="00B73A88" w:rsidP="00C90404">
      <w:pPr>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xml:space="preserve"> </w:t>
      </w:r>
      <w:r w:rsidRPr="00B73A88">
        <w:rPr>
          <w:rFonts w:ascii="Times New Roman" w:hAnsi="Times New Roman" w:cs="Times New Roman"/>
          <w:b/>
          <w:color w:val="000000"/>
          <w:sz w:val="26"/>
          <w:szCs w:val="26"/>
          <w:lang w:val="nl-NL"/>
        </w:rPr>
        <w:t xml:space="preserve">D. </w:t>
      </w:r>
      <w:r w:rsidRPr="00B73A88">
        <w:rPr>
          <w:rFonts w:ascii="Times New Roman" w:hAnsi="Times New Roman" w:cs="Times New Roman"/>
          <w:color w:val="000000"/>
          <w:sz w:val="26"/>
          <w:szCs w:val="26"/>
          <w:lang w:val="nl-NL"/>
        </w:rPr>
        <w:t xml:space="preserve">Vật nằm yên đối với mặt bàn nằm ngang đang quay đều quanh trục thẳng đứng thì lực ma sát nghỉ đóng vai trò lực hướng tâm. </w:t>
      </w:r>
    </w:p>
    <w:p w:rsidR="00B73A88" w:rsidRPr="00B73A88" w:rsidRDefault="00B73A88" w:rsidP="00C90404">
      <w:pPr>
        <w:ind w:left="105"/>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c. Nhóm câu hỏi vận dụng thấp</w:t>
      </w:r>
    </w:p>
    <w:p w:rsidR="00B73A88" w:rsidRPr="00B73A88" w:rsidRDefault="00B73A88" w:rsidP="00C90404">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ài 1</w:t>
      </w:r>
      <w:r w:rsidRPr="00B73A88">
        <w:rPr>
          <w:rFonts w:ascii="Times New Roman" w:hAnsi="Times New Roman" w:cs="Times New Roman"/>
          <w:sz w:val="26"/>
          <w:szCs w:val="26"/>
          <w:lang w:val="nl-NL"/>
        </w:rPr>
        <w:t>: Một vệ tinh nhân tạo có khối lượng 100kg, được phóng lên quỹ đạo quanh Trái Đất ở độ cao 153km. Chu kì của vệ tinh là 5.10</w:t>
      </w:r>
      <w:r w:rsidRPr="00B73A88">
        <w:rPr>
          <w:rFonts w:ascii="Times New Roman" w:hAnsi="Times New Roman" w:cs="Times New Roman"/>
          <w:sz w:val="26"/>
          <w:szCs w:val="26"/>
          <w:vertAlign w:val="superscript"/>
          <w:lang w:val="nl-NL"/>
        </w:rPr>
        <w:t>3</w:t>
      </w:r>
      <w:r w:rsidRPr="00B73A88">
        <w:rPr>
          <w:rFonts w:ascii="Times New Roman" w:hAnsi="Times New Roman" w:cs="Times New Roman"/>
          <w:sz w:val="26"/>
          <w:szCs w:val="26"/>
          <w:lang w:val="nl-NL"/>
        </w:rPr>
        <w:t xml:space="preserve"> s và bán kính của Trái Đất là R = 6400km.Tính lực hướng tâm tác dung lên vệ tinh?</w:t>
      </w:r>
    </w:p>
    <w:p w:rsidR="00B73A88" w:rsidRPr="00B73A88" w:rsidRDefault="00B73A88" w:rsidP="00C90404">
      <w:pPr>
        <w:pStyle w:val="BodyTextIndent"/>
        <w:spacing w:after="0"/>
        <w:ind w:left="0"/>
        <w:rPr>
          <w:rFonts w:ascii="Times New Roman" w:hAnsi="Times New Roman"/>
          <w:sz w:val="26"/>
          <w:szCs w:val="26"/>
          <w:lang w:val="nl-NL"/>
        </w:rPr>
      </w:pPr>
      <w:r w:rsidRPr="00B73A88">
        <w:rPr>
          <w:rFonts w:ascii="Times New Roman" w:hAnsi="Times New Roman"/>
          <w:b/>
          <w:sz w:val="26"/>
          <w:szCs w:val="26"/>
          <w:lang w:val="nl-NL"/>
        </w:rPr>
        <w:t>Bài 2</w:t>
      </w:r>
      <w:r w:rsidRPr="00B73A88">
        <w:rPr>
          <w:rFonts w:ascii="Times New Roman" w:hAnsi="Times New Roman"/>
          <w:sz w:val="26"/>
          <w:szCs w:val="26"/>
          <w:lang w:val="nl-NL"/>
        </w:rPr>
        <w:t>: Một vệ tinh có khối lượng m = 600kg đang bay trên quỹ đạo tròn quanh Trái Đất ở độ cao bằng bán kính Trái đất. Biết Trái Đất có bán kính R = 6400km. Lấy g = 9,8m/s</w:t>
      </w:r>
      <w:r w:rsidRPr="00B73A88">
        <w:rPr>
          <w:rFonts w:ascii="Times New Roman" w:hAnsi="Times New Roman"/>
          <w:sz w:val="26"/>
          <w:szCs w:val="26"/>
          <w:vertAlign w:val="superscript"/>
          <w:lang w:val="nl-NL"/>
        </w:rPr>
        <w:t>2</w:t>
      </w:r>
      <w:r w:rsidRPr="00B73A88">
        <w:rPr>
          <w:rFonts w:ascii="Times New Roman" w:hAnsi="Times New Roman"/>
          <w:sz w:val="26"/>
          <w:szCs w:val="26"/>
          <w:lang w:val="nl-NL"/>
        </w:rPr>
        <w:t>. Hãy tính:</w:t>
      </w:r>
    </w:p>
    <w:p w:rsidR="00B73A88" w:rsidRPr="00B73A88" w:rsidRDefault="00B73A88" w:rsidP="00C90404">
      <w:pPr>
        <w:pStyle w:val="BodyTextIndent"/>
        <w:spacing w:after="0"/>
        <w:ind w:left="0"/>
        <w:rPr>
          <w:rFonts w:ascii="Times New Roman" w:hAnsi="Times New Roman"/>
          <w:sz w:val="26"/>
          <w:szCs w:val="26"/>
          <w:lang w:val="nl-NL"/>
        </w:rPr>
      </w:pPr>
      <w:r w:rsidRPr="00B73A88">
        <w:rPr>
          <w:rFonts w:ascii="Times New Roman" w:hAnsi="Times New Roman"/>
          <w:sz w:val="26"/>
          <w:szCs w:val="26"/>
          <w:lang w:val="nl-NL"/>
        </w:rPr>
        <w:tab/>
        <w:t>a. Tốc độ dài của vệ tinh?</w:t>
      </w:r>
    </w:p>
    <w:p w:rsidR="00B73A88" w:rsidRPr="00B73A88" w:rsidRDefault="00B73A88" w:rsidP="00C90404">
      <w:pPr>
        <w:pStyle w:val="BodyTextIndent"/>
        <w:spacing w:after="0"/>
        <w:ind w:left="0"/>
        <w:rPr>
          <w:rFonts w:ascii="Times New Roman" w:hAnsi="Times New Roman"/>
          <w:sz w:val="26"/>
          <w:szCs w:val="26"/>
          <w:lang w:val="nl-NL"/>
        </w:rPr>
      </w:pPr>
      <w:r w:rsidRPr="00B73A88">
        <w:rPr>
          <w:rFonts w:ascii="Times New Roman" w:hAnsi="Times New Roman"/>
          <w:sz w:val="26"/>
          <w:szCs w:val="26"/>
          <w:lang w:val="nl-NL"/>
        </w:rPr>
        <w:tab/>
        <w:t>b. Chu kì quay của vệ tinh?</w:t>
      </w:r>
    </w:p>
    <w:p w:rsidR="00B73A88" w:rsidRPr="00B73A88" w:rsidRDefault="00B73A88" w:rsidP="00C90404">
      <w:pPr>
        <w:pStyle w:val="BodyTextIndent"/>
        <w:spacing w:after="0"/>
        <w:ind w:left="0"/>
        <w:rPr>
          <w:rFonts w:ascii="Times New Roman" w:hAnsi="Times New Roman"/>
          <w:sz w:val="26"/>
          <w:szCs w:val="26"/>
          <w:lang w:val="nl-NL"/>
        </w:rPr>
      </w:pPr>
      <w:r w:rsidRPr="00B73A88">
        <w:rPr>
          <w:rFonts w:ascii="Times New Roman" w:hAnsi="Times New Roman"/>
          <w:sz w:val="26"/>
          <w:szCs w:val="26"/>
          <w:lang w:val="nl-NL"/>
        </w:rPr>
        <w:tab/>
        <w:t>c. Lực hấp dẫn tác dụng lên vệ tinh?</w:t>
      </w:r>
    </w:p>
    <w:p w:rsidR="00B73A88" w:rsidRPr="00B73A88" w:rsidRDefault="00B73A88" w:rsidP="00C90404">
      <w:pPr>
        <w:ind w:left="105"/>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d. Nhóm câu hỏi vận dụng cao</w:t>
      </w:r>
    </w:p>
    <w:p w:rsidR="00B73A88" w:rsidRPr="00B73A88" w:rsidRDefault="00B73A88" w:rsidP="00C90404">
      <w:pPr>
        <w:tabs>
          <w:tab w:val="left" w:pos="900"/>
          <w:tab w:val="left" w:pos="4410"/>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ài 1:</w:t>
      </w:r>
      <w:r w:rsidRPr="00B73A88">
        <w:rPr>
          <w:rFonts w:ascii="Times New Roman" w:hAnsi="Times New Roman" w:cs="Times New Roman"/>
          <w:sz w:val="26"/>
          <w:szCs w:val="26"/>
          <w:lang w:val="nl-NL"/>
        </w:rPr>
        <w:t xml:space="preserve"> Trong môn quay tạ, một vận động viên quay tạ sao cho cả dây và tạ chuyển động gần như tròn đều trong mặt phẳng nằm ngang. Muốn tạ chuyển động trên đường tròn bán kính 2m với tốc độ dài 2m/s thì người ấy phải giữ dây với một lực bằng 10N. Hỏi khối lượng của tạ bằng bao nhiêu ?</w:t>
      </w:r>
    </w:p>
    <w:p w:rsidR="00B73A88" w:rsidRPr="00B73A88" w:rsidRDefault="00B73A88" w:rsidP="008F5BEE">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ài 2</w:t>
      </w:r>
      <w:r w:rsidRPr="00B73A88">
        <w:rPr>
          <w:rFonts w:ascii="Times New Roman" w:hAnsi="Times New Roman" w:cs="Times New Roman"/>
          <w:sz w:val="26"/>
          <w:szCs w:val="26"/>
          <w:lang w:val="nl-NL"/>
        </w:rPr>
        <w:t>: Một vệ tinh khối lượng 100kg được phóng lên quỹ đạo quanh trái đất ở độ cao mà tại đó nó có trọng lượng 920N. Chu kì của vệ tinh là 5,3.10</w:t>
      </w:r>
      <w:r w:rsidRPr="00B73A88">
        <w:rPr>
          <w:rFonts w:ascii="Times New Roman" w:hAnsi="Times New Roman" w:cs="Times New Roman"/>
          <w:sz w:val="26"/>
          <w:szCs w:val="26"/>
          <w:vertAlign w:val="superscript"/>
          <w:lang w:val="nl-NL"/>
        </w:rPr>
        <w:t>3</w:t>
      </w:r>
      <w:r w:rsidRPr="00B73A88">
        <w:rPr>
          <w:rFonts w:ascii="Times New Roman" w:hAnsi="Times New Roman" w:cs="Times New Roman"/>
          <w:sz w:val="26"/>
          <w:szCs w:val="26"/>
          <w:lang w:val="nl-NL"/>
        </w:rPr>
        <w:t>s .</w:t>
      </w:r>
    </w:p>
    <w:p w:rsidR="00B73A88" w:rsidRPr="00B73A88" w:rsidRDefault="00B73A88" w:rsidP="00C90404">
      <w:pPr>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a. Tính lực hướng tâm tác dụng lên vệ tinh </w:t>
      </w:r>
    </w:p>
    <w:p w:rsidR="00B73A88" w:rsidRPr="00B73A88" w:rsidRDefault="00B73A88" w:rsidP="00C90404">
      <w:pPr>
        <w:rPr>
          <w:rFonts w:ascii="Times New Roman" w:hAnsi="Times New Roman" w:cs="Times New Roman"/>
          <w:sz w:val="26"/>
          <w:szCs w:val="26"/>
          <w:lang w:val="nl-NL"/>
        </w:rPr>
      </w:pPr>
      <w:r w:rsidRPr="00B73A88">
        <w:rPr>
          <w:rFonts w:ascii="Times New Roman" w:hAnsi="Times New Roman" w:cs="Times New Roman"/>
          <w:sz w:val="26"/>
          <w:szCs w:val="26"/>
          <w:lang w:val="nl-NL"/>
        </w:rPr>
        <w:t>b. Tính khoảng cách từ bề mặt trái đất đến vệ tinh</w:t>
      </w:r>
    </w:p>
    <w:p w:rsidR="00B73A88" w:rsidRPr="00B73A88" w:rsidRDefault="00B73A88" w:rsidP="008F5BEE">
      <w:pPr>
        <w:pStyle w:val="BodyTextIndent"/>
        <w:spacing w:after="0"/>
        <w:ind w:left="0"/>
        <w:jc w:val="both"/>
        <w:rPr>
          <w:rFonts w:ascii="Times New Roman" w:hAnsi="Times New Roman"/>
          <w:sz w:val="26"/>
          <w:szCs w:val="26"/>
          <w:lang w:val="nl-NL"/>
        </w:rPr>
      </w:pPr>
      <w:r w:rsidRPr="00B73A88">
        <w:rPr>
          <w:rFonts w:ascii="Times New Roman" w:hAnsi="Times New Roman"/>
          <w:b/>
          <w:sz w:val="26"/>
          <w:szCs w:val="26"/>
          <w:lang w:val="nl-NL"/>
        </w:rPr>
        <w:t>Bài 3</w:t>
      </w:r>
      <w:r w:rsidRPr="00B73A88">
        <w:rPr>
          <w:rFonts w:ascii="Times New Roman" w:hAnsi="Times New Roman"/>
          <w:sz w:val="26"/>
          <w:szCs w:val="26"/>
          <w:lang w:val="nl-NL"/>
        </w:rPr>
        <w:t>: Một ô tô khối lượng 2,5 tấn chuyển động qua một cầu vượt với tốc độ không đổi là 54km/h. Cầu vượt có dạng cung tròn bán kính 100m. Tính áp lực của ô tô lên cầu tại điểm cao nhất của cầu. Lấy g = 9,8m/s</w:t>
      </w:r>
      <w:r w:rsidRPr="00B73A88">
        <w:rPr>
          <w:rFonts w:ascii="Times New Roman" w:hAnsi="Times New Roman"/>
          <w:sz w:val="26"/>
          <w:szCs w:val="26"/>
          <w:vertAlign w:val="superscript"/>
          <w:lang w:val="nl-NL"/>
        </w:rPr>
        <w:t>2</w:t>
      </w:r>
      <w:r w:rsidRPr="00B73A88">
        <w:rPr>
          <w:rFonts w:ascii="Times New Roman" w:hAnsi="Times New Roman"/>
          <w:sz w:val="26"/>
          <w:szCs w:val="26"/>
          <w:lang w:val="nl-NL"/>
        </w:rPr>
        <w:t>.</w:t>
      </w:r>
    </w:p>
    <w:p w:rsidR="00B73A88" w:rsidRPr="00B73A88" w:rsidRDefault="00B73A88" w:rsidP="008F5BEE">
      <w:pPr>
        <w:jc w:val="cente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D. VẬN DỤNG, TÌM TÒI MỞ RỘNG</w:t>
      </w:r>
    </w:p>
    <w:p w:rsidR="00B73A88" w:rsidRPr="00B73A88" w:rsidRDefault="00B73A88" w:rsidP="00C90404">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Trong thực tế có nhiều chuyển động tròn đều, nhiều chuyển động li tâm, các e hãy tìm hiểu và mô tả cụ thế?</w:t>
      </w:r>
    </w:p>
    <w:p w:rsidR="00B73A88" w:rsidRPr="00B73A88" w:rsidRDefault="00B73A88" w:rsidP="00C90404">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Gợi ý, yêu cầu HS đề xuất các cách ứng dụng và khắc phục của lực hướng tâm và chuyển động li tâm?</w:t>
      </w:r>
    </w:p>
    <w:p w:rsidR="00B73A88" w:rsidRPr="00B73A88" w:rsidRDefault="00B73A88" w:rsidP="00C90404">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HS tìm hiểu xem vì sao hiện nay có nhứng chiếc cầu rất dài cũng không làm cong vồng như cầu bạch đằng, cầu rạch miễu, cầu mỹ thuận, ……</w:t>
      </w:r>
    </w:p>
    <w:p w:rsidR="00B73A88" w:rsidRPr="00B73A88" w:rsidRDefault="00B73A88" w:rsidP="00C90404">
      <w:pPr>
        <w:tabs>
          <w:tab w:val="left" w:pos="294"/>
        </w:tabs>
        <w:jc w:val="both"/>
        <w:rPr>
          <w:rFonts w:ascii="Times New Roman" w:hAnsi="Times New Roman" w:cs="Times New Roman"/>
          <w:sz w:val="26"/>
          <w:szCs w:val="26"/>
          <w:lang w:val="nl-NL"/>
        </w:rPr>
      </w:pPr>
    </w:p>
    <w:p w:rsidR="00B73A88" w:rsidRPr="00B73A88" w:rsidRDefault="00B73A88" w:rsidP="00C90404">
      <w:pPr>
        <w:ind w:right="180"/>
        <w:rPr>
          <w:rFonts w:ascii="Times New Roman" w:hAnsi="Times New Roman" w:cs="Times New Roman"/>
          <w:b/>
          <w:i/>
          <w:sz w:val="26"/>
          <w:szCs w:val="26"/>
          <w:lang w:val="nl-NL"/>
        </w:rPr>
      </w:pPr>
    </w:p>
    <w:p w:rsidR="00B73A88" w:rsidRPr="00B73A88" w:rsidRDefault="00B73A88" w:rsidP="005D6257">
      <w:pPr>
        <w:pStyle w:val="Normal1"/>
        <w:spacing w:line="360" w:lineRule="auto"/>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PHIẾU HỌC TẬP SỐ 1</w:t>
      </w:r>
    </w:p>
    <w:p w:rsidR="00B73A88" w:rsidRPr="00B73A88" w:rsidRDefault="00B73A88" w:rsidP="005D6257">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Trường THPT: ..........................................................Lớp:.....................</w:t>
      </w:r>
    </w:p>
    <w:p w:rsidR="00B73A88" w:rsidRPr="00B73A88" w:rsidRDefault="00B73A88" w:rsidP="005D6257">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Họ và tên:................................................................. Nhóm..................</w:t>
      </w:r>
    </w:p>
    <w:p w:rsidR="00B73A88" w:rsidRPr="00B73A88" w:rsidRDefault="00B73A88" w:rsidP="005D6257">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1. Chuyển động tròn đều là gì?</w:t>
      </w:r>
    </w:p>
    <w:p w:rsidR="00B73A88" w:rsidRPr="00B73A88" w:rsidRDefault="00B73A88" w:rsidP="005D6257">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5D6257">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2. Nêu Đặc điểm của vec tơ gia tốc trong chuyển động tròn đều?</w:t>
      </w:r>
    </w:p>
    <w:p w:rsidR="00B73A88" w:rsidRPr="00B73A88" w:rsidRDefault="00B73A88" w:rsidP="005D6257">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5D6257">
      <w:pPr>
        <w:pStyle w:val="NoSpacing"/>
        <w:rPr>
          <w:sz w:val="26"/>
          <w:szCs w:val="26"/>
          <w:lang w:val="nl-NL"/>
        </w:rPr>
      </w:pPr>
      <w:r w:rsidRPr="00B73A88">
        <w:rPr>
          <w:sz w:val="26"/>
          <w:szCs w:val="26"/>
          <w:lang w:val="nl-NL"/>
        </w:rPr>
        <w:t>3. Nêu nội dung và biểu thức của định luật II Niu tơn.</w:t>
      </w:r>
    </w:p>
    <w:p w:rsidR="00B73A88" w:rsidRPr="00B73A88" w:rsidRDefault="00B73A88" w:rsidP="005D6257">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5D6257">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4. Nêu Đặc điểm của vec tơ Lực tác dụng vào vật chuyển động tròn đều? </w:t>
      </w:r>
    </w:p>
    <w:p w:rsidR="00B73A88" w:rsidRPr="00B73A88" w:rsidRDefault="00B73A88" w:rsidP="005D6257">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pPr>
        <w:rPr>
          <w:rFonts w:ascii="Times New Roman" w:hAnsi="Times New Roman" w:cs="Times New Roman"/>
          <w:sz w:val="26"/>
          <w:szCs w:val="26"/>
          <w:lang w:val="nl-NL"/>
        </w:rPr>
      </w:pPr>
      <w:r w:rsidRPr="00B73A88">
        <w:rPr>
          <w:rFonts w:ascii="Times New Roman" w:hAnsi="Times New Roman" w:cs="Times New Roman"/>
          <w:sz w:val="26"/>
          <w:szCs w:val="26"/>
          <w:lang w:val="nl-NL"/>
        </w:rPr>
        <w:t>5. Áp dụng định luật II Niu tơn viết công thức tính độ lớn lực hướng tâm?</w:t>
      </w:r>
    </w:p>
    <w:p w:rsidR="00B73A88" w:rsidRPr="00B73A88" w:rsidRDefault="00B73A88" w:rsidP="005D6257">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pPr>
        <w:rPr>
          <w:rFonts w:ascii="Times New Roman" w:hAnsi="Times New Roman" w:cs="Times New Roman"/>
          <w:sz w:val="26"/>
          <w:szCs w:val="26"/>
          <w:lang w:val="nl-NL"/>
        </w:rPr>
      </w:pPr>
    </w:p>
    <w:p w:rsidR="00B73A88" w:rsidRPr="00B73A88" w:rsidRDefault="00B73A88">
      <w:pPr>
        <w:rPr>
          <w:rFonts w:ascii="Times New Roman" w:hAnsi="Times New Roman" w:cs="Times New Roman"/>
          <w:sz w:val="26"/>
          <w:szCs w:val="26"/>
          <w:lang w:val="nl-NL"/>
        </w:rPr>
      </w:pPr>
    </w:p>
    <w:p w:rsidR="00B73A88" w:rsidRPr="00B73A88" w:rsidRDefault="00B73A88" w:rsidP="00452F90">
      <w:pPr>
        <w:pStyle w:val="Normal1"/>
        <w:spacing w:line="360" w:lineRule="auto"/>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PHIẾU HỌC TẬP SỐ 2</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Trường THPT: ..........................................................Lớp:.....................</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Họ và tên:................................................................. Nhóm..................</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1. Vệ tinh nhân tạo Vinasat1 chuyển động như thế nào ?</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2. Lực nào tác dụng lên vệ tinh khi nó chuyển động trên quĩ đạo?</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3. Lực nào là lực hướng tâm, vì sao? </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452F90">
      <w:pPr>
        <w:rPr>
          <w:rFonts w:ascii="Times New Roman" w:hAnsi="Times New Roman" w:cs="Times New Roman"/>
          <w:sz w:val="26"/>
          <w:szCs w:val="26"/>
          <w:lang w:val="nl-NL"/>
        </w:rPr>
      </w:pPr>
    </w:p>
    <w:p w:rsidR="00B73A88" w:rsidRPr="00B73A88" w:rsidRDefault="00B73A88" w:rsidP="00452F90">
      <w:pPr>
        <w:rPr>
          <w:rFonts w:ascii="Times New Roman" w:hAnsi="Times New Roman" w:cs="Times New Roman"/>
          <w:sz w:val="26"/>
          <w:szCs w:val="26"/>
          <w:lang w:val="nl-NL"/>
        </w:rPr>
      </w:pPr>
    </w:p>
    <w:p w:rsidR="00B73A88" w:rsidRPr="00B73A88" w:rsidRDefault="00B73A88" w:rsidP="00452F90">
      <w:pPr>
        <w:rPr>
          <w:rFonts w:ascii="Times New Roman" w:hAnsi="Times New Roman" w:cs="Times New Roman"/>
          <w:sz w:val="26"/>
          <w:szCs w:val="26"/>
          <w:lang w:val="nl-NL"/>
        </w:rPr>
      </w:pPr>
    </w:p>
    <w:p w:rsidR="00B73A88" w:rsidRPr="00B73A88" w:rsidRDefault="00B73A88" w:rsidP="00452F90">
      <w:pPr>
        <w:pStyle w:val="Normal1"/>
        <w:spacing w:line="360" w:lineRule="auto"/>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PHIẾU HỌC TẬP SỐ 3</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Trường THPT: ..........................................................Lớp:.....................</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Họ và tên:................................................................. Nhóm..................</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1. Khi bàn quay đều, một vật nằm trên mặt bàn chuyển động như thế nào?</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2. Vật chịu tác dụng của những lực nào?</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xml:space="preserve">……………………………………………………………………………………………………………………………………………………………………………………………………………………………………………………………………………………………………………………………………………………………………………………………….. </w:t>
      </w:r>
    </w:p>
    <w:p w:rsidR="00B73A88" w:rsidRPr="00B73A88" w:rsidRDefault="00B73A88" w:rsidP="00452F90">
      <w:pPr>
        <w:pStyle w:val="NoSpacing"/>
        <w:rPr>
          <w:sz w:val="26"/>
          <w:szCs w:val="26"/>
          <w:lang w:val="nl-NL"/>
        </w:rPr>
      </w:pPr>
      <w:r w:rsidRPr="00B73A88">
        <w:rPr>
          <w:sz w:val="26"/>
          <w:szCs w:val="26"/>
          <w:lang w:val="nl-NL"/>
        </w:rPr>
        <w:t>3. Các lực tác dụng vào vật có đặc điểm gì đặc biệt.</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4. Lực nào là lực hướng tâm, vì sao? </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452F90">
      <w:pPr>
        <w:rPr>
          <w:rFonts w:ascii="Times New Roman" w:hAnsi="Times New Roman" w:cs="Times New Roman"/>
          <w:sz w:val="26"/>
          <w:szCs w:val="26"/>
          <w:lang w:val="nl-NL"/>
        </w:rPr>
      </w:pPr>
    </w:p>
    <w:p w:rsidR="00B73A88" w:rsidRPr="00B73A88" w:rsidRDefault="00B73A88" w:rsidP="00452F90">
      <w:pPr>
        <w:pStyle w:val="Normal1"/>
        <w:spacing w:line="360" w:lineRule="auto"/>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PHIẾU HỌC TẬP SỐ 4</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Trường THPT: ..........................................................Lớp:.....................</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Họ và tên:................................................................. Nhóm..................</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1. Các đoạn đường cong thường được làm như thế nào?</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2. Khi ô tô qua nhừng đoạn đường đó chịu tác dụng của những lực nào?</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452F90">
      <w:pPr>
        <w:pStyle w:val="NoSpacing"/>
        <w:rPr>
          <w:sz w:val="26"/>
          <w:szCs w:val="26"/>
          <w:lang w:val="nl-NL"/>
        </w:rPr>
      </w:pPr>
      <w:r w:rsidRPr="00B73A88">
        <w:rPr>
          <w:sz w:val="26"/>
          <w:szCs w:val="26"/>
          <w:lang w:val="nl-NL"/>
        </w:rPr>
        <w:t>3. Các lực tác dụng vào vật có đặc điểm gì đặc biệt.</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xml:space="preserve">……………………………………………………………………………………………………………………………………………………………………………………………………………………………………………………………………………………………………………………………………………………………………………………………….. </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4. Lực nào là lực hướng tâm, vì sao? </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452F90">
      <w:pPr>
        <w:rPr>
          <w:rFonts w:ascii="Times New Roman" w:hAnsi="Times New Roman" w:cs="Times New Roman"/>
          <w:sz w:val="26"/>
          <w:szCs w:val="26"/>
          <w:lang w:val="nl-NL"/>
        </w:rPr>
      </w:pPr>
    </w:p>
    <w:p w:rsidR="00B73A88" w:rsidRPr="00B73A88" w:rsidRDefault="00B73A88" w:rsidP="00452F90">
      <w:pPr>
        <w:rPr>
          <w:rFonts w:ascii="Times New Roman" w:hAnsi="Times New Roman" w:cs="Times New Roman"/>
          <w:sz w:val="26"/>
          <w:szCs w:val="26"/>
          <w:lang w:val="nl-NL"/>
        </w:rPr>
      </w:pPr>
    </w:p>
    <w:p w:rsidR="00B73A88" w:rsidRPr="00B73A88" w:rsidRDefault="00B73A88" w:rsidP="00452F90">
      <w:pPr>
        <w:rPr>
          <w:rFonts w:ascii="Times New Roman" w:hAnsi="Times New Roman" w:cs="Times New Roman"/>
          <w:sz w:val="26"/>
          <w:szCs w:val="26"/>
          <w:lang w:val="nl-NL"/>
        </w:rPr>
      </w:pPr>
    </w:p>
    <w:p w:rsidR="00B73A88" w:rsidRPr="00B73A88" w:rsidRDefault="00B73A88" w:rsidP="005D5080">
      <w:pPr>
        <w:pStyle w:val="Normal1"/>
        <w:spacing w:line="360" w:lineRule="auto"/>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PHIẾU HỌC TẬP SỐ 5</w:t>
      </w:r>
    </w:p>
    <w:p w:rsidR="00B73A88" w:rsidRPr="00B73A88" w:rsidRDefault="00B73A88" w:rsidP="005D508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Trường THPT: ..........................................................Lớp:.....................</w:t>
      </w:r>
    </w:p>
    <w:p w:rsidR="00B73A88" w:rsidRPr="00B73A88" w:rsidRDefault="00B73A88" w:rsidP="005D508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Họ và tên:................................................................. Nhóm..................</w:t>
      </w:r>
    </w:p>
    <w:p w:rsidR="00B73A88" w:rsidRPr="00B73A88" w:rsidRDefault="00B73A88" w:rsidP="005D508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1. Hiện tượng sẽ thế nào nếu bàn quay nhanh?</w:t>
      </w:r>
    </w:p>
    <w:p w:rsidR="00B73A88" w:rsidRPr="00B73A88" w:rsidRDefault="00B73A88" w:rsidP="005D508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5D508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2. Nêu những nhận xét của các em?</w:t>
      </w:r>
    </w:p>
    <w:p w:rsidR="00B73A88" w:rsidRPr="00B73A88" w:rsidRDefault="00B73A88" w:rsidP="005D508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5D5080">
      <w:pPr>
        <w:pStyle w:val="NoSpacing"/>
        <w:rPr>
          <w:sz w:val="26"/>
          <w:szCs w:val="26"/>
          <w:lang w:val="nl-NL"/>
        </w:rPr>
      </w:pPr>
      <w:r w:rsidRPr="00B73A88">
        <w:rPr>
          <w:sz w:val="26"/>
          <w:szCs w:val="26"/>
          <w:lang w:val="nl-NL"/>
        </w:rPr>
        <w:t>3. Nêu những ứng dụng mà các em biết.</w:t>
      </w:r>
    </w:p>
    <w:p w:rsidR="00B73A88" w:rsidRPr="00B73A88" w:rsidRDefault="00B73A88" w:rsidP="005D508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w:t>
      </w:r>
      <w:r w:rsidRPr="00B73A88">
        <w:rPr>
          <w:rFonts w:ascii="Times New Roman" w:hAnsi="Times New Roman" w:cs="Times New Roman"/>
          <w:sz w:val="26"/>
          <w:szCs w:val="26"/>
          <w:lang w:val="nl-NL"/>
        </w:rPr>
        <w:lastRenderedPageBreak/>
        <w:t xml:space="preserve">…………………………………………………………………………………………………………………………………………………………………………………………………………………………………………………………………………………………………………………….. </w:t>
      </w:r>
    </w:p>
    <w:p w:rsidR="00B73A88" w:rsidRPr="00B73A88" w:rsidRDefault="00B73A88" w:rsidP="005D508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4. Nêu cách khắc phục mà em biết? </w:t>
      </w:r>
    </w:p>
    <w:p w:rsidR="00B73A88" w:rsidRPr="00B73A88" w:rsidRDefault="00B73A88" w:rsidP="005D508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5D508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5D5080">
      <w:pPr>
        <w:pStyle w:val="Normal1"/>
        <w:spacing w:line="360" w:lineRule="auto"/>
        <w:rPr>
          <w:rFonts w:ascii="Times New Roman" w:hAnsi="Times New Roman" w:cs="Times New Roman"/>
          <w:sz w:val="26"/>
          <w:szCs w:val="26"/>
          <w:lang w:val="nl-NL"/>
        </w:rPr>
      </w:pPr>
    </w:p>
    <w:p w:rsidR="00B73A88" w:rsidRPr="00B73A88" w:rsidRDefault="00B73A88" w:rsidP="005D5080">
      <w:pPr>
        <w:rPr>
          <w:rFonts w:ascii="Times New Roman" w:hAnsi="Times New Roman" w:cs="Times New Roman"/>
          <w:sz w:val="26"/>
          <w:szCs w:val="26"/>
          <w:lang w:val="nl-NL"/>
        </w:rPr>
      </w:pPr>
    </w:p>
    <w:p w:rsidR="00B73A88" w:rsidRPr="00B73A88" w:rsidRDefault="00B73A88" w:rsidP="005D5080">
      <w:pPr>
        <w:rPr>
          <w:rFonts w:ascii="Times New Roman" w:hAnsi="Times New Roman" w:cs="Times New Roman"/>
          <w:sz w:val="26"/>
          <w:szCs w:val="26"/>
          <w:lang w:val="nl-NL"/>
        </w:rPr>
      </w:pPr>
    </w:p>
    <w:p w:rsidR="00B73A88" w:rsidRPr="00B73A88" w:rsidRDefault="00B73A88" w:rsidP="005D5080">
      <w:pPr>
        <w:rPr>
          <w:rFonts w:ascii="Times New Roman" w:hAnsi="Times New Roman" w:cs="Times New Roman"/>
          <w:sz w:val="26"/>
          <w:szCs w:val="26"/>
          <w:lang w:val="nl-NL"/>
        </w:rPr>
      </w:pPr>
    </w:p>
    <w:p w:rsidR="00B73A88" w:rsidRPr="00B73A88" w:rsidRDefault="00B73A88" w:rsidP="005D5080">
      <w:pPr>
        <w:rPr>
          <w:rFonts w:ascii="Times New Roman" w:hAnsi="Times New Roman" w:cs="Times New Roman"/>
          <w:sz w:val="26"/>
          <w:szCs w:val="26"/>
          <w:lang w:val="nl-NL"/>
        </w:rPr>
      </w:pPr>
    </w:p>
    <w:p w:rsidR="00B73A88" w:rsidRPr="00B73A88" w:rsidRDefault="00B73A88" w:rsidP="005D5080">
      <w:pPr>
        <w:rPr>
          <w:rFonts w:ascii="Times New Roman" w:hAnsi="Times New Roman" w:cs="Times New Roman"/>
          <w:sz w:val="26"/>
          <w:szCs w:val="26"/>
          <w:lang w:val="nl-NL"/>
        </w:rPr>
      </w:pPr>
    </w:p>
    <w:p w:rsidR="00B73A88" w:rsidRPr="00B73A88" w:rsidRDefault="00B73A88" w:rsidP="00452F90">
      <w:pPr>
        <w:rPr>
          <w:rFonts w:ascii="Times New Roman" w:hAnsi="Times New Roman" w:cs="Times New Roman"/>
          <w:sz w:val="26"/>
          <w:szCs w:val="26"/>
          <w:lang w:val="nl-NL"/>
        </w:rPr>
      </w:pPr>
    </w:p>
    <w:p w:rsidR="00B73A88" w:rsidRPr="00B73A88" w:rsidRDefault="00B73A88">
      <w:pPr>
        <w:rPr>
          <w:rFonts w:ascii="Times New Roman" w:hAnsi="Times New Roman" w:cs="Times New Roman"/>
          <w:sz w:val="26"/>
          <w:szCs w:val="26"/>
          <w:lang w:val="nl-NL"/>
        </w:rPr>
      </w:pPr>
    </w:p>
    <w:p w:rsidR="00B73A88" w:rsidRPr="00B73A88" w:rsidRDefault="00B73A88" w:rsidP="00EE79FF">
      <w:pPr>
        <w:tabs>
          <w:tab w:val="left" w:pos="6946"/>
        </w:tabs>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BÀI : CHUYỂN ĐỘNG CỦA VẬT NÉM NGANG</w:t>
      </w:r>
    </w:p>
    <w:p w:rsidR="00B73A88" w:rsidRPr="00B73A88" w:rsidRDefault="00B73A88" w:rsidP="00AE227B">
      <w:pPr>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I.MỤC TIÊU: </w:t>
      </w:r>
    </w:p>
    <w:p w:rsidR="00B73A88" w:rsidRPr="00B73A88" w:rsidRDefault="00B73A88" w:rsidP="00AE227B">
      <w:pPr>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1.Kiến thức , kĩ năng, thái độ </w:t>
      </w:r>
    </w:p>
    <w:p w:rsidR="00B73A88" w:rsidRPr="00B73A88" w:rsidRDefault="00B73A88" w:rsidP="00AE227B">
      <w:pPr>
        <w:rPr>
          <w:rFonts w:ascii="Times New Roman" w:hAnsi="Times New Roman" w:cs="Times New Roman"/>
          <w:b/>
          <w:sz w:val="26"/>
          <w:szCs w:val="26"/>
          <w:lang w:val="nl-NL"/>
        </w:rPr>
      </w:pPr>
      <w:r w:rsidRPr="00B73A88">
        <w:rPr>
          <w:rFonts w:ascii="Times New Roman" w:hAnsi="Times New Roman" w:cs="Times New Roman"/>
          <w:b/>
          <w:sz w:val="26"/>
          <w:szCs w:val="26"/>
          <w:lang w:val="nl-NL"/>
        </w:rPr>
        <w:t>a,Kiến thức</w:t>
      </w:r>
    </w:p>
    <w:p w:rsidR="00B73A88" w:rsidRPr="00B73A88" w:rsidRDefault="00B73A88" w:rsidP="00B73A88">
      <w:pPr>
        <w:pStyle w:val="ListParagraph"/>
        <w:numPr>
          <w:ilvl w:val="0"/>
          <w:numId w:val="20"/>
        </w:numPr>
        <w:spacing w:after="0" w:line="240" w:lineRule="auto"/>
        <w:rPr>
          <w:rFonts w:ascii="Times New Roman" w:hAnsi="Times New Roman"/>
          <w:sz w:val="26"/>
          <w:szCs w:val="26"/>
          <w:lang w:val="nl-NL"/>
        </w:rPr>
      </w:pPr>
      <w:r w:rsidRPr="00B73A88">
        <w:rPr>
          <w:rFonts w:ascii="Times New Roman" w:hAnsi="Times New Roman"/>
          <w:sz w:val="26"/>
          <w:szCs w:val="26"/>
          <w:lang w:val="nl-NL"/>
        </w:rPr>
        <w:t>Nêu được chuyển động ném ngang là chuyển động ném có vận tốc đầu theo phương ngang</w:t>
      </w:r>
    </w:p>
    <w:p w:rsidR="00B73A88" w:rsidRPr="00B73A88" w:rsidRDefault="00B73A88" w:rsidP="00B73A88">
      <w:pPr>
        <w:pStyle w:val="ListParagraph"/>
        <w:numPr>
          <w:ilvl w:val="0"/>
          <w:numId w:val="20"/>
        </w:numPr>
        <w:spacing w:after="0" w:line="240" w:lineRule="auto"/>
        <w:rPr>
          <w:rFonts w:ascii="Times New Roman" w:hAnsi="Times New Roman"/>
          <w:sz w:val="26"/>
          <w:szCs w:val="26"/>
          <w:lang w:val="nl-NL"/>
        </w:rPr>
      </w:pPr>
      <w:r w:rsidRPr="00B73A88">
        <w:rPr>
          <w:rFonts w:ascii="Times New Roman" w:hAnsi="Times New Roman"/>
          <w:sz w:val="26"/>
          <w:szCs w:val="26"/>
          <w:lang w:val="nl-NL"/>
        </w:rPr>
        <w:t>Nêu được phương pháp chuyển động ném</w:t>
      </w:r>
    </w:p>
    <w:p w:rsidR="00B73A88" w:rsidRPr="00B73A88" w:rsidRDefault="00B73A88" w:rsidP="00B73A88">
      <w:pPr>
        <w:pStyle w:val="ListParagraph"/>
        <w:numPr>
          <w:ilvl w:val="0"/>
          <w:numId w:val="20"/>
        </w:numPr>
        <w:spacing w:after="0" w:line="240" w:lineRule="auto"/>
        <w:rPr>
          <w:rFonts w:ascii="Times New Roman" w:hAnsi="Times New Roman"/>
          <w:sz w:val="26"/>
          <w:szCs w:val="26"/>
          <w:lang w:val="nl-NL"/>
        </w:rPr>
      </w:pPr>
      <w:r w:rsidRPr="00B73A88">
        <w:rPr>
          <w:rFonts w:ascii="Times New Roman" w:hAnsi="Times New Roman"/>
          <w:sz w:val="26"/>
          <w:szCs w:val="26"/>
          <w:lang w:val="nl-NL"/>
        </w:rPr>
        <w:t>Nêu được dạng quỹ đạo của vật chuyển động ném ngang</w:t>
      </w:r>
    </w:p>
    <w:p w:rsidR="00B73A88" w:rsidRPr="00B73A88" w:rsidRDefault="00B73A88" w:rsidP="00B73A88">
      <w:pPr>
        <w:pStyle w:val="ListParagraph"/>
        <w:numPr>
          <w:ilvl w:val="0"/>
          <w:numId w:val="20"/>
        </w:numPr>
        <w:spacing w:after="0" w:line="240" w:lineRule="auto"/>
        <w:rPr>
          <w:rFonts w:ascii="Times New Roman" w:hAnsi="Times New Roman"/>
          <w:sz w:val="26"/>
          <w:szCs w:val="26"/>
          <w:lang w:val="nl-NL"/>
        </w:rPr>
      </w:pPr>
      <w:r w:rsidRPr="00B73A88">
        <w:rPr>
          <w:rFonts w:ascii="Times New Roman" w:hAnsi="Times New Roman"/>
          <w:sz w:val="26"/>
          <w:szCs w:val="26"/>
          <w:lang w:val="nl-NL"/>
        </w:rPr>
        <w:t>Nêu được tầm ném xa là gì?</w:t>
      </w:r>
    </w:p>
    <w:p w:rsidR="00B73A88" w:rsidRPr="00B73A88" w:rsidRDefault="00B73A88" w:rsidP="00AE227B">
      <w:pPr>
        <w:rPr>
          <w:rFonts w:ascii="Times New Roman" w:hAnsi="Times New Roman" w:cs="Times New Roman"/>
          <w:b/>
          <w:sz w:val="26"/>
          <w:szCs w:val="26"/>
          <w:lang w:val="nl-NL"/>
        </w:rPr>
      </w:pPr>
      <w:r w:rsidRPr="00B73A88">
        <w:rPr>
          <w:rFonts w:ascii="Times New Roman" w:hAnsi="Times New Roman" w:cs="Times New Roman"/>
          <w:b/>
          <w:sz w:val="26"/>
          <w:szCs w:val="26"/>
          <w:lang w:val="nl-NL"/>
        </w:rPr>
        <w:t>b. Kĩ năng</w:t>
      </w:r>
    </w:p>
    <w:p w:rsidR="00B73A88" w:rsidRPr="00B73A88" w:rsidRDefault="00B73A88" w:rsidP="00AE227B">
      <w:pPr>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Phân tích được chuyển động của vật ném ngang thành các thành phần chuyển động đơn giản </w:t>
      </w:r>
    </w:p>
    <w:p w:rsidR="00B73A88" w:rsidRPr="00B73A88" w:rsidRDefault="00B73A88" w:rsidP="00AE227B">
      <w:pPr>
        <w:rPr>
          <w:rFonts w:ascii="Times New Roman" w:hAnsi="Times New Roman" w:cs="Times New Roman"/>
          <w:sz w:val="26"/>
          <w:szCs w:val="26"/>
          <w:lang w:val="nl-NL"/>
        </w:rPr>
      </w:pPr>
      <w:r w:rsidRPr="00B73A88">
        <w:rPr>
          <w:rFonts w:ascii="Times New Roman" w:hAnsi="Times New Roman" w:cs="Times New Roman"/>
          <w:sz w:val="26"/>
          <w:szCs w:val="26"/>
          <w:lang w:val="nl-NL"/>
        </w:rPr>
        <w:t>- Tính được tầm ném xa của chuyển động ném ngang</w:t>
      </w:r>
    </w:p>
    <w:p w:rsidR="00B73A88" w:rsidRPr="00B73A88" w:rsidRDefault="00B73A88" w:rsidP="00AE227B">
      <w:pPr>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Giải được các bài tập đơn giản về chuyển động của vật ném ngang</w:t>
      </w:r>
    </w:p>
    <w:p w:rsidR="00B73A88" w:rsidRPr="00B73A88" w:rsidRDefault="00B73A88" w:rsidP="00AE227B">
      <w:pPr>
        <w:rPr>
          <w:rFonts w:ascii="Times New Roman" w:hAnsi="Times New Roman" w:cs="Times New Roman"/>
          <w:sz w:val="26"/>
          <w:szCs w:val="26"/>
          <w:lang w:val="nl-NL"/>
        </w:rPr>
      </w:pPr>
      <w:r w:rsidRPr="00B73A88">
        <w:rPr>
          <w:rFonts w:ascii="Times New Roman" w:hAnsi="Times New Roman" w:cs="Times New Roman"/>
          <w:sz w:val="26"/>
          <w:szCs w:val="26"/>
          <w:lang w:val="nl-NL"/>
        </w:rPr>
        <w:t>- Quan sát và làm thí nghiệm đơn giản về chuyển động ném ngang</w:t>
      </w:r>
    </w:p>
    <w:p w:rsidR="00B73A88" w:rsidRPr="00B73A88" w:rsidRDefault="00B73A88" w:rsidP="00AE227B">
      <w:pPr>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c, Thái độ </w:t>
      </w:r>
    </w:p>
    <w:p w:rsidR="00B73A88" w:rsidRPr="00B73A88" w:rsidRDefault="00B73A88" w:rsidP="00B73A88">
      <w:pPr>
        <w:pStyle w:val="ListParagraph"/>
        <w:numPr>
          <w:ilvl w:val="0"/>
          <w:numId w:val="20"/>
        </w:numPr>
        <w:spacing w:after="0" w:line="240" w:lineRule="auto"/>
        <w:rPr>
          <w:rFonts w:ascii="Times New Roman" w:hAnsi="Times New Roman"/>
          <w:sz w:val="26"/>
          <w:szCs w:val="26"/>
          <w:lang w:val="nl-NL"/>
        </w:rPr>
      </w:pPr>
      <w:r w:rsidRPr="00B73A88">
        <w:rPr>
          <w:rFonts w:ascii="Times New Roman" w:hAnsi="Times New Roman"/>
          <w:sz w:val="26"/>
          <w:szCs w:val="26"/>
          <w:lang w:val="nl-NL"/>
        </w:rPr>
        <w:t>Quan tâm đến các sự kiện,hiện tượng liên quan đến chuyển động ném</w:t>
      </w:r>
    </w:p>
    <w:p w:rsidR="00B73A88" w:rsidRPr="00B73A88" w:rsidRDefault="00B73A88" w:rsidP="00B73A88">
      <w:pPr>
        <w:pStyle w:val="ListParagraph"/>
        <w:numPr>
          <w:ilvl w:val="0"/>
          <w:numId w:val="20"/>
        </w:numPr>
        <w:spacing w:after="0" w:line="240" w:lineRule="auto"/>
        <w:rPr>
          <w:rFonts w:ascii="Times New Roman" w:hAnsi="Times New Roman"/>
          <w:sz w:val="26"/>
          <w:szCs w:val="26"/>
          <w:lang w:val="nl-NL"/>
        </w:rPr>
      </w:pPr>
      <w:r w:rsidRPr="00B73A88">
        <w:rPr>
          <w:rFonts w:ascii="Times New Roman" w:hAnsi="Times New Roman"/>
          <w:sz w:val="26"/>
          <w:szCs w:val="26"/>
          <w:lang w:val="nl-NL"/>
        </w:rPr>
        <w:t>Hứng thú trong học tập, tìm hiểu khoa học</w:t>
      </w:r>
    </w:p>
    <w:p w:rsidR="00B73A88" w:rsidRPr="00B73A88" w:rsidRDefault="00B73A88" w:rsidP="00FE0265">
      <w:pPr>
        <w:rPr>
          <w:rFonts w:ascii="Times New Roman" w:hAnsi="Times New Roman" w:cs="Times New Roman"/>
          <w:b/>
          <w:sz w:val="26"/>
          <w:szCs w:val="26"/>
          <w:lang w:val="nl-NL"/>
        </w:rPr>
      </w:pPr>
      <w:r w:rsidRPr="00B73A88">
        <w:rPr>
          <w:rFonts w:ascii="Times New Roman" w:hAnsi="Times New Roman" w:cs="Times New Roman"/>
          <w:b/>
          <w:sz w:val="26"/>
          <w:szCs w:val="26"/>
          <w:lang w:val="nl-NL"/>
        </w:rPr>
        <w:t>2. Năng lực định hướng hình thành và phát triển cho học sinh</w:t>
      </w:r>
    </w:p>
    <w:p w:rsidR="00B73A88" w:rsidRPr="00B73A88" w:rsidRDefault="00B73A88" w:rsidP="00FE0265">
      <w:pPr>
        <w:rPr>
          <w:rFonts w:ascii="Times New Roman" w:hAnsi="Times New Roman" w:cs="Times New Roman"/>
          <w:sz w:val="26"/>
          <w:szCs w:val="26"/>
          <w:lang w:val="nl-NL"/>
        </w:rPr>
      </w:pPr>
      <w:r w:rsidRPr="00B73A88">
        <w:rPr>
          <w:rFonts w:ascii="Times New Roman" w:hAnsi="Times New Roman" w:cs="Times New Roman"/>
          <w:sz w:val="26"/>
          <w:szCs w:val="26"/>
          <w:lang w:val="nl-NL"/>
        </w:rPr>
        <w:t>Hình thành và phát triển năng lực tự chủ và tự học, giao tiếp và hợp tác, giải quyết vấn đề sáng tạo, năng lực ngôn ngữ, tính toán, năng lực tìm hiểu tự nhiên và xã hội, năng lực công nghệ, tin học, năng lực thẩm mỹ, thể chất. Cụ thể như sau</w:t>
      </w:r>
    </w:p>
    <w:p w:rsidR="00B73A88" w:rsidRPr="00B73A88" w:rsidRDefault="00B73A88" w:rsidP="00B73A88">
      <w:pPr>
        <w:pStyle w:val="ListParagraph"/>
        <w:numPr>
          <w:ilvl w:val="0"/>
          <w:numId w:val="20"/>
        </w:numPr>
        <w:spacing w:after="0" w:line="240" w:lineRule="auto"/>
        <w:rPr>
          <w:rFonts w:ascii="Times New Roman" w:hAnsi="Times New Roman"/>
          <w:sz w:val="26"/>
          <w:szCs w:val="26"/>
          <w:lang w:val="nl-NL"/>
        </w:rPr>
      </w:pPr>
      <w:r w:rsidRPr="00B73A88">
        <w:rPr>
          <w:rFonts w:ascii="Times New Roman" w:hAnsi="Times New Roman"/>
          <w:sz w:val="26"/>
          <w:szCs w:val="26"/>
          <w:lang w:val="nl-NL"/>
        </w:rPr>
        <w:t>Năng lực tự học, đọc hiểu : Đọc sách giáo khoa, tài liệu, phiểu học tập, ghi chép..</w:t>
      </w:r>
    </w:p>
    <w:p w:rsidR="00B73A88" w:rsidRPr="00B73A88" w:rsidRDefault="00B73A88" w:rsidP="00B73A88">
      <w:pPr>
        <w:pStyle w:val="ListParagraph"/>
        <w:numPr>
          <w:ilvl w:val="0"/>
          <w:numId w:val="20"/>
        </w:numPr>
        <w:spacing w:after="0" w:line="240" w:lineRule="auto"/>
        <w:rPr>
          <w:rFonts w:ascii="Times New Roman" w:hAnsi="Times New Roman"/>
          <w:sz w:val="26"/>
          <w:szCs w:val="26"/>
          <w:lang w:val="nl-NL"/>
        </w:rPr>
      </w:pPr>
      <w:r w:rsidRPr="00B73A88">
        <w:rPr>
          <w:rFonts w:ascii="Times New Roman" w:hAnsi="Times New Roman"/>
          <w:sz w:val="26"/>
          <w:szCs w:val="26"/>
          <w:lang w:val="nl-NL"/>
        </w:rPr>
        <w:t>Năng lực hợp tác nhóm: làm thí nghiệm, trao đổi thảo luận, trình bày kết quả thí nghiệm.</w:t>
      </w:r>
    </w:p>
    <w:p w:rsidR="00B73A88" w:rsidRPr="00B73A88" w:rsidRDefault="00B73A88" w:rsidP="00B73A88">
      <w:pPr>
        <w:pStyle w:val="ListParagraph"/>
        <w:numPr>
          <w:ilvl w:val="0"/>
          <w:numId w:val="20"/>
        </w:numPr>
        <w:spacing w:after="0" w:line="240" w:lineRule="auto"/>
        <w:rPr>
          <w:rFonts w:ascii="Times New Roman" w:hAnsi="Times New Roman"/>
          <w:sz w:val="26"/>
          <w:szCs w:val="26"/>
          <w:lang w:val="nl-NL"/>
        </w:rPr>
      </w:pPr>
      <w:r w:rsidRPr="00B73A88">
        <w:rPr>
          <w:rFonts w:ascii="Times New Roman" w:hAnsi="Times New Roman"/>
          <w:sz w:val="26"/>
          <w:szCs w:val="26"/>
          <w:lang w:val="nl-NL"/>
        </w:rPr>
        <w:t>Năng lực giải quyết vấn đề ,sáng tạo: Quỹ đạo chuyển động ném ngang như thế nào? Tại sao lại như vậy?</w:t>
      </w:r>
    </w:p>
    <w:p w:rsidR="00B73A88" w:rsidRPr="00B73A88" w:rsidRDefault="00B73A88" w:rsidP="00B73A88">
      <w:pPr>
        <w:pStyle w:val="ListParagraph"/>
        <w:numPr>
          <w:ilvl w:val="0"/>
          <w:numId w:val="20"/>
        </w:numPr>
        <w:spacing w:after="0" w:line="240" w:lineRule="auto"/>
        <w:rPr>
          <w:rFonts w:ascii="Times New Roman" w:hAnsi="Times New Roman"/>
          <w:sz w:val="26"/>
          <w:szCs w:val="26"/>
          <w:lang w:val="nl-NL"/>
        </w:rPr>
      </w:pPr>
      <w:r w:rsidRPr="00B73A88">
        <w:rPr>
          <w:rFonts w:ascii="Times New Roman" w:hAnsi="Times New Roman"/>
          <w:sz w:val="26"/>
          <w:szCs w:val="26"/>
          <w:lang w:val="nl-NL"/>
        </w:rPr>
        <w:t>Năng lực tính toán, năng lực thực hành thí nghiệm: các thao tác và cách bố trí thí nghiệm…</w:t>
      </w:r>
    </w:p>
    <w:p w:rsidR="00B73A88" w:rsidRPr="00B73A88" w:rsidRDefault="00B73A88" w:rsidP="00FE0265">
      <w:pPr>
        <w:rPr>
          <w:rFonts w:ascii="Times New Roman" w:hAnsi="Times New Roman" w:cs="Times New Roman"/>
          <w:b/>
          <w:sz w:val="26"/>
          <w:szCs w:val="26"/>
          <w:lang w:val="nl-NL"/>
        </w:rPr>
      </w:pPr>
      <w:r w:rsidRPr="00B73A88">
        <w:rPr>
          <w:rFonts w:ascii="Times New Roman" w:hAnsi="Times New Roman" w:cs="Times New Roman"/>
          <w:b/>
          <w:sz w:val="26"/>
          <w:szCs w:val="26"/>
          <w:lang w:val="nl-NL"/>
        </w:rPr>
        <w:t>II.CHUẨN BỊ</w:t>
      </w:r>
    </w:p>
    <w:p w:rsidR="00B73A88" w:rsidRPr="00B73A88" w:rsidRDefault="00B73A88" w:rsidP="00FE0265">
      <w:pPr>
        <w:rPr>
          <w:rFonts w:ascii="Times New Roman" w:hAnsi="Times New Roman" w:cs="Times New Roman"/>
          <w:sz w:val="26"/>
          <w:szCs w:val="26"/>
          <w:lang w:val="nl-NL"/>
        </w:rPr>
      </w:pPr>
      <w:r w:rsidRPr="00B73A88">
        <w:rPr>
          <w:rFonts w:ascii="Times New Roman" w:hAnsi="Times New Roman" w:cs="Times New Roman"/>
          <w:b/>
          <w:sz w:val="26"/>
          <w:szCs w:val="26"/>
          <w:lang w:val="nl-NL"/>
        </w:rPr>
        <w:t>1.Giáo viên</w:t>
      </w:r>
      <w:r w:rsidRPr="00B73A88">
        <w:rPr>
          <w:rFonts w:ascii="Times New Roman" w:hAnsi="Times New Roman" w:cs="Times New Roman"/>
          <w:sz w:val="26"/>
          <w:szCs w:val="26"/>
          <w:lang w:val="nl-NL"/>
        </w:rPr>
        <w:t>:</w:t>
      </w:r>
    </w:p>
    <w:p w:rsidR="00B73A88" w:rsidRPr="00B73A88" w:rsidRDefault="00B73A88" w:rsidP="00FE0265">
      <w:pPr>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Thí nghiệm về chuyển động ném </w:t>
      </w:r>
    </w:p>
    <w:p w:rsidR="00B73A88" w:rsidRPr="00B73A88" w:rsidRDefault="00B73A88" w:rsidP="00FE0265">
      <w:pPr>
        <w:rPr>
          <w:rFonts w:ascii="Times New Roman" w:hAnsi="Times New Roman" w:cs="Times New Roman"/>
          <w:sz w:val="26"/>
          <w:szCs w:val="26"/>
          <w:lang w:val="nl-NL"/>
        </w:rPr>
      </w:pPr>
      <w:r w:rsidRPr="00B73A88">
        <w:rPr>
          <w:rFonts w:ascii="Times New Roman" w:hAnsi="Times New Roman" w:cs="Times New Roman"/>
          <w:sz w:val="26"/>
          <w:szCs w:val="26"/>
          <w:lang w:val="nl-NL"/>
        </w:rPr>
        <w:t>- Các video thí nghiệm, phần mềm mô phỏng chuyển động ném.</w:t>
      </w:r>
    </w:p>
    <w:p w:rsidR="00B73A88" w:rsidRPr="00B73A88" w:rsidRDefault="00B73A88" w:rsidP="00FE0265">
      <w:pPr>
        <w:rPr>
          <w:rFonts w:ascii="Times New Roman" w:hAnsi="Times New Roman" w:cs="Times New Roman"/>
          <w:sz w:val="26"/>
          <w:szCs w:val="26"/>
          <w:lang w:val="nl-NL"/>
        </w:rPr>
      </w:pPr>
      <w:r w:rsidRPr="00B73A88">
        <w:rPr>
          <w:rFonts w:ascii="Times New Roman" w:hAnsi="Times New Roman" w:cs="Times New Roman"/>
          <w:sz w:val="26"/>
          <w:szCs w:val="26"/>
          <w:lang w:val="nl-NL"/>
        </w:rPr>
        <w:t>- Những thiết bị, học liệu khác cần cho bài học …</w:t>
      </w:r>
    </w:p>
    <w:p w:rsidR="00B73A88" w:rsidRPr="00B73A88" w:rsidRDefault="00B73A88" w:rsidP="005C561B">
      <w:pPr>
        <w:rPr>
          <w:rFonts w:ascii="Times New Roman" w:hAnsi="Times New Roman" w:cs="Times New Roman"/>
          <w:b/>
          <w:sz w:val="26"/>
          <w:szCs w:val="26"/>
          <w:lang w:val="nl-NL"/>
        </w:rPr>
      </w:pPr>
      <w:r w:rsidRPr="00B73A88">
        <w:rPr>
          <w:rFonts w:ascii="Times New Roman" w:hAnsi="Times New Roman" w:cs="Times New Roman"/>
          <w:b/>
          <w:sz w:val="26"/>
          <w:szCs w:val="26"/>
          <w:lang w:val="nl-NL"/>
        </w:rPr>
        <w:t>2. Học sinh</w:t>
      </w:r>
    </w:p>
    <w:p w:rsidR="00B73A88" w:rsidRPr="00B73A88" w:rsidRDefault="00B73A88" w:rsidP="005C561B">
      <w:pPr>
        <w:rPr>
          <w:rFonts w:ascii="Times New Roman" w:hAnsi="Times New Roman" w:cs="Times New Roman"/>
          <w:sz w:val="26"/>
          <w:szCs w:val="26"/>
          <w:lang w:val="nl-NL"/>
        </w:rPr>
      </w:pPr>
      <w:r w:rsidRPr="00B73A88">
        <w:rPr>
          <w:rFonts w:ascii="Times New Roman" w:hAnsi="Times New Roman" w:cs="Times New Roman"/>
          <w:sz w:val="26"/>
          <w:szCs w:val="26"/>
          <w:lang w:val="nl-NL"/>
        </w:rPr>
        <w:t>- SGK, vở ghi bài, giấy nháp,…</w:t>
      </w:r>
    </w:p>
    <w:p w:rsidR="00B73A88" w:rsidRPr="00B73A88" w:rsidRDefault="00B73A88" w:rsidP="005C561B">
      <w:pPr>
        <w:rPr>
          <w:rFonts w:ascii="Times New Roman" w:hAnsi="Times New Roman" w:cs="Times New Roman"/>
          <w:sz w:val="26"/>
          <w:szCs w:val="26"/>
          <w:lang w:val="nl-NL"/>
        </w:rPr>
      </w:pPr>
      <w:r w:rsidRPr="00B73A88">
        <w:rPr>
          <w:rFonts w:ascii="Times New Roman" w:hAnsi="Times New Roman" w:cs="Times New Roman"/>
          <w:sz w:val="26"/>
          <w:szCs w:val="26"/>
          <w:lang w:val="nl-NL"/>
        </w:rPr>
        <w:t>- Mỗi nhón 5 quả bóng nhựa loại nhỏ.</w:t>
      </w:r>
    </w:p>
    <w:p w:rsidR="00B73A88" w:rsidRPr="00B73A88" w:rsidRDefault="00B73A88" w:rsidP="005C561B">
      <w:pPr>
        <w:rPr>
          <w:rFonts w:ascii="Times New Roman" w:hAnsi="Times New Roman" w:cs="Times New Roman"/>
          <w:sz w:val="26"/>
          <w:szCs w:val="26"/>
          <w:lang w:val="nl-NL"/>
        </w:rPr>
      </w:pPr>
      <w:r w:rsidRPr="00B73A88">
        <w:rPr>
          <w:rFonts w:ascii="Times New Roman" w:hAnsi="Times New Roman" w:cs="Times New Roman"/>
          <w:sz w:val="26"/>
          <w:szCs w:val="26"/>
          <w:lang w:val="nl-NL"/>
        </w:rPr>
        <w:t>- Những nhiệm vụ khác do GV phân công liên quan đến bài học….</w:t>
      </w:r>
    </w:p>
    <w:p w:rsidR="00B73A88" w:rsidRPr="00B73A88" w:rsidRDefault="00B73A88" w:rsidP="005C561B">
      <w:pPr>
        <w:rPr>
          <w:rFonts w:ascii="Times New Roman" w:hAnsi="Times New Roman" w:cs="Times New Roman"/>
          <w:b/>
          <w:sz w:val="26"/>
          <w:szCs w:val="26"/>
          <w:lang w:val="nl-NL"/>
        </w:rPr>
      </w:pPr>
      <w:r w:rsidRPr="00B73A88">
        <w:rPr>
          <w:rFonts w:ascii="Times New Roman" w:hAnsi="Times New Roman" w:cs="Times New Roman"/>
          <w:b/>
          <w:sz w:val="26"/>
          <w:szCs w:val="26"/>
          <w:lang w:val="nl-NL"/>
        </w:rPr>
        <w:t>III. TỔ CHỨC CÁC HOẠT ĐỘNG CỦA HỌC SINH</w:t>
      </w:r>
    </w:p>
    <w:p w:rsidR="00B73A88" w:rsidRPr="00B73A88" w:rsidRDefault="00B73A88" w:rsidP="005C561B">
      <w:pPr>
        <w:rPr>
          <w:rFonts w:ascii="Times New Roman" w:hAnsi="Times New Roman" w:cs="Times New Roman"/>
          <w:b/>
          <w:sz w:val="26"/>
          <w:szCs w:val="26"/>
          <w:lang w:val="nl-NL"/>
        </w:rPr>
      </w:pPr>
      <w:r w:rsidRPr="00B73A88">
        <w:rPr>
          <w:rFonts w:ascii="Times New Roman" w:hAnsi="Times New Roman" w:cs="Times New Roman"/>
          <w:b/>
          <w:sz w:val="26"/>
          <w:szCs w:val="26"/>
          <w:lang w:val="nl-NL"/>
        </w:rPr>
        <w:t>1.Hướng dẫn chung</w:t>
      </w:r>
    </w:p>
    <w:p w:rsidR="00B73A88" w:rsidRPr="00B73A88" w:rsidRDefault="00B73A88" w:rsidP="005C561B">
      <w:pPr>
        <w:rPr>
          <w:rFonts w:ascii="Times New Roman" w:hAnsi="Times New Roman" w:cs="Times New Roman"/>
          <w:sz w:val="26"/>
          <w:szCs w:val="26"/>
          <w:lang w:val="nl-NL"/>
        </w:rPr>
      </w:pPr>
      <w:r w:rsidRPr="00B73A88">
        <w:rPr>
          <w:rFonts w:ascii="Times New Roman" w:hAnsi="Times New Roman" w:cs="Times New Roman"/>
          <w:sz w:val="26"/>
          <w:szCs w:val="26"/>
          <w:lang w:val="nl-NL"/>
        </w:rPr>
        <w:t>- Từ việc quan sát video, mô phỏng, thí nghiệm đơn giản về chuyển động ném ngang, yêu cầu học sinh dự đoán về hình dạng quỹ đạo, tầm xa,…</w:t>
      </w:r>
    </w:p>
    <w:p w:rsidR="00B73A88" w:rsidRPr="00B73A88" w:rsidRDefault="00B73A88" w:rsidP="005C561B">
      <w:pPr>
        <w:rPr>
          <w:rFonts w:ascii="Times New Roman" w:hAnsi="Times New Roman" w:cs="Times New Roman"/>
          <w:sz w:val="26"/>
          <w:szCs w:val="26"/>
          <w:lang w:val="nl-NL"/>
        </w:rPr>
      </w:pPr>
      <w:r w:rsidRPr="00B73A88">
        <w:rPr>
          <w:rFonts w:ascii="Times New Roman" w:hAnsi="Times New Roman" w:cs="Times New Roman"/>
          <w:sz w:val="26"/>
          <w:szCs w:val="26"/>
          <w:lang w:val="nl-NL"/>
        </w:rPr>
        <w:t>- Thông qua các mô phỏng đặt vấn đề giải quyết bài toán về chuyển động ném ngang, từ đó hình thành nên phương pháp khảo sát chuyển động ném.</w:t>
      </w:r>
    </w:p>
    <w:p w:rsidR="00B73A88" w:rsidRPr="00B73A88" w:rsidRDefault="00B73A88" w:rsidP="005C561B">
      <w:pPr>
        <w:rPr>
          <w:rFonts w:ascii="Times New Roman" w:hAnsi="Times New Roman" w:cs="Times New Roman"/>
          <w:sz w:val="26"/>
          <w:szCs w:val="26"/>
          <w:lang w:val="nl-NL"/>
        </w:rPr>
      </w:pPr>
      <w:r w:rsidRPr="00B73A88">
        <w:rPr>
          <w:rFonts w:ascii="Times New Roman" w:hAnsi="Times New Roman" w:cs="Times New Roman"/>
          <w:sz w:val="26"/>
          <w:szCs w:val="26"/>
          <w:lang w:val="nl-NL"/>
        </w:rPr>
        <w:t>- Học sinh được giao nhiệm vụ tìm tòi khám phá giải quyết vấn đề, được tự học cá nhân, thảo luận nhóm, báo cáo kết quả học tập, ghi chép thông tin…được tương tác thấy với trò, trò với trò, trò với thiết bị, phương tiện và học liệu ( môi trường học tập)</w:t>
      </w:r>
    </w:p>
    <w:p w:rsidR="00B73A88" w:rsidRPr="00B73A88" w:rsidRDefault="00B73A88" w:rsidP="005C561B">
      <w:pPr>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Bài học được thiết kế theo chuỗi các hoạt động học: Tình huống xuất phát/Nhiệm vụ mở đầu- Hình thành kiến thức- Hệ thống hóa kiến thức và luyên tập- Vận dụng vào thức tiễn- Tìm tòi mở rộng.</w:t>
      </w:r>
    </w:p>
    <w:p w:rsidR="00B73A88" w:rsidRPr="00B73A88" w:rsidRDefault="00B73A88" w:rsidP="00502FF7">
      <w:pPr>
        <w:jc w:val="center"/>
        <w:rPr>
          <w:rFonts w:ascii="Times New Roman" w:hAnsi="Times New Roman" w:cs="Times New Roman"/>
          <w:i/>
          <w:sz w:val="26"/>
          <w:szCs w:val="26"/>
          <w:lang w:val="nl-NL"/>
        </w:rPr>
      </w:pPr>
      <w:r w:rsidRPr="00B73A88">
        <w:rPr>
          <w:rFonts w:ascii="Times New Roman" w:hAnsi="Times New Roman" w:cs="Times New Roman"/>
          <w:b/>
          <w:i/>
          <w:sz w:val="26"/>
          <w:szCs w:val="26"/>
          <w:lang w:val="nl-NL"/>
        </w:rPr>
        <w:t>Dự kiến chuỗi hoạt động như sau</w:t>
      </w:r>
      <w:r w:rsidRPr="00B73A88">
        <w:rPr>
          <w:rFonts w:ascii="Times New Roman" w:hAnsi="Times New Roman" w:cs="Times New Roman"/>
          <w:i/>
          <w:sz w:val="26"/>
          <w:szCs w:val="26"/>
          <w:lang w:val="nl-NL"/>
        </w:rPr>
        <w:t>:</w:t>
      </w:r>
    </w:p>
    <w:tbl>
      <w:tblPr>
        <w:tblStyle w:val="TableGrid"/>
        <w:tblW w:w="0" w:type="auto"/>
        <w:tblLook w:val="04A0" w:firstRow="1" w:lastRow="0" w:firstColumn="1" w:lastColumn="0" w:noHBand="0" w:noVBand="1"/>
      </w:tblPr>
      <w:tblGrid>
        <w:gridCol w:w="2407"/>
        <w:gridCol w:w="2407"/>
        <w:gridCol w:w="2407"/>
        <w:gridCol w:w="2407"/>
      </w:tblGrid>
      <w:tr w:rsidR="00B73A88" w:rsidRPr="00B73A88" w:rsidTr="00EE79FF">
        <w:tc>
          <w:tcPr>
            <w:tcW w:w="2407" w:type="dxa"/>
          </w:tcPr>
          <w:p w:rsidR="00B73A88" w:rsidRPr="00B73A88" w:rsidRDefault="00B73A88" w:rsidP="00502FF7">
            <w:pPr>
              <w:jc w:val="center"/>
              <w:rPr>
                <w:sz w:val="26"/>
                <w:szCs w:val="26"/>
                <w:lang w:val="nl-NL"/>
              </w:rPr>
            </w:pPr>
            <w:r w:rsidRPr="00B73A88">
              <w:rPr>
                <w:sz w:val="26"/>
                <w:szCs w:val="26"/>
                <w:lang w:val="nl-NL"/>
              </w:rPr>
              <w:t>Các bước</w:t>
            </w:r>
          </w:p>
        </w:tc>
        <w:tc>
          <w:tcPr>
            <w:tcW w:w="2407" w:type="dxa"/>
          </w:tcPr>
          <w:p w:rsidR="00B73A88" w:rsidRPr="00B73A88" w:rsidRDefault="00B73A88" w:rsidP="00502FF7">
            <w:pPr>
              <w:jc w:val="center"/>
              <w:rPr>
                <w:sz w:val="26"/>
                <w:szCs w:val="26"/>
                <w:lang w:val="nl-NL"/>
              </w:rPr>
            </w:pPr>
            <w:r w:rsidRPr="00B73A88">
              <w:rPr>
                <w:sz w:val="26"/>
                <w:szCs w:val="26"/>
                <w:lang w:val="nl-NL"/>
              </w:rPr>
              <w:t>Hoạt động</w:t>
            </w:r>
          </w:p>
        </w:tc>
        <w:tc>
          <w:tcPr>
            <w:tcW w:w="2407" w:type="dxa"/>
          </w:tcPr>
          <w:p w:rsidR="00B73A88" w:rsidRPr="00B73A88" w:rsidRDefault="00B73A88" w:rsidP="00502FF7">
            <w:pPr>
              <w:jc w:val="center"/>
              <w:rPr>
                <w:sz w:val="26"/>
                <w:szCs w:val="26"/>
                <w:lang w:val="nl-NL"/>
              </w:rPr>
            </w:pPr>
            <w:r w:rsidRPr="00B73A88">
              <w:rPr>
                <w:sz w:val="26"/>
                <w:szCs w:val="26"/>
                <w:lang w:val="nl-NL"/>
              </w:rPr>
              <w:t>Tên hoạt động</w:t>
            </w:r>
          </w:p>
        </w:tc>
        <w:tc>
          <w:tcPr>
            <w:tcW w:w="2407" w:type="dxa"/>
          </w:tcPr>
          <w:p w:rsidR="00B73A88" w:rsidRPr="00B73A88" w:rsidRDefault="00B73A88" w:rsidP="00502FF7">
            <w:pPr>
              <w:jc w:val="center"/>
              <w:rPr>
                <w:sz w:val="26"/>
                <w:szCs w:val="26"/>
                <w:lang w:val="nl-NL"/>
              </w:rPr>
            </w:pPr>
            <w:r w:rsidRPr="00B73A88">
              <w:rPr>
                <w:sz w:val="26"/>
                <w:szCs w:val="26"/>
                <w:lang w:val="nl-NL"/>
              </w:rPr>
              <w:t>Thời lượng dự kiến</w:t>
            </w:r>
          </w:p>
        </w:tc>
      </w:tr>
      <w:tr w:rsidR="00B73A88" w:rsidRPr="00B73A88" w:rsidTr="0056473C">
        <w:tc>
          <w:tcPr>
            <w:tcW w:w="2407" w:type="dxa"/>
            <w:tcBorders>
              <w:bottom w:val="single" w:sz="4" w:space="0" w:color="auto"/>
            </w:tcBorders>
          </w:tcPr>
          <w:p w:rsidR="00B73A88" w:rsidRPr="00B73A88" w:rsidRDefault="00B73A88" w:rsidP="00502FF7">
            <w:pPr>
              <w:jc w:val="center"/>
              <w:rPr>
                <w:sz w:val="26"/>
                <w:szCs w:val="26"/>
                <w:lang w:val="nl-NL"/>
              </w:rPr>
            </w:pPr>
            <w:r w:rsidRPr="00B73A88">
              <w:rPr>
                <w:sz w:val="26"/>
                <w:szCs w:val="26"/>
                <w:lang w:val="nl-NL"/>
              </w:rPr>
              <w:t>Khởi động</w:t>
            </w:r>
          </w:p>
        </w:tc>
        <w:tc>
          <w:tcPr>
            <w:tcW w:w="2407" w:type="dxa"/>
          </w:tcPr>
          <w:p w:rsidR="00B73A88" w:rsidRPr="00B73A88" w:rsidRDefault="00B73A88" w:rsidP="00502FF7">
            <w:pPr>
              <w:jc w:val="center"/>
              <w:rPr>
                <w:sz w:val="26"/>
                <w:szCs w:val="26"/>
                <w:lang w:val="nl-NL"/>
              </w:rPr>
            </w:pPr>
            <w:r w:rsidRPr="00B73A88">
              <w:rPr>
                <w:sz w:val="26"/>
                <w:szCs w:val="26"/>
                <w:lang w:val="nl-NL"/>
              </w:rPr>
              <w:t>Hoạt động 1</w:t>
            </w:r>
          </w:p>
        </w:tc>
        <w:tc>
          <w:tcPr>
            <w:tcW w:w="2407" w:type="dxa"/>
          </w:tcPr>
          <w:p w:rsidR="00B73A88" w:rsidRPr="00B73A88" w:rsidRDefault="00B73A88" w:rsidP="0056473C">
            <w:pPr>
              <w:rPr>
                <w:sz w:val="26"/>
                <w:szCs w:val="26"/>
                <w:lang w:val="nl-NL"/>
              </w:rPr>
            </w:pPr>
            <w:r w:rsidRPr="00B73A88">
              <w:rPr>
                <w:sz w:val="26"/>
                <w:szCs w:val="26"/>
                <w:lang w:val="nl-NL"/>
              </w:rPr>
              <w:t>Tạo tình huống và phát biểu vấn đề về CĐ ném ngang</w:t>
            </w:r>
          </w:p>
        </w:tc>
        <w:tc>
          <w:tcPr>
            <w:tcW w:w="2407" w:type="dxa"/>
          </w:tcPr>
          <w:p w:rsidR="00B73A88" w:rsidRPr="00B73A88" w:rsidRDefault="00B73A88" w:rsidP="00502FF7">
            <w:pPr>
              <w:jc w:val="center"/>
              <w:rPr>
                <w:sz w:val="26"/>
                <w:szCs w:val="26"/>
                <w:lang w:val="nl-NL"/>
              </w:rPr>
            </w:pPr>
            <w:r w:rsidRPr="00B73A88">
              <w:rPr>
                <w:sz w:val="26"/>
                <w:szCs w:val="26"/>
                <w:lang w:val="nl-NL"/>
              </w:rPr>
              <w:t>5 phút</w:t>
            </w:r>
          </w:p>
        </w:tc>
      </w:tr>
      <w:tr w:rsidR="00B73A88" w:rsidRPr="00B73A88" w:rsidTr="0056473C">
        <w:tc>
          <w:tcPr>
            <w:tcW w:w="2407" w:type="dxa"/>
            <w:tcBorders>
              <w:top w:val="single" w:sz="4" w:space="0" w:color="auto"/>
              <w:bottom w:val="nil"/>
            </w:tcBorders>
          </w:tcPr>
          <w:p w:rsidR="00B73A88" w:rsidRPr="00B73A88" w:rsidRDefault="00B73A88" w:rsidP="00EE79FF">
            <w:pPr>
              <w:rPr>
                <w:sz w:val="26"/>
                <w:szCs w:val="26"/>
                <w:lang w:val="nl-NL"/>
              </w:rPr>
            </w:pPr>
            <w:r w:rsidRPr="00B73A88">
              <w:rPr>
                <w:sz w:val="26"/>
                <w:szCs w:val="26"/>
                <w:lang w:val="nl-NL"/>
              </w:rPr>
              <w:t>Hình thành kiến thức</w:t>
            </w:r>
          </w:p>
        </w:tc>
        <w:tc>
          <w:tcPr>
            <w:tcW w:w="2407" w:type="dxa"/>
          </w:tcPr>
          <w:p w:rsidR="00B73A88" w:rsidRPr="00B73A88" w:rsidRDefault="00B73A88" w:rsidP="00502FF7">
            <w:pPr>
              <w:jc w:val="center"/>
              <w:rPr>
                <w:sz w:val="26"/>
                <w:szCs w:val="26"/>
                <w:lang w:val="nl-NL"/>
              </w:rPr>
            </w:pPr>
            <w:r w:rsidRPr="00B73A88">
              <w:rPr>
                <w:sz w:val="26"/>
                <w:szCs w:val="26"/>
                <w:lang w:val="nl-NL"/>
              </w:rPr>
              <w:t>Hoạt động 2</w:t>
            </w:r>
          </w:p>
        </w:tc>
        <w:tc>
          <w:tcPr>
            <w:tcW w:w="2407" w:type="dxa"/>
          </w:tcPr>
          <w:p w:rsidR="00B73A88" w:rsidRPr="00B73A88" w:rsidRDefault="00B73A88" w:rsidP="0056473C">
            <w:pPr>
              <w:rPr>
                <w:sz w:val="26"/>
                <w:szCs w:val="26"/>
                <w:lang w:val="nl-NL"/>
              </w:rPr>
            </w:pPr>
            <w:r w:rsidRPr="00B73A88">
              <w:rPr>
                <w:sz w:val="26"/>
                <w:szCs w:val="26"/>
                <w:lang w:val="nl-NL"/>
              </w:rPr>
              <w:t>Khảo sát chuyển động của vật ném ngang</w:t>
            </w:r>
          </w:p>
        </w:tc>
        <w:tc>
          <w:tcPr>
            <w:tcW w:w="2407" w:type="dxa"/>
          </w:tcPr>
          <w:p w:rsidR="00B73A88" w:rsidRPr="00B73A88" w:rsidRDefault="00B73A88" w:rsidP="00502FF7">
            <w:pPr>
              <w:jc w:val="center"/>
              <w:rPr>
                <w:sz w:val="26"/>
                <w:szCs w:val="26"/>
                <w:lang w:val="nl-NL"/>
              </w:rPr>
            </w:pPr>
            <w:r w:rsidRPr="00B73A88">
              <w:rPr>
                <w:sz w:val="26"/>
                <w:szCs w:val="26"/>
                <w:lang w:val="nl-NL"/>
              </w:rPr>
              <w:t>10 phút</w:t>
            </w:r>
          </w:p>
        </w:tc>
      </w:tr>
      <w:tr w:rsidR="00B73A88" w:rsidRPr="00B73A88" w:rsidTr="0056473C">
        <w:tc>
          <w:tcPr>
            <w:tcW w:w="2407" w:type="dxa"/>
            <w:tcBorders>
              <w:top w:val="nil"/>
              <w:bottom w:val="single" w:sz="4" w:space="0" w:color="auto"/>
            </w:tcBorders>
          </w:tcPr>
          <w:p w:rsidR="00B73A88" w:rsidRPr="00B73A88" w:rsidRDefault="00B73A88" w:rsidP="00502FF7">
            <w:pPr>
              <w:jc w:val="center"/>
              <w:rPr>
                <w:sz w:val="26"/>
                <w:szCs w:val="26"/>
                <w:lang w:val="nl-NL"/>
              </w:rPr>
            </w:pPr>
          </w:p>
        </w:tc>
        <w:tc>
          <w:tcPr>
            <w:tcW w:w="2407" w:type="dxa"/>
          </w:tcPr>
          <w:p w:rsidR="00B73A88" w:rsidRPr="00B73A88" w:rsidRDefault="00B73A88" w:rsidP="00502FF7">
            <w:pPr>
              <w:jc w:val="center"/>
              <w:rPr>
                <w:sz w:val="26"/>
                <w:szCs w:val="26"/>
                <w:lang w:val="nl-NL"/>
              </w:rPr>
            </w:pPr>
            <w:r w:rsidRPr="00B73A88">
              <w:rPr>
                <w:sz w:val="26"/>
                <w:szCs w:val="26"/>
                <w:lang w:val="nl-NL"/>
              </w:rPr>
              <w:t>Hoạt động 3</w:t>
            </w:r>
          </w:p>
        </w:tc>
        <w:tc>
          <w:tcPr>
            <w:tcW w:w="2407" w:type="dxa"/>
          </w:tcPr>
          <w:p w:rsidR="00B73A88" w:rsidRPr="00B73A88" w:rsidRDefault="00B73A88" w:rsidP="0056473C">
            <w:pPr>
              <w:rPr>
                <w:sz w:val="26"/>
                <w:szCs w:val="26"/>
                <w:lang w:val="nl-NL"/>
              </w:rPr>
            </w:pPr>
            <w:r w:rsidRPr="00B73A88">
              <w:rPr>
                <w:sz w:val="26"/>
                <w:szCs w:val="26"/>
                <w:lang w:val="nl-NL"/>
              </w:rPr>
              <w:t>Xác định chuyển động của vật ném ngang.</w:t>
            </w:r>
          </w:p>
        </w:tc>
        <w:tc>
          <w:tcPr>
            <w:tcW w:w="2407" w:type="dxa"/>
          </w:tcPr>
          <w:p w:rsidR="00B73A88" w:rsidRPr="00B73A88" w:rsidRDefault="00B73A88" w:rsidP="00502FF7">
            <w:pPr>
              <w:jc w:val="center"/>
              <w:rPr>
                <w:sz w:val="26"/>
                <w:szCs w:val="26"/>
                <w:lang w:val="nl-NL"/>
              </w:rPr>
            </w:pPr>
            <w:r w:rsidRPr="00B73A88">
              <w:rPr>
                <w:sz w:val="26"/>
                <w:szCs w:val="26"/>
                <w:lang w:val="nl-NL"/>
              </w:rPr>
              <w:t>10 phút</w:t>
            </w:r>
          </w:p>
        </w:tc>
      </w:tr>
      <w:tr w:rsidR="00B73A88" w:rsidRPr="00B73A88" w:rsidTr="0056473C">
        <w:tc>
          <w:tcPr>
            <w:tcW w:w="2407" w:type="dxa"/>
            <w:tcBorders>
              <w:top w:val="single" w:sz="4" w:space="0" w:color="auto"/>
              <w:bottom w:val="nil"/>
            </w:tcBorders>
          </w:tcPr>
          <w:p w:rsidR="00B73A88" w:rsidRPr="00B73A88" w:rsidRDefault="00B73A88" w:rsidP="0056473C">
            <w:pPr>
              <w:rPr>
                <w:sz w:val="26"/>
                <w:szCs w:val="26"/>
                <w:lang w:val="nl-NL"/>
              </w:rPr>
            </w:pPr>
            <w:r w:rsidRPr="00B73A88">
              <w:rPr>
                <w:sz w:val="26"/>
                <w:szCs w:val="26"/>
                <w:lang w:val="nl-NL"/>
              </w:rPr>
              <w:t>Hệ thống hóa kiến thức và luyện tập</w:t>
            </w:r>
          </w:p>
        </w:tc>
        <w:tc>
          <w:tcPr>
            <w:tcW w:w="2407" w:type="dxa"/>
          </w:tcPr>
          <w:p w:rsidR="00B73A88" w:rsidRPr="00B73A88" w:rsidRDefault="00B73A88" w:rsidP="0056473C">
            <w:pPr>
              <w:jc w:val="center"/>
              <w:rPr>
                <w:sz w:val="26"/>
                <w:szCs w:val="26"/>
                <w:lang w:val="nl-NL"/>
              </w:rPr>
            </w:pPr>
            <w:r w:rsidRPr="00B73A88">
              <w:rPr>
                <w:sz w:val="26"/>
                <w:szCs w:val="26"/>
                <w:lang w:val="nl-NL"/>
              </w:rPr>
              <w:t>Hoạt động 4</w:t>
            </w:r>
          </w:p>
        </w:tc>
        <w:tc>
          <w:tcPr>
            <w:tcW w:w="2407" w:type="dxa"/>
          </w:tcPr>
          <w:p w:rsidR="00B73A88" w:rsidRPr="00B73A88" w:rsidRDefault="00B73A88" w:rsidP="0056473C">
            <w:pPr>
              <w:rPr>
                <w:sz w:val="26"/>
                <w:szCs w:val="26"/>
                <w:lang w:val="nl-NL"/>
              </w:rPr>
            </w:pPr>
            <w:r w:rsidRPr="00B73A88">
              <w:rPr>
                <w:sz w:val="26"/>
                <w:szCs w:val="26"/>
                <w:lang w:val="nl-NL"/>
              </w:rPr>
              <w:t>Hệ thống hóa kiến thức</w:t>
            </w:r>
          </w:p>
        </w:tc>
        <w:tc>
          <w:tcPr>
            <w:tcW w:w="2407" w:type="dxa"/>
          </w:tcPr>
          <w:p w:rsidR="00B73A88" w:rsidRPr="00B73A88" w:rsidRDefault="00B73A88" w:rsidP="00502FF7">
            <w:pPr>
              <w:jc w:val="center"/>
              <w:rPr>
                <w:sz w:val="26"/>
                <w:szCs w:val="26"/>
                <w:lang w:val="nl-NL"/>
              </w:rPr>
            </w:pPr>
            <w:r w:rsidRPr="00B73A88">
              <w:rPr>
                <w:sz w:val="26"/>
                <w:szCs w:val="26"/>
                <w:lang w:val="nl-NL"/>
              </w:rPr>
              <w:t>5 phút</w:t>
            </w:r>
          </w:p>
        </w:tc>
      </w:tr>
      <w:tr w:rsidR="00B73A88" w:rsidRPr="00B73A88" w:rsidTr="0056473C">
        <w:tc>
          <w:tcPr>
            <w:tcW w:w="2407" w:type="dxa"/>
            <w:tcBorders>
              <w:top w:val="nil"/>
            </w:tcBorders>
          </w:tcPr>
          <w:p w:rsidR="00B73A88" w:rsidRPr="00B73A88" w:rsidRDefault="00B73A88" w:rsidP="00502FF7">
            <w:pPr>
              <w:jc w:val="center"/>
              <w:rPr>
                <w:sz w:val="26"/>
                <w:szCs w:val="26"/>
                <w:lang w:val="nl-NL"/>
              </w:rPr>
            </w:pPr>
          </w:p>
        </w:tc>
        <w:tc>
          <w:tcPr>
            <w:tcW w:w="2407" w:type="dxa"/>
          </w:tcPr>
          <w:p w:rsidR="00B73A88" w:rsidRPr="00B73A88" w:rsidRDefault="00B73A88" w:rsidP="00502FF7">
            <w:pPr>
              <w:jc w:val="center"/>
              <w:rPr>
                <w:sz w:val="26"/>
                <w:szCs w:val="26"/>
                <w:lang w:val="nl-NL"/>
              </w:rPr>
            </w:pPr>
            <w:r w:rsidRPr="00B73A88">
              <w:rPr>
                <w:sz w:val="26"/>
                <w:szCs w:val="26"/>
                <w:lang w:val="nl-NL"/>
              </w:rPr>
              <w:t>Hoạt động 5</w:t>
            </w:r>
          </w:p>
        </w:tc>
        <w:tc>
          <w:tcPr>
            <w:tcW w:w="2407" w:type="dxa"/>
          </w:tcPr>
          <w:p w:rsidR="00B73A88" w:rsidRPr="00B73A88" w:rsidRDefault="00B73A88" w:rsidP="0056473C">
            <w:pPr>
              <w:rPr>
                <w:sz w:val="26"/>
                <w:szCs w:val="26"/>
                <w:lang w:val="nl-NL"/>
              </w:rPr>
            </w:pPr>
            <w:r w:rsidRPr="00B73A88">
              <w:rPr>
                <w:sz w:val="26"/>
                <w:szCs w:val="26"/>
                <w:lang w:val="nl-NL"/>
              </w:rPr>
              <w:t>Bài tập về chuyển động ném ngang</w:t>
            </w:r>
          </w:p>
        </w:tc>
        <w:tc>
          <w:tcPr>
            <w:tcW w:w="2407" w:type="dxa"/>
          </w:tcPr>
          <w:p w:rsidR="00B73A88" w:rsidRPr="00B73A88" w:rsidRDefault="00B73A88" w:rsidP="00502FF7">
            <w:pPr>
              <w:jc w:val="center"/>
              <w:rPr>
                <w:sz w:val="26"/>
                <w:szCs w:val="26"/>
                <w:lang w:val="nl-NL"/>
              </w:rPr>
            </w:pPr>
            <w:r w:rsidRPr="00B73A88">
              <w:rPr>
                <w:sz w:val="26"/>
                <w:szCs w:val="26"/>
                <w:lang w:val="nl-NL"/>
              </w:rPr>
              <w:t>5 phút</w:t>
            </w:r>
          </w:p>
        </w:tc>
      </w:tr>
      <w:tr w:rsidR="00B73A88" w:rsidRPr="00B73A88" w:rsidTr="00EE79FF">
        <w:tc>
          <w:tcPr>
            <w:tcW w:w="2407" w:type="dxa"/>
          </w:tcPr>
          <w:p w:rsidR="00B73A88" w:rsidRPr="00B73A88" w:rsidRDefault="00B73A88" w:rsidP="0056473C">
            <w:pPr>
              <w:rPr>
                <w:sz w:val="26"/>
                <w:szCs w:val="26"/>
                <w:lang w:val="nl-NL"/>
              </w:rPr>
            </w:pPr>
            <w:r w:rsidRPr="00B73A88">
              <w:rPr>
                <w:sz w:val="26"/>
                <w:szCs w:val="26"/>
                <w:lang w:val="nl-NL"/>
              </w:rPr>
              <w:t>Vận dụng vào thực tiễn</w:t>
            </w:r>
          </w:p>
        </w:tc>
        <w:tc>
          <w:tcPr>
            <w:tcW w:w="2407" w:type="dxa"/>
          </w:tcPr>
          <w:p w:rsidR="00B73A88" w:rsidRPr="00B73A88" w:rsidRDefault="00B73A88" w:rsidP="00502FF7">
            <w:pPr>
              <w:jc w:val="center"/>
              <w:rPr>
                <w:sz w:val="26"/>
                <w:szCs w:val="26"/>
                <w:lang w:val="nl-NL"/>
              </w:rPr>
            </w:pPr>
            <w:r w:rsidRPr="00B73A88">
              <w:rPr>
                <w:sz w:val="26"/>
                <w:szCs w:val="26"/>
                <w:lang w:val="nl-NL"/>
              </w:rPr>
              <w:t>Hoạt động 6</w:t>
            </w:r>
          </w:p>
        </w:tc>
        <w:tc>
          <w:tcPr>
            <w:tcW w:w="2407" w:type="dxa"/>
          </w:tcPr>
          <w:p w:rsidR="00B73A88" w:rsidRPr="00B73A88" w:rsidRDefault="00B73A88" w:rsidP="0056473C">
            <w:pPr>
              <w:rPr>
                <w:sz w:val="26"/>
                <w:szCs w:val="26"/>
                <w:lang w:val="nl-NL"/>
              </w:rPr>
            </w:pPr>
            <w:r w:rsidRPr="00B73A88">
              <w:rPr>
                <w:sz w:val="26"/>
                <w:szCs w:val="26"/>
                <w:lang w:val="nl-NL"/>
              </w:rPr>
              <w:t>Áp dụng các kiến thức đã học về  chuyển động ném ngang, giải bài tập liên hệ thực tiễn</w:t>
            </w:r>
          </w:p>
          <w:p w:rsidR="00B73A88" w:rsidRPr="00B73A88" w:rsidRDefault="00B73A88" w:rsidP="0056473C">
            <w:pPr>
              <w:rPr>
                <w:sz w:val="26"/>
                <w:szCs w:val="26"/>
                <w:lang w:val="nl-NL"/>
              </w:rPr>
            </w:pPr>
          </w:p>
        </w:tc>
        <w:tc>
          <w:tcPr>
            <w:tcW w:w="2407" w:type="dxa"/>
          </w:tcPr>
          <w:p w:rsidR="00B73A88" w:rsidRPr="00B73A88" w:rsidRDefault="00B73A88" w:rsidP="00502FF7">
            <w:pPr>
              <w:jc w:val="center"/>
              <w:rPr>
                <w:sz w:val="26"/>
                <w:szCs w:val="26"/>
                <w:lang w:val="nl-NL"/>
              </w:rPr>
            </w:pPr>
            <w:r w:rsidRPr="00B73A88">
              <w:rPr>
                <w:sz w:val="26"/>
                <w:szCs w:val="26"/>
                <w:lang w:val="nl-NL"/>
              </w:rPr>
              <w:t>5 phút</w:t>
            </w:r>
          </w:p>
        </w:tc>
      </w:tr>
      <w:tr w:rsidR="00B73A88" w:rsidRPr="00B73A88" w:rsidTr="00EE79FF">
        <w:tc>
          <w:tcPr>
            <w:tcW w:w="2407" w:type="dxa"/>
          </w:tcPr>
          <w:p w:rsidR="00B73A88" w:rsidRPr="00B73A88" w:rsidRDefault="00B73A88" w:rsidP="0056473C">
            <w:pPr>
              <w:rPr>
                <w:sz w:val="26"/>
                <w:szCs w:val="26"/>
                <w:lang w:val="nl-NL"/>
              </w:rPr>
            </w:pPr>
            <w:r w:rsidRPr="00B73A88">
              <w:rPr>
                <w:sz w:val="26"/>
                <w:szCs w:val="26"/>
                <w:lang w:val="nl-NL"/>
              </w:rPr>
              <w:t>Tìm tòi mở rộng</w:t>
            </w:r>
          </w:p>
        </w:tc>
        <w:tc>
          <w:tcPr>
            <w:tcW w:w="2407" w:type="dxa"/>
          </w:tcPr>
          <w:p w:rsidR="00B73A88" w:rsidRPr="00B73A88" w:rsidRDefault="00B73A88" w:rsidP="00502FF7">
            <w:pPr>
              <w:jc w:val="center"/>
              <w:rPr>
                <w:sz w:val="26"/>
                <w:szCs w:val="26"/>
                <w:lang w:val="nl-NL"/>
              </w:rPr>
            </w:pPr>
            <w:r w:rsidRPr="00B73A88">
              <w:rPr>
                <w:sz w:val="26"/>
                <w:szCs w:val="26"/>
                <w:lang w:val="nl-NL"/>
              </w:rPr>
              <w:t>Hoạt động 7</w:t>
            </w:r>
          </w:p>
        </w:tc>
        <w:tc>
          <w:tcPr>
            <w:tcW w:w="2407" w:type="dxa"/>
          </w:tcPr>
          <w:p w:rsidR="00B73A88" w:rsidRPr="00B73A88" w:rsidRDefault="00B73A88" w:rsidP="003A7C0A">
            <w:pPr>
              <w:rPr>
                <w:sz w:val="26"/>
                <w:szCs w:val="26"/>
                <w:lang w:val="nl-NL"/>
              </w:rPr>
            </w:pPr>
            <w:r w:rsidRPr="00B73A88">
              <w:rPr>
                <w:sz w:val="26"/>
                <w:szCs w:val="26"/>
                <w:lang w:val="nl-NL"/>
              </w:rPr>
              <w:t>Áp dụng phương pháp khảo sát chuyển động của một vật bị ném để xác định chuyển động của các vật ném xiên. Tìm hiểu các điều kiện để các vận động viên</w:t>
            </w:r>
          </w:p>
        </w:tc>
        <w:tc>
          <w:tcPr>
            <w:tcW w:w="2407" w:type="dxa"/>
          </w:tcPr>
          <w:p w:rsidR="00B73A88" w:rsidRPr="00B73A88" w:rsidRDefault="00B73A88" w:rsidP="00502FF7">
            <w:pPr>
              <w:jc w:val="center"/>
              <w:rPr>
                <w:sz w:val="26"/>
                <w:szCs w:val="26"/>
                <w:lang w:val="nl-NL"/>
              </w:rPr>
            </w:pPr>
            <w:r w:rsidRPr="00B73A88">
              <w:rPr>
                <w:sz w:val="26"/>
                <w:szCs w:val="26"/>
                <w:lang w:val="nl-NL"/>
              </w:rPr>
              <w:t>5 phút</w:t>
            </w:r>
          </w:p>
        </w:tc>
      </w:tr>
    </w:tbl>
    <w:p w:rsidR="00B73A88" w:rsidRPr="00B73A88" w:rsidRDefault="00B73A88" w:rsidP="00502FF7">
      <w:pPr>
        <w:jc w:val="center"/>
        <w:rPr>
          <w:rFonts w:ascii="Times New Roman" w:hAnsi="Times New Roman" w:cs="Times New Roman"/>
          <w:sz w:val="26"/>
          <w:szCs w:val="26"/>
          <w:lang w:val="nl-NL"/>
        </w:rPr>
      </w:pPr>
    </w:p>
    <w:p w:rsidR="00B73A88" w:rsidRPr="00B73A88" w:rsidRDefault="00B73A88" w:rsidP="00502FF7">
      <w:pPr>
        <w:tabs>
          <w:tab w:val="left" w:pos="6810"/>
        </w:tabs>
        <w:rPr>
          <w:rFonts w:ascii="Times New Roman" w:hAnsi="Times New Roman" w:cs="Times New Roman"/>
          <w:sz w:val="26"/>
          <w:szCs w:val="26"/>
          <w:lang w:val="nl-NL"/>
        </w:rPr>
      </w:pPr>
    </w:p>
    <w:p w:rsidR="00B73A88" w:rsidRPr="00B73A88" w:rsidRDefault="00B73A88" w:rsidP="00502FF7">
      <w:pPr>
        <w:tabs>
          <w:tab w:val="left" w:pos="6810"/>
        </w:tabs>
        <w:rPr>
          <w:rFonts w:ascii="Times New Roman" w:hAnsi="Times New Roman" w:cs="Times New Roman"/>
          <w:b/>
          <w:sz w:val="26"/>
          <w:szCs w:val="26"/>
          <w:lang w:val="nl-NL"/>
        </w:rPr>
      </w:pPr>
      <w:r w:rsidRPr="00B73A88">
        <w:rPr>
          <w:rFonts w:ascii="Times New Roman" w:hAnsi="Times New Roman" w:cs="Times New Roman"/>
          <w:b/>
          <w:sz w:val="26"/>
          <w:szCs w:val="26"/>
          <w:lang w:val="nl-NL"/>
        </w:rPr>
        <w:t>2.Tổ chức từng hoạt động</w:t>
      </w:r>
    </w:p>
    <w:p w:rsidR="00B73A88" w:rsidRPr="00B73A88" w:rsidRDefault="00B73A88" w:rsidP="00502FF7">
      <w:pPr>
        <w:tabs>
          <w:tab w:val="left" w:pos="6810"/>
        </w:tabs>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1: ( Tạo tình huống xuất phát/ Nhiệm vụ mở đầu)</w:t>
      </w:r>
    </w:p>
    <w:p w:rsidR="00B73A88" w:rsidRPr="00B73A88" w:rsidRDefault="00B73A88" w:rsidP="00B73A88">
      <w:pPr>
        <w:pStyle w:val="ListParagraph"/>
        <w:numPr>
          <w:ilvl w:val="0"/>
          <w:numId w:val="21"/>
        </w:numPr>
        <w:tabs>
          <w:tab w:val="left" w:pos="6810"/>
        </w:tabs>
        <w:spacing w:after="0" w:line="240" w:lineRule="auto"/>
        <w:rPr>
          <w:rFonts w:ascii="Times New Roman" w:hAnsi="Times New Roman"/>
          <w:sz w:val="26"/>
          <w:szCs w:val="26"/>
          <w:lang w:val="nl-NL"/>
        </w:rPr>
      </w:pPr>
      <w:r w:rsidRPr="00B73A88">
        <w:rPr>
          <w:rFonts w:ascii="Times New Roman" w:hAnsi="Times New Roman"/>
          <w:b/>
          <w:sz w:val="26"/>
          <w:szCs w:val="26"/>
          <w:lang w:val="nl-NL"/>
        </w:rPr>
        <w:t>Mục tiêu</w:t>
      </w:r>
      <w:r w:rsidRPr="00B73A88">
        <w:rPr>
          <w:rFonts w:ascii="Times New Roman" w:hAnsi="Times New Roman"/>
          <w:sz w:val="26"/>
          <w:szCs w:val="26"/>
          <w:lang w:val="nl-NL"/>
        </w:rPr>
        <w:t>:</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Kiểm tra sự chuẩn bị kiến thức cũ GV đã giao về nhà.</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Tìm hiểu máy bay phải hả bom từ khoảng cách nào để bom rơi trúng mục tiêu?</w:t>
      </w:r>
    </w:p>
    <w:p w:rsidR="00B73A88" w:rsidRPr="00B73A88" w:rsidRDefault="00B73A88" w:rsidP="00B73A88">
      <w:pPr>
        <w:pStyle w:val="ListParagraph"/>
        <w:numPr>
          <w:ilvl w:val="0"/>
          <w:numId w:val="21"/>
        </w:numPr>
        <w:tabs>
          <w:tab w:val="left" w:pos="6810"/>
        </w:tabs>
        <w:spacing w:after="0" w:line="240" w:lineRule="auto"/>
        <w:rPr>
          <w:rFonts w:ascii="Times New Roman" w:hAnsi="Times New Roman"/>
          <w:sz w:val="26"/>
          <w:szCs w:val="26"/>
          <w:lang w:val="nl-NL"/>
        </w:rPr>
      </w:pPr>
      <w:r w:rsidRPr="00B73A88">
        <w:rPr>
          <w:rFonts w:ascii="Times New Roman" w:hAnsi="Times New Roman"/>
          <w:b/>
          <w:sz w:val="26"/>
          <w:szCs w:val="26"/>
          <w:lang w:val="nl-NL"/>
        </w:rPr>
        <w:t>Nội dung</w:t>
      </w:r>
      <w:r w:rsidRPr="00B73A88">
        <w:rPr>
          <w:rFonts w:ascii="Times New Roman" w:hAnsi="Times New Roman"/>
          <w:sz w:val="26"/>
          <w:szCs w:val="26"/>
          <w:lang w:val="nl-NL"/>
        </w:rPr>
        <w:t>:</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Kiểm tra sự chuẩn bị của học sinh bằng phiếu trả lời câu hỏi của giáo viên</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Quan sát video và mô phỏng về máy bay thả bom</w:t>
      </w:r>
    </w:p>
    <w:p w:rsidR="00B73A88" w:rsidRPr="00B73A88" w:rsidRDefault="00B73A88" w:rsidP="00B73A88">
      <w:pPr>
        <w:pStyle w:val="ListParagraph"/>
        <w:numPr>
          <w:ilvl w:val="0"/>
          <w:numId w:val="21"/>
        </w:numPr>
        <w:tabs>
          <w:tab w:val="left" w:pos="6810"/>
        </w:tabs>
        <w:spacing w:after="0" w:line="240" w:lineRule="auto"/>
        <w:rPr>
          <w:rFonts w:ascii="Times New Roman" w:hAnsi="Times New Roman"/>
          <w:b/>
          <w:sz w:val="26"/>
          <w:szCs w:val="26"/>
          <w:lang w:val="nl-NL"/>
        </w:rPr>
      </w:pPr>
      <w:r w:rsidRPr="00B73A88">
        <w:rPr>
          <w:rFonts w:ascii="Times New Roman" w:hAnsi="Times New Roman"/>
          <w:b/>
          <w:sz w:val="26"/>
          <w:szCs w:val="26"/>
          <w:lang w:val="nl-NL"/>
        </w:rPr>
        <w:t>Tổ chức hoạt động:</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lastRenderedPageBreak/>
        <w:t>GV phát phiếu kiểm tra cho các nhóm( mỗi HS 1 tờ giấy có đánh số thứ tự từ 1 đến 10). YC HS ghi ác phương án lựa chọn của mình vào phiếu khi GV đọc câu hỏi từ 1 đến 10. Sau đó thu bài của một số HS để chấm điểm.</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GV cho HS quan sát một đoạn video máy bay thả bom và hình ảnh mô phỏng, máy bay thả bom.</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Yêu cầu HS thảo luận xác định vấn đề nghiên cứu. HS mô tả chuyển động của bom và dự đoán tầm bay xa phụ thuộc vào yếu tố nào? Hình dạng quỹ đạo là gì?</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Tổ chức HS báo cáo kết quả trước lớp và dẫn dắt HS giải quyết vấn đề cần xác định.</w:t>
      </w:r>
    </w:p>
    <w:p w:rsidR="00B73A88" w:rsidRPr="00B73A88" w:rsidRDefault="00B73A88" w:rsidP="00B73A88">
      <w:pPr>
        <w:pStyle w:val="ListParagraph"/>
        <w:numPr>
          <w:ilvl w:val="0"/>
          <w:numId w:val="21"/>
        </w:numPr>
        <w:tabs>
          <w:tab w:val="left" w:pos="6810"/>
        </w:tabs>
        <w:spacing w:after="0" w:line="240" w:lineRule="auto"/>
        <w:rPr>
          <w:rFonts w:ascii="Times New Roman" w:hAnsi="Times New Roman"/>
          <w:sz w:val="26"/>
          <w:szCs w:val="26"/>
          <w:lang w:val="nl-NL"/>
        </w:rPr>
      </w:pPr>
      <w:r w:rsidRPr="00B73A88">
        <w:rPr>
          <w:rFonts w:ascii="Times New Roman" w:hAnsi="Times New Roman"/>
          <w:b/>
          <w:sz w:val="26"/>
          <w:szCs w:val="26"/>
          <w:lang w:val="nl-NL"/>
        </w:rPr>
        <w:t>Sản phẩm</w:t>
      </w:r>
      <w:r w:rsidRPr="00B73A88">
        <w:rPr>
          <w:rFonts w:ascii="Times New Roman" w:hAnsi="Times New Roman"/>
          <w:sz w:val="26"/>
          <w:szCs w:val="26"/>
          <w:lang w:val="nl-NL"/>
        </w:rPr>
        <w:t>: Ý kiến của nhóm và nội dung ghi của HS</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Tầm bay xa phụ thuộc vào tốc độ ban đầu và độ cao ban đầu so với mặt đất.</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Quỹ đạo là một nhánh Parabol</w:t>
      </w:r>
    </w:p>
    <w:p w:rsidR="00B73A88" w:rsidRPr="00B73A88" w:rsidRDefault="00B73A88" w:rsidP="00B73A88">
      <w:pPr>
        <w:pStyle w:val="ListParagraph"/>
        <w:numPr>
          <w:ilvl w:val="0"/>
          <w:numId w:val="21"/>
        </w:numPr>
        <w:tabs>
          <w:tab w:val="left" w:pos="6810"/>
        </w:tabs>
        <w:spacing w:after="0" w:line="240" w:lineRule="auto"/>
        <w:rPr>
          <w:rFonts w:ascii="Times New Roman" w:hAnsi="Times New Roman"/>
          <w:sz w:val="26"/>
          <w:szCs w:val="26"/>
          <w:lang w:val="nl-NL"/>
        </w:rPr>
      </w:pPr>
      <w:r w:rsidRPr="00B73A88">
        <w:rPr>
          <w:rFonts w:ascii="Times New Roman" w:hAnsi="Times New Roman"/>
          <w:b/>
          <w:sz w:val="26"/>
          <w:szCs w:val="26"/>
          <w:lang w:val="nl-NL"/>
        </w:rPr>
        <w:t>Đánh giá</w:t>
      </w:r>
      <w:r w:rsidRPr="00B73A88">
        <w:rPr>
          <w:rFonts w:ascii="Times New Roman" w:hAnsi="Times New Roman"/>
          <w:sz w:val="26"/>
          <w:szCs w:val="26"/>
          <w:lang w:val="nl-NL"/>
        </w:rPr>
        <w:t> :</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GV theo dõi cá nhân và các nhóm học sinh, quan sát vở ghi để phát hiện khó khăn của HS trong quá trình học tập, ghi vào sổ theo dõi những trường hợp cần lưu ý ( nếu cần)</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GV có thể tổ chức cho HS đánh giá lẫn nhau thông qua các tiêu chí trong quá trình báo cáo kết quả hoạt động( thời gian thực hiện, số lượng ý kiến, mức độ hoàn thành, ghi chép)</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Căn cứ vào sản phẩm học tập và thái độ học tập, GV đánh giá được sự tiến bộ của HS, đánh giá được khả năng vận dụng kiến thức giải quyết tình huống vào thực tiễn.</w:t>
      </w:r>
    </w:p>
    <w:p w:rsidR="00B73A88" w:rsidRPr="00B73A88" w:rsidRDefault="00B73A88" w:rsidP="006D6982">
      <w:pPr>
        <w:tabs>
          <w:tab w:val="left" w:pos="6810"/>
        </w:tabs>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2 ( Hình thành kiến thức)</w:t>
      </w:r>
    </w:p>
    <w:p w:rsidR="00B73A88" w:rsidRPr="00B73A88" w:rsidRDefault="00B73A88" w:rsidP="006D6982">
      <w:pPr>
        <w:tabs>
          <w:tab w:val="left" w:pos="6810"/>
        </w:tabs>
        <w:rPr>
          <w:rFonts w:ascii="Times New Roman" w:hAnsi="Times New Roman" w:cs="Times New Roman"/>
          <w:b/>
          <w:sz w:val="26"/>
          <w:szCs w:val="26"/>
          <w:lang w:val="nl-NL"/>
        </w:rPr>
      </w:pPr>
      <w:r w:rsidRPr="00B73A88">
        <w:rPr>
          <w:rFonts w:ascii="Times New Roman" w:hAnsi="Times New Roman" w:cs="Times New Roman"/>
          <w:b/>
          <w:sz w:val="26"/>
          <w:szCs w:val="26"/>
          <w:lang w:val="nl-NL"/>
        </w:rPr>
        <w:t>I.Khảo sát chuyển động ném ngang</w:t>
      </w:r>
    </w:p>
    <w:p w:rsidR="00B73A88" w:rsidRPr="00B73A88" w:rsidRDefault="00B73A88" w:rsidP="006D6982">
      <w:pPr>
        <w:tabs>
          <w:tab w:val="left" w:pos="6810"/>
        </w:tabs>
        <w:rPr>
          <w:rFonts w:ascii="Times New Roman" w:hAnsi="Times New Roman" w:cs="Times New Roman"/>
          <w:b/>
          <w:sz w:val="26"/>
          <w:szCs w:val="26"/>
          <w:lang w:val="nl-NL"/>
        </w:rPr>
      </w:pPr>
      <w:r w:rsidRPr="00B73A88">
        <w:rPr>
          <w:rFonts w:ascii="Times New Roman" w:hAnsi="Times New Roman" w:cs="Times New Roman"/>
          <w:b/>
          <w:sz w:val="26"/>
          <w:szCs w:val="26"/>
          <w:lang w:val="nl-NL"/>
        </w:rPr>
        <w:t>a.Mục tiêu :</w:t>
      </w:r>
    </w:p>
    <w:p w:rsidR="00B73A88" w:rsidRPr="00B73A88" w:rsidRDefault="00B73A88" w:rsidP="006D6982">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Chọn được hệ trục tọa độ thích hợp ;</w:t>
      </w:r>
    </w:p>
    <w:p w:rsidR="00B73A88" w:rsidRPr="00B73A88" w:rsidRDefault="00B73A88" w:rsidP="006D6982">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Phân tích được chuyển động của vật thành hai thành phần chuyển động</w:t>
      </w:r>
    </w:p>
    <w:p w:rsidR="00B73A88" w:rsidRPr="00B73A88" w:rsidRDefault="00B73A88" w:rsidP="006D6982">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Lập các phương trình động học cho các chuyển động thành phần ;</w:t>
      </w:r>
    </w:p>
    <w:p w:rsidR="00B73A88" w:rsidRPr="00B73A88" w:rsidRDefault="00B73A88" w:rsidP="006D6982">
      <w:pPr>
        <w:tabs>
          <w:tab w:val="left" w:pos="6810"/>
        </w:tabs>
        <w:rPr>
          <w:rFonts w:ascii="Times New Roman" w:hAnsi="Times New Roman" w:cs="Times New Roman"/>
          <w:b/>
          <w:sz w:val="26"/>
          <w:szCs w:val="26"/>
          <w:lang w:val="nl-NL"/>
        </w:rPr>
      </w:pPr>
      <w:r w:rsidRPr="00B73A88">
        <w:rPr>
          <w:rFonts w:ascii="Times New Roman" w:hAnsi="Times New Roman" w:cs="Times New Roman"/>
          <w:b/>
          <w:sz w:val="26"/>
          <w:szCs w:val="26"/>
          <w:lang w:val="nl-NL"/>
        </w:rPr>
        <w:t>b.Nội dung :</w:t>
      </w:r>
    </w:p>
    <w:p w:rsidR="00B73A88" w:rsidRPr="00B73A88" w:rsidRDefault="00B73A88" w:rsidP="006D6982">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GV làm thí nghiệm ném quả bóng nhựa theo phương ngang để cho HS phát hiện ra chuyển động ném ngang có sự thay đổi vị trí theo phương ngang và phương thẳng đứng. Từ đó chọn hệ trục tọa độ thích hợp nhất</w:t>
      </w:r>
    </w:p>
    <w:p w:rsidR="00B73A88" w:rsidRPr="00B73A88" w:rsidRDefault="00B73A88" w:rsidP="006D6982">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HS được hướng dẫn để phân tích chuyển động của các vật bị ném làm hai thành phần chuyển động đơn giản hơn</w:t>
      </w:r>
    </w:p>
    <w:p w:rsidR="00B73A88" w:rsidRPr="00B73A88" w:rsidRDefault="00B73A88" w:rsidP="006D6982">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GV tổ chức cho HS thiết lập các phương trình động học của chuyển động thành phần</w:t>
      </w:r>
    </w:p>
    <w:p w:rsidR="00B73A88" w:rsidRPr="00B73A88" w:rsidRDefault="00B73A88" w:rsidP="006D6982">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Dưới sự hướng dẫn của GV, các nhóm thực hiện theo những yêu cầu sau :</w:t>
      </w:r>
    </w:p>
    <w:p w:rsidR="00B73A88" w:rsidRPr="00B73A88" w:rsidRDefault="00B73A88" w:rsidP="006D6982">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Để khảo sát chuyển động của vật ném ngang cần chọn hệ trục tọa độ như thế nào ?</w:t>
      </w:r>
    </w:p>
    <w:p w:rsidR="00B73A88" w:rsidRPr="00B73A88" w:rsidRDefault="00B73A88" w:rsidP="006D6982">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Có thể phân tích chuyển động phức tạp của các vật bị ném thành những thành phần nào ?</w:t>
      </w:r>
    </w:p>
    <w:p w:rsidR="00B73A88" w:rsidRPr="00B73A88" w:rsidRDefault="00B73A88" w:rsidP="006D6982">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Vận tốc và tọa độ các thành phần chuyển động của vật được xác định bởi các biểu thức nào ?</w:t>
      </w:r>
    </w:p>
    <w:p w:rsidR="00B73A88" w:rsidRPr="00B73A88" w:rsidRDefault="00B73A88" w:rsidP="006D6982">
      <w:pPr>
        <w:tabs>
          <w:tab w:val="left" w:pos="6810"/>
        </w:tabs>
        <w:rPr>
          <w:rFonts w:ascii="Times New Roman" w:hAnsi="Times New Roman" w:cs="Times New Roman"/>
          <w:b/>
          <w:sz w:val="26"/>
          <w:szCs w:val="26"/>
          <w:lang w:val="nl-NL"/>
        </w:rPr>
      </w:pPr>
      <w:r w:rsidRPr="00B73A88">
        <w:rPr>
          <w:rFonts w:ascii="Times New Roman" w:hAnsi="Times New Roman" w:cs="Times New Roman"/>
          <w:b/>
          <w:sz w:val="26"/>
          <w:szCs w:val="26"/>
          <w:lang w:val="nl-NL"/>
        </w:rPr>
        <w:t>c. Tổ chức hoạt động</w:t>
      </w:r>
    </w:p>
    <w:p w:rsidR="00B73A88" w:rsidRPr="00B73A88" w:rsidRDefault="00B73A88" w:rsidP="006D6982">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Các nhóm quan sát chuyển động ném ngang để pahts hiện có sự dịch chuyển của vật theo phương thẳng đứng và phương nằm ngang, từ đó chọn được hệ trục tọa độ thích hợp</w:t>
      </w:r>
    </w:p>
    <w:p w:rsidR="00B73A88" w:rsidRPr="00B73A88" w:rsidRDefault="00B73A88" w:rsidP="006D6982">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GV cho học sinh quan sát mô phỏng chuyển động của vật ném ngang và hình chiếu của nó trên các phương từ đó đưa ra cách phân tích chuyển động của các vật làm hai thành phần .</w:t>
      </w:r>
    </w:p>
    <w:p w:rsidR="00B73A88" w:rsidRPr="00B73A88" w:rsidRDefault="00B73A88" w:rsidP="006D6982">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GV chuyển giao nhiệm vụ : Khảo sát các chuyển động thành phần :</w:t>
      </w:r>
    </w:p>
    <w:p w:rsidR="00B73A88" w:rsidRPr="00B73A88" w:rsidRDefault="00B73A88" w:rsidP="006D6982">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Tính chất chuyển động</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Lập phương trình vận tốc và phương trình tọa độ</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Trong quá trình hoạt động nhóm, GV quan sát HS tự học, thảo luận, trợ giúp kịp thời khi các em cần hổ trợ. Ghi nhận kết quả làm việc của cá nhân hoặc nhóm học sinh</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Tổ chức cho các nhóm báo cáo kết quả và thảo luận để hoàn thành nhiệm vụ học tập.</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d. Sản phẩm</w:t>
      </w:r>
      <w:r w:rsidRPr="00B73A88">
        <w:rPr>
          <w:rFonts w:ascii="Times New Roman" w:hAnsi="Times New Roman" w:cs="Times New Roman"/>
          <w:sz w:val="26"/>
          <w:szCs w:val="26"/>
          <w:lang w:val="nl-NL"/>
        </w:rPr>
        <w:t> : Báo cáo kết quả hoạt động nhóm và nội dung ghi vở của HS</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Chọn hệ trục tọa độ Ox có Ox cùng hướng với v</w:t>
      </w:r>
      <w:r w:rsidRPr="00B73A88">
        <w:rPr>
          <w:rFonts w:ascii="Times New Roman" w:hAnsi="Times New Roman" w:cs="Times New Roman"/>
          <w:sz w:val="26"/>
          <w:szCs w:val="26"/>
          <w:vertAlign w:val="subscript"/>
          <w:lang w:val="nl-NL"/>
        </w:rPr>
        <w:t>0 </w:t>
      </w:r>
      <w:r w:rsidRPr="00B73A88">
        <w:rPr>
          <w:rFonts w:ascii="Times New Roman" w:hAnsi="Times New Roman" w:cs="Times New Roman"/>
          <w:sz w:val="26"/>
          <w:szCs w:val="26"/>
          <w:lang w:val="nl-NL"/>
        </w:rPr>
        <w:t>; Oy cùng hướng với P</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Chuyển động của vật M được phân tích làm hai thành phần M</w:t>
      </w:r>
      <w:r w:rsidRPr="00B73A88">
        <w:rPr>
          <w:rFonts w:ascii="Times New Roman" w:hAnsi="Times New Roman" w:cs="Times New Roman"/>
          <w:sz w:val="26"/>
          <w:szCs w:val="26"/>
          <w:vertAlign w:val="subscript"/>
          <w:lang w:val="nl-NL"/>
        </w:rPr>
        <w:t>x</w:t>
      </w:r>
      <w:r w:rsidRPr="00B73A88">
        <w:rPr>
          <w:rFonts w:ascii="Times New Roman" w:hAnsi="Times New Roman" w:cs="Times New Roman"/>
          <w:sz w:val="26"/>
          <w:szCs w:val="26"/>
          <w:lang w:val="nl-NL"/>
        </w:rPr>
        <w:t xml:space="preserve"> và M</w:t>
      </w:r>
      <w:r w:rsidRPr="00B73A88">
        <w:rPr>
          <w:rFonts w:ascii="Times New Roman" w:hAnsi="Times New Roman" w:cs="Times New Roman"/>
          <w:sz w:val="26"/>
          <w:szCs w:val="26"/>
          <w:vertAlign w:val="subscript"/>
          <w:lang w:val="nl-NL"/>
        </w:rPr>
        <w:t>y</w:t>
      </w:r>
      <w:r w:rsidRPr="00B73A88">
        <w:rPr>
          <w:rFonts w:ascii="Times New Roman" w:hAnsi="Times New Roman" w:cs="Times New Roman"/>
          <w:sz w:val="26"/>
          <w:szCs w:val="26"/>
          <w:lang w:val="nl-NL"/>
        </w:rPr>
        <w:t>.</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Các phương trình động học trong chuyển động của M</w:t>
      </w:r>
      <w:r w:rsidRPr="00B73A88">
        <w:rPr>
          <w:rFonts w:ascii="Times New Roman" w:hAnsi="Times New Roman" w:cs="Times New Roman"/>
          <w:sz w:val="26"/>
          <w:szCs w:val="26"/>
          <w:vertAlign w:val="subscript"/>
          <w:lang w:val="nl-NL"/>
        </w:rPr>
        <w:t>x</w:t>
      </w:r>
      <w:r w:rsidRPr="00B73A88">
        <w:rPr>
          <w:rFonts w:ascii="Times New Roman" w:hAnsi="Times New Roman" w:cs="Times New Roman"/>
          <w:sz w:val="26"/>
          <w:szCs w:val="26"/>
          <w:lang w:val="nl-NL"/>
        </w:rPr>
        <w:t xml:space="preserve"> và M</w:t>
      </w:r>
      <w:r w:rsidRPr="00B73A88">
        <w:rPr>
          <w:rFonts w:ascii="Times New Roman" w:hAnsi="Times New Roman" w:cs="Times New Roman"/>
          <w:sz w:val="26"/>
          <w:szCs w:val="26"/>
          <w:vertAlign w:val="subscript"/>
          <w:lang w:val="nl-NL"/>
        </w:rPr>
        <w:t>y</w:t>
      </w:r>
      <w:r w:rsidRPr="00B73A88">
        <w:rPr>
          <w:rFonts w:ascii="Times New Roman" w:hAnsi="Times New Roman" w:cs="Times New Roman"/>
          <w:sz w:val="26"/>
          <w:szCs w:val="26"/>
          <w:lang w:val="nl-NL"/>
        </w:rPr>
        <w:t>.</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e.Đánh giá</w:t>
      </w:r>
      <w:r w:rsidRPr="00B73A88">
        <w:rPr>
          <w:rFonts w:ascii="Times New Roman" w:hAnsi="Times New Roman" w:cs="Times New Roman"/>
          <w:sz w:val="26"/>
          <w:szCs w:val="26"/>
          <w:lang w:val="nl-NL"/>
        </w:rPr>
        <w:t> :</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GV theo dõi cá nhân và các nhóm HS, quan sát vở ghi để phát hiện khó khăn của HS trong quá trình học tập, ghi vào số theo dõi những trường hợp cần lưu ý ( nếu cần)</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GV có thể tổ chức cho HS đánh giá lấn nhau thông qua các tiêu chí trong quá trình báo cáo kết quả hoạt động( thời gian thực hiện, số lượng ý kiến, mức độ hoàn thành, ghi chép)</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p>
    <w:p w:rsidR="00B73A88" w:rsidRPr="00B73A88" w:rsidRDefault="00B73A88" w:rsidP="00F31054">
      <w:pPr>
        <w:tabs>
          <w:tab w:val="left" w:pos="6810"/>
        </w:tabs>
        <w:rPr>
          <w:rFonts w:ascii="Times New Roman" w:hAnsi="Times New Roman" w:cs="Times New Roman"/>
          <w:b/>
          <w:sz w:val="26"/>
          <w:szCs w:val="26"/>
          <w:lang w:val="nl-NL"/>
        </w:rPr>
      </w:pPr>
      <w:r w:rsidRPr="00B73A88">
        <w:rPr>
          <w:rFonts w:ascii="Times New Roman" w:hAnsi="Times New Roman" w:cs="Times New Roman"/>
          <w:b/>
          <w:sz w:val="26"/>
          <w:szCs w:val="26"/>
          <w:lang w:val="nl-NL"/>
        </w:rPr>
        <w:t>II.Xác định chuyển động của vật</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a.Mục tiêu :</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Xác định dduwwocj thời gian chuyển động.</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Xác định được tầm ném xa ( tầm xa)</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Xác định được dạng quỹ đạo.</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b. Nội dung</w:t>
      </w:r>
      <w:r w:rsidRPr="00B73A88">
        <w:rPr>
          <w:rFonts w:ascii="Times New Roman" w:hAnsi="Times New Roman" w:cs="Times New Roman"/>
          <w:sz w:val="26"/>
          <w:szCs w:val="26"/>
          <w:lang w:val="nl-NL"/>
        </w:rPr>
        <w:t> :</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Dựa vào các phương trình chuyển động thành phần và sự hướng dẫn của GV, các nhóm thực hiện xác định chuyển động vật ném ngang.</w:t>
      </w:r>
    </w:p>
    <w:p w:rsidR="00B73A88" w:rsidRPr="00B73A88" w:rsidRDefault="00B73A88" w:rsidP="00F31054">
      <w:pPr>
        <w:tabs>
          <w:tab w:val="left" w:pos="6810"/>
        </w:tabs>
        <w:rPr>
          <w:rFonts w:ascii="Times New Roman" w:hAnsi="Times New Roman" w:cs="Times New Roman"/>
          <w:b/>
          <w:sz w:val="26"/>
          <w:szCs w:val="26"/>
          <w:lang w:val="nl-NL"/>
        </w:rPr>
      </w:pPr>
      <w:r w:rsidRPr="00B73A88">
        <w:rPr>
          <w:rFonts w:ascii="Times New Roman" w:hAnsi="Times New Roman" w:cs="Times New Roman"/>
          <w:b/>
          <w:sz w:val="26"/>
          <w:szCs w:val="26"/>
          <w:lang w:val="nl-NL"/>
        </w:rPr>
        <w:t>c. Tổ chức hoạt động</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GV chuyển giao nhiệm vụ : Khảo sát chuyển động thực của vật ném ngang</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Nêu cách xác định thời gian chuyển động của vật ném ngang</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Nêu cách xác định tầm ném xa của vật.</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Nêu cách xác định dạng quỹ đạo</w:t>
      </w:r>
    </w:p>
    <w:p w:rsidR="00B73A88" w:rsidRPr="00B73A88" w:rsidRDefault="00B73A88" w:rsidP="00F31054">
      <w:pPr>
        <w:tabs>
          <w:tab w:val="left" w:pos="6810"/>
        </w:tabs>
        <w:rPr>
          <w:rFonts w:ascii="Times New Roman" w:hAnsi="Times New Roman" w:cs="Times New Roman"/>
          <w:b/>
          <w:sz w:val="26"/>
          <w:szCs w:val="26"/>
          <w:lang w:val="nl-NL"/>
        </w:rPr>
      </w:pPr>
      <w:r w:rsidRPr="00B73A88">
        <w:rPr>
          <w:rFonts w:ascii="Times New Roman" w:hAnsi="Times New Roman" w:cs="Times New Roman"/>
          <w:b/>
          <w:sz w:val="26"/>
          <w:szCs w:val="26"/>
          <w:lang w:val="nl-NL"/>
        </w:rPr>
        <w:t>d. Sản phẩm :</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Công thức tính thời gian chuyển động ném ngang : t =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2</m:t>
            </m:r>
            <m:r>
              <w:rPr>
                <w:rFonts w:ascii="Cambria Math" w:hAnsi="Cambria Math" w:cs="Times New Roman"/>
                <w:sz w:val="26"/>
                <w:szCs w:val="26"/>
                <w:lang w:val="nl-NL"/>
              </w:rPr>
              <m:t>h</m:t>
            </m:r>
          </m:num>
          <m:den>
            <m:r>
              <w:rPr>
                <w:rFonts w:ascii="Cambria Math" w:hAnsi="Cambria Math" w:cs="Times New Roman"/>
                <w:sz w:val="26"/>
                <w:szCs w:val="26"/>
                <w:lang w:val="nl-NL"/>
              </w:rPr>
              <m:t>g</m:t>
            </m:r>
          </m:den>
        </m:f>
      </m:oMath>
    </w:p>
    <w:p w:rsidR="00B73A88" w:rsidRPr="00B73A88" w:rsidRDefault="00B73A88" w:rsidP="006225D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Công thức tính tầm ném xa L = x</w:t>
      </w:r>
      <w:r w:rsidRPr="00B73A88">
        <w:rPr>
          <w:rFonts w:ascii="Times New Roman" w:hAnsi="Times New Roman" w:cs="Times New Roman"/>
          <w:sz w:val="26"/>
          <w:szCs w:val="26"/>
          <w:vertAlign w:val="subscript"/>
          <w:lang w:val="nl-NL"/>
        </w:rPr>
        <w:t>max</w:t>
      </w:r>
      <w:r w:rsidRPr="00B73A88">
        <w:rPr>
          <w:rFonts w:ascii="Times New Roman" w:hAnsi="Times New Roman" w:cs="Times New Roman"/>
          <w:sz w:val="26"/>
          <w:szCs w:val="26"/>
          <w:lang w:val="nl-NL"/>
        </w:rPr>
        <w:t xml:space="preserve"> = v</w:t>
      </w:r>
      <w:r w:rsidRPr="00B73A88">
        <w:rPr>
          <w:rFonts w:ascii="Times New Roman" w:hAnsi="Times New Roman" w:cs="Times New Roman"/>
          <w:sz w:val="26"/>
          <w:szCs w:val="26"/>
          <w:vertAlign w:val="subscript"/>
          <w:lang w:val="nl-NL"/>
        </w:rPr>
        <w:t>0</w:t>
      </w:r>
      <w:r w:rsidRPr="00B73A88">
        <w:rPr>
          <w:rFonts w:ascii="Times New Roman" w:hAnsi="Times New Roman" w:cs="Times New Roman"/>
          <w:sz w:val="26"/>
          <w:szCs w:val="26"/>
          <w:lang w:val="nl-NL"/>
        </w:rPr>
        <w:t>t = v</w:t>
      </w:r>
      <w:r w:rsidRPr="00B73A88">
        <w:rPr>
          <w:rFonts w:ascii="Times New Roman" w:hAnsi="Times New Roman" w:cs="Times New Roman"/>
          <w:sz w:val="26"/>
          <w:szCs w:val="26"/>
          <w:vertAlign w:val="subscript"/>
          <w:lang w:val="nl-NL"/>
        </w:rPr>
        <w:t>0</w:t>
      </w:r>
      <w:r w:rsidRPr="00B73A88">
        <w:rPr>
          <w:rFonts w:ascii="Times New Roman" w:hAnsi="Times New Roman" w:cs="Times New Roman"/>
          <w:sz w:val="26"/>
          <w:szCs w:val="26"/>
          <w:lang w:val="nl-NL"/>
        </w:rPr>
        <w:t>√</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2</m:t>
            </m:r>
            <m:r>
              <w:rPr>
                <w:rFonts w:ascii="Cambria Math" w:hAnsi="Cambria Math" w:cs="Times New Roman"/>
                <w:sz w:val="26"/>
                <w:szCs w:val="26"/>
                <w:lang w:val="nl-NL"/>
              </w:rPr>
              <m:t>h</m:t>
            </m:r>
          </m:num>
          <m:den>
            <m:r>
              <w:rPr>
                <w:rFonts w:ascii="Cambria Math" w:hAnsi="Cambria Math" w:cs="Times New Roman"/>
                <w:sz w:val="26"/>
                <w:szCs w:val="26"/>
                <w:lang w:val="nl-NL"/>
              </w:rPr>
              <m:t>g</m:t>
            </m:r>
          </m:den>
        </m:f>
      </m:oMath>
    </w:p>
    <w:p w:rsidR="00B73A88" w:rsidRPr="00B73A88" w:rsidRDefault="00B73A88" w:rsidP="006225D9">
      <w:pPr>
        <w:tabs>
          <w:tab w:val="left" w:pos="6810"/>
        </w:tabs>
        <w:rPr>
          <w:rFonts w:ascii="Times New Roman" w:hAnsi="Times New Roman" w:cs="Times New Roman"/>
          <w:sz w:val="26"/>
          <w:szCs w:val="26"/>
          <w:vertAlign w:val="superscript"/>
          <w:lang w:val="nl-NL"/>
        </w:rPr>
      </w:pPr>
      <w:r w:rsidRPr="00B73A88">
        <w:rPr>
          <w:rFonts w:ascii="Times New Roman" w:hAnsi="Times New Roman" w:cs="Times New Roman"/>
          <w:sz w:val="26"/>
          <w:szCs w:val="26"/>
          <w:lang w:val="nl-NL"/>
        </w:rPr>
        <w:t>- Phương trình quỹ đạo : y= gx</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2v</w:t>
      </w:r>
      <w:r w:rsidRPr="00B73A88">
        <w:rPr>
          <w:rFonts w:ascii="Times New Roman" w:hAnsi="Times New Roman" w:cs="Times New Roman"/>
          <w:sz w:val="26"/>
          <w:szCs w:val="26"/>
          <w:vertAlign w:val="subscript"/>
          <w:lang w:val="nl-NL"/>
        </w:rPr>
        <w:t>0</w:t>
      </w:r>
      <w:r w:rsidRPr="00B73A88">
        <w:rPr>
          <w:rFonts w:ascii="Times New Roman" w:hAnsi="Times New Roman" w:cs="Times New Roman"/>
          <w:sz w:val="26"/>
          <w:szCs w:val="26"/>
          <w:vertAlign w:val="superscript"/>
          <w:lang w:val="nl-NL"/>
        </w:rPr>
        <w:t>2</w:t>
      </w:r>
    </w:p>
    <w:p w:rsidR="00B73A88" w:rsidRPr="00B73A88" w:rsidRDefault="00B73A88" w:rsidP="006225D9">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e. Đánh giá</w:t>
      </w:r>
      <w:r w:rsidRPr="00B73A88">
        <w:rPr>
          <w:rFonts w:ascii="Times New Roman" w:hAnsi="Times New Roman" w:cs="Times New Roman"/>
          <w:sz w:val="26"/>
          <w:szCs w:val="26"/>
          <w:lang w:val="nl-NL"/>
        </w:rPr>
        <w:t> :</w:t>
      </w:r>
    </w:p>
    <w:p w:rsidR="00B73A88" w:rsidRPr="00B73A88" w:rsidRDefault="00B73A88" w:rsidP="006225D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 nếu cần)</w:t>
      </w:r>
    </w:p>
    <w:p w:rsidR="00B73A88" w:rsidRPr="00B73A88" w:rsidRDefault="00B73A88" w:rsidP="006225D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GV có thể tổ chức cho Hs đánh giá lẫn nhau thông qua các tiêu chí trong quá trình báo cáo kết quả hoạt động ( thời gian thực hiện, số lượng ý kiến, mức độ hoàn thành, ghi chép)</w:t>
      </w:r>
    </w:p>
    <w:p w:rsidR="00B73A88" w:rsidRPr="00B73A88" w:rsidRDefault="00B73A88" w:rsidP="006225D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p>
    <w:p w:rsidR="00B73A88" w:rsidRPr="00B73A88" w:rsidRDefault="00B73A88" w:rsidP="006225D9">
      <w:pPr>
        <w:tabs>
          <w:tab w:val="left" w:pos="6810"/>
        </w:tabs>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3 ( Hệ thống hóa kiến thức và luyện tập)</w:t>
      </w:r>
    </w:p>
    <w:p w:rsidR="00B73A88" w:rsidRPr="00B73A88" w:rsidRDefault="00B73A88" w:rsidP="006225D9">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a. Mục tiêu</w:t>
      </w:r>
      <w:r w:rsidRPr="00B73A88">
        <w:rPr>
          <w:rFonts w:ascii="Times New Roman" w:hAnsi="Times New Roman" w:cs="Times New Roman"/>
          <w:sz w:val="26"/>
          <w:szCs w:val="26"/>
          <w:lang w:val="nl-NL"/>
        </w:rPr>
        <w:t> : Hệ thống hóa kiến thức và vận dụng giải bài tập cơ bản về chuyển động ném ngang.</w:t>
      </w:r>
    </w:p>
    <w:p w:rsidR="00B73A88" w:rsidRPr="00B73A88" w:rsidRDefault="00B73A88" w:rsidP="006225D9">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b. Nội dung</w:t>
      </w:r>
      <w:r w:rsidRPr="00B73A88">
        <w:rPr>
          <w:rFonts w:ascii="Times New Roman" w:hAnsi="Times New Roman" w:cs="Times New Roman"/>
          <w:sz w:val="26"/>
          <w:szCs w:val="26"/>
          <w:lang w:val="nl-NL"/>
        </w:rPr>
        <w:t xml:space="preserve"> : </w:t>
      </w:r>
    </w:p>
    <w:p w:rsidR="00B73A88" w:rsidRPr="00B73A88" w:rsidRDefault="00B73A88" w:rsidP="006225D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Học sinh làm việc nhóm, tóm tắt kiến thức về phương pháp khảo sát chuyển động của vật ném ngang.</w:t>
      </w:r>
    </w:p>
    <w:p w:rsidR="00B73A88" w:rsidRPr="00B73A88" w:rsidRDefault="00B73A88" w:rsidP="006225D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HS làm việc nhóm, trả lời các câu hỏi và bài tập cơ bản về chuyển động ném ngang.</w:t>
      </w:r>
    </w:p>
    <w:p w:rsidR="00B73A88" w:rsidRPr="00B73A88" w:rsidRDefault="00B73A88" w:rsidP="006225D9">
      <w:pPr>
        <w:tabs>
          <w:tab w:val="left" w:pos="6810"/>
        </w:tabs>
        <w:rPr>
          <w:rFonts w:ascii="Times New Roman" w:hAnsi="Times New Roman" w:cs="Times New Roman"/>
          <w:b/>
          <w:sz w:val="26"/>
          <w:szCs w:val="26"/>
          <w:lang w:val="nl-NL"/>
        </w:rPr>
      </w:pPr>
      <w:r w:rsidRPr="00B73A88">
        <w:rPr>
          <w:rFonts w:ascii="Times New Roman" w:hAnsi="Times New Roman" w:cs="Times New Roman"/>
          <w:b/>
          <w:sz w:val="26"/>
          <w:szCs w:val="26"/>
          <w:lang w:val="nl-NL"/>
        </w:rPr>
        <w:t>c. Tổ chức hoạt động</w:t>
      </w:r>
    </w:p>
    <w:p w:rsidR="00B73A88" w:rsidRPr="00B73A88" w:rsidRDefault="00B73A88" w:rsidP="006225D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GV chuyển giao nhiệm vụ. HS ghi nhiệm vụ vào vở.</w:t>
      </w:r>
    </w:p>
    <w:p w:rsidR="00B73A88" w:rsidRPr="00B73A88" w:rsidRDefault="00B73A88" w:rsidP="006225D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Yêu cầu làm việc nhóm, nêu ra phương pháp chung để khảo sát chuyển động của các vật bị ném và trả lời các câu hỏi và bài tập cơ bản về chuyển động ném ngang</w:t>
      </w:r>
    </w:p>
    <w:p w:rsidR="00B73A88" w:rsidRPr="00B73A88" w:rsidRDefault="00B73A88" w:rsidP="006225D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HS giới thiệu sản phẩm của nhóm trước lớp và thảo luận.</w:t>
      </w:r>
    </w:p>
    <w:p w:rsidR="00B73A88" w:rsidRPr="00B73A88" w:rsidRDefault="00B73A88" w:rsidP="006225D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GV tổng kết, chuẩn hóa kiến thức</w:t>
      </w:r>
    </w:p>
    <w:p w:rsidR="00B73A88" w:rsidRPr="00B73A88" w:rsidRDefault="00B73A88" w:rsidP="006225D9">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d. Sản phẩm</w:t>
      </w:r>
      <w:r w:rsidRPr="00B73A88">
        <w:rPr>
          <w:rFonts w:ascii="Times New Roman" w:hAnsi="Times New Roman" w:cs="Times New Roman"/>
          <w:sz w:val="26"/>
          <w:szCs w:val="26"/>
          <w:lang w:val="nl-NL"/>
        </w:rPr>
        <w:t> : Bảng báo cáo của nhóm và các phương án trả lời của HS</w:t>
      </w:r>
    </w:p>
    <w:p w:rsidR="00B73A88" w:rsidRPr="00B73A88" w:rsidRDefault="00B73A88" w:rsidP="006225D9">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e. Đánh giá</w:t>
      </w:r>
      <w:r w:rsidRPr="00B73A88">
        <w:rPr>
          <w:rFonts w:ascii="Times New Roman" w:hAnsi="Times New Roman" w:cs="Times New Roman"/>
          <w:sz w:val="26"/>
          <w:szCs w:val="26"/>
          <w:lang w:val="nl-NL"/>
        </w:rPr>
        <w:t xml:space="preserve"> : </w:t>
      </w:r>
    </w:p>
    <w:p w:rsidR="00B73A88" w:rsidRPr="00B73A88" w:rsidRDefault="00B73A88" w:rsidP="007C4AC0">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 nếu cần)</w:t>
      </w:r>
    </w:p>
    <w:p w:rsidR="00B73A88" w:rsidRPr="00B73A88" w:rsidRDefault="00B73A88" w:rsidP="007C4AC0">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GV có thể tổ chức cho Hs đánh giá lẫn nhau thông qua các tiêu chí trong quá trình báo cáo kết quả hoạt động ( thời gian thực hiện, số lượng ý kiến, mức độ hoàn thành, ghi chép)</w:t>
      </w:r>
    </w:p>
    <w:p w:rsidR="00B73A88" w:rsidRPr="00B73A88" w:rsidRDefault="00B73A88" w:rsidP="007C4AC0">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Căn cứ vào sản phẩm học tập và thái độ học tập, GV đánh giá được sự tiến bộ của HS, đánh giá được khả năng vận dụng giải quyết tình huống vào thực tiễn.</w:t>
      </w:r>
    </w:p>
    <w:p w:rsidR="00B73A88" w:rsidRPr="00B73A88" w:rsidRDefault="00B73A88" w:rsidP="007C4AC0">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Hoạt động 4( Vận dụng vào thực tiễn)</w:t>
      </w:r>
      <w:r w:rsidRPr="00B73A88">
        <w:rPr>
          <w:rFonts w:ascii="Times New Roman" w:hAnsi="Times New Roman" w:cs="Times New Roman"/>
          <w:sz w:val="26"/>
          <w:szCs w:val="26"/>
          <w:lang w:val="nl-NL"/>
        </w:rPr>
        <w:t> : Giải bài tập chuyển động ném ngang</w:t>
      </w:r>
    </w:p>
    <w:p w:rsidR="00B73A88" w:rsidRPr="00B73A88" w:rsidRDefault="00B73A88" w:rsidP="007C4AC0">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a. Mục tiêu</w:t>
      </w:r>
      <w:r w:rsidRPr="00B73A88">
        <w:rPr>
          <w:rFonts w:ascii="Times New Roman" w:hAnsi="Times New Roman" w:cs="Times New Roman"/>
          <w:sz w:val="26"/>
          <w:szCs w:val="26"/>
          <w:lang w:val="nl-NL"/>
        </w:rPr>
        <w:t> : Giải được các bài tập đơn giản về chuyển động ném ngang</w:t>
      </w:r>
    </w:p>
    <w:p w:rsidR="00B73A88" w:rsidRPr="00B73A88" w:rsidRDefault="00B73A88" w:rsidP="007C4AC0">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b. Nội dung</w:t>
      </w:r>
      <w:r w:rsidRPr="00B73A88">
        <w:rPr>
          <w:rFonts w:ascii="Times New Roman" w:hAnsi="Times New Roman" w:cs="Times New Roman"/>
          <w:sz w:val="26"/>
          <w:szCs w:val="26"/>
          <w:lang w:val="nl-NL"/>
        </w:rPr>
        <w:t> : - GV chiếu bài tập có mô phỏng với các dữ kiện có sẵn</w:t>
      </w:r>
    </w:p>
    <w:p w:rsidR="00B73A88" w:rsidRPr="00B73A88" w:rsidRDefault="00B73A88" w:rsidP="007C4AC0">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HS làm việc cá nhân vào vở và làm việc nhóm nội dung GV yêu cầu</w:t>
      </w:r>
    </w:p>
    <w:p w:rsidR="00B73A88" w:rsidRPr="00B73A88" w:rsidRDefault="00B73A88" w:rsidP="007C4AC0">
      <w:pPr>
        <w:tabs>
          <w:tab w:val="left" w:pos="6810"/>
        </w:tabs>
        <w:rPr>
          <w:rFonts w:ascii="Times New Roman" w:hAnsi="Times New Roman" w:cs="Times New Roman"/>
          <w:b/>
          <w:sz w:val="26"/>
          <w:szCs w:val="26"/>
          <w:lang w:val="nl-NL"/>
        </w:rPr>
      </w:pPr>
      <w:r w:rsidRPr="00B73A88">
        <w:rPr>
          <w:rFonts w:ascii="Times New Roman" w:hAnsi="Times New Roman" w:cs="Times New Roman"/>
          <w:b/>
          <w:sz w:val="26"/>
          <w:szCs w:val="26"/>
          <w:lang w:val="nl-NL"/>
        </w:rPr>
        <w:t>c. Tổ chức hoạt động :</w:t>
      </w:r>
    </w:p>
    <w:p w:rsidR="00B73A88" w:rsidRPr="00B73A88" w:rsidRDefault="00B73A88" w:rsidP="007C4AC0">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Các nhóm thảo luận kết quả và trình bày trên bảng</w:t>
      </w:r>
    </w:p>
    <w:p w:rsidR="00B73A88" w:rsidRPr="00B73A88" w:rsidRDefault="00B73A88" w:rsidP="007C4AC0">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Yêu cầu cả lớp giải các bài tập 5,6,7 –trang 88 sgk</w:t>
      </w:r>
    </w:p>
    <w:p w:rsidR="00B73A88" w:rsidRPr="00B73A88" w:rsidRDefault="00B73A88" w:rsidP="007C4AC0">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d. Sản phẩm</w:t>
      </w:r>
      <w:r w:rsidRPr="00B73A88">
        <w:rPr>
          <w:rFonts w:ascii="Times New Roman" w:hAnsi="Times New Roman" w:cs="Times New Roman"/>
          <w:sz w:val="26"/>
          <w:szCs w:val="26"/>
          <w:lang w:val="nl-NL"/>
        </w:rPr>
        <w:t> : Bài giải của học sinh</w:t>
      </w:r>
    </w:p>
    <w:p w:rsidR="00B73A88" w:rsidRPr="00B73A88" w:rsidRDefault="00B73A88" w:rsidP="007C4AC0">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e. Đánh giá</w:t>
      </w:r>
      <w:r w:rsidRPr="00B73A88">
        <w:rPr>
          <w:rFonts w:ascii="Times New Roman" w:hAnsi="Times New Roman" w:cs="Times New Roman"/>
          <w:sz w:val="26"/>
          <w:szCs w:val="26"/>
          <w:lang w:val="nl-NL"/>
        </w:rPr>
        <w:t> :</w:t>
      </w:r>
    </w:p>
    <w:p w:rsidR="00B73A88" w:rsidRPr="00B73A88" w:rsidRDefault="00B73A88" w:rsidP="003C7BBF">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 nếu cần)</w:t>
      </w:r>
    </w:p>
    <w:p w:rsidR="00B73A88" w:rsidRPr="00B73A88" w:rsidRDefault="00B73A88" w:rsidP="003C7BBF">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GV có thể tổ chức cho Hs đánh giá lẫn nhau thông qua các tiêu chí trong quá trình báo cáo kết quả hoạt động ( thời gian thực hiện, số lượng ý kiến, mức độ hoàn thành, ghi chép)</w:t>
      </w:r>
    </w:p>
    <w:p w:rsidR="00B73A88" w:rsidRPr="00B73A88" w:rsidRDefault="00B73A88" w:rsidP="003C7BBF">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p>
    <w:p w:rsidR="00B73A88" w:rsidRPr="00B73A88" w:rsidRDefault="00B73A88" w:rsidP="003C7BBF">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Hoạt động 5 ( Tìm tòi mở rộng) :</w:t>
      </w:r>
      <w:r w:rsidRPr="00B73A88">
        <w:rPr>
          <w:rFonts w:ascii="Times New Roman" w:hAnsi="Times New Roman" w:cs="Times New Roman"/>
          <w:sz w:val="26"/>
          <w:szCs w:val="26"/>
          <w:lang w:val="nl-NL"/>
        </w:rPr>
        <w:t xml:space="preserve"> Yêu cầu HS xem mục «  Em có biết ». Khảo sát chuyển động của vật ném xiên</w:t>
      </w:r>
    </w:p>
    <w:p w:rsidR="00B73A88" w:rsidRPr="00B73A88" w:rsidRDefault="00B73A88" w:rsidP="00B73A88">
      <w:pPr>
        <w:pStyle w:val="ListParagraph"/>
        <w:numPr>
          <w:ilvl w:val="0"/>
          <w:numId w:val="22"/>
        </w:numPr>
        <w:tabs>
          <w:tab w:val="left" w:pos="6810"/>
        </w:tabs>
        <w:spacing w:after="0" w:line="240" w:lineRule="auto"/>
        <w:rPr>
          <w:rFonts w:ascii="Times New Roman" w:hAnsi="Times New Roman"/>
          <w:b/>
          <w:sz w:val="26"/>
          <w:szCs w:val="26"/>
          <w:lang w:val="nl-NL"/>
        </w:rPr>
      </w:pPr>
      <w:r w:rsidRPr="00B73A88">
        <w:rPr>
          <w:rFonts w:ascii="Times New Roman" w:hAnsi="Times New Roman"/>
          <w:b/>
          <w:sz w:val="26"/>
          <w:szCs w:val="26"/>
          <w:lang w:val="nl-NL"/>
        </w:rPr>
        <w:t>Mục tiêu</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Nêu được phương pháp khảo sát chuyển động của vật bị ném xiên.</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Viết được các công thức tính độ cao cực đại, tầm ném xa của vật bị ném xiên.</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Nêu được ý nghĩa của các đại lượng trong công thức</w:t>
      </w:r>
    </w:p>
    <w:p w:rsidR="00B73A88" w:rsidRPr="00B73A88" w:rsidRDefault="00B73A88" w:rsidP="00B73A88">
      <w:pPr>
        <w:pStyle w:val="ListParagraph"/>
        <w:numPr>
          <w:ilvl w:val="0"/>
          <w:numId w:val="22"/>
        </w:numPr>
        <w:tabs>
          <w:tab w:val="left" w:pos="6810"/>
        </w:tabs>
        <w:spacing w:after="0" w:line="240" w:lineRule="auto"/>
        <w:rPr>
          <w:rFonts w:ascii="Times New Roman" w:hAnsi="Times New Roman"/>
          <w:sz w:val="26"/>
          <w:szCs w:val="26"/>
          <w:lang w:val="nl-NL"/>
        </w:rPr>
      </w:pPr>
      <w:r w:rsidRPr="00B73A88">
        <w:rPr>
          <w:rFonts w:ascii="Times New Roman" w:hAnsi="Times New Roman"/>
          <w:b/>
          <w:sz w:val="26"/>
          <w:szCs w:val="26"/>
          <w:lang w:val="nl-NL"/>
        </w:rPr>
        <w:t>Nội dung</w:t>
      </w:r>
      <w:r w:rsidRPr="00B73A88">
        <w:rPr>
          <w:rFonts w:ascii="Times New Roman" w:hAnsi="Times New Roman"/>
          <w:sz w:val="26"/>
          <w:szCs w:val="26"/>
          <w:lang w:val="nl-NL"/>
        </w:rPr>
        <w:t> ;</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Tìm hiểu để giải thích :</w:t>
      </w:r>
    </w:p>
    <w:p w:rsidR="00B73A88" w:rsidRPr="00B73A88" w:rsidRDefault="00B73A88" w:rsidP="00C718BE">
      <w:pPr>
        <w:tabs>
          <w:tab w:val="left" w:pos="6810"/>
        </w:tabs>
        <w:ind w:left="360"/>
        <w:rPr>
          <w:rFonts w:ascii="Times New Roman" w:hAnsi="Times New Roman" w:cs="Times New Roman"/>
          <w:sz w:val="26"/>
          <w:szCs w:val="26"/>
          <w:lang w:val="nl-NL"/>
        </w:rPr>
      </w:pPr>
      <w:r w:rsidRPr="00B73A88">
        <w:rPr>
          <w:rFonts w:ascii="Times New Roman" w:hAnsi="Times New Roman" w:cs="Times New Roman"/>
          <w:sz w:val="26"/>
          <w:szCs w:val="26"/>
          <w:lang w:val="nl-NL"/>
        </w:rPr>
        <w:t>+ Tại sao khi ném tạ phải chon góc ném càng gần giá trị 42,3</w:t>
      </w:r>
      <w:r w:rsidRPr="00B73A88">
        <w:rPr>
          <w:rFonts w:ascii="Times New Roman" w:hAnsi="Times New Roman" w:cs="Times New Roman"/>
          <w:sz w:val="26"/>
          <w:szCs w:val="26"/>
          <w:vertAlign w:val="superscript"/>
          <w:lang w:val="nl-NL"/>
        </w:rPr>
        <w:t>0</w:t>
      </w:r>
      <w:r w:rsidRPr="00B73A88">
        <w:rPr>
          <w:rFonts w:ascii="Times New Roman" w:hAnsi="Times New Roman" w:cs="Times New Roman"/>
          <w:sz w:val="26"/>
          <w:szCs w:val="26"/>
          <w:lang w:val="nl-NL"/>
        </w:rPr>
        <w:t xml:space="preserve"> càng tốt ?</w:t>
      </w:r>
    </w:p>
    <w:p w:rsidR="00B73A88" w:rsidRPr="00B73A88" w:rsidRDefault="00B73A88" w:rsidP="00C718BE">
      <w:pPr>
        <w:tabs>
          <w:tab w:val="left" w:pos="6810"/>
        </w:tabs>
        <w:ind w:left="360"/>
        <w:rPr>
          <w:rFonts w:ascii="Times New Roman" w:hAnsi="Times New Roman" w:cs="Times New Roman"/>
          <w:sz w:val="26"/>
          <w:szCs w:val="26"/>
          <w:lang w:val="nl-NL"/>
        </w:rPr>
      </w:pPr>
      <w:r w:rsidRPr="00B73A88">
        <w:rPr>
          <w:rFonts w:ascii="Times New Roman" w:hAnsi="Times New Roman" w:cs="Times New Roman"/>
          <w:sz w:val="26"/>
          <w:szCs w:val="26"/>
          <w:lang w:val="nl-NL"/>
        </w:rPr>
        <w:t>+ Tại sao ném lao xa hơn ném tạ nếu như quỹ đạo độc lập với khối lượng ?</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Thiết kế thêm một số thí nghiệm đơn giản về khảo sát các chuyển động ném.</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Tìm hiểu các ứng dụng của chuyển động ném qua tài liệu, Internet ( Xây dựng, quân sự, thể thao, …)</w:t>
      </w:r>
    </w:p>
    <w:p w:rsidR="00B73A88" w:rsidRPr="00B73A88" w:rsidRDefault="00B73A88" w:rsidP="00B73A88">
      <w:pPr>
        <w:pStyle w:val="ListParagraph"/>
        <w:numPr>
          <w:ilvl w:val="0"/>
          <w:numId w:val="22"/>
        </w:numPr>
        <w:tabs>
          <w:tab w:val="left" w:pos="6810"/>
        </w:tabs>
        <w:spacing w:after="0" w:line="240" w:lineRule="auto"/>
        <w:rPr>
          <w:rFonts w:ascii="Times New Roman" w:hAnsi="Times New Roman"/>
          <w:sz w:val="26"/>
          <w:szCs w:val="26"/>
          <w:lang w:val="nl-NL"/>
        </w:rPr>
      </w:pPr>
      <w:r w:rsidRPr="00B73A88">
        <w:rPr>
          <w:rFonts w:ascii="Times New Roman" w:hAnsi="Times New Roman"/>
          <w:b/>
          <w:sz w:val="26"/>
          <w:szCs w:val="26"/>
          <w:lang w:val="nl-NL"/>
        </w:rPr>
        <w:t>Tổ chức hoạt động</w:t>
      </w:r>
      <w:r w:rsidRPr="00B73A88">
        <w:rPr>
          <w:rFonts w:ascii="Times New Roman" w:hAnsi="Times New Roman"/>
          <w:sz w:val="26"/>
          <w:szCs w:val="26"/>
          <w:lang w:val="nl-NL"/>
        </w:rPr>
        <w:t> :</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GV đặt vấn đề chuyển giao nhiệm vụ để thực hiện ngoài lớp học. HS ghi nhiệm vụ chuyển giao vào vở. Sau đó về nhà tìm hiểu để thực hiện về nhiệm vụ này.</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HS báo cáo kết quả và thảo luận về nhiệm vụ được giao.</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GV tổng kết, chuẩn hóa kiến thức.</w:t>
      </w:r>
    </w:p>
    <w:p w:rsidR="00B73A88" w:rsidRPr="00B73A88" w:rsidRDefault="00B73A88" w:rsidP="00B73A88">
      <w:pPr>
        <w:pStyle w:val="ListParagraph"/>
        <w:numPr>
          <w:ilvl w:val="0"/>
          <w:numId w:val="22"/>
        </w:numPr>
        <w:tabs>
          <w:tab w:val="left" w:pos="6810"/>
        </w:tabs>
        <w:spacing w:after="0" w:line="240" w:lineRule="auto"/>
        <w:rPr>
          <w:rFonts w:ascii="Times New Roman" w:hAnsi="Times New Roman"/>
          <w:sz w:val="26"/>
          <w:szCs w:val="26"/>
          <w:lang w:val="nl-NL"/>
        </w:rPr>
      </w:pPr>
      <w:r w:rsidRPr="00B73A88">
        <w:rPr>
          <w:rFonts w:ascii="Times New Roman" w:hAnsi="Times New Roman"/>
          <w:b/>
          <w:sz w:val="26"/>
          <w:szCs w:val="26"/>
          <w:lang w:val="nl-NL"/>
        </w:rPr>
        <w:t>Sản phẩm</w:t>
      </w:r>
      <w:r w:rsidRPr="00B73A88">
        <w:rPr>
          <w:rFonts w:ascii="Times New Roman" w:hAnsi="Times New Roman"/>
          <w:sz w:val="26"/>
          <w:szCs w:val="26"/>
          <w:lang w:val="nl-NL"/>
        </w:rPr>
        <w:t> : Bài làm của HS</w:t>
      </w:r>
    </w:p>
    <w:p w:rsidR="00B73A88" w:rsidRPr="00B73A88" w:rsidRDefault="00B73A88" w:rsidP="00B73A88">
      <w:pPr>
        <w:pStyle w:val="ListParagraph"/>
        <w:numPr>
          <w:ilvl w:val="0"/>
          <w:numId w:val="22"/>
        </w:numPr>
        <w:tabs>
          <w:tab w:val="left" w:pos="6810"/>
        </w:tabs>
        <w:spacing w:after="0" w:line="240" w:lineRule="auto"/>
        <w:rPr>
          <w:rFonts w:ascii="Times New Roman" w:hAnsi="Times New Roman"/>
          <w:sz w:val="26"/>
          <w:szCs w:val="26"/>
          <w:lang w:val="nl-NL"/>
        </w:rPr>
      </w:pPr>
      <w:r w:rsidRPr="00B73A88">
        <w:rPr>
          <w:rFonts w:ascii="Times New Roman" w:hAnsi="Times New Roman"/>
          <w:b/>
          <w:sz w:val="26"/>
          <w:szCs w:val="26"/>
          <w:lang w:val="nl-NL"/>
        </w:rPr>
        <w:t>Đánh giá</w:t>
      </w:r>
      <w:r w:rsidRPr="00B73A88">
        <w:rPr>
          <w:rFonts w:ascii="Times New Roman" w:hAnsi="Times New Roman"/>
          <w:sz w:val="26"/>
          <w:szCs w:val="26"/>
          <w:lang w:val="nl-NL"/>
        </w:rPr>
        <w:t> :</w:t>
      </w:r>
    </w:p>
    <w:p w:rsidR="00B73A88" w:rsidRPr="00B73A88" w:rsidRDefault="00B73A88" w:rsidP="00C718BE">
      <w:pPr>
        <w:tabs>
          <w:tab w:val="left" w:pos="6810"/>
        </w:tabs>
        <w:ind w:left="360"/>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Căn cứ vào sản phẩm học tập và thái độ hoc tập, GV đánh giá sự tiến bộ của HS, đánh giá được khả năng vận dụng giải quyết tình huống vào thực tiễn</w:t>
      </w:r>
    </w:p>
    <w:p w:rsidR="00B73A88" w:rsidRPr="00B73A88" w:rsidRDefault="00B73A88" w:rsidP="002072A0">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IV. Câu hỏi kiểm tra đán giá chủ đề</w:t>
      </w:r>
      <w:r w:rsidRPr="00B73A88">
        <w:rPr>
          <w:rFonts w:ascii="Times New Roman" w:hAnsi="Times New Roman" w:cs="Times New Roman"/>
          <w:sz w:val="26"/>
          <w:szCs w:val="26"/>
          <w:lang w:val="nl-NL"/>
        </w:rPr>
        <w:t> :</w:t>
      </w:r>
    </w:p>
    <w:p w:rsidR="00B73A88" w:rsidRPr="00B73A88" w:rsidRDefault="00B73A88" w:rsidP="002072A0">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Câu 1</w:t>
      </w:r>
      <w:r w:rsidRPr="00B73A88">
        <w:rPr>
          <w:rFonts w:ascii="Times New Roman" w:hAnsi="Times New Roman" w:cs="Times New Roman"/>
          <w:sz w:val="26"/>
          <w:szCs w:val="26"/>
          <w:lang w:val="nl-NL"/>
        </w:rPr>
        <w:t>. Một vật bị ném ngang ( bỏ qua sức cản của không khí) Lực tác dụng vào vật khi chuyển động là</w:t>
      </w:r>
    </w:p>
    <w:p w:rsidR="00B73A88" w:rsidRPr="00B73A88" w:rsidRDefault="00B73A88" w:rsidP="00B73A88">
      <w:pPr>
        <w:pStyle w:val="ListParagraph"/>
        <w:numPr>
          <w:ilvl w:val="0"/>
          <w:numId w:val="23"/>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 xml:space="preserve">Lực ném                       </w:t>
      </w:r>
      <w:r w:rsidRPr="00B73A88">
        <w:rPr>
          <w:rFonts w:ascii="Times New Roman" w:hAnsi="Times New Roman"/>
          <w:sz w:val="26"/>
          <w:szCs w:val="26"/>
          <w:lang w:val="nl-NL"/>
        </w:rPr>
        <w:tab/>
        <w:t>B. Lực ném và trọng lực</w:t>
      </w:r>
    </w:p>
    <w:p w:rsidR="00B73A88" w:rsidRPr="00B73A88" w:rsidRDefault="00B73A88" w:rsidP="00181CC5">
      <w:pPr>
        <w:tabs>
          <w:tab w:val="left" w:pos="6810"/>
        </w:tabs>
        <w:ind w:left="360"/>
        <w:rPr>
          <w:rFonts w:ascii="Times New Roman" w:hAnsi="Times New Roman" w:cs="Times New Roman"/>
          <w:sz w:val="26"/>
          <w:szCs w:val="26"/>
          <w:lang w:val="nl-NL"/>
        </w:rPr>
      </w:pPr>
      <w:r w:rsidRPr="00B73A88">
        <w:rPr>
          <w:rFonts w:ascii="Times New Roman" w:hAnsi="Times New Roman" w:cs="Times New Roman"/>
          <w:sz w:val="26"/>
          <w:szCs w:val="26"/>
          <w:lang w:val="nl-NL"/>
        </w:rPr>
        <w:t>C.Lực do bởi chuyển động nằm ngang</w:t>
      </w:r>
      <w:r w:rsidRPr="00B73A88">
        <w:rPr>
          <w:rFonts w:ascii="Times New Roman" w:hAnsi="Times New Roman" w:cs="Times New Roman"/>
          <w:sz w:val="26"/>
          <w:szCs w:val="26"/>
          <w:lang w:val="nl-NL"/>
        </w:rPr>
        <w:tab/>
      </w:r>
      <w:r w:rsidRPr="00B73A88">
        <w:rPr>
          <w:rFonts w:ascii="Times New Roman" w:hAnsi="Times New Roman" w:cs="Times New Roman"/>
          <w:sz w:val="26"/>
          <w:szCs w:val="26"/>
          <w:u w:val="single"/>
          <w:lang w:val="nl-NL"/>
        </w:rPr>
        <w:t>D</w:t>
      </w:r>
      <w:r w:rsidRPr="00B73A88">
        <w:rPr>
          <w:rFonts w:ascii="Times New Roman" w:hAnsi="Times New Roman" w:cs="Times New Roman"/>
          <w:sz w:val="26"/>
          <w:szCs w:val="26"/>
          <w:lang w:val="nl-NL"/>
        </w:rPr>
        <w:t>. Trọng lực</w:t>
      </w:r>
    </w:p>
    <w:p w:rsidR="00B73A88" w:rsidRPr="00B73A88" w:rsidRDefault="00B73A88" w:rsidP="002072A0">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Câu 2.</w:t>
      </w:r>
      <w:r w:rsidRPr="00B73A88">
        <w:rPr>
          <w:rFonts w:ascii="Times New Roman" w:hAnsi="Times New Roman" w:cs="Times New Roman"/>
          <w:sz w:val="26"/>
          <w:szCs w:val="26"/>
          <w:lang w:val="nl-NL"/>
        </w:rPr>
        <w:t>Khi nói về chuyển động của một vật bị ném ngang, phát biểu nào sau đây là SAI ?</w:t>
      </w:r>
    </w:p>
    <w:p w:rsidR="00B73A88" w:rsidRPr="00B73A88" w:rsidRDefault="00B73A88" w:rsidP="002072A0">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A.Có thể được phân tích thành 2 chuyển động thành phần :chuyển động theo quán tính ở độ cao không đổi và chuyển động rơi tự do.</w:t>
      </w:r>
    </w:p>
    <w:p w:rsidR="00B73A88" w:rsidRPr="00B73A88" w:rsidRDefault="00B73A88" w:rsidP="002072A0">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B.Vận tốc ban đầu và chiều cao ban đầu càng lớn thì tầm ném xa càng lớn.</w:t>
      </w:r>
    </w:p>
    <w:p w:rsidR="00B73A88" w:rsidRPr="00B73A88" w:rsidRDefault="00B73A88" w:rsidP="002072A0">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u w:val="single"/>
          <w:lang w:val="nl-NL"/>
        </w:rPr>
        <w:t>C</w:t>
      </w:r>
      <w:r w:rsidRPr="00B73A88">
        <w:rPr>
          <w:rFonts w:ascii="Times New Roman" w:hAnsi="Times New Roman" w:cs="Times New Roman"/>
          <w:sz w:val="26"/>
          <w:szCs w:val="26"/>
          <w:lang w:val="nl-NL"/>
        </w:rPr>
        <w:t>.Khi vật chạm đất thì thời gian rơi tự do xấp xỉ bằng thời gian chuyển động theo quán tính.</w:t>
      </w:r>
    </w:p>
    <w:p w:rsidR="00B73A88" w:rsidRPr="00B73A88" w:rsidRDefault="00B73A88" w:rsidP="002072A0">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D.Quỹ đạo chuyển động là một phần đường parabol.</w:t>
      </w:r>
    </w:p>
    <w:p w:rsidR="00B73A88" w:rsidRPr="00B73A88" w:rsidRDefault="00B73A88" w:rsidP="00461929">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Câu 3</w:t>
      </w:r>
      <w:r w:rsidRPr="00B73A88">
        <w:rPr>
          <w:rFonts w:ascii="Times New Roman" w:hAnsi="Times New Roman" w:cs="Times New Roman"/>
          <w:sz w:val="26"/>
          <w:szCs w:val="26"/>
          <w:lang w:val="nl-NL"/>
        </w:rPr>
        <w:t>. Để tăng tầm xa của vật ném theo phương ngang với sức cản không khí không đáng kể thì biện pháp nào sau đây là hiệu quả nhất ?</w:t>
      </w:r>
    </w:p>
    <w:p w:rsidR="00B73A88" w:rsidRPr="00B73A88" w:rsidRDefault="00B73A88" w:rsidP="0046192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A.Giảm khối lượng của vật ném</w:t>
      </w:r>
      <w:r w:rsidRPr="00B73A88">
        <w:rPr>
          <w:rFonts w:ascii="Times New Roman" w:hAnsi="Times New Roman" w:cs="Times New Roman"/>
          <w:sz w:val="26"/>
          <w:szCs w:val="26"/>
          <w:lang w:val="nl-NL"/>
        </w:rPr>
        <w:tab/>
        <w:t>B.Tăng độ cao điểm ném</w:t>
      </w:r>
    </w:p>
    <w:p w:rsidR="00B73A88" w:rsidRPr="00B73A88" w:rsidRDefault="00B73A88" w:rsidP="0046192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C.Giảm độ cao điểm ném</w:t>
      </w:r>
      <w:r w:rsidRPr="00B73A88">
        <w:rPr>
          <w:rFonts w:ascii="Times New Roman" w:hAnsi="Times New Roman" w:cs="Times New Roman"/>
          <w:sz w:val="26"/>
          <w:szCs w:val="26"/>
          <w:lang w:val="nl-NL"/>
        </w:rPr>
        <w:tab/>
      </w:r>
      <w:r w:rsidRPr="00B73A88">
        <w:rPr>
          <w:rFonts w:ascii="Times New Roman" w:hAnsi="Times New Roman" w:cs="Times New Roman"/>
          <w:b/>
          <w:sz w:val="26"/>
          <w:szCs w:val="26"/>
          <w:u w:val="single"/>
          <w:lang w:val="nl-NL"/>
        </w:rPr>
        <w:t>D</w:t>
      </w:r>
      <w:r w:rsidRPr="00B73A88">
        <w:rPr>
          <w:rFonts w:ascii="Times New Roman" w:hAnsi="Times New Roman" w:cs="Times New Roman"/>
          <w:sz w:val="26"/>
          <w:szCs w:val="26"/>
          <w:lang w:val="nl-NL"/>
        </w:rPr>
        <w:t>.Tăng vận tốc ném</w:t>
      </w:r>
    </w:p>
    <w:p w:rsidR="00B73A88" w:rsidRPr="00B73A88" w:rsidRDefault="00B73A88" w:rsidP="00461929">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Câu 4</w:t>
      </w:r>
      <w:r w:rsidRPr="00B73A88">
        <w:rPr>
          <w:rFonts w:ascii="Times New Roman" w:hAnsi="Times New Roman" w:cs="Times New Roman"/>
          <w:sz w:val="26"/>
          <w:szCs w:val="26"/>
          <w:lang w:val="nl-NL"/>
        </w:rPr>
        <w:t>.Tại cùng một độ cao và cùng một thời điểm, viên bi A được ném ngang, viên bi B có cùng kích thước nhưng có khối lượng gấp đôi được thả rơi. Bỏ qua sức cản không khí. Phát biểu nào sau đây đúng ?</w:t>
      </w:r>
    </w:p>
    <w:p w:rsidR="00B73A88" w:rsidRPr="00B73A88" w:rsidRDefault="00B73A88" w:rsidP="0046192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A.B chạm sàn trước A                                                    B.A chạm sàn trước B</w:t>
      </w:r>
    </w:p>
    <w:p w:rsidR="00B73A88" w:rsidRPr="00B73A88" w:rsidRDefault="00B73A88" w:rsidP="0046192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C.B chạm sàn trong khi A mới đi được nửa đường       </w:t>
      </w:r>
      <w:r w:rsidRPr="00B73A88">
        <w:rPr>
          <w:rFonts w:ascii="Times New Roman" w:hAnsi="Times New Roman" w:cs="Times New Roman"/>
          <w:b/>
          <w:sz w:val="26"/>
          <w:szCs w:val="26"/>
          <w:u w:val="single"/>
          <w:lang w:val="nl-NL"/>
        </w:rPr>
        <w:t>D</w:t>
      </w:r>
      <w:r w:rsidRPr="00B73A88">
        <w:rPr>
          <w:rFonts w:ascii="Times New Roman" w:hAnsi="Times New Roman" w:cs="Times New Roman"/>
          <w:sz w:val="26"/>
          <w:szCs w:val="26"/>
          <w:lang w:val="nl-NL"/>
        </w:rPr>
        <w:t>.A và B chạm sàn cùng một lúc.</w:t>
      </w:r>
    </w:p>
    <w:p w:rsidR="00B73A88" w:rsidRPr="00B73A88" w:rsidRDefault="00B73A88" w:rsidP="00461929">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Câu 5</w:t>
      </w:r>
      <w:r w:rsidRPr="00B73A88">
        <w:rPr>
          <w:rFonts w:ascii="Times New Roman" w:hAnsi="Times New Roman" w:cs="Times New Roman"/>
          <w:sz w:val="26"/>
          <w:szCs w:val="26"/>
          <w:lang w:val="nl-NL"/>
        </w:rPr>
        <w:t>.Một vật được ném ngang từ độ cao h với vận tốc ban đầu v</w:t>
      </w:r>
      <w:r w:rsidRPr="00B73A88">
        <w:rPr>
          <w:rFonts w:ascii="Times New Roman" w:hAnsi="Times New Roman" w:cs="Times New Roman"/>
          <w:sz w:val="26"/>
          <w:szCs w:val="26"/>
          <w:vertAlign w:val="subscript"/>
          <w:lang w:val="nl-NL"/>
        </w:rPr>
        <w:t>0</w:t>
      </w:r>
      <w:r w:rsidRPr="00B73A88">
        <w:rPr>
          <w:rFonts w:ascii="Times New Roman" w:hAnsi="Times New Roman" w:cs="Times New Roman"/>
          <w:sz w:val="26"/>
          <w:szCs w:val="26"/>
          <w:lang w:val="nl-NL"/>
        </w:rPr>
        <w:t>. Tầm xa của vật là</w:t>
      </w:r>
    </w:p>
    <w:p w:rsidR="00B73A88" w:rsidRPr="00B73A88" w:rsidRDefault="00B73A88" w:rsidP="0046192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A.v</w:t>
      </w:r>
      <w:r w:rsidRPr="00B73A88">
        <w:rPr>
          <w:rFonts w:ascii="Times New Roman" w:hAnsi="Times New Roman" w:cs="Times New Roman"/>
          <w:sz w:val="26"/>
          <w:szCs w:val="26"/>
          <w:vertAlign w:val="subscript"/>
          <w:lang w:val="nl-NL"/>
        </w:rPr>
        <w:t>0</w:t>
      </w:r>
      <w:r w:rsidRPr="00B73A88">
        <w:rPr>
          <w:rFonts w:ascii="Times New Roman" w:hAnsi="Times New Roman" w:cs="Times New Roman"/>
          <w:sz w:val="26"/>
          <w:szCs w:val="26"/>
          <w:lang w:val="nl-NL"/>
        </w:rPr>
        <w:t>√</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g</m:t>
            </m:r>
          </m:num>
          <m:den>
            <m:r>
              <w:rPr>
                <w:rFonts w:ascii="Cambria Math" w:hAnsi="Cambria Math" w:cs="Times New Roman"/>
                <w:sz w:val="26"/>
                <w:szCs w:val="26"/>
                <w:lang w:val="nl-NL"/>
              </w:rPr>
              <m:t>2</m:t>
            </m:r>
            <m:r>
              <w:rPr>
                <w:rFonts w:ascii="Cambria Math" w:hAnsi="Cambria Math" w:cs="Times New Roman"/>
                <w:sz w:val="26"/>
                <w:szCs w:val="26"/>
                <w:lang w:val="nl-NL"/>
              </w:rPr>
              <m:t>h</m:t>
            </m:r>
          </m:den>
        </m:f>
      </m:oMath>
      <w:r w:rsidRPr="00B73A88">
        <w:rPr>
          <w:rFonts w:ascii="Times New Roman" w:hAnsi="Times New Roman" w:cs="Times New Roman"/>
          <w:sz w:val="26"/>
          <w:szCs w:val="26"/>
          <w:lang w:val="nl-NL"/>
        </w:rPr>
        <w:t xml:space="preserve"> B. v</w:t>
      </w:r>
      <w:r w:rsidRPr="00B73A88">
        <w:rPr>
          <w:rFonts w:ascii="Times New Roman" w:hAnsi="Times New Roman" w:cs="Times New Roman"/>
          <w:sz w:val="26"/>
          <w:szCs w:val="26"/>
          <w:vertAlign w:val="subscript"/>
          <w:lang w:val="nl-NL"/>
        </w:rPr>
        <w:t>0</w:t>
      </w:r>
      <w:r w:rsidRPr="00B73A88">
        <w:rPr>
          <w:rFonts w:ascii="Times New Roman" w:hAnsi="Times New Roman" w:cs="Times New Roman"/>
          <w:sz w:val="26"/>
          <w:szCs w:val="26"/>
          <w:lang w:val="nl-NL"/>
        </w:rPr>
        <w:t>√</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h</m:t>
            </m:r>
          </m:num>
          <m:den>
            <m:r>
              <w:rPr>
                <w:rFonts w:ascii="Cambria Math" w:hAnsi="Cambria Math" w:cs="Times New Roman"/>
                <w:sz w:val="26"/>
                <w:szCs w:val="26"/>
                <w:lang w:val="nl-NL"/>
              </w:rPr>
              <m:t>2g</m:t>
            </m:r>
          </m:den>
        </m:f>
      </m:oMath>
      <w:r w:rsidRPr="00B73A88">
        <w:rPr>
          <w:rFonts w:ascii="Times New Roman" w:hAnsi="Times New Roman" w:cs="Times New Roman"/>
          <w:b/>
          <w:sz w:val="26"/>
          <w:szCs w:val="26"/>
          <w:u w:val="single"/>
          <w:lang w:val="nl-NL"/>
        </w:rPr>
        <w:t>C.</w:t>
      </w:r>
      <w:r w:rsidRPr="00B73A88">
        <w:rPr>
          <w:rFonts w:ascii="Times New Roman" w:hAnsi="Times New Roman" w:cs="Times New Roman"/>
          <w:sz w:val="26"/>
          <w:szCs w:val="26"/>
          <w:lang w:val="nl-NL"/>
        </w:rPr>
        <w:t>v</w:t>
      </w:r>
      <w:r w:rsidRPr="00B73A88">
        <w:rPr>
          <w:rFonts w:ascii="Times New Roman" w:hAnsi="Times New Roman" w:cs="Times New Roman"/>
          <w:sz w:val="26"/>
          <w:szCs w:val="26"/>
          <w:vertAlign w:val="subscript"/>
          <w:lang w:val="nl-NL"/>
        </w:rPr>
        <w:t>0</w:t>
      </w:r>
      <w:r w:rsidRPr="00B73A88">
        <w:rPr>
          <w:rFonts w:ascii="Times New Roman" w:hAnsi="Times New Roman" w:cs="Times New Roman"/>
          <w:sz w:val="26"/>
          <w:szCs w:val="26"/>
          <w:lang w:val="nl-NL"/>
        </w:rPr>
        <w:t>√</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2</m:t>
            </m:r>
            <m:r>
              <w:rPr>
                <w:rFonts w:ascii="Cambria Math" w:hAnsi="Cambria Math" w:cs="Times New Roman"/>
                <w:sz w:val="26"/>
                <w:szCs w:val="26"/>
                <w:lang w:val="nl-NL"/>
              </w:rPr>
              <m:t>h</m:t>
            </m:r>
          </m:num>
          <m:den>
            <m:r>
              <w:rPr>
                <w:rFonts w:ascii="Cambria Math" w:hAnsi="Cambria Math" w:cs="Times New Roman"/>
                <w:sz w:val="26"/>
                <w:szCs w:val="26"/>
                <w:lang w:val="nl-NL"/>
              </w:rPr>
              <m:t>g</m:t>
            </m:r>
          </m:den>
        </m:f>
      </m:oMath>
      <w:r w:rsidRPr="00B73A88">
        <w:rPr>
          <w:rFonts w:ascii="Times New Roman" w:hAnsi="Times New Roman" w:cs="Times New Roman"/>
          <w:sz w:val="26"/>
          <w:szCs w:val="26"/>
          <w:lang w:val="nl-NL"/>
        </w:rPr>
        <w:tab/>
        <w:t>D. v</w:t>
      </w:r>
      <w:r w:rsidRPr="00B73A88">
        <w:rPr>
          <w:rFonts w:ascii="Times New Roman" w:hAnsi="Times New Roman" w:cs="Times New Roman"/>
          <w:sz w:val="26"/>
          <w:szCs w:val="26"/>
          <w:vertAlign w:val="subscript"/>
          <w:lang w:val="nl-NL"/>
        </w:rPr>
        <w:t>0</w:t>
      </w:r>
      <w:r w:rsidRPr="00B73A88">
        <w:rPr>
          <w:rFonts w:ascii="Times New Roman" w:hAnsi="Times New Roman" w:cs="Times New Roman"/>
          <w:sz w:val="26"/>
          <w:szCs w:val="26"/>
          <w:lang w:val="nl-NL"/>
        </w:rPr>
        <w:t>√</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2g</m:t>
            </m:r>
          </m:num>
          <m:den>
            <m:r>
              <w:rPr>
                <w:rFonts w:ascii="Cambria Math" w:hAnsi="Cambria Math" w:cs="Times New Roman"/>
                <w:sz w:val="26"/>
                <w:szCs w:val="26"/>
                <w:lang w:val="nl-NL"/>
              </w:rPr>
              <m:t>h</m:t>
            </m:r>
          </m:den>
        </m:f>
      </m:oMath>
    </w:p>
    <w:p w:rsidR="00B73A88" w:rsidRPr="00B73A88" w:rsidRDefault="00B73A88" w:rsidP="00461929">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Câu 6</w:t>
      </w:r>
      <w:r w:rsidRPr="00B73A88">
        <w:rPr>
          <w:rFonts w:ascii="Times New Roman" w:hAnsi="Times New Roman" w:cs="Times New Roman"/>
          <w:sz w:val="26"/>
          <w:szCs w:val="26"/>
          <w:lang w:val="nl-NL"/>
        </w:rPr>
        <w:t>.Một vật được ném ngang từ độ cao 5 m ở nơi có g = 10 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 tầm xa vật đạt được là 2 m. Vận tốc ban đầu cả vật là</w:t>
      </w:r>
    </w:p>
    <w:p w:rsidR="00B73A88" w:rsidRPr="00B73A88" w:rsidRDefault="00B73A88" w:rsidP="0046192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A.10 m/s                   B. 2,5 m/s                            C. 5 m/s           </w:t>
      </w:r>
      <w:r w:rsidRPr="00B73A88">
        <w:rPr>
          <w:rFonts w:ascii="Times New Roman" w:hAnsi="Times New Roman" w:cs="Times New Roman"/>
          <w:b/>
          <w:sz w:val="26"/>
          <w:szCs w:val="26"/>
          <w:u w:val="single"/>
          <w:lang w:val="nl-NL"/>
        </w:rPr>
        <w:t>D</w:t>
      </w:r>
      <w:r w:rsidRPr="00B73A88">
        <w:rPr>
          <w:rFonts w:ascii="Times New Roman" w:hAnsi="Times New Roman" w:cs="Times New Roman"/>
          <w:sz w:val="26"/>
          <w:szCs w:val="26"/>
          <w:lang w:val="nl-NL"/>
        </w:rPr>
        <w:t>. 2 m/s</w:t>
      </w:r>
    </w:p>
    <w:p w:rsidR="00B73A88" w:rsidRPr="00B73A88" w:rsidRDefault="00B73A88" w:rsidP="00461929">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Câu 7</w:t>
      </w:r>
      <w:r w:rsidRPr="00B73A88">
        <w:rPr>
          <w:rFonts w:ascii="Times New Roman" w:hAnsi="Times New Roman" w:cs="Times New Roman"/>
          <w:sz w:val="26"/>
          <w:szCs w:val="26"/>
          <w:lang w:val="nl-NL"/>
        </w:rPr>
        <w:t>.Quỹ đạo chuyển động của vật ném ngang là một nhánh của</w:t>
      </w:r>
    </w:p>
    <w:p w:rsidR="00B73A88" w:rsidRPr="00B73A88" w:rsidRDefault="00B73A88" w:rsidP="0046192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A.đường thẳng                      B. đường tròn        C. đường gấp khúc      </w:t>
      </w:r>
      <w:r w:rsidRPr="00B73A88">
        <w:rPr>
          <w:rFonts w:ascii="Times New Roman" w:hAnsi="Times New Roman" w:cs="Times New Roman"/>
          <w:b/>
          <w:sz w:val="26"/>
          <w:szCs w:val="26"/>
          <w:u w:val="single"/>
          <w:lang w:val="nl-NL"/>
        </w:rPr>
        <w:t>D</w:t>
      </w:r>
      <w:r w:rsidRPr="00B73A88">
        <w:rPr>
          <w:rFonts w:ascii="Times New Roman" w:hAnsi="Times New Roman" w:cs="Times New Roman"/>
          <w:sz w:val="26"/>
          <w:szCs w:val="26"/>
          <w:lang w:val="nl-NL"/>
        </w:rPr>
        <w:t>. đường parabol</w:t>
      </w:r>
    </w:p>
    <w:p w:rsidR="00B73A88" w:rsidRPr="00B73A88" w:rsidRDefault="00B73A88" w:rsidP="0022170D">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Câu 8</w:t>
      </w:r>
      <w:r w:rsidRPr="00B73A88">
        <w:rPr>
          <w:rFonts w:ascii="Times New Roman" w:hAnsi="Times New Roman" w:cs="Times New Roman"/>
          <w:sz w:val="26"/>
          <w:szCs w:val="26"/>
          <w:lang w:val="nl-NL"/>
        </w:rPr>
        <w:t>. Một vật được ném ngang với vận tốc ban đầu là 10 m/s tại nơi có g = 10 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Phương trình quỹ đạo của vật là</w:t>
      </w:r>
    </w:p>
    <w:p w:rsidR="00B73A88" w:rsidRPr="00B73A88" w:rsidRDefault="00B73A88" w:rsidP="0022170D">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A.y = 10t + 5t</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 xml:space="preserve">      B. y = 10t + 10t</w:t>
      </w:r>
      <w:r w:rsidRPr="00B73A88">
        <w:rPr>
          <w:rFonts w:ascii="Times New Roman" w:hAnsi="Times New Roman" w:cs="Times New Roman"/>
          <w:sz w:val="26"/>
          <w:szCs w:val="26"/>
          <w:vertAlign w:val="superscript"/>
          <w:lang w:val="nl-NL"/>
        </w:rPr>
        <w:t>2</w:t>
      </w:r>
      <w:r w:rsidRPr="00B73A88">
        <w:rPr>
          <w:rFonts w:ascii="Times New Roman" w:hAnsi="Times New Roman" w:cs="Times New Roman"/>
          <w:b/>
          <w:sz w:val="26"/>
          <w:szCs w:val="26"/>
          <w:u w:val="single"/>
          <w:lang w:val="nl-NL"/>
        </w:rPr>
        <w:t>C</w:t>
      </w:r>
      <w:r w:rsidRPr="00B73A88">
        <w:rPr>
          <w:rFonts w:ascii="Times New Roman" w:hAnsi="Times New Roman" w:cs="Times New Roman"/>
          <w:sz w:val="26"/>
          <w:szCs w:val="26"/>
          <w:lang w:val="nl-NL"/>
        </w:rPr>
        <w:t>.y = 0,05x</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 xml:space="preserve">     D. y = 0,1x</w:t>
      </w:r>
      <w:r w:rsidRPr="00B73A88">
        <w:rPr>
          <w:rFonts w:ascii="Times New Roman" w:hAnsi="Times New Roman" w:cs="Times New Roman"/>
          <w:sz w:val="26"/>
          <w:szCs w:val="26"/>
          <w:vertAlign w:val="superscript"/>
          <w:lang w:val="nl-NL"/>
        </w:rPr>
        <w:t>2</w:t>
      </w:r>
    </w:p>
    <w:p w:rsidR="00B73A88" w:rsidRPr="00B73A88" w:rsidRDefault="00B73A88" w:rsidP="0022170D">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Câu 9</w:t>
      </w:r>
      <w:r w:rsidRPr="00B73A88">
        <w:rPr>
          <w:rFonts w:ascii="Times New Roman" w:hAnsi="Times New Roman" w:cs="Times New Roman"/>
          <w:sz w:val="26"/>
          <w:szCs w:val="26"/>
          <w:lang w:val="nl-NL"/>
        </w:rPr>
        <w:t>.Một máy bay bay ngang với tốc độ 150 m/s, ở độ cao 490 m thì thả một gói hàng xuống đất. Lấy g = 9,8 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 Tầm bay xa của gói hàng là :</w:t>
      </w:r>
    </w:p>
    <w:p w:rsidR="00B73A88" w:rsidRPr="00B73A88" w:rsidRDefault="00B73A88" w:rsidP="00A55A97">
      <w:pPr>
        <w:tabs>
          <w:tab w:val="left" w:pos="6810"/>
          <w:tab w:val="left" w:pos="7950"/>
        </w:tabs>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A.1000 m   </w:t>
      </w:r>
      <w:r w:rsidRPr="00B73A88">
        <w:rPr>
          <w:rFonts w:ascii="Times New Roman" w:hAnsi="Times New Roman" w:cs="Times New Roman"/>
          <w:b/>
          <w:sz w:val="26"/>
          <w:szCs w:val="26"/>
          <w:u w:val="single"/>
          <w:lang w:val="nl-NL"/>
        </w:rPr>
        <w:t>B</w:t>
      </w:r>
      <w:r w:rsidRPr="00B73A88">
        <w:rPr>
          <w:rFonts w:ascii="Times New Roman" w:hAnsi="Times New Roman" w:cs="Times New Roman"/>
          <w:sz w:val="26"/>
          <w:szCs w:val="26"/>
          <w:lang w:val="nl-NL"/>
        </w:rPr>
        <w:t>. 1500 m                  C. 15000 m       D. 7500 m</w:t>
      </w:r>
      <w:r w:rsidRPr="00B73A88">
        <w:rPr>
          <w:rFonts w:ascii="Times New Roman" w:hAnsi="Times New Roman" w:cs="Times New Roman"/>
          <w:sz w:val="26"/>
          <w:szCs w:val="26"/>
          <w:lang w:val="nl-NL"/>
        </w:rPr>
        <w:tab/>
      </w:r>
    </w:p>
    <w:p w:rsidR="00B73A88" w:rsidRPr="00B73A88" w:rsidRDefault="00B73A88" w:rsidP="0022170D">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Câu 10</w:t>
      </w:r>
      <w:r w:rsidRPr="00B73A88">
        <w:rPr>
          <w:rFonts w:ascii="Times New Roman" w:hAnsi="Times New Roman" w:cs="Times New Roman"/>
          <w:sz w:val="26"/>
          <w:szCs w:val="26"/>
          <w:lang w:val="nl-NL"/>
        </w:rPr>
        <w:t>. Một vật được ném theo phương ngang với vận tốc ban đầu 30 m/s ở độ cao 80 m. Bỏ qua sức cản của không khí và lấy g = 10 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 Tốc độ của vật lúc vừa chạm đất là</w:t>
      </w:r>
    </w:p>
    <w:p w:rsidR="00B73A88" w:rsidRPr="00B73A88" w:rsidRDefault="00B73A88" w:rsidP="0022170D">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u w:val="single"/>
          <w:lang w:val="nl-NL"/>
        </w:rPr>
        <w:t>A.</w:t>
      </w:r>
      <w:r w:rsidRPr="00B73A88">
        <w:rPr>
          <w:rFonts w:ascii="Times New Roman" w:hAnsi="Times New Roman" w:cs="Times New Roman"/>
          <w:sz w:val="26"/>
          <w:szCs w:val="26"/>
          <w:lang w:val="nl-NL"/>
        </w:rPr>
        <w:t>50 m/s                   B.40 m/s                     C. 30 m/s                       D. 60 m/s</w:t>
      </w:r>
      <w:r w:rsidRPr="00B73A88">
        <w:rPr>
          <w:rFonts w:ascii="Times New Roman" w:hAnsi="Times New Roman" w:cs="Times New Roman"/>
          <w:sz w:val="26"/>
          <w:szCs w:val="26"/>
          <w:lang w:val="nl-NL"/>
        </w:rPr>
        <w:tab/>
      </w:r>
    </w:p>
    <w:p w:rsidR="00B73A88" w:rsidRPr="00B73A88" w:rsidRDefault="00B73A88" w:rsidP="0022170D">
      <w:pPr>
        <w:tabs>
          <w:tab w:val="left" w:pos="6810"/>
        </w:tabs>
        <w:rPr>
          <w:rFonts w:ascii="Times New Roman" w:hAnsi="Times New Roman" w:cs="Times New Roman"/>
          <w:sz w:val="26"/>
          <w:szCs w:val="26"/>
          <w:lang w:val="nl-NL"/>
        </w:rPr>
      </w:pPr>
    </w:p>
    <w:p w:rsidR="00B73A88" w:rsidRPr="00B73A88" w:rsidRDefault="00B73A88" w:rsidP="00C718BE">
      <w:pPr>
        <w:tabs>
          <w:tab w:val="left" w:pos="6810"/>
        </w:tabs>
        <w:ind w:left="360"/>
        <w:rPr>
          <w:rFonts w:ascii="Times New Roman" w:hAnsi="Times New Roman" w:cs="Times New Roman"/>
          <w:sz w:val="26"/>
          <w:szCs w:val="26"/>
          <w:lang w:val="nl-NL"/>
        </w:rPr>
      </w:pPr>
    </w:p>
    <w:p w:rsidR="00B73A88" w:rsidRPr="00B73A88" w:rsidRDefault="00B73A88" w:rsidP="003C7BBF">
      <w:pPr>
        <w:tabs>
          <w:tab w:val="left" w:pos="2715"/>
        </w:tabs>
        <w:rPr>
          <w:rFonts w:ascii="Times New Roman" w:hAnsi="Times New Roman" w:cs="Times New Roman"/>
          <w:sz w:val="26"/>
          <w:szCs w:val="26"/>
          <w:lang w:val="nl-NL"/>
        </w:rPr>
      </w:pPr>
      <w:r w:rsidRPr="00B73A88">
        <w:rPr>
          <w:rFonts w:ascii="Times New Roman" w:hAnsi="Times New Roman" w:cs="Times New Roman"/>
          <w:sz w:val="26"/>
          <w:szCs w:val="26"/>
          <w:lang w:val="nl-NL"/>
        </w:rPr>
        <w:tab/>
      </w:r>
    </w:p>
    <w:p w:rsidR="00B73A88" w:rsidRPr="00B73A88" w:rsidRDefault="00B73A88" w:rsidP="005B5A2A">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0000FF"/>
          <w:sz w:val="26"/>
          <w:szCs w:val="26"/>
          <w:u w:val="single"/>
          <w:lang w:val="nl-NL"/>
        </w:rPr>
      </w:pPr>
      <w:r w:rsidRPr="00B73A88">
        <w:rPr>
          <w:rFonts w:ascii="Times New Roman" w:hAnsi="Times New Roman" w:cs="Times New Roman"/>
          <w:b/>
          <w:bCs/>
          <w:color w:val="0000FF"/>
          <w:sz w:val="26"/>
          <w:szCs w:val="26"/>
          <w:u w:val="single"/>
          <w:lang w:val="nl-NL"/>
        </w:rPr>
        <w:t>TỔ VẬT LÍ : THPT TRẦN QUANG DIỆU</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Chương III. CÂN BẰNG VÀ CHUYỂN ĐỘNG CỦA VẬT RẮN</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u w:val="single"/>
          <w:lang w:val="nl-NL"/>
        </w:rPr>
        <w:t>BÀI 17:</w:t>
      </w:r>
      <w:r w:rsidRPr="00B73A88">
        <w:rPr>
          <w:rFonts w:ascii="Times New Roman" w:hAnsi="Times New Roman" w:cs="Times New Roman"/>
          <w:b/>
          <w:bCs/>
          <w:color w:val="0000FF"/>
          <w:sz w:val="26"/>
          <w:szCs w:val="26"/>
          <w:lang w:val="nl-NL"/>
        </w:rPr>
        <w:t xml:space="preserve"> CÂN BẰNG CỦA MỘT VẬT CHỊU TÁC DỤNG CỦA HAI LỰC</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 xml:space="preserve">VÀ CỦA BA LỰC KHÔNG SONG SONG </w:t>
      </w:r>
      <w:r w:rsidRPr="00B73A88">
        <w:rPr>
          <w:rFonts w:ascii="Times New Roman" w:hAnsi="Times New Roman" w:cs="Times New Roman"/>
          <w:b/>
          <w:bCs/>
          <w:color w:val="FF0000"/>
          <w:sz w:val="26"/>
          <w:szCs w:val="26"/>
          <w:lang w:val="nl-NL"/>
        </w:rPr>
        <w:t>(Tiết 1)</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I. MỤC TIÊU</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color w:val="0000FF"/>
          <w:sz w:val="26"/>
          <w:szCs w:val="26"/>
          <w:lang w:val="nl-NL"/>
        </w:rPr>
        <w:t>1. Kiến thức, kĩ năng, thái độ</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a) Kiến thức</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êu được điều kiện cân bằng của một vật rắn chịu tác dụng của 2 lực.</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êu được khái niệm trọng tâm của vật rắn.</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b) Kỹ nă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Vận dụng được điều kiện cân bằng của vật rắn chịu tác dụng của 2 lực để xác định được trọng tâm của các vật rắn phẳng mỏ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Giải thích được điều kiện cân bằng của vật chịu tác dụng của hai lực trong thực tế.</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i/>
          <w:iCs/>
          <w:sz w:val="26"/>
          <w:szCs w:val="26"/>
          <w:lang w:val="nl-NL"/>
        </w:rPr>
        <w:tab/>
      </w:r>
      <w:r w:rsidRPr="00B73A88">
        <w:rPr>
          <w:rFonts w:ascii="Times New Roman" w:hAnsi="Times New Roman" w:cs="Times New Roman"/>
          <w:i/>
          <w:iCs/>
          <w:sz w:val="26"/>
          <w:szCs w:val="26"/>
          <w:lang w:val="nl-NL"/>
        </w:rPr>
        <w:tab/>
      </w:r>
      <w:r w:rsidRPr="00B73A88">
        <w:rPr>
          <w:rFonts w:ascii="Times New Roman" w:hAnsi="Times New Roman" w:cs="Times New Roman"/>
          <w:b/>
          <w:bCs/>
          <w:color w:val="0000FF"/>
          <w:sz w:val="26"/>
          <w:szCs w:val="26"/>
          <w:lang w:val="nl-NL"/>
        </w:rPr>
        <w:t>c) Thái độ</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Hứng thú trong học tập, yêu thích vật lí và vận dụng kiến thức vật lí vào cuộc số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Có tinh thần trách nhiệm với nhiệm vụ được giao.</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ab/>
      </w:r>
      <w:r w:rsidRPr="00B73A88">
        <w:rPr>
          <w:rFonts w:ascii="Times New Roman" w:hAnsi="Times New Roman" w:cs="Times New Roman"/>
          <w:b/>
          <w:bCs/>
          <w:color w:val="0000FF"/>
          <w:sz w:val="26"/>
          <w:szCs w:val="26"/>
          <w:lang w:val="nl-NL"/>
        </w:rPr>
        <w:t>2. Năng lực định hướng hình thành và phát triển cho học sinh</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giải quyết vấn đề thông qua các nhiệm vụ, vấn đề giáo viên đưa ra.</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hợp tác nhóm: làm thí nghiệm, trao đổi thảo luận, trình bày kết quả thí nghiệm.</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ngôn ngữ thông qua việc đưa ra ý kiến và báo cáo kết quả.</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tự học, tự nhiên cứu, vận dụng kiến thức vật lí vào cuộc số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lastRenderedPageBreak/>
        <w:t>II. CHUẨN BỊ</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t>1. Giáo viên</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00"/>
          <w:sz w:val="26"/>
          <w:szCs w:val="26"/>
          <w:lang w:val="nl-NL"/>
        </w:rPr>
      </w:pPr>
      <w:r w:rsidRPr="00B73A88">
        <w:rPr>
          <w:rFonts w:ascii="Times New Roman" w:hAnsi="Times New Roman" w:cs="Times New Roman"/>
          <w:i/>
          <w:iCs/>
          <w:color w:val="000000"/>
          <w:sz w:val="26"/>
          <w:szCs w:val="26"/>
          <w:lang w:val="nl-NL"/>
        </w:rPr>
        <w:tab/>
      </w:r>
      <w:r w:rsidRPr="00B73A88">
        <w:rPr>
          <w:rFonts w:ascii="Times New Roman" w:hAnsi="Times New Roman" w:cs="Times New Roman"/>
          <w:i/>
          <w:iCs/>
          <w:color w:val="000000"/>
          <w:sz w:val="26"/>
          <w:szCs w:val="26"/>
          <w:lang w:val="nl-NL"/>
        </w:rPr>
        <w:tab/>
      </w:r>
      <w:r w:rsidRPr="00B73A88">
        <w:rPr>
          <w:rFonts w:ascii="Times New Roman" w:hAnsi="Times New Roman" w:cs="Times New Roman"/>
          <w:b/>
          <w:bCs/>
          <w:color w:val="0000FF"/>
          <w:sz w:val="26"/>
          <w:szCs w:val="26"/>
          <w:lang w:val="nl-NL"/>
        </w:rPr>
        <w:t>a)</w:t>
      </w:r>
      <w:r w:rsidRPr="00B73A88">
        <w:rPr>
          <w:rFonts w:ascii="Times New Roman" w:hAnsi="Times New Roman" w:cs="Times New Roman"/>
          <w:i/>
          <w:iCs/>
          <w:color w:val="000000"/>
          <w:sz w:val="26"/>
          <w:szCs w:val="26"/>
          <w:lang w:val="nl-NL"/>
        </w:rPr>
        <w:t xml:space="preserve"> </w:t>
      </w:r>
      <w:r w:rsidRPr="00B73A88">
        <w:rPr>
          <w:rFonts w:ascii="Times New Roman" w:hAnsi="Times New Roman" w:cs="Times New Roman"/>
          <w:color w:val="000000"/>
          <w:sz w:val="26"/>
          <w:szCs w:val="26"/>
          <w:lang w:val="nl-NL"/>
        </w:rPr>
        <w:t>Các hình ảnh về vật rắn cân bằng chịu tác dụng của hai lực, ...</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xml:space="preserve"> </w:t>
      </w:r>
      <w:r w:rsidRPr="00B73A88">
        <w:rPr>
          <w:rFonts w:ascii="Times New Roman" w:hAnsi="Times New Roman" w:cs="Times New Roman"/>
          <w:color w:val="000000"/>
          <w:sz w:val="26"/>
          <w:szCs w:val="26"/>
          <w:lang w:val="nl-NL"/>
        </w:rPr>
        <w:tab/>
      </w:r>
      <w:r w:rsidRPr="00B73A88">
        <w:rPr>
          <w:rFonts w:ascii="Times New Roman" w:hAnsi="Times New Roman" w:cs="Times New Roman"/>
          <w:color w:val="000000"/>
          <w:sz w:val="26"/>
          <w:szCs w:val="26"/>
          <w:lang w:val="nl-NL"/>
        </w:rPr>
        <w:tab/>
      </w:r>
      <w:r w:rsidRPr="00B73A88">
        <w:rPr>
          <w:rFonts w:ascii="Times New Roman" w:hAnsi="Times New Roman" w:cs="Times New Roman"/>
          <w:b/>
          <w:bCs/>
          <w:color w:val="0000FF"/>
          <w:sz w:val="26"/>
          <w:szCs w:val="26"/>
          <w:lang w:val="nl-NL"/>
        </w:rPr>
        <w:t>b)</w:t>
      </w:r>
      <w:r w:rsidRPr="00B73A88">
        <w:rPr>
          <w:rFonts w:ascii="Times New Roman" w:hAnsi="Times New Roman" w:cs="Times New Roman"/>
          <w:i/>
          <w:iCs/>
          <w:color w:val="000000"/>
          <w:sz w:val="26"/>
          <w:szCs w:val="26"/>
          <w:lang w:val="nl-NL"/>
        </w:rPr>
        <w:t xml:space="preserve"> </w:t>
      </w:r>
      <w:r w:rsidRPr="00B73A88">
        <w:rPr>
          <w:rFonts w:ascii="Times New Roman" w:hAnsi="Times New Roman" w:cs="Times New Roman"/>
          <w:color w:val="000000"/>
          <w:sz w:val="26"/>
          <w:szCs w:val="26"/>
          <w:lang w:val="nl-NL"/>
        </w:rPr>
        <w:t>Các bộ thí nghiệm về cân bằng của vật rắn chịu tác dụng của 2 lực: lực kế, dây mảnh, các miếng bìa phẳng nhẹ.</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00"/>
          <w:sz w:val="26"/>
          <w:szCs w:val="26"/>
          <w:lang w:val="nl-NL"/>
        </w:rPr>
      </w:pPr>
      <w:r w:rsidRPr="00B73A88">
        <w:rPr>
          <w:rFonts w:ascii="Times New Roman" w:hAnsi="Times New Roman" w:cs="Times New Roman"/>
          <w:i/>
          <w:iCs/>
          <w:color w:val="000000"/>
          <w:sz w:val="26"/>
          <w:szCs w:val="26"/>
          <w:lang w:val="nl-NL"/>
        </w:rPr>
        <w:tab/>
      </w:r>
      <w:r w:rsidRPr="00B73A88">
        <w:rPr>
          <w:rFonts w:ascii="Times New Roman" w:hAnsi="Times New Roman" w:cs="Times New Roman"/>
          <w:i/>
          <w:iCs/>
          <w:color w:val="000000"/>
          <w:sz w:val="26"/>
          <w:szCs w:val="26"/>
          <w:lang w:val="nl-NL"/>
        </w:rPr>
        <w:tab/>
      </w:r>
      <w:r w:rsidRPr="00B73A88">
        <w:rPr>
          <w:rFonts w:ascii="Times New Roman" w:hAnsi="Times New Roman" w:cs="Times New Roman"/>
          <w:b/>
          <w:bCs/>
          <w:color w:val="0000FF"/>
          <w:sz w:val="26"/>
          <w:szCs w:val="26"/>
          <w:lang w:val="nl-NL"/>
        </w:rPr>
        <w:t>c)</w:t>
      </w:r>
      <w:r w:rsidRPr="00B73A88">
        <w:rPr>
          <w:rFonts w:ascii="Times New Roman" w:hAnsi="Times New Roman" w:cs="Times New Roman"/>
          <w:i/>
          <w:iCs/>
          <w:color w:val="000000"/>
          <w:sz w:val="26"/>
          <w:szCs w:val="26"/>
          <w:lang w:val="nl-NL"/>
        </w:rPr>
        <w:t xml:space="preserve"> </w:t>
      </w:r>
      <w:r w:rsidRPr="00B73A88">
        <w:rPr>
          <w:rFonts w:ascii="Times New Roman" w:hAnsi="Times New Roman" w:cs="Times New Roman"/>
          <w:color w:val="000000"/>
          <w:sz w:val="26"/>
          <w:szCs w:val="26"/>
          <w:lang w:val="nl-NL"/>
        </w:rPr>
        <w:t>Các vật rắn phẳng mỏng có dạng bất kì và có dạng hình học đối xứ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ab/>
      </w:r>
      <w:r w:rsidRPr="00B73A88">
        <w:rPr>
          <w:rFonts w:ascii="Times New Roman" w:hAnsi="Times New Roman" w:cs="Times New Roman"/>
          <w:color w:val="000000"/>
          <w:sz w:val="26"/>
          <w:szCs w:val="26"/>
          <w:lang w:val="nl-NL"/>
        </w:rPr>
        <w:tab/>
      </w:r>
      <w:r w:rsidRPr="00B73A88">
        <w:rPr>
          <w:rFonts w:ascii="Times New Roman" w:hAnsi="Times New Roman" w:cs="Times New Roman"/>
          <w:b/>
          <w:bCs/>
          <w:color w:val="4F81BD"/>
          <w:sz w:val="26"/>
          <w:szCs w:val="26"/>
          <w:lang w:val="nl-NL"/>
        </w:rPr>
        <w:t>d</w:t>
      </w:r>
      <w:r w:rsidRPr="00B73A88">
        <w:rPr>
          <w:rFonts w:ascii="Times New Roman" w:hAnsi="Times New Roman" w:cs="Times New Roman"/>
          <w:b/>
          <w:bCs/>
          <w:color w:val="0000FF"/>
          <w:sz w:val="26"/>
          <w:szCs w:val="26"/>
          <w:lang w:val="nl-NL"/>
        </w:rPr>
        <w:t>)</w:t>
      </w:r>
      <w:r w:rsidRPr="00B73A88">
        <w:rPr>
          <w:rFonts w:ascii="Times New Roman" w:hAnsi="Times New Roman" w:cs="Times New Roman"/>
          <w:color w:val="0000FF"/>
          <w:sz w:val="26"/>
          <w:szCs w:val="26"/>
          <w:lang w:val="nl-NL"/>
        </w:rPr>
        <w:t xml:space="preserve"> </w:t>
      </w:r>
      <w:r w:rsidRPr="00B73A88">
        <w:rPr>
          <w:rFonts w:ascii="Times New Roman" w:hAnsi="Times New Roman" w:cs="Times New Roman"/>
          <w:color w:val="000000"/>
          <w:sz w:val="26"/>
          <w:szCs w:val="26"/>
          <w:lang w:val="nl-NL"/>
        </w:rPr>
        <w:t>Tổ chức chia lớp thành các nhóm học tập phù hợp, …</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ab/>
      </w:r>
      <w:r w:rsidRPr="00B73A88">
        <w:rPr>
          <w:rFonts w:ascii="Times New Roman" w:hAnsi="Times New Roman" w:cs="Times New Roman"/>
          <w:b/>
          <w:bCs/>
          <w:color w:val="0000FF"/>
          <w:sz w:val="26"/>
          <w:szCs w:val="26"/>
          <w:lang w:val="nl-NL"/>
        </w:rPr>
        <w:t>2. Học sinh</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00"/>
          <w:sz w:val="26"/>
          <w:szCs w:val="26"/>
          <w:lang w:val="nl-NL"/>
        </w:rPr>
      </w:pPr>
      <w:r w:rsidRPr="00B73A88">
        <w:rPr>
          <w:rFonts w:ascii="Times New Roman" w:hAnsi="Times New Roman" w:cs="Times New Roman"/>
          <w:b/>
          <w:bCs/>
          <w:color w:val="000000"/>
          <w:sz w:val="26"/>
          <w:szCs w:val="26"/>
          <w:lang w:val="nl-NL"/>
        </w:rPr>
        <w:tab/>
      </w:r>
      <w:r w:rsidRPr="00B73A88">
        <w:rPr>
          <w:rFonts w:ascii="Times New Roman" w:hAnsi="Times New Roman" w:cs="Times New Roman"/>
          <w:b/>
          <w:bCs/>
          <w:color w:val="000000"/>
          <w:sz w:val="26"/>
          <w:szCs w:val="26"/>
          <w:lang w:val="nl-NL"/>
        </w:rPr>
        <w:tab/>
        <w:t xml:space="preserve"> </w:t>
      </w:r>
      <w:r w:rsidRPr="00B73A88">
        <w:rPr>
          <w:rFonts w:ascii="Times New Roman" w:hAnsi="Times New Roman" w:cs="Times New Roman"/>
          <w:color w:val="000000"/>
          <w:sz w:val="26"/>
          <w:szCs w:val="26"/>
          <w:lang w:val="nl-NL"/>
        </w:rPr>
        <w:t>Sách giáo khoa (SGK), vở ghi, thước kẻ, bút, giấy nháp, …</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III. TỔ CHỨC CÁC HOẠT ĐỘNG HỌC CỦA HỌC SINH:</w:t>
      </w:r>
    </w:p>
    <w:tbl>
      <w:tblPr>
        <w:tblW w:w="0" w:type="auto"/>
        <w:tblInd w:w="108" w:type="dxa"/>
        <w:tblLayout w:type="fixed"/>
        <w:tblLook w:val="0000" w:firstRow="0" w:lastRow="0" w:firstColumn="0" w:lastColumn="0" w:noHBand="0" w:noVBand="0"/>
      </w:tblPr>
      <w:tblGrid>
        <w:gridCol w:w="1413"/>
        <w:gridCol w:w="1559"/>
        <w:gridCol w:w="4933"/>
        <w:gridCol w:w="1440"/>
      </w:tblGrid>
      <w:tr w:rsidR="00B73A88" w:rsidRPr="00B73A88">
        <w:trPr>
          <w:trHeight w:val="1"/>
        </w:trPr>
        <w:tc>
          <w:tcPr>
            <w:tcW w:w="1413"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Các bước</w:t>
            </w:r>
          </w:p>
        </w:tc>
        <w:tc>
          <w:tcPr>
            <w:tcW w:w="1559"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Hoạt động</w:t>
            </w:r>
          </w:p>
        </w:tc>
        <w:tc>
          <w:tcPr>
            <w:tcW w:w="4933"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Tên hoạt động</w:t>
            </w:r>
          </w:p>
        </w:tc>
        <w:tc>
          <w:tcPr>
            <w:tcW w:w="1440"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Thời lượng dự kiến</w:t>
            </w:r>
          </w:p>
        </w:tc>
      </w:tr>
      <w:tr w:rsidR="00B73A88" w:rsidRPr="00B73A88">
        <w:trPr>
          <w:trHeight w:val="1"/>
        </w:trPr>
        <w:tc>
          <w:tcPr>
            <w:tcW w:w="1413"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Khởi động</w:t>
            </w:r>
          </w:p>
        </w:tc>
        <w:tc>
          <w:tcPr>
            <w:tcW w:w="1559"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1</w:t>
            </w:r>
          </w:p>
        </w:tc>
        <w:tc>
          <w:tcPr>
            <w:tcW w:w="4933"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ạo tình huống có vấn đề về cân bằng của vật rắn chịu tác dụng của hai lực</w:t>
            </w:r>
          </w:p>
        </w:tc>
        <w:tc>
          <w:tcPr>
            <w:tcW w:w="1440"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trPr>
          <w:trHeight w:val="848"/>
        </w:trPr>
        <w:tc>
          <w:tcPr>
            <w:tcW w:w="1413" w:type="dxa"/>
            <w:tcBorders>
              <w:top w:val="single" w:sz="3" w:space="0" w:color="000000"/>
              <w:left w:val="single" w:sz="3" w:space="0" w:color="000000"/>
              <w:bottom w:val="single" w:sz="3" w:space="0" w:color="000000"/>
              <w:right w:val="single" w:sz="3" w:space="0" w:color="000000"/>
            </w:tcBorders>
            <w:vAlign w:val="center"/>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Hình thành kiến thức</w:t>
            </w:r>
          </w:p>
        </w:tc>
        <w:tc>
          <w:tcPr>
            <w:tcW w:w="1559" w:type="dxa"/>
            <w:tcBorders>
              <w:top w:val="single" w:sz="3" w:space="0" w:color="000000"/>
              <w:left w:val="single" w:sz="3" w:space="0" w:color="000000"/>
              <w:bottom w:val="single" w:sz="3" w:space="0" w:color="000000"/>
              <w:right w:val="single" w:sz="3" w:space="0" w:color="000000"/>
            </w:tcBorders>
            <w:vAlign w:val="center"/>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2</w:t>
            </w:r>
          </w:p>
        </w:tc>
        <w:tc>
          <w:tcPr>
            <w:tcW w:w="4933" w:type="dxa"/>
            <w:tcBorders>
              <w:top w:val="single" w:sz="3" w:space="0" w:color="000000"/>
              <w:left w:val="single" w:sz="3" w:space="0" w:color="000000"/>
              <w:bottom w:val="single" w:sz="3" w:space="0" w:color="000000"/>
              <w:right w:val="single" w:sz="3" w:space="0" w:color="000000"/>
            </w:tcBorders>
            <w:vAlign w:val="center"/>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Tiến hành thí nghiệm để rút ra điều kiện cân bằng của vật rắn chịu tác dụng của hai lực.</w:t>
            </w:r>
          </w:p>
        </w:tc>
        <w:tc>
          <w:tcPr>
            <w:tcW w:w="1440" w:type="dxa"/>
            <w:tcBorders>
              <w:top w:val="single" w:sz="3" w:space="0" w:color="000000"/>
              <w:left w:val="single" w:sz="3" w:space="0" w:color="000000"/>
              <w:bottom w:val="single" w:sz="3" w:space="0" w:color="000000"/>
              <w:right w:val="single" w:sz="3" w:space="0" w:color="000000"/>
            </w:tcBorders>
            <w:vAlign w:val="center"/>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15 phút</w:t>
            </w:r>
          </w:p>
        </w:tc>
      </w:tr>
      <w:tr w:rsidR="00B73A88" w:rsidRPr="00B73A88">
        <w:trPr>
          <w:trHeight w:val="1"/>
        </w:trPr>
        <w:tc>
          <w:tcPr>
            <w:tcW w:w="1413"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Luyện tập</w:t>
            </w:r>
          </w:p>
        </w:tc>
        <w:tc>
          <w:tcPr>
            <w:tcW w:w="1559"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3</w:t>
            </w:r>
          </w:p>
        </w:tc>
        <w:tc>
          <w:tcPr>
            <w:tcW w:w="4933"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ệ thống hoá kiến thức và luyện tập</w:t>
            </w:r>
          </w:p>
        </w:tc>
        <w:tc>
          <w:tcPr>
            <w:tcW w:w="1440"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trPr>
          <w:trHeight w:val="1"/>
        </w:trPr>
        <w:tc>
          <w:tcPr>
            <w:tcW w:w="1413"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Vận dụng</w:t>
            </w:r>
          </w:p>
        </w:tc>
        <w:tc>
          <w:tcPr>
            <w:tcW w:w="1559" w:type="dxa"/>
            <w:vMerge w:val="restart"/>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p>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4</w:t>
            </w:r>
          </w:p>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p>
        </w:tc>
        <w:tc>
          <w:tcPr>
            <w:tcW w:w="4933" w:type="dxa"/>
            <w:vMerge w:val="restart"/>
            <w:tcBorders>
              <w:top w:val="single" w:sz="3" w:space="0" w:color="000000"/>
              <w:left w:val="single" w:sz="3" w:space="0" w:color="000000"/>
              <w:bottom w:val="single" w:sz="3" w:space="0" w:color="000000"/>
              <w:right w:val="single" w:sz="3" w:space="0" w:color="000000"/>
            </w:tcBorders>
            <w:vAlign w:val="center"/>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Vận dụng để xác định trọng tâm của các vật rắn phẳng mỏng.</w:t>
            </w:r>
          </w:p>
        </w:tc>
        <w:tc>
          <w:tcPr>
            <w:tcW w:w="1440" w:type="dxa"/>
            <w:vMerge w:val="restart"/>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center"/>
              <w:rPr>
                <w:rFonts w:ascii="Times New Roman" w:hAnsi="Times New Roman" w:cs="Times New Roman"/>
                <w:sz w:val="26"/>
                <w:szCs w:val="26"/>
                <w:lang w:val="nl-NL"/>
              </w:rPr>
            </w:pPr>
          </w:p>
          <w:p w:rsidR="00B73A88" w:rsidRPr="00B73A88" w:rsidRDefault="00B73A88">
            <w:pPr>
              <w:tabs>
                <w:tab w:val="left" w:pos="284"/>
                <w:tab w:val="left" w:pos="567"/>
                <w:tab w:val="left" w:pos="851"/>
                <w:tab w:val="left" w:pos="1134"/>
                <w:tab w:val="left" w:pos="1418"/>
                <w:tab w:val="left" w:pos="1701"/>
              </w:tabs>
              <w:autoSpaceDE w:val="0"/>
              <w:autoSpaceDN w:val="0"/>
              <w:adjustRightInd w:val="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trPr>
          <w:trHeight w:val="1"/>
        </w:trPr>
        <w:tc>
          <w:tcPr>
            <w:tcW w:w="1413"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Tìm tòi mở rộng</w:t>
            </w:r>
          </w:p>
        </w:tc>
        <w:tc>
          <w:tcPr>
            <w:tcW w:w="1559" w:type="dxa"/>
            <w:vMerge/>
            <w:tcBorders>
              <w:top w:val="single" w:sz="3" w:space="0" w:color="000000"/>
              <w:left w:val="single" w:sz="3" w:space="0" w:color="000000"/>
              <w:bottom w:val="single" w:sz="3" w:space="0" w:color="000000"/>
              <w:right w:val="single" w:sz="3" w:space="0" w:color="000000"/>
            </w:tcBorders>
          </w:tcPr>
          <w:p w:rsidR="00B73A88" w:rsidRPr="00B73A88" w:rsidRDefault="00B73A88">
            <w:pPr>
              <w:autoSpaceDE w:val="0"/>
              <w:autoSpaceDN w:val="0"/>
              <w:adjustRightInd w:val="0"/>
              <w:rPr>
                <w:rFonts w:ascii="Times New Roman" w:hAnsi="Times New Roman" w:cs="Times New Roman"/>
                <w:sz w:val="26"/>
                <w:szCs w:val="26"/>
                <w:lang w:val="nl-NL"/>
              </w:rPr>
            </w:pPr>
          </w:p>
        </w:tc>
        <w:tc>
          <w:tcPr>
            <w:tcW w:w="4933" w:type="dxa"/>
            <w:vMerge/>
            <w:tcBorders>
              <w:top w:val="single" w:sz="3" w:space="0" w:color="000000"/>
              <w:left w:val="single" w:sz="3" w:space="0" w:color="000000"/>
              <w:bottom w:val="single" w:sz="3" w:space="0" w:color="000000"/>
              <w:right w:val="single" w:sz="3" w:space="0" w:color="000000"/>
            </w:tcBorders>
          </w:tcPr>
          <w:p w:rsidR="00B73A88" w:rsidRPr="00B73A88" w:rsidRDefault="00B73A88">
            <w:pPr>
              <w:autoSpaceDE w:val="0"/>
              <w:autoSpaceDN w:val="0"/>
              <w:adjustRightInd w:val="0"/>
              <w:rPr>
                <w:rFonts w:ascii="Times New Roman" w:hAnsi="Times New Roman" w:cs="Times New Roman"/>
                <w:sz w:val="26"/>
                <w:szCs w:val="26"/>
                <w:lang w:val="nl-NL"/>
              </w:rPr>
            </w:pPr>
          </w:p>
        </w:tc>
        <w:tc>
          <w:tcPr>
            <w:tcW w:w="1440" w:type="dxa"/>
            <w:vMerge/>
            <w:tcBorders>
              <w:top w:val="single" w:sz="3" w:space="0" w:color="000000"/>
              <w:left w:val="single" w:sz="3" w:space="0" w:color="000000"/>
              <w:bottom w:val="single" w:sz="3" w:space="0" w:color="000000"/>
              <w:right w:val="single" w:sz="3" w:space="0" w:color="000000"/>
            </w:tcBorders>
          </w:tcPr>
          <w:p w:rsidR="00B73A88" w:rsidRPr="00B73A88" w:rsidRDefault="00B73A88">
            <w:pPr>
              <w:autoSpaceDE w:val="0"/>
              <w:autoSpaceDN w:val="0"/>
              <w:adjustRightInd w:val="0"/>
              <w:rPr>
                <w:rFonts w:ascii="Times New Roman" w:hAnsi="Times New Roman" w:cs="Times New Roman"/>
                <w:sz w:val="26"/>
                <w:szCs w:val="26"/>
                <w:lang w:val="nl-NL"/>
              </w:rPr>
            </w:pPr>
          </w:p>
        </w:tc>
      </w:tr>
    </w:tbl>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FF6600"/>
          <w:sz w:val="26"/>
          <w:szCs w:val="26"/>
          <w:lang w:val="nl-NL"/>
        </w:rPr>
      </w:pPr>
      <w:r w:rsidRPr="00B73A88">
        <w:rPr>
          <w:rFonts w:ascii="Times New Roman" w:hAnsi="Times New Roman" w:cs="Times New Roman"/>
          <w:b/>
          <w:bCs/>
          <w:color w:val="FF6600"/>
          <w:sz w:val="26"/>
          <w:szCs w:val="26"/>
          <w:lang w:val="nl-NL"/>
        </w:rPr>
        <w:t>A. KHỞI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Hoạt động 1: Tạo tình huống có vấn đề về cân bằng của vật rắn chịu tác dụng của hai lực</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t>a)</w:t>
      </w:r>
      <w:r w:rsidRPr="00B73A88">
        <w:rPr>
          <w:rFonts w:ascii="Times New Roman" w:hAnsi="Times New Roman" w:cs="Times New Roman"/>
          <w:b/>
          <w:bCs/>
          <w:color w:val="0000FF"/>
          <w:sz w:val="26"/>
          <w:szCs w:val="26"/>
          <w:lang w:val="nl-NL"/>
        </w:rPr>
        <w:tab/>
        <w:t>Mục tiêu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Qua tìm hiểu về cấu tạo của lực kế lò xo, HS nêu được cơ sở để đánh dấu các vạch chia giá trị trên lực kế đó là treo các quả nặng có khối lượng đã biết vào một đầu lò xo.</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lastRenderedPageBreak/>
        <w:tab/>
      </w:r>
      <w:r w:rsidRPr="00B73A88">
        <w:rPr>
          <w:rFonts w:ascii="Times New Roman" w:hAnsi="Times New Roman" w:cs="Times New Roman"/>
          <w:b/>
          <w:bCs/>
          <w:color w:val="0000FF"/>
          <w:sz w:val="26"/>
          <w:szCs w:val="26"/>
          <w:lang w:val="nl-NL"/>
        </w:rPr>
        <w:tab/>
        <w:t xml:space="preserve">Nội dung: </w:t>
      </w:r>
      <w:r w:rsidRPr="00B73A88">
        <w:rPr>
          <w:rFonts w:ascii="Times New Roman" w:hAnsi="Times New Roman" w:cs="Times New Roman"/>
          <w:sz w:val="26"/>
          <w:szCs w:val="26"/>
          <w:lang w:val="nl-NL"/>
        </w:rPr>
        <w:t>GV cho học sinh quan sát cấu tạo của một lực kế lò xo.</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bCs/>
          <w:color w:val="FF0000"/>
          <w:sz w:val="26"/>
          <w:szCs w:val="26"/>
          <w:lang w:val="nl-NL"/>
        </w:rPr>
        <w:t xml:space="preserve">Câu lệnh: </w:t>
      </w:r>
      <w:r w:rsidRPr="00B73A88">
        <w:rPr>
          <w:rFonts w:ascii="Times New Roman" w:hAnsi="Times New Roman" w:cs="Times New Roman"/>
          <w:color w:val="FF0000"/>
          <w:sz w:val="26"/>
          <w:szCs w:val="26"/>
          <w:lang w:val="nl-NL"/>
        </w:rPr>
        <w:t>Làm thế nào để đánh dấu các vạch chia giá trị trên lực kế?</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FF0000"/>
          <w:sz w:val="26"/>
          <w:szCs w:val="26"/>
          <w:lang w:val="nl-NL"/>
        </w:rPr>
        <w:tab/>
      </w:r>
      <w:r w:rsidRPr="00B73A88">
        <w:rPr>
          <w:rFonts w:ascii="Times New Roman" w:hAnsi="Times New Roman" w:cs="Times New Roman"/>
          <w:b/>
          <w:bCs/>
          <w:color w:val="0000FF"/>
          <w:sz w:val="26"/>
          <w:szCs w:val="26"/>
          <w:lang w:val="nl-NL"/>
        </w:rPr>
        <w:t>b) Gợi ý tổ chức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00"/>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GV đặt vấn đề bằng cách cho HS tìm hiểu về cấu tạo của lực kế lò xo</w:t>
      </w:r>
      <w:r w:rsidRPr="00B73A88">
        <w:rPr>
          <w:rFonts w:ascii="Times New Roman" w:hAnsi="Times New Roman" w:cs="Times New Roman"/>
          <w:color w:val="000000"/>
          <w:sz w:val="26"/>
          <w:szCs w:val="26"/>
          <w:lang w:val="nl-NL"/>
        </w:rPr>
        <w:t xml:space="preserve"> và nêu nêu câu hỏi lệnh.</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ab/>
      </w:r>
      <w:r w:rsidRPr="00B73A88">
        <w:rPr>
          <w:rFonts w:ascii="Times New Roman" w:hAnsi="Times New Roman" w:cs="Times New Roman"/>
          <w:color w:val="000000"/>
          <w:sz w:val="26"/>
          <w:szCs w:val="26"/>
          <w:lang w:val="nl-NL"/>
        </w:rPr>
        <w:tab/>
        <w:t>HS tiếp nhận nhiệm vụ, suy nghĩ cá nhân, thảo luận nhóm và đưa ra kết quả thảo luận nhóm về dự đoán của mình thông qua phiếu học tập 1.</w:t>
      </w:r>
    </w:p>
    <w:tbl>
      <w:tblPr>
        <w:tblW w:w="0" w:type="auto"/>
        <w:tblInd w:w="108" w:type="dxa"/>
        <w:tblLayout w:type="fixed"/>
        <w:tblLook w:val="0000" w:firstRow="0" w:lastRow="0" w:firstColumn="0" w:lastColumn="0" w:noHBand="0" w:noVBand="0"/>
      </w:tblPr>
      <w:tblGrid>
        <w:gridCol w:w="9571"/>
      </w:tblGrid>
      <w:tr w:rsidR="00B73A88" w:rsidRPr="00B73A88">
        <w:trPr>
          <w:trHeight w:val="1"/>
        </w:trPr>
        <w:tc>
          <w:tcPr>
            <w:tcW w:w="9571" w:type="dxa"/>
            <w:tcBorders>
              <w:top w:val="single" w:sz="3" w:space="0" w:color="000000"/>
              <w:left w:val="single" w:sz="3" w:space="0" w:color="000000"/>
              <w:bottom w:val="single" w:sz="3" w:space="0" w:color="000000"/>
              <w:right w:val="single" w:sz="3" w:space="0" w:color="000000"/>
            </w:tcBorders>
            <w:shd w:val="clear" w:color="000000" w:fill="FFFFFF"/>
          </w:tcPr>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PHIẾU HỌC TẬP 1</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Nhóm:……………….           Thời gian hoàn thành:……………………</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rPr>
                <w:rFonts w:ascii="Times New Roman" w:hAnsi="Times New Roman" w:cs="Times New Roman"/>
                <w:sz w:val="26"/>
                <w:szCs w:val="26"/>
                <w:lang w:val="nl-NL"/>
              </w:rPr>
            </w:pPr>
            <w:r w:rsidRPr="00B73A88">
              <w:rPr>
                <w:rFonts w:ascii="Times New Roman" w:hAnsi="Times New Roman" w:cs="Times New Roman"/>
                <w:b/>
                <w:bCs/>
                <w:sz w:val="26"/>
                <w:szCs w:val="26"/>
                <w:u w:val="single"/>
                <w:lang w:val="nl-NL"/>
              </w:rPr>
              <w:t>Câu hỏi:</w:t>
            </w:r>
            <w:r w:rsidRPr="00B73A88">
              <w:rPr>
                <w:rFonts w:ascii="Times New Roman" w:hAnsi="Times New Roman" w:cs="Times New Roman"/>
                <w:color w:val="FF0000"/>
                <w:sz w:val="26"/>
                <w:szCs w:val="26"/>
                <w:lang w:val="nl-NL"/>
              </w:rPr>
              <w:t xml:space="preserve"> Làm thế nào để đánh dấu các vạch chia giá trị trên lực kế?</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w:t>
            </w:r>
          </w:p>
        </w:tc>
      </w:tr>
    </w:tbl>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color w:val="0000FF"/>
          <w:sz w:val="26"/>
          <w:szCs w:val="26"/>
          <w:lang w:val="nl-NL"/>
        </w:rPr>
        <w:t>c) Sản phẩm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HS báo cáo kết quả hoạt động nhóm và nội dung vở ghi.</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FF6600"/>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FF6600"/>
          <w:sz w:val="26"/>
          <w:szCs w:val="26"/>
          <w:lang w:val="nl-NL"/>
        </w:rPr>
      </w:pPr>
      <w:r w:rsidRPr="00B73A88">
        <w:rPr>
          <w:rFonts w:ascii="Times New Roman" w:hAnsi="Times New Roman" w:cs="Times New Roman"/>
          <w:b/>
          <w:bCs/>
          <w:color w:val="FF6600"/>
          <w:sz w:val="26"/>
          <w:szCs w:val="26"/>
          <w:lang w:val="nl-NL"/>
        </w:rPr>
        <w:t>B. HÌNH THÀNH KIẾN THỨC</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Hoạt động 2: Tiến hành thí nghiệm về cân bằng của một vật rắn chịu tác dụng của hai lực, nêu điều kiện cân bằng của một vật rắn chịu tác dụng của 2 lực.</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t>a) Mục tiêu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Tìm hiểu mối quan hệ về giá, chiều và độ lớn của hai lực tác dụng lên vật rắn làm cho vật rắn cân bằ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sz w:val="26"/>
          <w:szCs w:val="26"/>
          <w:lang w:val="nl-NL"/>
        </w:rPr>
      </w:pPr>
      <w:r w:rsidRPr="00B73A88">
        <w:rPr>
          <w:rFonts w:ascii="Times New Roman" w:hAnsi="Times New Roman" w:cs="Times New Roman"/>
          <w:b/>
          <w:bCs/>
          <w:color w:val="0000FF"/>
          <w:sz w:val="26"/>
          <w:szCs w:val="26"/>
          <w:lang w:val="nl-NL"/>
        </w:rPr>
        <w:tab/>
        <w:t>Nội du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ab/>
      </w:r>
      <w:r w:rsidRPr="00B73A88">
        <w:rPr>
          <w:rFonts w:ascii="Times New Roman" w:hAnsi="Times New Roman" w:cs="Times New Roman"/>
          <w:b/>
          <w:bCs/>
          <w:sz w:val="26"/>
          <w:szCs w:val="26"/>
          <w:lang w:val="nl-NL"/>
        </w:rPr>
        <w:tab/>
      </w:r>
      <w:r w:rsidRPr="00B73A88">
        <w:rPr>
          <w:rFonts w:ascii="Times New Roman" w:hAnsi="Times New Roman" w:cs="Times New Roman"/>
          <w:sz w:val="26"/>
          <w:szCs w:val="26"/>
          <w:lang w:val="nl-NL"/>
        </w:rPr>
        <w:t>+ Phát biểu được điều kiện cân bằng của vật rắn chịu tác dụng của hai lực.</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 Trả lời được câu hỏi: </w:t>
      </w:r>
      <w:r w:rsidRPr="00B73A88">
        <w:rPr>
          <w:rFonts w:ascii="Times New Roman" w:hAnsi="Times New Roman" w:cs="Times New Roman"/>
          <w:color w:val="FF0000"/>
          <w:sz w:val="26"/>
          <w:szCs w:val="26"/>
          <w:lang w:val="nl-NL"/>
        </w:rPr>
        <w:t>Làm thế nào để đánh dấu các vạch chia giá trị trên lực kế?</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sz w:val="26"/>
          <w:szCs w:val="26"/>
          <w:lang w:val="nl-NL"/>
        </w:rPr>
        <w:lastRenderedPageBreak/>
        <w:tab/>
      </w:r>
      <w:r w:rsidRPr="00B73A88">
        <w:rPr>
          <w:rFonts w:ascii="Times New Roman" w:hAnsi="Times New Roman" w:cs="Times New Roman"/>
          <w:b/>
          <w:bCs/>
          <w:color w:val="0000FF"/>
          <w:sz w:val="26"/>
          <w:szCs w:val="26"/>
          <w:lang w:val="nl-NL"/>
        </w:rPr>
        <w:t>b) Gợi ý tổ chức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GV giao cho mỗi nhóm học sinh 2 lực kế, một số đoạn dây mảnh, một tấm bìa mỏng nhẹ.</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V quan sát HS tự học, thảo luận, làm việc nhóm, làm thí nghiệm, trợ giúp kịp thời khi các em cần hổ trợ. Ghi nhận kết quả làm việc của cá nhân hoặc nhóm HS.</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ọc sinh thảo luận để hoàn thành phiếu học tập.</w:t>
      </w:r>
    </w:p>
    <w:tbl>
      <w:tblPr>
        <w:tblW w:w="0" w:type="auto"/>
        <w:tblInd w:w="108" w:type="dxa"/>
        <w:tblLayout w:type="fixed"/>
        <w:tblLook w:val="0000" w:firstRow="0" w:lastRow="0" w:firstColumn="0" w:lastColumn="0" w:noHBand="0" w:noVBand="0"/>
      </w:tblPr>
      <w:tblGrid>
        <w:gridCol w:w="9571"/>
      </w:tblGrid>
      <w:tr w:rsidR="00B73A88" w:rsidRPr="00B73A88">
        <w:trPr>
          <w:trHeight w:val="1"/>
        </w:trPr>
        <w:tc>
          <w:tcPr>
            <w:tcW w:w="9571" w:type="dxa"/>
            <w:tcBorders>
              <w:top w:val="single" w:sz="3" w:space="0" w:color="000000"/>
              <w:left w:val="single" w:sz="3" w:space="0" w:color="000000"/>
              <w:bottom w:val="single" w:sz="3" w:space="0" w:color="000000"/>
              <w:right w:val="single" w:sz="3" w:space="0" w:color="000000"/>
            </w:tcBorders>
            <w:shd w:val="clear" w:color="000000" w:fill="FFFFFF"/>
          </w:tcPr>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PHIẾU HỌC TẬP 2</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Nhóm:……………….           Thời gian hoàn thành:……………………</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rPr>
                <w:rFonts w:ascii="Times New Roman" w:hAnsi="Times New Roman" w:cs="Times New Roman"/>
                <w:sz w:val="26"/>
                <w:szCs w:val="26"/>
                <w:lang w:val="nl-NL"/>
              </w:rPr>
            </w:pPr>
            <w:r w:rsidRPr="00B73A88">
              <w:rPr>
                <w:rFonts w:ascii="Times New Roman" w:hAnsi="Times New Roman" w:cs="Times New Roman"/>
                <w:b/>
                <w:bCs/>
                <w:sz w:val="26"/>
                <w:szCs w:val="26"/>
                <w:u w:val="single"/>
                <w:lang w:val="nl-NL"/>
              </w:rPr>
              <w:t>Nhiệm vụ:</w:t>
            </w:r>
            <w:r w:rsidRPr="00B73A88">
              <w:rPr>
                <w:rFonts w:ascii="Times New Roman" w:hAnsi="Times New Roman" w:cs="Times New Roman"/>
                <w:sz w:val="26"/>
                <w:szCs w:val="26"/>
                <w:lang w:val="nl-NL"/>
              </w:rPr>
              <w:t xml:space="preserve"> Tiến hành thí nghiệm cân bằng của vật rắn chịu tác dụng của hai lực.</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rPr>
                <w:rFonts w:ascii="Times New Roman" w:hAnsi="Times New Roman" w:cs="Times New Roman"/>
                <w:sz w:val="26"/>
                <w:szCs w:val="26"/>
                <w:lang w:val="nl-NL"/>
              </w:rPr>
            </w:pPr>
            <w:r w:rsidRPr="00B73A88">
              <w:rPr>
                <w:rFonts w:ascii="Times New Roman" w:hAnsi="Times New Roman" w:cs="Times New Roman"/>
                <w:b/>
                <w:bCs/>
                <w:sz w:val="26"/>
                <w:szCs w:val="26"/>
                <w:u w:val="single"/>
                <w:lang w:val="nl-NL"/>
              </w:rPr>
              <w:t>Yêu cầu:</w:t>
            </w:r>
            <w:r w:rsidRPr="00B73A88">
              <w:rPr>
                <w:rFonts w:ascii="Times New Roman" w:hAnsi="Times New Roman" w:cs="Times New Roman"/>
                <w:sz w:val="26"/>
                <w:szCs w:val="26"/>
                <w:lang w:val="nl-NL"/>
              </w:rPr>
              <w:t xml:space="preserve"> Tìm mối quan hệ về giá, chiều và độ lớn của hai lực tác sụng lên vật rắn làm cho vật cân bằng? Từ đó rút ra điều kiện cân bằng của vật rắn chịu tác dụng của hai lực</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tc>
      </w:tr>
    </w:tbl>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FF"/>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t>c) Sản phẩm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Báo cáo kết quả hoạt động nhóm và nội dung vở ghi của HS về hai vấn đề chính:</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Mối quan hệ về giá, chiều và độ lớn của hai lực tác dụng lên vật rắn.</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Điều kiện cân bằng của vật rắn chịu tacsc dụng của hai lực.</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Đồng thời trả lời được câu hỏi: </w:t>
      </w:r>
      <w:r w:rsidRPr="00B73A88">
        <w:rPr>
          <w:rFonts w:ascii="Times New Roman" w:hAnsi="Times New Roman" w:cs="Times New Roman"/>
          <w:color w:val="FF0000"/>
          <w:sz w:val="26"/>
          <w:szCs w:val="26"/>
          <w:lang w:val="nl-NL"/>
        </w:rPr>
        <w:t>Làm thế nào để đánh dấu các vạch chia giá trị trên lực kế?</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FF6600"/>
          <w:sz w:val="26"/>
          <w:szCs w:val="26"/>
          <w:lang w:val="nl-NL"/>
        </w:rPr>
      </w:pPr>
      <w:r w:rsidRPr="00B73A88">
        <w:rPr>
          <w:rFonts w:ascii="Times New Roman" w:hAnsi="Times New Roman" w:cs="Times New Roman"/>
          <w:b/>
          <w:bCs/>
          <w:color w:val="FF6600"/>
          <w:sz w:val="26"/>
          <w:szCs w:val="26"/>
          <w:lang w:val="nl-NL"/>
        </w:rPr>
        <w:t>C. LUYỆN TẬP</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Hoạt động 3: Hệ thống hoá kiến thức và luyện tập</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a) Mục tiêu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ệ thống hóa kiến thức và luyện tập kiến thức.</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Nội du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ab/>
      </w:r>
      <w:r w:rsidRPr="00B73A88">
        <w:rPr>
          <w:rFonts w:ascii="Times New Roman" w:hAnsi="Times New Roman" w:cs="Times New Roman"/>
          <w:b/>
          <w:bCs/>
          <w:sz w:val="26"/>
          <w:szCs w:val="26"/>
          <w:lang w:val="nl-NL"/>
        </w:rPr>
        <w:tab/>
      </w:r>
      <w:r w:rsidRPr="00B73A88">
        <w:rPr>
          <w:rFonts w:ascii="Times New Roman" w:hAnsi="Times New Roman" w:cs="Times New Roman"/>
          <w:sz w:val="26"/>
          <w:szCs w:val="26"/>
          <w:lang w:val="nl-NL"/>
        </w:rPr>
        <w:t>+ Điều kiện cân bằng của vật rắn chịu tác dụng của hai lực.</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ab/>
      </w:r>
      <w:r w:rsidRPr="00B73A88">
        <w:rPr>
          <w:rFonts w:ascii="Times New Roman" w:hAnsi="Times New Roman" w:cs="Times New Roman"/>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b) Gợi ý tổ chức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GV yêu cầu HS thảo luận và giải các bài tập do giáo viên đưa ra thông qua phiếu học tập 3.</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p>
    <w:tbl>
      <w:tblPr>
        <w:tblW w:w="0" w:type="auto"/>
        <w:tblInd w:w="108" w:type="dxa"/>
        <w:tblLayout w:type="fixed"/>
        <w:tblLook w:val="0000" w:firstRow="0" w:lastRow="0" w:firstColumn="0" w:lastColumn="0" w:noHBand="0" w:noVBand="0"/>
      </w:tblPr>
      <w:tblGrid>
        <w:gridCol w:w="9571"/>
      </w:tblGrid>
      <w:tr w:rsidR="00B73A88" w:rsidRPr="00B73A88">
        <w:trPr>
          <w:trHeight w:val="1"/>
        </w:trPr>
        <w:tc>
          <w:tcPr>
            <w:tcW w:w="9571" w:type="dxa"/>
            <w:tcBorders>
              <w:top w:val="single" w:sz="3" w:space="0" w:color="000000"/>
              <w:left w:val="single" w:sz="3" w:space="0" w:color="000000"/>
              <w:bottom w:val="single" w:sz="3" w:space="0" w:color="000000"/>
              <w:right w:val="single" w:sz="3" w:space="0" w:color="000000"/>
            </w:tcBorders>
            <w:shd w:val="clear" w:color="000000" w:fill="FFFFFF"/>
          </w:tcPr>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PHIẾU HỌC TẬP 3</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Nhóm:……………….           Thời gian hoàn thành:……………………</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1. Trắc nghiệm</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 xml:space="preserve">Câu 1. </w:t>
            </w:r>
            <w:r w:rsidRPr="00B73A88">
              <w:rPr>
                <w:rFonts w:ascii="Times New Roman" w:hAnsi="Times New Roman" w:cs="Times New Roman"/>
                <w:sz w:val="26"/>
                <w:szCs w:val="26"/>
                <w:lang w:val="nl-NL"/>
              </w:rPr>
              <w:t>Điều kiện cân bằng của vật rắn chịu tác dụng của hai lực là hai lực đó phải</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A. cùng giá, cùng chiều, cùng độ lớn.</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B. cùng giá, ngược chiều, cùng độ lớn.</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C. song song, cùng chiều, cùng độ lớn.</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D. song song, ngược chiều, cùng độ lớn.</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bCs/>
                <w:color w:val="1F497D"/>
                <w:sz w:val="26"/>
                <w:szCs w:val="26"/>
                <w:lang w:val="nl-NL"/>
              </w:rPr>
              <w:t>Câu 2:</w:t>
            </w:r>
            <w:r w:rsidRPr="00B73A88">
              <w:rPr>
                <w:rFonts w:ascii="Times New Roman" w:hAnsi="Times New Roman" w:cs="Times New Roman"/>
                <w:sz w:val="26"/>
                <w:szCs w:val="26"/>
                <w:lang w:val="nl-NL"/>
              </w:rPr>
              <w:t xml:space="preserve"> Một quả cầu được treo bằng một sợi dây. Khi vật cân bằng, kết luận nào sau đây là sai?</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A. Lực căng dây và trọng lực tác dụng lên vật có cùng giá.</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B. Lực căng dây có độ lớn bằng trọng lượng của vậ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C. Lực căng dây có giá đi qua trọng tâm của vậ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D. Lực căng dây bằng với trọng lực tác dụng lên vật.</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2. Tự luận</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Bài 1.</w:t>
            </w:r>
            <w:r w:rsidRPr="00B73A88">
              <w:rPr>
                <w:rFonts w:ascii="Times New Roman" w:hAnsi="Times New Roman" w:cs="Times New Roman"/>
                <w:b/>
                <w:bCs/>
                <w:sz w:val="26"/>
                <w:szCs w:val="26"/>
                <w:lang w:val="nl-NL"/>
              </w:rPr>
              <w:t xml:space="preserve"> </w:t>
            </w:r>
            <w:r w:rsidRPr="00B73A88">
              <w:rPr>
                <w:rFonts w:ascii="Times New Roman" w:hAnsi="Times New Roman" w:cs="Times New Roman"/>
                <w:sz w:val="26"/>
                <w:szCs w:val="26"/>
                <w:lang w:val="nl-NL"/>
              </w:rPr>
              <w:t>Một vật có khối lượng m = 200g được treo vào đầu một sợ dây mảnh. Lấy  g = 10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vertAlign w:val="subscript"/>
                <w:lang w:val="nl-NL"/>
              </w:rPr>
              <w:t xml:space="preserve">. </w:t>
            </w:r>
            <w:r w:rsidRPr="00B73A88">
              <w:rPr>
                <w:rFonts w:ascii="Times New Roman" w:hAnsi="Times New Roman" w:cs="Times New Roman"/>
                <w:sz w:val="26"/>
                <w:szCs w:val="26"/>
                <w:lang w:val="nl-NL"/>
              </w:rPr>
              <w:t>Tính độ lớn lực căng dây.</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 xml:space="preserve">          Bài giải:</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Bài 2.</w:t>
            </w:r>
            <w:r w:rsidRPr="00B73A88">
              <w:rPr>
                <w:rFonts w:ascii="Times New Roman" w:hAnsi="Times New Roman" w:cs="Times New Roman"/>
                <w:b/>
                <w:bCs/>
                <w:sz w:val="26"/>
                <w:szCs w:val="26"/>
                <w:lang w:val="nl-NL"/>
              </w:rPr>
              <w:t xml:space="preserve"> </w:t>
            </w:r>
            <w:r w:rsidRPr="00B73A88">
              <w:rPr>
                <w:rFonts w:ascii="Times New Roman" w:hAnsi="Times New Roman" w:cs="Times New Roman"/>
                <w:sz w:val="26"/>
                <w:szCs w:val="26"/>
                <w:lang w:val="nl-NL"/>
              </w:rPr>
              <w:t>Phải treo và lò xo có độ cứng  k = 40 N/m một vật nặng có khối lượng bao nhiêu để lò xo giãn ra 2cm. Lấy g = 10 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lastRenderedPageBreak/>
              <w:t xml:space="preserve">         Bài giải:</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tc>
      </w:tr>
    </w:tbl>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FF"/>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bCs/>
          <w:color w:val="0000FF"/>
          <w:sz w:val="26"/>
          <w:szCs w:val="26"/>
          <w:lang w:val="nl-NL"/>
        </w:rPr>
        <w:t>c) Sản phẩm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sz w:val="26"/>
          <w:szCs w:val="26"/>
          <w:lang w:val="nl-NL"/>
        </w:rPr>
        <w:t xml:space="preserve">- </w:t>
      </w:r>
      <w:r w:rsidRPr="00B73A88">
        <w:rPr>
          <w:rFonts w:ascii="Times New Roman" w:hAnsi="Times New Roman" w:cs="Times New Roman"/>
          <w:sz w:val="26"/>
          <w:szCs w:val="26"/>
          <w:lang w:val="nl-NL"/>
        </w:rPr>
        <w:t>Báo cáo kết quả hoạt động nhóm và nội dung vở ghi của HS.</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Câu trả lời hoặc lời giải các bài tập do GV đưa ra.</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FF6600"/>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FF6600"/>
          <w:sz w:val="26"/>
          <w:szCs w:val="26"/>
          <w:lang w:val="nl-NL"/>
        </w:rPr>
      </w:pPr>
      <w:r w:rsidRPr="00B73A88">
        <w:rPr>
          <w:rFonts w:ascii="Times New Roman" w:hAnsi="Times New Roman" w:cs="Times New Roman"/>
          <w:b/>
          <w:bCs/>
          <w:color w:val="FF6600"/>
          <w:sz w:val="26"/>
          <w:szCs w:val="26"/>
          <w:lang w:val="nl-NL"/>
        </w:rPr>
        <w:t>D. VẬN DỤNG, TÌM TÒI MỞ R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Hoạt động 4: Ứng dụng điều kiện cân bằng của vật rắn chịu tác dụng của hai lực để xác định trọng tâm của vật rắn phẳng mỏ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a) Mục tiêu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Giúp HS tự vận dụng, tìm tòi mở rộng các kiến thức trong bài học để xác định trọng tâm của các vật rắn phẳng mỏ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 xml:space="preserve">Nội dung: </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HS trình bày được phương pháp thực nghiệm để xác định trong tâm của các vặt rắn phẳng mỏ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i/>
          <w:iCs/>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HS xác định được trọng tâm của các vật rắn phẳng mỏ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b) Gợi ý tổ chức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GV giao cho các nhóm HS các vặt rắn phẳng mỏng có hình dạng khác nhau, dây treo. Yêu cầu HS xây dựng phương án để xác định trọng tâm của các vật rắn đó.</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S tiến hành thực nghiệm để xác định trọng tâm của các vật rắn đã giao.</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bCs/>
          <w:color w:val="0000FF"/>
          <w:sz w:val="26"/>
          <w:szCs w:val="26"/>
          <w:lang w:val="nl-NL"/>
        </w:rPr>
        <w:t>c) Sản phẩm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Trình bày phương án và báo cáo kết quả đã thực hiện.</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t xml:space="preserve">      </w:t>
      </w:r>
      <w:r w:rsidRPr="00B73A88">
        <w:rPr>
          <w:rFonts w:ascii="Times New Roman" w:hAnsi="Times New Roman" w:cs="Times New Roman"/>
          <w:b/>
          <w:bCs/>
          <w:color w:val="0000FF"/>
          <w:sz w:val="26"/>
          <w:szCs w:val="26"/>
          <w:u w:val="single"/>
          <w:lang w:val="nl-NL"/>
        </w:rPr>
        <w:t>BÀI 17(tt):</w:t>
      </w:r>
      <w:r w:rsidRPr="00B73A88">
        <w:rPr>
          <w:rFonts w:ascii="Times New Roman" w:hAnsi="Times New Roman" w:cs="Times New Roman"/>
          <w:b/>
          <w:bCs/>
          <w:color w:val="0000FF"/>
          <w:sz w:val="26"/>
          <w:szCs w:val="26"/>
          <w:lang w:val="nl-NL"/>
        </w:rPr>
        <w:t xml:space="preserve"> CÂN BẰNG CỦA MỘT VẬT CHỊU TÁC DỤNG CỦA HAI LỰC</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 xml:space="preserve">VÀ CỦA BA LỰC KHÔNG SONG SONG </w:t>
      </w:r>
      <w:r w:rsidRPr="00B73A88">
        <w:rPr>
          <w:rFonts w:ascii="Times New Roman" w:hAnsi="Times New Roman" w:cs="Times New Roman"/>
          <w:b/>
          <w:bCs/>
          <w:color w:val="FF0000"/>
          <w:sz w:val="26"/>
          <w:szCs w:val="26"/>
          <w:lang w:val="nl-NL"/>
        </w:rPr>
        <w:t>(Tiết 2)</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lastRenderedPageBreak/>
        <w:t>I. MỤC TIÊU</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color w:val="0000FF"/>
          <w:sz w:val="26"/>
          <w:szCs w:val="26"/>
          <w:lang w:val="nl-NL"/>
        </w:rPr>
        <w:t>1. Kiến thức, kĩ năng, thái độ</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a) Kiến thức</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Phát biểu được qui tắc tổng hợp hai lực có giá đồng qui.</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Phát biểu được điều kiện cân bằng của vật rắn chịu tác dụng của ba lực không song so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b) Kỹ nă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Vận dụng được qui tắc hợp lực đồng qui để tìm hợp lực.</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Biểu diễn được các lực tác dụng lên vật rắn, vận dụng được điều kiện cân bằng của vật rắn để giải bài tập về cân bằng của vật rắn chịu tác dụng của ba lực đồng qui.</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i/>
          <w:iCs/>
          <w:sz w:val="26"/>
          <w:szCs w:val="26"/>
          <w:lang w:val="nl-NL"/>
        </w:rPr>
        <w:tab/>
      </w:r>
      <w:r w:rsidRPr="00B73A88">
        <w:rPr>
          <w:rFonts w:ascii="Times New Roman" w:hAnsi="Times New Roman" w:cs="Times New Roman"/>
          <w:i/>
          <w:iCs/>
          <w:sz w:val="26"/>
          <w:szCs w:val="26"/>
          <w:lang w:val="nl-NL"/>
        </w:rPr>
        <w:tab/>
      </w:r>
      <w:r w:rsidRPr="00B73A88">
        <w:rPr>
          <w:rFonts w:ascii="Times New Roman" w:hAnsi="Times New Roman" w:cs="Times New Roman"/>
          <w:b/>
          <w:bCs/>
          <w:color w:val="0000FF"/>
          <w:sz w:val="26"/>
          <w:szCs w:val="26"/>
          <w:lang w:val="nl-NL"/>
        </w:rPr>
        <w:t>c) Thái độ</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Hứng thú trong học tập, yêu thích vật lí và vận dụng kiến thức vật lí vào cuộc số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Có tinh thần trách nhiệm với nhiệm vụ được giao.</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ab/>
      </w:r>
      <w:r w:rsidRPr="00B73A88">
        <w:rPr>
          <w:rFonts w:ascii="Times New Roman" w:hAnsi="Times New Roman" w:cs="Times New Roman"/>
          <w:b/>
          <w:bCs/>
          <w:color w:val="0000FF"/>
          <w:sz w:val="26"/>
          <w:szCs w:val="26"/>
          <w:lang w:val="nl-NL"/>
        </w:rPr>
        <w:t>2. Năng lực định hướng hình thành và phát triển cho học sinh</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giải quyết vấn đề thông qua các nhiệm vụ, vấn đề giáo viên đưa ra.</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hợp tác nhóm: làm thí nghiệm, trao đổi thảo luận, trình bày kết quả thí nghiệm.</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ngôn ngữ thông qua việc đưa ra ý kiến và báo cáo kết quả.</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tự học, tự nhiên cứu, năng lực tính toán.</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II. CHUẨN BỊ</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t>1. Giáo viên</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00"/>
          <w:sz w:val="26"/>
          <w:szCs w:val="26"/>
          <w:lang w:val="nl-NL"/>
        </w:rPr>
      </w:pPr>
      <w:r w:rsidRPr="00B73A88">
        <w:rPr>
          <w:rFonts w:ascii="Times New Roman" w:hAnsi="Times New Roman" w:cs="Times New Roman"/>
          <w:i/>
          <w:iCs/>
          <w:color w:val="000000"/>
          <w:sz w:val="26"/>
          <w:szCs w:val="26"/>
          <w:lang w:val="nl-NL"/>
        </w:rPr>
        <w:tab/>
      </w:r>
      <w:r w:rsidRPr="00B73A88">
        <w:rPr>
          <w:rFonts w:ascii="Times New Roman" w:hAnsi="Times New Roman" w:cs="Times New Roman"/>
          <w:i/>
          <w:iCs/>
          <w:color w:val="000000"/>
          <w:sz w:val="26"/>
          <w:szCs w:val="26"/>
          <w:lang w:val="nl-NL"/>
        </w:rPr>
        <w:tab/>
      </w:r>
      <w:r w:rsidRPr="00B73A88">
        <w:rPr>
          <w:rFonts w:ascii="Times New Roman" w:hAnsi="Times New Roman" w:cs="Times New Roman"/>
          <w:b/>
          <w:bCs/>
          <w:color w:val="0000FF"/>
          <w:sz w:val="26"/>
          <w:szCs w:val="26"/>
          <w:lang w:val="nl-NL"/>
        </w:rPr>
        <w:t>a)</w:t>
      </w:r>
      <w:r w:rsidRPr="00B73A88">
        <w:rPr>
          <w:rFonts w:ascii="Times New Roman" w:hAnsi="Times New Roman" w:cs="Times New Roman"/>
          <w:i/>
          <w:iCs/>
          <w:color w:val="000000"/>
          <w:sz w:val="26"/>
          <w:szCs w:val="26"/>
          <w:lang w:val="nl-NL"/>
        </w:rPr>
        <w:t xml:space="preserve"> </w:t>
      </w:r>
      <w:r w:rsidRPr="00B73A88">
        <w:rPr>
          <w:rFonts w:ascii="Times New Roman" w:hAnsi="Times New Roman" w:cs="Times New Roman"/>
          <w:color w:val="000000"/>
          <w:sz w:val="26"/>
          <w:szCs w:val="26"/>
          <w:lang w:val="nl-NL"/>
        </w:rPr>
        <w:t>Các hình ảnh về vật rắn cân bằng chịu tác dụng của ba lực không song song, ...</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xml:space="preserve"> </w:t>
      </w:r>
      <w:r w:rsidRPr="00B73A88">
        <w:rPr>
          <w:rFonts w:ascii="Times New Roman" w:hAnsi="Times New Roman" w:cs="Times New Roman"/>
          <w:color w:val="000000"/>
          <w:sz w:val="26"/>
          <w:szCs w:val="26"/>
          <w:lang w:val="nl-NL"/>
        </w:rPr>
        <w:tab/>
      </w:r>
      <w:r w:rsidRPr="00B73A88">
        <w:rPr>
          <w:rFonts w:ascii="Times New Roman" w:hAnsi="Times New Roman" w:cs="Times New Roman"/>
          <w:color w:val="000000"/>
          <w:sz w:val="26"/>
          <w:szCs w:val="26"/>
          <w:lang w:val="nl-NL"/>
        </w:rPr>
        <w:tab/>
      </w:r>
      <w:r w:rsidRPr="00B73A88">
        <w:rPr>
          <w:rFonts w:ascii="Times New Roman" w:hAnsi="Times New Roman" w:cs="Times New Roman"/>
          <w:b/>
          <w:bCs/>
          <w:color w:val="0000FF"/>
          <w:sz w:val="26"/>
          <w:szCs w:val="26"/>
          <w:lang w:val="nl-NL"/>
        </w:rPr>
        <w:t>b)</w:t>
      </w:r>
      <w:r w:rsidRPr="00B73A88">
        <w:rPr>
          <w:rFonts w:ascii="Times New Roman" w:hAnsi="Times New Roman" w:cs="Times New Roman"/>
          <w:i/>
          <w:iCs/>
          <w:color w:val="000000"/>
          <w:sz w:val="26"/>
          <w:szCs w:val="26"/>
          <w:lang w:val="nl-NL"/>
        </w:rPr>
        <w:t xml:space="preserve"> </w:t>
      </w:r>
      <w:r w:rsidRPr="00B73A88">
        <w:rPr>
          <w:rFonts w:ascii="Times New Roman" w:hAnsi="Times New Roman" w:cs="Times New Roman"/>
          <w:color w:val="000000"/>
          <w:sz w:val="26"/>
          <w:szCs w:val="26"/>
          <w:lang w:val="nl-NL"/>
        </w:rPr>
        <w:t>Các bộ thí nghiệm về cân bằng của vật rắn chịu tác dụng của 3 lực: lực kế, dây mảnh, các miếng bìa phẳng có khối lượ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00"/>
          <w:sz w:val="26"/>
          <w:szCs w:val="26"/>
          <w:lang w:val="nl-NL"/>
        </w:rPr>
      </w:pPr>
      <w:r w:rsidRPr="00B73A88">
        <w:rPr>
          <w:rFonts w:ascii="Times New Roman" w:hAnsi="Times New Roman" w:cs="Times New Roman"/>
          <w:i/>
          <w:iCs/>
          <w:color w:val="000000"/>
          <w:sz w:val="26"/>
          <w:szCs w:val="26"/>
          <w:lang w:val="nl-NL"/>
        </w:rPr>
        <w:tab/>
      </w:r>
      <w:r w:rsidRPr="00B73A88">
        <w:rPr>
          <w:rFonts w:ascii="Times New Roman" w:hAnsi="Times New Roman" w:cs="Times New Roman"/>
          <w:i/>
          <w:iCs/>
          <w:color w:val="000000"/>
          <w:sz w:val="26"/>
          <w:szCs w:val="26"/>
          <w:lang w:val="nl-NL"/>
        </w:rPr>
        <w:tab/>
      </w:r>
      <w:r w:rsidRPr="00B73A88">
        <w:rPr>
          <w:rFonts w:ascii="Times New Roman" w:hAnsi="Times New Roman" w:cs="Times New Roman"/>
          <w:b/>
          <w:bCs/>
          <w:color w:val="0000FF"/>
          <w:sz w:val="26"/>
          <w:szCs w:val="26"/>
          <w:lang w:val="nl-NL"/>
        </w:rPr>
        <w:t>c)</w:t>
      </w:r>
      <w:r w:rsidRPr="00B73A88">
        <w:rPr>
          <w:rFonts w:ascii="Times New Roman" w:hAnsi="Times New Roman" w:cs="Times New Roman"/>
          <w:i/>
          <w:iCs/>
          <w:color w:val="000000"/>
          <w:sz w:val="26"/>
          <w:szCs w:val="26"/>
          <w:lang w:val="nl-NL"/>
        </w:rPr>
        <w:t xml:space="preserve"> </w:t>
      </w:r>
      <w:r w:rsidRPr="00B73A88">
        <w:rPr>
          <w:rFonts w:ascii="Times New Roman" w:hAnsi="Times New Roman" w:cs="Times New Roman"/>
          <w:color w:val="000000"/>
          <w:sz w:val="26"/>
          <w:szCs w:val="26"/>
          <w:lang w:val="nl-NL"/>
        </w:rPr>
        <w:t>Tổ chức chia lớp thành các nhóm học tập phù hợp, …</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ab/>
      </w:r>
      <w:r w:rsidRPr="00B73A88">
        <w:rPr>
          <w:rFonts w:ascii="Times New Roman" w:hAnsi="Times New Roman" w:cs="Times New Roman"/>
          <w:b/>
          <w:bCs/>
          <w:color w:val="0000FF"/>
          <w:sz w:val="26"/>
          <w:szCs w:val="26"/>
          <w:lang w:val="nl-NL"/>
        </w:rPr>
        <w:t>2. Học sinh</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00"/>
          <w:sz w:val="26"/>
          <w:szCs w:val="26"/>
          <w:lang w:val="nl-NL"/>
        </w:rPr>
      </w:pPr>
      <w:r w:rsidRPr="00B73A88">
        <w:rPr>
          <w:rFonts w:ascii="Times New Roman" w:hAnsi="Times New Roman" w:cs="Times New Roman"/>
          <w:b/>
          <w:bCs/>
          <w:color w:val="000000"/>
          <w:sz w:val="26"/>
          <w:szCs w:val="26"/>
          <w:lang w:val="nl-NL"/>
        </w:rPr>
        <w:tab/>
      </w:r>
      <w:r w:rsidRPr="00B73A88">
        <w:rPr>
          <w:rFonts w:ascii="Times New Roman" w:hAnsi="Times New Roman" w:cs="Times New Roman"/>
          <w:b/>
          <w:bCs/>
          <w:color w:val="000000"/>
          <w:sz w:val="26"/>
          <w:szCs w:val="26"/>
          <w:lang w:val="nl-NL"/>
        </w:rPr>
        <w:tab/>
        <w:t xml:space="preserve"> </w:t>
      </w:r>
      <w:r w:rsidRPr="00B73A88">
        <w:rPr>
          <w:rFonts w:ascii="Times New Roman" w:hAnsi="Times New Roman" w:cs="Times New Roman"/>
          <w:color w:val="000000"/>
          <w:sz w:val="26"/>
          <w:szCs w:val="26"/>
          <w:lang w:val="nl-NL"/>
        </w:rPr>
        <w:t>Sách giáo khoa (SGK), vở ghi, thước kẻ, bút, giấy nháp, …</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III. TỔ CHỨC CÁC HOẠT ĐỘNG HỌC CỦA HỌC SINH:</w:t>
      </w:r>
    </w:p>
    <w:tbl>
      <w:tblPr>
        <w:tblW w:w="0" w:type="auto"/>
        <w:tblInd w:w="108" w:type="dxa"/>
        <w:tblLayout w:type="fixed"/>
        <w:tblLook w:val="0000" w:firstRow="0" w:lastRow="0" w:firstColumn="0" w:lastColumn="0" w:noHBand="0" w:noVBand="0"/>
      </w:tblPr>
      <w:tblGrid>
        <w:gridCol w:w="1413"/>
        <w:gridCol w:w="1559"/>
        <w:gridCol w:w="4933"/>
        <w:gridCol w:w="1440"/>
      </w:tblGrid>
      <w:tr w:rsidR="00B73A88" w:rsidRPr="00B73A88">
        <w:trPr>
          <w:trHeight w:val="1"/>
        </w:trPr>
        <w:tc>
          <w:tcPr>
            <w:tcW w:w="1413"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Các bước</w:t>
            </w:r>
          </w:p>
        </w:tc>
        <w:tc>
          <w:tcPr>
            <w:tcW w:w="1559"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Hoạt động</w:t>
            </w:r>
          </w:p>
        </w:tc>
        <w:tc>
          <w:tcPr>
            <w:tcW w:w="4933"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Tên hoạt động</w:t>
            </w:r>
          </w:p>
        </w:tc>
        <w:tc>
          <w:tcPr>
            <w:tcW w:w="1440"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Thời lượng dự kiến</w:t>
            </w:r>
          </w:p>
        </w:tc>
      </w:tr>
      <w:tr w:rsidR="00B73A88" w:rsidRPr="00B73A88">
        <w:trPr>
          <w:trHeight w:val="1"/>
        </w:trPr>
        <w:tc>
          <w:tcPr>
            <w:tcW w:w="1413"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Khởi động</w:t>
            </w:r>
          </w:p>
        </w:tc>
        <w:tc>
          <w:tcPr>
            <w:tcW w:w="1559"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1</w:t>
            </w:r>
          </w:p>
        </w:tc>
        <w:tc>
          <w:tcPr>
            <w:tcW w:w="4933"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ạo tình huống có vấn đề về cân bằng của vật rắn chịu tác dụng của ba lực không song song.</w:t>
            </w:r>
          </w:p>
        </w:tc>
        <w:tc>
          <w:tcPr>
            <w:tcW w:w="1440"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center"/>
              <w:rPr>
                <w:rFonts w:ascii="Times New Roman" w:hAnsi="Times New Roman" w:cs="Times New Roman"/>
                <w:sz w:val="26"/>
                <w:szCs w:val="26"/>
                <w:lang w:val="nl-NL"/>
              </w:rPr>
            </w:pPr>
          </w:p>
          <w:p w:rsidR="00B73A88" w:rsidRPr="00B73A88" w:rsidRDefault="00B73A88">
            <w:pPr>
              <w:tabs>
                <w:tab w:val="left" w:pos="284"/>
                <w:tab w:val="left" w:pos="567"/>
                <w:tab w:val="left" w:pos="851"/>
                <w:tab w:val="left" w:pos="1134"/>
                <w:tab w:val="left" w:pos="1418"/>
                <w:tab w:val="left" w:pos="1701"/>
              </w:tabs>
              <w:autoSpaceDE w:val="0"/>
              <w:autoSpaceDN w:val="0"/>
              <w:adjustRightInd w:val="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5 phút</w:t>
            </w:r>
          </w:p>
        </w:tc>
      </w:tr>
      <w:tr w:rsidR="00B73A88" w:rsidRPr="00B73A88">
        <w:trPr>
          <w:trHeight w:val="848"/>
        </w:trPr>
        <w:tc>
          <w:tcPr>
            <w:tcW w:w="1413" w:type="dxa"/>
            <w:vMerge w:val="restart"/>
            <w:tcBorders>
              <w:top w:val="single" w:sz="3" w:space="0" w:color="000000"/>
              <w:left w:val="single" w:sz="3" w:space="0" w:color="000000"/>
              <w:bottom w:val="single" w:sz="3" w:space="0" w:color="000000"/>
              <w:right w:val="single" w:sz="3" w:space="0" w:color="000000"/>
            </w:tcBorders>
            <w:vAlign w:val="center"/>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Hình thành kiến thức</w:t>
            </w:r>
          </w:p>
        </w:tc>
        <w:tc>
          <w:tcPr>
            <w:tcW w:w="1559" w:type="dxa"/>
            <w:tcBorders>
              <w:top w:val="single" w:sz="3" w:space="0" w:color="000000"/>
              <w:left w:val="single" w:sz="3" w:space="0" w:color="000000"/>
              <w:bottom w:val="single" w:sz="3" w:space="0" w:color="000000"/>
              <w:right w:val="single" w:sz="3" w:space="0" w:color="000000"/>
            </w:tcBorders>
            <w:vAlign w:val="center"/>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2</w:t>
            </w:r>
          </w:p>
        </w:tc>
        <w:tc>
          <w:tcPr>
            <w:tcW w:w="4933" w:type="dxa"/>
            <w:tcBorders>
              <w:top w:val="single" w:sz="3" w:space="0" w:color="000000"/>
              <w:left w:val="single" w:sz="3" w:space="0" w:color="000000"/>
              <w:bottom w:val="single" w:sz="3" w:space="0" w:color="000000"/>
              <w:right w:val="single" w:sz="3" w:space="0" w:color="000000"/>
            </w:tcBorders>
            <w:vAlign w:val="center"/>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Suy luận lí thuyết từ qui tắc tổng hợp lực và điều kiện cân bằng của vật rắn chịu tác dụng của hai lực để đứa ra kết quả: ba lực phải đồng phẳng, đồng qui và hợp lực của hai lực phải cân bằng với lực thứ ba.</w:t>
            </w:r>
          </w:p>
        </w:tc>
        <w:tc>
          <w:tcPr>
            <w:tcW w:w="1440" w:type="dxa"/>
            <w:tcBorders>
              <w:top w:val="single" w:sz="3" w:space="0" w:color="000000"/>
              <w:left w:val="single" w:sz="3" w:space="0" w:color="000000"/>
              <w:bottom w:val="single" w:sz="3" w:space="0" w:color="000000"/>
              <w:right w:val="single" w:sz="3" w:space="0" w:color="000000"/>
            </w:tcBorders>
            <w:vAlign w:val="center"/>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15 phút</w:t>
            </w:r>
          </w:p>
        </w:tc>
      </w:tr>
      <w:tr w:rsidR="00B73A88" w:rsidRPr="00B73A88">
        <w:trPr>
          <w:trHeight w:val="867"/>
        </w:trPr>
        <w:tc>
          <w:tcPr>
            <w:tcW w:w="1413" w:type="dxa"/>
            <w:vMerge/>
            <w:tcBorders>
              <w:top w:val="single" w:sz="3" w:space="0" w:color="000000"/>
              <w:left w:val="single" w:sz="3" w:space="0" w:color="000000"/>
              <w:bottom w:val="single" w:sz="3" w:space="0" w:color="000000"/>
              <w:right w:val="single" w:sz="3" w:space="0" w:color="000000"/>
            </w:tcBorders>
            <w:vAlign w:val="center"/>
          </w:tcPr>
          <w:p w:rsidR="00B73A88" w:rsidRPr="00B73A88" w:rsidRDefault="00B73A88">
            <w:pPr>
              <w:autoSpaceDE w:val="0"/>
              <w:autoSpaceDN w:val="0"/>
              <w:adjustRightInd w:val="0"/>
              <w:rPr>
                <w:rFonts w:ascii="Times New Roman" w:hAnsi="Times New Roman" w:cs="Times New Roman"/>
                <w:sz w:val="26"/>
                <w:szCs w:val="26"/>
                <w:lang w:val="nl-NL"/>
              </w:rPr>
            </w:pPr>
          </w:p>
        </w:tc>
        <w:tc>
          <w:tcPr>
            <w:tcW w:w="1559" w:type="dxa"/>
            <w:tcBorders>
              <w:top w:val="single" w:sz="3" w:space="0" w:color="000000"/>
              <w:left w:val="single" w:sz="3" w:space="0" w:color="000000"/>
              <w:bottom w:val="single" w:sz="3" w:space="0" w:color="000000"/>
              <w:right w:val="single" w:sz="3" w:space="0" w:color="000000"/>
            </w:tcBorders>
            <w:vAlign w:val="center"/>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3</w:t>
            </w:r>
          </w:p>
        </w:tc>
        <w:tc>
          <w:tcPr>
            <w:tcW w:w="4933" w:type="dxa"/>
            <w:tcBorders>
              <w:top w:val="single" w:sz="3" w:space="0" w:color="000000"/>
              <w:left w:val="single" w:sz="3" w:space="0" w:color="000000"/>
              <w:bottom w:val="single" w:sz="3" w:space="0" w:color="000000"/>
              <w:right w:val="single" w:sz="3" w:space="0" w:color="000000"/>
            </w:tcBorders>
            <w:vAlign w:val="center"/>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Đề xuất phương án thí nghiệm và tiến hành thí nghiệm để kiểm tra kết quả suy luận và kết luận.</w:t>
            </w:r>
          </w:p>
        </w:tc>
        <w:tc>
          <w:tcPr>
            <w:tcW w:w="1440" w:type="dxa"/>
            <w:tcBorders>
              <w:top w:val="single" w:sz="3" w:space="0" w:color="000000"/>
              <w:left w:val="single" w:sz="3" w:space="0" w:color="000000"/>
              <w:bottom w:val="single" w:sz="3" w:space="0" w:color="000000"/>
              <w:right w:val="single" w:sz="3" w:space="0" w:color="000000"/>
            </w:tcBorders>
            <w:vAlign w:val="center"/>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15 phút</w:t>
            </w:r>
          </w:p>
        </w:tc>
      </w:tr>
      <w:tr w:rsidR="00B73A88" w:rsidRPr="00B73A88">
        <w:trPr>
          <w:trHeight w:val="1"/>
        </w:trPr>
        <w:tc>
          <w:tcPr>
            <w:tcW w:w="1413"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Luyện tập</w:t>
            </w:r>
          </w:p>
        </w:tc>
        <w:tc>
          <w:tcPr>
            <w:tcW w:w="1559"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4</w:t>
            </w:r>
          </w:p>
        </w:tc>
        <w:tc>
          <w:tcPr>
            <w:tcW w:w="4933"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ệ thống hoá kiến thức và luyện tập</w:t>
            </w:r>
          </w:p>
        </w:tc>
        <w:tc>
          <w:tcPr>
            <w:tcW w:w="1440"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trPr>
          <w:trHeight w:val="1"/>
        </w:trPr>
        <w:tc>
          <w:tcPr>
            <w:tcW w:w="1413"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Vận dụng</w:t>
            </w:r>
          </w:p>
        </w:tc>
        <w:tc>
          <w:tcPr>
            <w:tcW w:w="1559" w:type="dxa"/>
            <w:vMerge w:val="restart"/>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p>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5</w:t>
            </w:r>
          </w:p>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p>
        </w:tc>
        <w:tc>
          <w:tcPr>
            <w:tcW w:w="4933" w:type="dxa"/>
            <w:vMerge w:val="restart"/>
            <w:tcBorders>
              <w:top w:val="single" w:sz="3" w:space="0" w:color="000000"/>
              <w:left w:val="single" w:sz="3" w:space="0" w:color="000000"/>
              <w:bottom w:val="single" w:sz="3" w:space="0" w:color="000000"/>
              <w:right w:val="single" w:sz="3" w:space="0" w:color="000000"/>
            </w:tcBorders>
            <w:vAlign w:val="center"/>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Vận dụng tìm hiều về cân bằng của vật rắn chịu tác dụng của ba lực không song song trong đời sống và giải bài tập.</w:t>
            </w:r>
          </w:p>
        </w:tc>
        <w:tc>
          <w:tcPr>
            <w:tcW w:w="1440" w:type="dxa"/>
            <w:vMerge w:val="restart"/>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center"/>
              <w:rPr>
                <w:rFonts w:ascii="Times New Roman" w:hAnsi="Times New Roman" w:cs="Times New Roman"/>
                <w:sz w:val="26"/>
                <w:szCs w:val="26"/>
                <w:lang w:val="nl-NL"/>
              </w:rPr>
            </w:pPr>
          </w:p>
          <w:p w:rsidR="00B73A88" w:rsidRPr="00B73A88" w:rsidRDefault="00B73A88">
            <w:pPr>
              <w:tabs>
                <w:tab w:val="left" w:pos="284"/>
                <w:tab w:val="left" w:pos="567"/>
                <w:tab w:val="left" w:pos="851"/>
                <w:tab w:val="left" w:pos="1134"/>
                <w:tab w:val="left" w:pos="1418"/>
                <w:tab w:val="left" w:pos="1701"/>
              </w:tabs>
              <w:autoSpaceDE w:val="0"/>
              <w:autoSpaceDN w:val="0"/>
              <w:adjustRightInd w:val="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Ở nhà</w:t>
            </w:r>
          </w:p>
        </w:tc>
      </w:tr>
      <w:tr w:rsidR="00B73A88" w:rsidRPr="00B73A88">
        <w:trPr>
          <w:trHeight w:val="1"/>
        </w:trPr>
        <w:tc>
          <w:tcPr>
            <w:tcW w:w="1413"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Tìm tòi mở rộng</w:t>
            </w:r>
          </w:p>
        </w:tc>
        <w:tc>
          <w:tcPr>
            <w:tcW w:w="1559" w:type="dxa"/>
            <w:vMerge/>
            <w:tcBorders>
              <w:top w:val="single" w:sz="3" w:space="0" w:color="000000"/>
              <w:left w:val="single" w:sz="3" w:space="0" w:color="000000"/>
              <w:bottom w:val="single" w:sz="3" w:space="0" w:color="000000"/>
              <w:right w:val="single" w:sz="3" w:space="0" w:color="000000"/>
            </w:tcBorders>
          </w:tcPr>
          <w:p w:rsidR="00B73A88" w:rsidRPr="00B73A88" w:rsidRDefault="00B73A88">
            <w:pPr>
              <w:autoSpaceDE w:val="0"/>
              <w:autoSpaceDN w:val="0"/>
              <w:adjustRightInd w:val="0"/>
              <w:rPr>
                <w:rFonts w:ascii="Times New Roman" w:hAnsi="Times New Roman" w:cs="Times New Roman"/>
                <w:sz w:val="26"/>
                <w:szCs w:val="26"/>
                <w:lang w:val="nl-NL"/>
              </w:rPr>
            </w:pPr>
          </w:p>
        </w:tc>
        <w:tc>
          <w:tcPr>
            <w:tcW w:w="4933" w:type="dxa"/>
            <w:vMerge/>
            <w:tcBorders>
              <w:top w:val="single" w:sz="3" w:space="0" w:color="000000"/>
              <w:left w:val="single" w:sz="3" w:space="0" w:color="000000"/>
              <w:bottom w:val="single" w:sz="3" w:space="0" w:color="000000"/>
              <w:right w:val="single" w:sz="3" w:space="0" w:color="000000"/>
            </w:tcBorders>
          </w:tcPr>
          <w:p w:rsidR="00B73A88" w:rsidRPr="00B73A88" w:rsidRDefault="00B73A88">
            <w:pPr>
              <w:autoSpaceDE w:val="0"/>
              <w:autoSpaceDN w:val="0"/>
              <w:adjustRightInd w:val="0"/>
              <w:rPr>
                <w:rFonts w:ascii="Times New Roman" w:hAnsi="Times New Roman" w:cs="Times New Roman"/>
                <w:sz w:val="26"/>
                <w:szCs w:val="26"/>
                <w:lang w:val="nl-NL"/>
              </w:rPr>
            </w:pPr>
          </w:p>
        </w:tc>
        <w:tc>
          <w:tcPr>
            <w:tcW w:w="1440" w:type="dxa"/>
            <w:vMerge/>
            <w:tcBorders>
              <w:top w:val="single" w:sz="3" w:space="0" w:color="000000"/>
              <w:left w:val="single" w:sz="3" w:space="0" w:color="000000"/>
              <w:bottom w:val="single" w:sz="3" w:space="0" w:color="000000"/>
              <w:right w:val="single" w:sz="3" w:space="0" w:color="000000"/>
            </w:tcBorders>
          </w:tcPr>
          <w:p w:rsidR="00B73A88" w:rsidRPr="00B73A88" w:rsidRDefault="00B73A88">
            <w:pPr>
              <w:autoSpaceDE w:val="0"/>
              <w:autoSpaceDN w:val="0"/>
              <w:adjustRightInd w:val="0"/>
              <w:rPr>
                <w:rFonts w:ascii="Times New Roman" w:hAnsi="Times New Roman" w:cs="Times New Roman"/>
                <w:sz w:val="26"/>
                <w:szCs w:val="26"/>
                <w:lang w:val="nl-NL"/>
              </w:rPr>
            </w:pPr>
          </w:p>
        </w:tc>
      </w:tr>
    </w:tbl>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FF6600"/>
          <w:sz w:val="26"/>
          <w:szCs w:val="26"/>
          <w:lang w:val="nl-NL"/>
        </w:rPr>
      </w:pPr>
      <w:r w:rsidRPr="00B73A88">
        <w:rPr>
          <w:rFonts w:ascii="Times New Roman" w:hAnsi="Times New Roman" w:cs="Times New Roman"/>
          <w:b/>
          <w:bCs/>
          <w:color w:val="FF6600"/>
          <w:sz w:val="26"/>
          <w:szCs w:val="26"/>
          <w:lang w:val="nl-NL"/>
        </w:rPr>
        <w:t>A. KHỞI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Hoạt động 1: Tạo tình huống có vấn đề về cân bằng của vật rắn chịu tác dụng của ba lực không song so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t>a)</w:t>
      </w:r>
      <w:r w:rsidRPr="00B73A88">
        <w:rPr>
          <w:rFonts w:ascii="Times New Roman" w:hAnsi="Times New Roman" w:cs="Times New Roman"/>
          <w:b/>
          <w:bCs/>
          <w:color w:val="0000FF"/>
          <w:sz w:val="26"/>
          <w:szCs w:val="26"/>
          <w:lang w:val="nl-NL"/>
        </w:rPr>
        <w:tab/>
        <w:t>Mục tiêu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Xác định lực tác dụng lên vật rắn, tạo tình huống có vấn đề về vật rắn chịu tác dụng của ba lực không song so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 xml:space="preserve">Nội dung: </w:t>
      </w:r>
      <w:r w:rsidRPr="00B73A88">
        <w:rPr>
          <w:rFonts w:ascii="Times New Roman" w:hAnsi="Times New Roman" w:cs="Times New Roman"/>
          <w:sz w:val="26"/>
          <w:szCs w:val="26"/>
          <w:lang w:val="nl-NL"/>
        </w:rPr>
        <w:t>GV cho học sinh quan sát một số hình ảnh về vật rắn cân bằng dưới tác dụng của ba lực không song song để làm nảy sinh vấn đề về điều kiện cân bằng của vật rắn chịu tác dụng của ba lực không song so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FF0000"/>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bCs/>
          <w:color w:val="FF0000"/>
          <w:sz w:val="26"/>
          <w:szCs w:val="26"/>
          <w:lang w:val="nl-NL"/>
        </w:rPr>
        <w:t xml:space="preserve">Câu lệnh 1: </w:t>
      </w:r>
      <w:r w:rsidRPr="00B73A88">
        <w:rPr>
          <w:rFonts w:ascii="Times New Roman" w:hAnsi="Times New Roman" w:cs="Times New Roman"/>
          <w:color w:val="FF0000"/>
          <w:sz w:val="26"/>
          <w:szCs w:val="26"/>
          <w:lang w:val="nl-NL"/>
        </w:rPr>
        <w:t>Xác định các lực tác dụng lên vật rắn trong mỗi trường hợp?</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color w:val="FF0000"/>
          <w:sz w:val="26"/>
          <w:szCs w:val="26"/>
          <w:lang w:val="nl-NL"/>
        </w:rPr>
        <w:tab/>
      </w:r>
      <w:r w:rsidRPr="00B73A88">
        <w:rPr>
          <w:rFonts w:ascii="Times New Roman" w:hAnsi="Times New Roman" w:cs="Times New Roman"/>
          <w:color w:val="FF0000"/>
          <w:sz w:val="26"/>
          <w:szCs w:val="26"/>
          <w:lang w:val="nl-NL"/>
        </w:rPr>
        <w:tab/>
      </w:r>
      <w:r w:rsidRPr="00B73A88">
        <w:rPr>
          <w:rFonts w:ascii="Times New Roman" w:hAnsi="Times New Roman" w:cs="Times New Roman"/>
          <w:b/>
          <w:bCs/>
          <w:color w:val="FF0000"/>
          <w:sz w:val="26"/>
          <w:szCs w:val="26"/>
          <w:lang w:val="nl-NL"/>
        </w:rPr>
        <w:t>Câu lệnh 2:</w:t>
      </w:r>
      <w:r w:rsidRPr="00B73A88">
        <w:rPr>
          <w:rFonts w:ascii="Times New Roman" w:hAnsi="Times New Roman" w:cs="Times New Roman"/>
          <w:color w:val="FF0000"/>
          <w:sz w:val="26"/>
          <w:szCs w:val="26"/>
          <w:lang w:val="nl-NL"/>
        </w:rPr>
        <w:t xml:space="preserve"> Mối quan hệ về giá và độ lớn của ba lực tác dụng lên vật rắn khi đó có mối quan hệ như thế nào với nhau thì vật cân bằ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FF0000"/>
          <w:sz w:val="26"/>
          <w:szCs w:val="26"/>
          <w:lang w:val="nl-NL"/>
        </w:rPr>
        <w:tab/>
      </w:r>
      <w:r w:rsidRPr="00B73A88">
        <w:rPr>
          <w:rFonts w:ascii="Times New Roman" w:hAnsi="Times New Roman" w:cs="Times New Roman"/>
          <w:b/>
          <w:bCs/>
          <w:color w:val="0000FF"/>
          <w:sz w:val="26"/>
          <w:szCs w:val="26"/>
          <w:lang w:val="nl-NL"/>
        </w:rPr>
        <w:t>b) Gợi ý tổ chức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 xml:space="preserve">GV cho HS quan sát các hình ảnh về cân bằng của vật rắn chịu tác dụng của 3 lực không song song, xác định các lực tác dụng lên vật. </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color w:val="0000FF"/>
          <w:sz w:val="26"/>
          <w:szCs w:val="26"/>
          <w:lang w:val="nl-NL"/>
        </w:rPr>
        <w:t>c) Sản phẩm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HS báo cáo kết quả.</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FF6600"/>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FF6600"/>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FF6600"/>
          <w:sz w:val="26"/>
          <w:szCs w:val="26"/>
          <w:lang w:val="nl-NL"/>
        </w:rPr>
      </w:pPr>
      <w:r w:rsidRPr="00B73A88">
        <w:rPr>
          <w:rFonts w:ascii="Times New Roman" w:hAnsi="Times New Roman" w:cs="Times New Roman"/>
          <w:b/>
          <w:bCs/>
          <w:color w:val="FF6600"/>
          <w:sz w:val="26"/>
          <w:szCs w:val="26"/>
          <w:lang w:val="nl-NL"/>
        </w:rPr>
        <w:t>B. HÌNH THÀNH KIẾN THỨC</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lastRenderedPageBreak/>
        <w:t>Hoạt động 2: Suy luận để rút ra điều kiện cân bằng của vật rắn chịu tác dụng của ba lực không song so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t>a) Mục tiêu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Dựa vào điều kiện cân bằng của vật rắn chịu tác dụng của hai lực và qui tắc hợp lực đồng qui, suy luận để rút ra điều kiện cân bằng của vật rắn dưới tác dụng của 3 lực không song so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sz w:val="26"/>
          <w:szCs w:val="26"/>
          <w:lang w:val="nl-NL"/>
        </w:rPr>
      </w:pPr>
      <w:r w:rsidRPr="00B73A88">
        <w:rPr>
          <w:rFonts w:ascii="Times New Roman" w:hAnsi="Times New Roman" w:cs="Times New Roman"/>
          <w:b/>
          <w:bCs/>
          <w:color w:val="0000FF"/>
          <w:sz w:val="26"/>
          <w:szCs w:val="26"/>
          <w:lang w:val="nl-NL"/>
        </w:rPr>
        <w:tab/>
        <w:t>Nội du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ab/>
      </w:r>
      <w:r w:rsidRPr="00B73A88">
        <w:rPr>
          <w:rFonts w:ascii="Times New Roman" w:hAnsi="Times New Roman" w:cs="Times New Roman"/>
          <w:b/>
          <w:bCs/>
          <w:sz w:val="26"/>
          <w:szCs w:val="26"/>
          <w:lang w:val="nl-NL"/>
        </w:rPr>
        <w:tab/>
      </w:r>
      <w:r w:rsidRPr="00B73A88">
        <w:rPr>
          <w:rFonts w:ascii="Times New Roman" w:hAnsi="Times New Roman" w:cs="Times New Roman"/>
          <w:sz w:val="26"/>
          <w:szCs w:val="26"/>
          <w:lang w:val="nl-NL"/>
        </w:rPr>
        <w:t>+ Suy luận được ba lực: đồng phẳng, đồng qui và hợp lực của hai lực bất kì cân bằng với lực thứ ba.</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 Trả lời câu lệnh 2: </w:t>
      </w:r>
      <w:r w:rsidRPr="00B73A88">
        <w:rPr>
          <w:rFonts w:ascii="Times New Roman" w:hAnsi="Times New Roman" w:cs="Times New Roman"/>
          <w:color w:val="FF0000"/>
          <w:sz w:val="26"/>
          <w:szCs w:val="26"/>
          <w:lang w:val="nl-NL"/>
        </w:rPr>
        <w:t>Mối quan hệ về giá và độ lớn của ba lực tác dụng lên vật rắn khi đó có mối quan hệ như thế nào với nhau thì vật cân bằ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color w:val="0000FF"/>
          <w:sz w:val="26"/>
          <w:szCs w:val="26"/>
          <w:lang w:val="nl-NL"/>
        </w:rPr>
        <w:t>b) Gợi ý tổ chức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GV hướng dẫn HS suy luận để đưa ra kết quả: ba lực đồng phẳng, đồng qui và hợp lực của hai lực bất kì cân bằng với lực thứ ba.</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S thảo luận nhóm, suy luận để đưa ra kết quả.</w:t>
      </w:r>
    </w:p>
    <w:tbl>
      <w:tblPr>
        <w:tblW w:w="0" w:type="auto"/>
        <w:tblInd w:w="108" w:type="dxa"/>
        <w:tblLayout w:type="fixed"/>
        <w:tblLook w:val="0000" w:firstRow="0" w:lastRow="0" w:firstColumn="0" w:lastColumn="0" w:noHBand="0" w:noVBand="0"/>
      </w:tblPr>
      <w:tblGrid>
        <w:gridCol w:w="9571"/>
      </w:tblGrid>
      <w:tr w:rsidR="00B73A88" w:rsidRPr="00B73A88">
        <w:trPr>
          <w:trHeight w:val="1"/>
        </w:trPr>
        <w:tc>
          <w:tcPr>
            <w:tcW w:w="9571" w:type="dxa"/>
            <w:tcBorders>
              <w:top w:val="single" w:sz="3" w:space="0" w:color="000000"/>
              <w:left w:val="single" w:sz="3" w:space="0" w:color="000000"/>
              <w:bottom w:val="single" w:sz="3" w:space="0" w:color="000000"/>
              <w:right w:val="single" w:sz="3" w:space="0" w:color="000000"/>
            </w:tcBorders>
            <w:shd w:val="clear" w:color="000000" w:fill="FFFFFF"/>
          </w:tcPr>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PHIẾU HỌC TẬP 1</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Nhóm:……………….           Thời gian hoàn thành:……………………</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r w:rsidRPr="00B73A88">
              <w:rPr>
                <w:rFonts w:ascii="Times New Roman" w:hAnsi="Times New Roman" w:cs="Times New Roman"/>
                <w:b/>
                <w:bCs/>
                <w:sz w:val="26"/>
                <w:szCs w:val="26"/>
                <w:u w:val="single"/>
                <w:lang w:val="nl-NL"/>
              </w:rPr>
              <w:t>Câu hỏi:</w:t>
            </w:r>
            <w:r w:rsidRPr="00B73A88">
              <w:rPr>
                <w:rFonts w:ascii="Times New Roman" w:hAnsi="Times New Roman" w:cs="Times New Roman"/>
                <w:sz w:val="26"/>
                <w:szCs w:val="26"/>
                <w:lang w:val="nl-NL"/>
              </w:rPr>
              <w:t xml:space="preserve"> Nếu vật rắn cân bằng dưới tác dụng của 3 lực thì ba lực đó phải có giá, phương và độ lớn quan hệ với nhau như thế nào?</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tc>
      </w:tr>
    </w:tbl>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FF"/>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t>c) Sản phẩm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 xml:space="preserve">+ </w:t>
      </w:r>
      <w:r w:rsidRPr="00B73A88">
        <w:rPr>
          <w:rFonts w:ascii="Times New Roman" w:hAnsi="Times New Roman" w:cs="Times New Roman"/>
          <w:sz w:val="26"/>
          <w:szCs w:val="26"/>
          <w:lang w:val="nl-NL"/>
        </w:rPr>
        <w:t xml:space="preserve">Báo cáo kết quả hoạt động nhóm. </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 Đồng thời trả lời câu lệnh 2: </w:t>
      </w:r>
      <w:r w:rsidRPr="00B73A88">
        <w:rPr>
          <w:rFonts w:ascii="Times New Roman" w:hAnsi="Times New Roman" w:cs="Times New Roman"/>
          <w:color w:val="FF0000"/>
          <w:sz w:val="26"/>
          <w:szCs w:val="26"/>
          <w:lang w:val="nl-NL"/>
        </w:rPr>
        <w:t>Mối quan hệ về giá và độ lớn của ba lực tác dụng lên vật rắn khi đó có mối quan hệ như thế nào với nhau thì vật cân bằ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Hoạt động 3: Đề xuất phương án thí nghiệm và tiến hành thí nghiệm để kiểm tra kết quả suy luận.</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lastRenderedPageBreak/>
        <w:tab/>
        <w:t>a) Mục tiêu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Kiểm tra tính đúng đắn của suy luận lí thuyết bằng thí nghiệm.</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sz w:val="26"/>
          <w:szCs w:val="26"/>
          <w:lang w:val="nl-NL"/>
        </w:rPr>
      </w:pPr>
      <w:r w:rsidRPr="00B73A88">
        <w:rPr>
          <w:rFonts w:ascii="Times New Roman" w:hAnsi="Times New Roman" w:cs="Times New Roman"/>
          <w:b/>
          <w:bCs/>
          <w:color w:val="0000FF"/>
          <w:sz w:val="26"/>
          <w:szCs w:val="26"/>
          <w:lang w:val="nl-NL"/>
        </w:rPr>
        <w:tab/>
        <w:t>Nội du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ab/>
      </w:r>
      <w:r w:rsidRPr="00B73A88">
        <w:rPr>
          <w:rFonts w:ascii="Times New Roman" w:hAnsi="Times New Roman" w:cs="Times New Roman"/>
          <w:b/>
          <w:bCs/>
          <w:sz w:val="26"/>
          <w:szCs w:val="26"/>
          <w:lang w:val="nl-NL"/>
        </w:rPr>
        <w:tab/>
      </w:r>
      <w:r w:rsidRPr="00B73A88">
        <w:rPr>
          <w:rFonts w:ascii="Times New Roman" w:hAnsi="Times New Roman" w:cs="Times New Roman"/>
          <w:sz w:val="26"/>
          <w:szCs w:val="26"/>
          <w:lang w:val="nl-NL"/>
        </w:rPr>
        <w:t>Đề xuất phương án thí nghiệm và tiến hành thí nghiệm kiểm tra khi vật rắn cân bằng thì ba lực tác dụng lên vật có đồng phẳng, đồng qui và hợp lực của hai lực bất kì có cân bằng với lực thứ ba hay không.</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color w:val="0000FF"/>
          <w:sz w:val="26"/>
          <w:szCs w:val="26"/>
          <w:lang w:val="nl-NL"/>
        </w:rPr>
        <w:t>b) Gợi ý tổ chức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GV hướng dẫn HS thiết kế phương án thí nghiệm, lựa chọn phương án.</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GV giới thiệu các dụng cụ sẵn có và yêu cầu HS tiến hành thí nghiệm để kiểm tra.</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S tiến hành thí nghiệm</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p>
    <w:tbl>
      <w:tblPr>
        <w:tblW w:w="0" w:type="auto"/>
        <w:tblInd w:w="108" w:type="dxa"/>
        <w:tblLayout w:type="fixed"/>
        <w:tblLook w:val="0000" w:firstRow="0" w:lastRow="0" w:firstColumn="0" w:lastColumn="0" w:noHBand="0" w:noVBand="0"/>
      </w:tblPr>
      <w:tblGrid>
        <w:gridCol w:w="9571"/>
      </w:tblGrid>
      <w:tr w:rsidR="00B73A88" w:rsidRPr="00B73A88">
        <w:trPr>
          <w:trHeight w:val="1"/>
        </w:trPr>
        <w:tc>
          <w:tcPr>
            <w:tcW w:w="9571" w:type="dxa"/>
            <w:tcBorders>
              <w:top w:val="single" w:sz="3" w:space="0" w:color="000000"/>
              <w:left w:val="single" w:sz="3" w:space="0" w:color="000000"/>
              <w:bottom w:val="single" w:sz="3" w:space="0" w:color="000000"/>
              <w:right w:val="single" w:sz="3" w:space="0" w:color="000000"/>
            </w:tcBorders>
            <w:shd w:val="clear" w:color="000000" w:fill="FFFFFF"/>
          </w:tcPr>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PHIẾU HỌC TẬP 2</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Nhóm:……………….           Thời gian hoàn thành:……………………</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rPr>
                <w:rFonts w:ascii="Times New Roman" w:hAnsi="Times New Roman" w:cs="Times New Roman"/>
                <w:sz w:val="26"/>
                <w:szCs w:val="26"/>
                <w:lang w:val="nl-NL"/>
              </w:rPr>
            </w:pPr>
            <w:r w:rsidRPr="00B73A88">
              <w:rPr>
                <w:rFonts w:ascii="Times New Roman" w:hAnsi="Times New Roman" w:cs="Times New Roman"/>
                <w:b/>
                <w:bCs/>
                <w:sz w:val="26"/>
                <w:szCs w:val="26"/>
                <w:u w:val="single"/>
                <w:lang w:val="nl-NL"/>
              </w:rPr>
              <w:t>Câu hỏi:</w:t>
            </w:r>
            <w:r w:rsidRPr="00B73A88">
              <w:rPr>
                <w:rFonts w:ascii="Times New Roman" w:hAnsi="Times New Roman" w:cs="Times New Roman"/>
                <w:sz w:val="26"/>
                <w:szCs w:val="26"/>
                <w:lang w:val="nl-NL"/>
              </w:rPr>
              <w:t xml:space="preserve"> Hãy đề xuất phương án thí nghiệm để kiểm tra kết quả suy luận trên.</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 Dụng cụ:………………………………………………………………………………..</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 Cách bố trí: …………………………………………………………………………….</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 Cách tiến hành: .……………………………………………………………………….</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FF"/>
                <w:sz w:val="26"/>
                <w:szCs w:val="26"/>
                <w:lang w:val="nl-NL"/>
              </w:rPr>
            </w:pPr>
            <w:r w:rsidRPr="00B73A88">
              <w:rPr>
                <w:rFonts w:ascii="Times New Roman" w:hAnsi="Times New Roman" w:cs="Times New Roman"/>
                <w:color w:val="0000FF"/>
                <w:sz w:val="26"/>
                <w:szCs w:val="26"/>
                <w:lang w:val="nl-NL"/>
              </w:rPr>
              <w:t xml:space="preserve">        + Kết quả:</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FF"/>
                <w:sz w:val="26"/>
                <w:szCs w:val="26"/>
                <w:lang w:val="nl-NL"/>
              </w:rPr>
            </w:pPr>
            <w:r w:rsidRPr="00B73A88">
              <w:rPr>
                <w:rFonts w:ascii="Times New Roman" w:hAnsi="Times New Roman" w:cs="Times New Roman"/>
                <w:color w:val="0000FF"/>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FF"/>
                <w:sz w:val="26"/>
                <w:szCs w:val="26"/>
                <w:lang w:val="nl-NL"/>
              </w:rPr>
            </w:pPr>
            <w:r w:rsidRPr="00B73A88">
              <w:rPr>
                <w:rFonts w:ascii="Times New Roman" w:hAnsi="Times New Roman" w:cs="Times New Roman"/>
                <w:color w:val="0000FF"/>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color w:val="0000FF"/>
                <w:sz w:val="26"/>
                <w:szCs w:val="26"/>
                <w:lang w:val="nl-NL"/>
              </w:rPr>
              <w:t>…………………………………………………………………………………………………….</w:t>
            </w:r>
          </w:p>
        </w:tc>
      </w:tr>
    </w:tbl>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t>c) Sản phẩm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 xml:space="preserve">+ </w:t>
      </w:r>
      <w:r w:rsidRPr="00B73A88">
        <w:rPr>
          <w:rFonts w:ascii="Times New Roman" w:hAnsi="Times New Roman" w:cs="Times New Roman"/>
          <w:sz w:val="26"/>
          <w:szCs w:val="26"/>
          <w:lang w:val="nl-NL"/>
        </w:rPr>
        <w:t xml:space="preserve">Báo cáo kết quả thí nghiệm của nhóm. </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Kết luận về điều kiện cân bằng của vật rắn chịu tác dụng của ba lực không song so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FF6600"/>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FF6600"/>
          <w:sz w:val="26"/>
          <w:szCs w:val="26"/>
          <w:lang w:val="nl-NL"/>
        </w:rPr>
      </w:pPr>
      <w:r w:rsidRPr="00B73A88">
        <w:rPr>
          <w:rFonts w:ascii="Times New Roman" w:hAnsi="Times New Roman" w:cs="Times New Roman"/>
          <w:b/>
          <w:bCs/>
          <w:color w:val="FF6600"/>
          <w:sz w:val="26"/>
          <w:szCs w:val="26"/>
          <w:lang w:val="nl-NL"/>
        </w:rPr>
        <w:t>C. LUYỆN TẬP</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Hoạt động 4: Hệ thống hoá kiến thức và luyện tập</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a) Mục tiêu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ệ thống hóa kiến thức và luyện tập kiến thức.</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Nội du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ab/>
      </w:r>
      <w:r w:rsidRPr="00B73A88">
        <w:rPr>
          <w:rFonts w:ascii="Times New Roman" w:hAnsi="Times New Roman" w:cs="Times New Roman"/>
          <w:b/>
          <w:bCs/>
          <w:sz w:val="26"/>
          <w:szCs w:val="26"/>
          <w:lang w:val="nl-NL"/>
        </w:rPr>
        <w:tab/>
      </w:r>
      <w:r w:rsidRPr="00B73A88">
        <w:rPr>
          <w:rFonts w:ascii="Times New Roman" w:hAnsi="Times New Roman" w:cs="Times New Roman"/>
          <w:sz w:val="26"/>
          <w:szCs w:val="26"/>
          <w:lang w:val="nl-NL"/>
        </w:rPr>
        <w:t>+ Điều kiện cân bằng của vật rắn chịu tác dụng của ba lực không song so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b) Gợi ý tổ chức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GV yêu cầu HS thảo luận và giải các bài tập do giáo viên đưa ra thông qua phiếu học tập 3.</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p>
    <w:tbl>
      <w:tblPr>
        <w:tblW w:w="0" w:type="auto"/>
        <w:tblInd w:w="108" w:type="dxa"/>
        <w:tblLayout w:type="fixed"/>
        <w:tblLook w:val="0000" w:firstRow="0" w:lastRow="0" w:firstColumn="0" w:lastColumn="0" w:noHBand="0" w:noVBand="0"/>
      </w:tblPr>
      <w:tblGrid>
        <w:gridCol w:w="9571"/>
      </w:tblGrid>
      <w:tr w:rsidR="00B73A88" w:rsidRPr="00B73A88">
        <w:trPr>
          <w:trHeight w:val="1"/>
        </w:trPr>
        <w:tc>
          <w:tcPr>
            <w:tcW w:w="9571" w:type="dxa"/>
            <w:tcBorders>
              <w:top w:val="single" w:sz="3" w:space="0" w:color="000000"/>
              <w:left w:val="single" w:sz="3" w:space="0" w:color="000000"/>
              <w:bottom w:val="single" w:sz="3" w:space="0" w:color="000000"/>
              <w:right w:val="single" w:sz="3" w:space="0" w:color="000000"/>
            </w:tcBorders>
            <w:shd w:val="clear" w:color="000000" w:fill="FFFFFF"/>
          </w:tcPr>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PHIẾU HỌC TẬP 3</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Nhóm:……………….           Thời gian hoàn thành:……………………</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1. Trắc nghiệm</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 xml:space="preserve">Câu 1. </w:t>
            </w:r>
            <w:r w:rsidRPr="00B73A88">
              <w:rPr>
                <w:rFonts w:ascii="Times New Roman" w:hAnsi="Times New Roman" w:cs="Times New Roman"/>
                <w:sz w:val="26"/>
                <w:szCs w:val="26"/>
                <w:lang w:val="nl-NL"/>
              </w:rPr>
              <w:t>Điều kiện cân bằng của vật rắn chịu tác dụng của ba lực không song song là</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A. hợp lực của hai lực phải cân bằng với lực thứ ba.</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B. ba lực đó có độ lớn bằng nhau.</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C. ba lực đó phải đồng phẳng và đồng qui.</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D. ba lực đó phải vuông góc với nhau từng đôi mộ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bCs/>
                <w:color w:val="1F497D"/>
                <w:sz w:val="26"/>
                <w:szCs w:val="26"/>
                <w:lang w:val="nl-NL"/>
              </w:rPr>
              <w:t>Câu 2:</w:t>
            </w:r>
            <w:r w:rsidRPr="00B73A88">
              <w:rPr>
                <w:rFonts w:ascii="Times New Roman" w:hAnsi="Times New Roman" w:cs="Times New Roman"/>
                <w:sz w:val="26"/>
                <w:szCs w:val="26"/>
                <w:lang w:val="nl-NL"/>
              </w:rPr>
              <w:t xml:space="preserve"> Chọn câu </w:t>
            </w:r>
            <w:r w:rsidRPr="00B73A88">
              <w:rPr>
                <w:rFonts w:ascii="Times New Roman" w:hAnsi="Times New Roman" w:cs="Times New Roman"/>
                <w:b/>
                <w:bCs/>
                <w:i/>
                <w:iCs/>
                <w:sz w:val="26"/>
                <w:szCs w:val="26"/>
                <w:lang w:val="nl-NL"/>
              </w:rPr>
              <w:t>sai</w:t>
            </w: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Điều kiện cân bằng của vật rắn chịu tác dụng của 3 lực không song song là</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A. hợp lực của ba lực phải bằng không.</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B. hợp lực của hai lực phải cân bằng với lực thứ ba.</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C. ba lực phải đồng phẳng, đồng qui và có hợp lực bằng không.</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D. ba lực đồng qui nhưng không đồng phẳng.</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2. Tự luận</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Bài 1.</w:t>
            </w:r>
            <w:r w:rsidRPr="00B73A88">
              <w:rPr>
                <w:rFonts w:ascii="Times New Roman" w:hAnsi="Times New Roman" w:cs="Times New Roman"/>
                <w:b/>
                <w:bCs/>
                <w:sz w:val="26"/>
                <w:szCs w:val="26"/>
                <w:lang w:val="nl-NL"/>
              </w:rPr>
              <w:t xml:space="preserve"> </w:t>
            </w:r>
            <w:r w:rsidRPr="00B73A88">
              <w:rPr>
                <w:rFonts w:ascii="Times New Roman" w:hAnsi="Times New Roman" w:cs="Times New Roman"/>
                <w:sz w:val="26"/>
                <w:szCs w:val="26"/>
                <w:lang w:val="nl-NL"/>
              </w:rPr>
              <w:t>Một vật có khối lượng m = 5kg đứng yên trên một mặt phẳng nghiêng nhờ một sợi dây song song với mặt phẳng nghiêng. Góc nghiêng α = 30</w:t>
            </w:r>
            <w:r w:rsidRPr="00B73A88">
              <w:rPr>
                <w:rFonts w:ascii="Times New Roman" w:hAnsi="Times New Roman" w:cs="Times New Roman"/>
                <w:sz w:val="26"/>
                <w:szCs w:val="26"/>
                <w:vertAlign w:val="superscript"/>
                <w:lang w:val="nl-NL"/>
              </w:rPr>
              <w:t>0</w:t>
            </w:r>
            <w:r w:rsidRPr="00B73A88">
              <w:rPr>
                <w:rFonts w:ascii="Times New Roman" w:hAnsi="Times New Roman" w:cs="Times New Roman"/>
                <w:sz w:val="26"/>
                <w:szCs w:val="26"/>
                <w:lang w:val="nl-NL"/>
              </w:rPr>
              <w:t xml:space="preserve">. Bỏ qua ma sát giữa </w:t>
            </w:r>
            <w:r w:rsidRPr="00B73A88">
              <w:rPr>
                <w:rFonts w:ascii="Times New Roman" w:hAnsi="Times New Roman" w:cs="Times New Roman"/>
                <w:sz w:val="26"/>
                <w:szCs w:val="26"/>
                <w:lang w:val="nl-NL"/>
              </w:rPr>
              <w:lastRenderedPageBreak/>
              <w:t>vật và mặt phẳng nghiêng. Lấy g = 10 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vertAlign w:val="subscript"/>
                <w:lang w:val="nl-NL"/>
              </w:rPr>
              <w:t>.</w:t>
            </w:r>
            <w:r w:rsidRPr="00B73A88">
              <w:rPr>
                <w:rFonts w:ascii="Times New Roman" w:hAnsi="Times New Roman" w:cs="Times New Roman"/>
                <w:sz w:val="26"/>
                <w:szCs w:val="26"/>
                <w:lang w:val="nl-NL"/>
              </w:rPr>
              <w:t xml:space="preserve"> Tính lực căng dây và phản lực của mặt phẳng nghiêng?</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 xml:space="preserve">          Bài giải:</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Bài 2.</w:t>
            </w:r>
            <w:r w:rsidRPr="00B73A88">
              <w:rPr>
                <w:rFonts w:ascii="Times New Roman" w:hAnsi="Times New Roman" w:cs="Times New Roman"/>
                <w:b/>
                <w:bCs/>
                <w:sz w:val="26"/>
                <w:szCs w:val="26"/>
                <w:lang w:val="nl-NL"/>
              </w:rPr>
              <w:t xml:space="preserve"> </w:t>
            </w:r>
            <w:r w:rsidRPr="00B73A88">
              <w:rPr>
                <w:rFonts w:ascii="Times New Roman" w:hAnsi="Times New Roman" w:cs="Times New Roman"/>
                <w:sz w:val="26"/>
                <w:szCs w:val="26"/>
                <w:lang w:val="nl-NL"/>
              </w:rPr>
              <w:t>Một quả cầu đồng chất có khối lượng 3 kg được treo vào  tường nhờ một sợi dây. Biết dây hợp với tường góc 30</w:t>
            </w:r>
            <w:r w:rsidRPr="00B73A88">
              <w:rPr>
                <w:rFonts w:ascii="Times New Roman" w:hAnsi="Times New Roman" w:cs="Times New Roman"/>
                <w:sz w:val="26"/>
                <w:szCs w:val="26"/>
                <w:vertAlign w:val="superscript"/>
                <w:lang w:val="nl-NL"/>
              </w:rPr>
              <w:t>0</w:t>
            </w:r>
            <w:r w:rsidRPr="00B73A88">
              <w:rPr>
                <w:rFonts w:ascii="Times New Roman" w:hAnsi="Times New Roman" w:cs="Times New Roman"/>
                <w:sz w:val="26"/>
                <w:szCs w:val="26"/>
                <w:lang w:val="nl-NL"/>
              </w:rPr>
              <w:t>. Bỏ qua ma sát chỗ tiếp xúc giữa tường và quả cầu. Lấy g = 10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 Tính lực căng của sợi dây.</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 xml:space="preserve">         Bài giải:</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p>
        </w:tc>
      </w:tr>
    </w:tbl>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FF"/>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bCs/>
          <w:color w:val="0000FF"/>
          <w:sz w:val="26"/>
          <w:szCs w:val="26"/>
          <w:lang w:val="nl-NL"/>
        </w:rPr>
        <w:t>c) Sản phẩm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sz w:val="26"/>
          <w:szCs w:val="26"/>
          <w:lang w:val="nl-NL"/>
        </w:rPr>
        <w:t xml:space="preserve">- </w:t>
      </w:r>
      <w:r w:rsidRPr="00B73A88">
        <w:rPr>
          <w:rFonts w:ascii="Times New Roman" w:hAnsi="Times New Roman" w:cs="Times New Roman"/>
          <w:sz w:val="26"/>
          <w:szCs w:val="26"/>
          <w:lang w:val="nl-NL"/>
        </w:rPr>
        <w:t>Báo cáo kết quả hoạt động nhóm và nội dung vở ghi của HS.</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Câu trả lời hoặc lời giải các bài tập do GV đưa ra.</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FF6600"/>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FF6600"/>
          <w:sz w:val="26"/>
          <w:szCs w:val="26"/>
          <w:lang w:val="nl-NL"/>
        </w:rPr>
      </w:pPr>
      <w:r w:rsidRPr="00B73A88">
        <w:rPr>
          <w:rFonts w:ascii="Times New Roman" w:hAnsi="Times New Roman" w:cs="Times New Roman"/>
          <w:b/>
          <w:bCs/>
          <w:color w:val="FF6600"/>
          <w:sz w:val="26"/>
          <w:szCs w:val="26"/>
          <w:lang w:val="nl-NL"/>
        </w:rPr>
        <w:t>D. VẬN DỤNG, TÌM TÒI MỞ R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Hoạt động 5: Tìm hiểu sự cân bằng của vật rắn chị tác dụng của ba lực không song song trong thực tế và giải bài tập.</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a) Mục tiêu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Giúp HS tự vận dụng, tìm tòi mở rộng các kiến thức trong bài học để giải thích về sự cân bằng của vật rắn chịu tác dụng của 3 lực không song so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lastRenderedPageBreak/>
        <w:tab/>
      </w:r>
      <w:r w:rsidRPr="00B73A88">
        <w:rPr>
          <w:rFonts w:ascii="Times New Roman" w:hAnsi="Times New Roman" w:cs="Times New Roman"/>
          <w:b/>
          <w:bCs/>
          <w:color w:val="0000FF"/>
          <w:sz w:val="26"/>
          <w:szCs w:val="26"/>
          <w:lang w:val="nl-NL"/>
        </w:rPr>
        <w:tab/>
        <w:t xml:space="preserve">Nội dung: </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HS tìm các hình ảnh về cân bằng của vật rắn chịu tác dụng của ba lực không song song, chỉ ra các lực và giải thích sự cân bằng của vật.</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HS giải các bài tập về cân bằng của vật rắn chịu tác dụng của ba lực trong sách giáo khoa.</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b) Gợi ý tổ chức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HS hoạt động ở nhà để thực hiện 2 nhiệm vụ sau:</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 Tìm hình ảnh trong thực tế về cân bằng của vật rắn chịu tác dụng của 3 lực không song so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Giải các bài tập trong sách giáo khoa sau bài: Cân bằng của vật rắn chịu tác dụng của hai và của ba lực không song so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bCs/>
          <w:color w:val="0000FF"/>
          <w:sz w:val="26"/>
          <w:szCs w:val="26"/>
          <w:lang w:val="nl-NL"/>
        </w:rPr>
        <w:t>c) Sản phẩm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HS báo cáo sản phẩm trên lớp vào tiết học tiếp theo.</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sz w:val="26"/>
          <w:szCs w:val="26"/>
          <w:lang w:val="nl-NL"/>
        </w:rPr>
      </w:pPr>
      <w:r w:rsidRPr="00B73A88">
        <w:rPr>
          <w:rFonts w:ascii="Times New Roman" w:hAnsi="Times New Roman" w:cs="Times New Roman"/>
          <w:b/>
          <w:color w:val="FF6600"/>
          <w:sz w:val="26"/>
          <w:szCs w:val="26"/>
          <w:u w:val="single"/>
          <w:lang w:val="nl-NL"/>
        </w:rPr>
        <w:t>Bài 18 :</w:t>
      </w:r>
      <w:r w:rsidRPr="00B73A88">
        <w:rPr>
          <w:rFonts w:ascii="Times New Roman" w:hAnsi="Times New Roman" w:cs="Times New Roman"/>
          <w:b/>
          <w:sz w:val="26"/>
          <w:szCs w:val="26"/>
          <w:lang w:val="nl-NL"/>
        </w:rPr>
        <w:t xml:space="preserve">CÂN BẰNG CỦA MỘT VẬT </w:t>
      </w:r>
      <w:r w:rsidRPr="00B73A88">
        <w:rPr>
          <w:rFonts w:ascii="Times New Roman" w:hAnsi="Times New Roman" w:cs="Times New Roman"/>
          <w:b/>
          <w:spacing w:val="-8"/>
          <w:sz w:val="26"/>
          <w:szCs w:val="26"/>
          <w:lang w:val="nl-NL"/>
        </w:rPr>
        <w:t>CÓ TRỤC QUAY CỐ ĐỊNH. MOMEN LỰC</w:t>
      </w:r>
    </w:p>
    <w:p w:rsidR="00B73A88" w:rsidRPr="00B73A88" w:rsidRDefault="00B73A88" w:rsidP="00A41504">
      <w:pPr>
        <w:tabs>
          <w:tab w:val="left" w:pos="567"/>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 MỤC TIÊU:</w:t>
      </w:r>
    </w:p>
    <w:p w:rsidR="00B73A88" w:rsidRPr="00B73A88" w:rsidRDefault="00B73A88" w:rsidP="00A41504">
      <w:pPr>
        <w:tabs>
          <w:tab w:val="left" w:pos="567"/>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Kiến thức, kĩ năng, thái độ</w:t>
      </w:r>
    </w:p>
    <w:p w:rsidR="00B73A88" w:rsidRPr="00B73A88" w:rsidRDefault="00B73A88" w:rsidP="00A41504">
      <w:pPr>
        <w:pStyle w:val="bang"/>
        <w:spacing w:before="0" w:after="0" w:line="240" w:lineRule="auto"/>
        <w:ind w:firstLine="567"/>
        <w:rPr>
          <w:rFonts w:ascii="Times New Roman" w:hAnsi="Times New Roman"/>
          <w:i/>
          <w:sz w:val="26"/>
          <w:szCs w:val="26"/>
          <w:lang w:val="nl-NL"/>
        </w:rPr>
      </w:pPr>
      <w:r w:rsidRPr="00B73A88">
        <w:rPr>
          <w:rFonts w:ascii="Times New Roman" w:hAnsi="Times New Roman"/>
          <w:i/>
          <w:sz w:val="26"/>
          <w:szCs w:val="26"/>
          <w:lang w:val="nl-NL"/>
        </w:rPr>
        <w:t>a. Kiến thức</w:t>
      </w:r>
    </w:p>
    <w:p w:rsidR="00B73A88" w:rsidRPr="00B73A88" w:rsidRDefault="00B73A88" w:rsidP="00A41504">
      <w:pPr>
        <w:widowControl w:val="0"/>
        <w:autoSpaceDE w:val="0"/>
        <w:autoSpaceDN w:val="0"/>
        <w:adjustRightInd w:val="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Phát biểu được định nghĩa và viết được biểu thức của momen lực.</w:t>
      </w:r>
    </w:p>
    <w:p w:rsidR="00B73A88" w:rsidRPr="00B73A88" w:rsidRDefault="00B73A88" w:rsidP="00A41504">
      <w:pPr>
        <w:widowControl w:val="0"/>
        <w:autoSpaceDE w:val="0"/>
        <w:autoSpaceDN w:val="0"/>
        <w:adjustRightInd w:val="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Phát biểu được điều kiện cân bằng của một vật có trục quay cố định (quy tắc momen lực)</w:t>
      </w:r>
    </w:p>
    <w:p w:rsidR="00B73A88" w:rsidRPr="00B73A88" w:rsidRDefault="00B73A88" w:rsidP="00A41504">
      <w:pPr>
        <w:pStyle w:val="bang"/>
        <w:spacing w:before="0" w:after="0" w:line="240" w:lineRule="auto"/>
        <w:ind w:firstLine="567"/>
        <w:rPr>
          <w:rFonts w:ascii="Times New Roman" w:hAnsi="Times New Roman"/>
          <w:i/>
          <w:sz w:val="26"/>
          <w:szCs w:val="26"/>
          <w:lang w:val="nl-NL"/>
        </w:rPr>
      </w:pPr>
      <w:r w:rsidRPr="00B73A88">
        <w:rPr>
          <w:rFonts w:ascii="Times New Roman" w:hAnsi="Times New Roman"/>
          <w:i/>
          <w:sz w:val="26"/>
          <w:szCs w:val="26"/>
          <w:lang w:val="nl-NL"/>
        </w:rPr>
        <w:t>b. Kĩ năng</w:t>
      </w:r>
    </w:p>
    <w:p w:rsidR="00B73A88" w:rsidRPr="00B73A88" w:rsidRDefault="00B73A88" w:rsidP="00A41504">
      <w:pPr>
        <w:widowControl w:val="0"/>
        <w:autoSpaceDE w:val="0"/>
        <w:autoSpaceDN w:val="0"/>
        <w:adjustRightInd w:val="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Vận dụng được khái niệm momen lực và quy tắc momen lực để giải thích một số hiện tượng vật lí thường gặp trong đời sống và kĩ thuật cũng như để giải các bài tập vận dụng đơn giản.</w:t>
      </w:r>
    </w:p>
    <w:p w:rsidR="00B73A88" w:rsidRPr="00B73A88" w:rsidRDefault="00B73A88" w:rsidP="00A41504">
      <w:pPr>
        <w:widowControl w:val="0"/>
        <w:autoSpaceDE w:val="0"/>
        <w:autoSpaceDN w:val="0"/>
        <w:adjustRightInd w:val="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Vận dụng được phương pháp thực nghiệm ở mức độ đơn giản.</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hiết kế, lắp ráp và tiến hành được các thí nghiệm để khảo sát sự cân bằng của một vật rắn có trục quay cố định.</w:t>
      </w:r>
    </w:p>
    <w:p w:rsidR="00B73A88" w:rsidRPr="00B73A88" w:rsidRDefault="00B73A88" w:rsidP="00A41504">
      <w:pPr>
        <w:autoSpaceDE w:val="0"/>
        <w:autoSpaceDN w:val="0"/>
        <w:adjustRightInd w:val="0"/>
        <w:ind w:firstLine="567"/>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c. Thái độ</w:t>
      </w:r>
    </w:p>
    <w:p w:rsidR="00B73A88" w:rsidRPr="00B73A88" w:rsidRDefault="00B73A88" w:rsidP="00A41504">
      <w:pPr>
        <w:autoSpaceDE w:val="0"/>
        <w:autoSpaceDN w:val="0"/>
        <w:adjustRightInd w:val="0"/>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ào hứng thực hiện các nhiệm vụ tìm hiểu về quy tắc Momen lực và các ứng dụng của nó.</w:t>
      </w:r>
    </w:p>
    <w:p w:rsidR="00B73A88" w:rsidRPr="00B73A88" w:rsidRDefault="00B73A88" w:rsidP="00A41504">
      <w:pPr>
        <w:autoSpaceDE w:val="0"/>
        <w:autoSpaceDN w:val="0"/>
        <w:adjustRightInd w:val="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w:t>
      </w:r>
      <w:r w:rsidRPr="00B73A88">
        <w:rPr>
          <w:rFonts w:ascii="Times New Roman" w:hAnsi="Times New Roman" w:cs="Times New Roman"/>
          <w:b/>
          <w:i/>
          <w:sz w:val="26"/>
          <w:szCs w:val="26"/>
          <w:lang w:val="nl-NL"/>
        </w:rPr>
        <w:t xml:space="preserve">. </w:t>
      </w:r>
      <w:r w:rsidRPr="00B73A88">
        <w:rPr>
          <w:rFonts w:ascii="Times New Roman" w:hAnsi="Times New Roman" w:cs="Times New Roman"/>
          <w:b/>
          <w:sz w:val="26"/>
          <w:szCs w:val="26"/>
          <w:lang w:val="nl-NL"/>
        </w:rPr>
        <w:t>Năng lực định hướng hình thành và phát triển cho học sinh</w:t>
      </w:r>
    </w:p>
    <w:p w:rsidR="00B73A88" w:rsidRPr="00B73A88" w:rsidRDefault="00B73A88" w:rsidP="00A41504">
      <w:pPr>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Năng lực tự học </w:t>
      </w:r>
    </w:p>
    <w:p w:rsidR="00B73A88" w:rsidRPr="00B73A88" w:rsidRDefault="00B73A88" w:rsidP="00A41504">
      <w:pPr>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giải quyết vấn đề, sáng tạo</w:t>
      </w:r>
    </w:p>
    <w:p w:rsidR="00B73A88" w:rsidRPr="00B73A88" w:rsidRDefault="00B73A88" w:rsidP="00A41504">
      <w:pPr>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học hợp tác nhóm</w:t>
      </w:r>
    </w:p>
    <w:p w:rsidR="00B73A88" w:rsidRPr="00B73A88" w:rsidRDefault="00B73A88" w:rsidP="00A41504">
      <w:pPr>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Năng lực thực nghiệm</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rình bày và trao đổi thông tin.</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 Chuẩn bị</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Giáo viên</w:t>
      </w:r>
    </w:p>
    <w:p w:rsidR="00B73A88" w:rsidRPr="00B73A88" w:rsidRDefault="00B73A88" w:rsidP="00A41504">
      <w:pPr>
        <w:tabs>
          <w:tab w:val="left" w:pos="567"/>
        </w:tabs>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hí nghiệm.</w:t>
      </w:r>
    </w:p>
    <w:p w:rsidR="00B73A88" w:rsidRPr="00B73A88" w:rsidRDefault="00B73A88" w:rsidP="00A41504">
      <w:pPr>
        <w:tabs>
          <w:tab w:val="left" w:pos="567"/>
        </w:tabs>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Phiếu hướng dẫn học sinh tự đánh giá hoặc đánh giá lẫn nhau.</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 Học sinh</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SGK, vở ghi bài, giấy nháp... </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Mỗi nhóm hoặc nhiều nhóm 01 bộ thí nghiệm (tùy theo điều kiện của nhà trường).</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I.</w:t>
      </w:r>
      <w:r w:rsidRPr="00B73A88">
        <w:rPr>
          <w:rFonts w:ascii="Times New Roman" w:hAnsi="Times New Roman" w:cs="Times New Roman"/>
          <w:b/>
          <w:spacing w:val="-4"/>
          <w:sz w:val="26"/>
          <w:szCs w:val="26"/>
          <w:lang w:val="nl-NL"/>
        </w:rPr>
        <w:t xml:space="preserve"> Tổ chức các hoạt động học của học sinh</w:t>
      </w:r>
      <w:r w:rsidRPr="00B73A88">
        <w:rPr>
          <w:rFonts w:ascii="Times New Roman" w:hAnsi="Times New Roman" w:cs="Times New Roman"/>
          <w:b/>
          <w:sz w:val="26"/>
          <w:szCs w:val="26"/>
          <w:lang w:val="nl-NL"/>
        </w:rPr>
        <w:t xml:space="preserve"> </w:t>
      </w:r>
    </w:p>
    <w:p w:rsidR="00B73A88" w:rsidRPr="00B73A88" w:rsidRDefault="00B73A88" w:rsidP="00A41504">
      <w:pPr>
        <w:ind w:firstLine="567"/>
        <w:jc w:val="both"/>
        <w:rPr>
          <w:rFonts w:ascii="Times New Roman" w:hAnsi="Times New Roman" w:cs="Times New Roman"/>
          <w:sz w:val="26"/>
          <w:szCs w:val="26"/>
          <w:lang w:val="nl-NL"/>
        </w:rPr>
      </w:pPr>
    </w:p>
    <w:tbl>
      <w:tblPr>
        <w:tblW w:w="92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3"/>
        <w:gridCol w:w="1819"/>
        <w:gridCol w:w="4586"/>
        <w:gridCol w:w="1321"/>
      </w:tblGrid>
      <w:tr w:rsidR="00B73A88" w:rsidRPr="00B73A88">
        <w:trPr>
          <w:jc w:val="center"/>
        </w:trPr>
        <w:tc>
          <w:tcPr>
            <w:tcW w:w="1503" w:type="dxa"/>
            <w:vAlign w:val="center"/>
          </w:tcPr>
          <w:p w:rsidR="00B73A88" w:rsidRPr="00B73A88" w:rsidRDefault="00B73A88" w:rsidP="00A41504">
            <w:pPr>
              <w:rPr>
                <w:rFonts w:ascii="Times New Roman" w:hAnsi="Times New Roman" w:cs="Times New Roman"/>
                <w:b/>
                <w:sz w:val="26"/>
                <w:szCs w:val="26"/>
                <w:lang w:val="nl-NL"/>
              </w:rPr>
            </w:pPr>
            <w:r w:rsidRPr="00B73A88">
              <w:rPr>
                <w:rFonts w:ascii="Times New Roman" w:hAnsi="Times New Roman" w:cs="Times New Roman"/>
                <w:b/>
                <w:sz w:val="26"/>
                <w:szCs w:val="26"/>
                <w:lang w:val="nl-NL"/>
              </w:rPr>
              <w:t>Các bước</w:t>
            </w:r>
          </w:p>
        </w:tc>
        <w:tc>
          <w:tcPr>
            <w:tcW w:w="1819" w:type="dxa"/>
            <w:vAlign w:val="center"/>
          </w:tcPr>
          <w:p w:rsidR="00B73A88" w:rsidRPr="00B73A88" w:rsidRDefault="00B73A88" w:rsidP="00A41504">
            <w:pPr>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w:t>
            </w:r>
          </w:p>
        </w:tc>
        <w:tc>
          <w:tcPr>
            <w:tcW w:w="4586" w:type="dxa"/>
            <w:vAlign w:val="center"/>
          </w:tcPr>
          <w:p w:rsidR="00B73A88" w:rsidRPr="00B73A88" w:rsidRDefault="00B73A88" w:rsidP="00A41504">
            <w:pPr>
              <w:rPr>
                <w:rFonts w:ascii="Times New Roman" w:hAnsi="Times New Roman" w:cs="Times New Roman"/>
                <w:b/>
                <w:sz w:val="26"/>
                <w:szCs w:val="26"/>
                <w:lang w:val="nl-NL"/>
              </w:rPr>
            </w:pPr>
            <w:r w:rsidRPr="00B73A88">
              <w:rPr>
                <w:rFonts w:ascii="Times New Roman" w:hAnsi="Times New Roman" w:cs="Times New Roman"/>
                <w:b/>
                <w:sz w:val="26"/>
                <w:szCs w:val="26"/>
                <w:lang w:val="nl-NL"/>
              </w:rPr>
              <w:t>Tên hoạt động</w:t>
            </w:r>
          </w:p>
        </w:tc>
        <w:tc>
          <w:tcPr>
            <w:tcW w:w="1321" w:type="dxa"/>
          </w:tcPr>
          <w:p w:rsidR="00B73A88" w:rsidRPr="00B73A88" w:rsidRDefault="00B73A88" w:rsidP="00A41504">
            <w:pPr>
              <w:rPr>
                <w:rFonts w:ascii="Times New Roman" w:hAnsi="Times New Roman" w:cs="Times New Roman"/>
                <w:b/>
                <w:sz w:val="26"/>
                <w:szCs w:val="26"/>
                <w:lang w:val="nl-NL"/>
              </w:rPr>
            </w:pPr>
            <w:r w:rsidRPr="00B73A88">
              <w:rPr>
                <w:rFonts w:ascii="Times New Roman" w:hAnsi="Times New Roman" w:cs="Times New Roman"/>
                <w:b/>
                <w:sz w:val="26"/>
                <w:szCs w:val="26"/>
                <w:lang w:val="nl-NL"/>
              </w:rPr>
              <w:t>Thời lượng dự kiến</w:t>
            </w:r>
          </w:p>
        </w:tc>
      </w:tr>
      <w:tr w:rsidR="00B73A88" w:rsidRPr="00B73A88">
        <w:trPr>
          <w:trHeight w:val="587"/>
          <w:jc w:val="center"/>
        </w:trPr>
        <w:tc>
          <w:tcPr>
            <w:tcW w:w="1503"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Khởi động</w:t>
            </w:r>
          </w:p>
        </w:tc>
        <w:tc>
          <w:tcPr>
            <w:tcW w:w="1819"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1</w:t>
            </w:r>
          </w:p>
        </w:tc>
        <w:tc>
          <w:tcPr>
            <w:tcW w:w="4586"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ạo tình huống tìm hiểu tác dụng làm quay của lực.</w:t>
            </w:r>
          </w:p>
        </w:tc>
        <w:tc>
          <w:tcPr>
            <w:tcW w:w="1321" w:type="dxa"/>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trPr>
          <w:trHeight w:val="287"/>
          <w:jc w:val="center"/>
        </w:trPr>
        <w:tc>
          <w:tcPr>
            <w:tcW w:w="1503" w:type="dxa"/>
            <w:vMerge w:val="restart"/>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ình thành kiến thức</w:t>
            </w:r>
          </w:p>
        </w:tc>
        <w:tc>
          <w:tcPr>
            <w:tcW w:w="1819"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2</w:t>
            </w:r>
          </w:p>
        </w:tc>
        <w:tc>
          <w:tcPr>
            <w:tcW w:w="4586"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hí nghiệm về quy tắc Momen lực.</w:t>
            </w:r>
          </w:p>
        </w:tc>
        <w:tc>
          <w:tcPr>
            <w:tcW w:w="1321" w:type="dxa"/>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trPr>
          <w:trHeight w:val="177"/>
          <w:jc w:val="center"/>
        </w:trPr>
        <w:tc>
          <w:tcPr>
            <w:tcW w:w="1503" w:type="dxa"/>
            <w:vMerge/>
            <w:vAlign w:val="center"/>
          </w:tcPr>
          <w:p w:rsidR="00B73A88" w:rsidRPr="00B73A88" w:rsidRDefault="00B73A88" w:rsidP="00A41504">
            <w:pPr>
              <w:jc w:val="both"/>
              <w:rPr>
                <w:rFonts w:ascii="Times New Roman" w:hAnsi="Times New Roman" w:cs="Times New Roman"/>
                <w:sz w:val="26"/>
                <w:szCs w:val="26"/>
                <w:lang w:val="nl-NL"/>
              </w:rPr>
            </w:pPr>
          </w:p>
        </w:tc>
        <w:tc>
          <w:tcPr>
            <w:tcW w:w="1819"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3</w:t>
            </w:r>
          </w:p>
        </w:tc>
        <w:tc>
          <w:tcPr>
            <w:tcW w:w="4586"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Định nghĩa Momen lực.</w:t>
            </w:r>
          </w:p>
        </w:tc>
        <w:tc>
          <w:tcPr>
            <w:tcW w:w="1321" w:type="dxa"/>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7 phút</w:t>
            </w:r>
          </w:p>
        </w:tc>
      </w:tr>
      <w:tr w:rsidR="00B73A88" w:rsidRPr="00B73A88">
        <w:trPr>
          <w:trHeight w:val="459"/>
          <w:jc w:val="center"/>
        </w:trPr>
        <w:tc>
          <w:tcPr>
            <w:tcW w:w="1503" w:type="dxa"/>
            <w:vMerge/>
            <w:vAlign w:val="center"/>
          </w:tcPr>
          <w:p w:rsidR="00B73A88" w:rsidRPr="00B73A88" w:rsidRDefault="00B73A88" w:rsidP="00A41504">
            <w:pPr>
              <w:jc w:val="both"/>
              <w:rPr>
                <w:rFonts w:ascii="Times New Roman" w:hAnsi="Times New Roman" w:cs="Times New Roman"/>
                <w:sz w:val="26"/>
                <w:szCs w:val="26"/>
                <w:lang w:val="nl-NL"/>
              </w:rPr>
            </w:pPr>
          </w:p>
        </w:tc>
        <w:tc>
          <w:tcPr>
            <w:tcW w:w="1819"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4</w:t>
            </w:r>
          </w:p>
        </w:tc>
        <w:tc>
          <w:tcPr>
            <w:tcW w:w="4586"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Quy tắc Momen lực.</w:t>
            </w:r>
          </w:p>
        </w:tc>
        <w:tc>
          <w:tcPr>
            <w:tcW w:w="1321" w:type="dxa"/>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8 phút</w:t>
            </w:r>
          </w:p>
        </w:tc>
      </w:tr>
      <w:tr w:rsidR="00B73A88" w:rsidRPr="00B73A88">
        <w:trPr>
          <w:trHeight w:val="403"/>
          <w:jc w:val="center"/>
        </w:trPr>
        <w:tc>
          <w:tcPr>
            <w:tcW w:w="1503"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Luyện tập</w:t>
            </w:r>
          </w:p>
        </w:tc>
        <w:tc>
          <w:tcPr>
            <w:tcW w:w="1819" w:type="dxa"/>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5</w:t>
            </w:r>
          </w:p>
        </w:tc>
        <w:tc>
          <w:tcPr>
            <w:tcW w:w="4586"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ệ thống hóa kiến thức và giải bài tập vận dụng.</w:t>
            </w:r>
          </w:p>
        </w:tc>
        <w:tc>
          <w:tcPr>
            <w:tcW w:w="1321"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trPr>
          <w:trHeight w:val="419"/>
          <w:jc w:val="center"/>
        </w:trPr>
        <w:tc>
          <w:tcPr>
            <w:tcW w:w="1503"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Vận dụng</w:t>
            </w:r>
          </w:p>
        </w:tc>
        <w:tc>
          <w:tcPr>
            <w:tcW w:w="1819" w:type="dxa"/>
            <w:vMerge w:val="restart"/>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6</w:t>
            </w:r>
          </w:p>
        </w:tc>
        <w:tc>
          <w:tcPr>
            <w:tcW w:w="4586" w:type="dxa"/>
            <w:vMerge w:val="restart"/>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ướng dẫn về nhà.</w:t>
            </w:r>
          </w:p>
        </w:tc>
        <w:tc>
          <w:tcPr>
            <w:tcW w:w="1321" w:type="dxa"/>
            <w:vMerge w:val="restart"/>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5 phút</w:t>
            </w:r>
          </w:p>
        </w:tc>
      </w:tr>
      <w:tr w:rsidR="00B73A88" w:rsidRPr="00B73A88">
        <w:trPr>
          <w:trHeight w:val="708"/>
          <w:jc w:val="center"/>
        </w:trPr>
        <w:tc>
          <w:tcPr>
            <w:tcW w:w="1503"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tòi mở rộng</w:t>
            </w:r>
          </w:p>
        </w:tc>
        <w:tc>
          <w:tcPr>
            <w:tcW w:w="1819" w:type="dxa"/>
            <w:vMerge/>
          </w:tcPr>
          <w:p w:rsidR="00B73A88" w:rsidRPr="00B73A88" w:rsidRDefault="00B73A88" w:rsidP="00A41504">
            <w:pPr>
              <w:jc w:val="both"/>
              <w:rPr>
                <w:rFonts w:ascii="Times New Roman" w:hAnsi="Times New Roman" w:cs="Times New Roman"/>
                <w:sz w:val="26"/>
                <w:szCs w:val="26"/>
                <w:lang w:val="nl-NL"/>
              </w:rPr>
            </w:pPr>
          </w:p>
        </w:tc>
        <w:tc>
          <w:tcPr>
            <w:tcW w:w="4586" w:type="dxa"/>
            <w:vMerge/>
            <w:vAlign w:val="center"/>
          </w:tcPr>
          <w:p w:rsidR="00B73A88" w:rsidRPr="00B73A88" w:rsidRDefault="00B73A88" w:rsidP="00A41504">
            <w:pPr>
              <w:jc w:val="both"/>
              <w:rPr>
                <w:rFonts w:ascii="Times New Roman" w:hAnsi="Times New Roman" w:cs="Times New Roman"/>
                <w:sz w:val="26"/>
                <w:szCs w:val="26"/>
                <w:lang w:val="nl-NL"/>
              </w:rPr>
            </w:pPr>
          </w:p>
        </w:tc>
        <w:tc>
          <w:tcPr>
            <w:tcW w:w="1321" w:type="dxa"/>
            <w:vMerge/>
          </w:tcPr>
          <w:p w:rsidR="00B73A88" w:rsidRPr="00B73A88" w:rsidRDefault="00B73A88" w:rsidP="00A41504">
            <w:pPr>
              <w:jc w:val="both"/>
              <w:rPr>
                <w:rFonts w:ascii="Times New Roman" w:hAnsi="Times New Roman" w:cs="Times New Roman"/>
                <w:sz w:val="26"/>
                <w:szCs w:val="26"/>
                <w:lang w:val="nl-NL"/>
              </w:rPr>
            </w:pPr>
          </w:p>
        </w:tc>
      </w:tr>
    </w:tbl>
    <w:p w:rsidR="00B73A88" w:rsidRPr="00B73A88" w:rsidRDefault="00B73A88" w:rsidP="00A41504">
      <w:pPr>
        <w:jc w:val="center"/>
        <w:rPr>
          <w:rFonts w:ascii="Times New Roman" w:hAnsi="Times New Roman" w:cs="Times New Roman"/>
          <w:b/>
          <w:spacing w:val="-4"/>
          <w:sz w:val="26"/>
          <w:szCs w:val="26"/>
          <w:lang w:val="nl-NL"/>
        </w:rPr>
      </w:pPr>
    </w:p>
    <w:p w:rsidR="00B73A88" w:rsidRPr="00B73A88" w:rsidRDefault="00B73A88" w:rsidP="00A41504">
      <w:pPr>
        <w:jc w:val="center"/>
        <w:rPr>
          <w:rFonts w:ascii="Times New Roman" w:hAnsi="Times New Roman" w:cs="Times New Roman"/>
          <w:b/>
          <w:spacing w:val="-4"/>
          <w:sz w:val="26"/>
          <w:szCs w:val="26"/>
          <w:lang w:val="nl-NL"/>
        </w:rPr>
      </w:pPr>
    </w:p>
    <w:p w:rsidR="00B73A88" w:rsidRPr="00B73A88" w:rsidRDefault="00B73A88" w:rsidP="00A41504">
      <w:pPr>
        <w:jc w:val="center"/>
        <w:rPr>
          <w:rFonts w:ascii="Times New Roman" w:hAnsi="Times New Roman" w:cs="Times New Roman"/>
          <w:b/>
          <w:spacing w:val="-4"/>
          <w:sz w:val="26"/>
          <w:szCs w:val="26"/>
          <w:lang w:val="nl-NL"/>
        </w:rPr>
      </w:pPr>
      <w:r w:rsidRPr="00B73A88">
        <w:rPr>
          <w:rFonts w:ascii="Times New Roman" w:hAnsi="Times New Roman" w:cs="Times New Roman"/>
          <w:b/>
          <w:spacing w:val="-4"/>
          <w:sz w:val="26"/>
          <w:szCs w:val="26"/>
          <w:lang w:val="nl-NL"/>
        </w:rPr>
        <w:t>A. KHỞI ĐỘNG</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1: Tạo tình huống có vấn đề về Momen lực</w:t>
      </w:r>
    </w:p>
    <w:p w:rsidR="00B73A88" w:rsidRPr="00B73A88" w:rsidRDefault="00B73A88" w:rsidP="00A41504">
      <w:pPr>
        <w:tabs>
          <w:tab w:val="left" w:pos="851"/>
        </w:tabs>
        <w:ind w:left="567"/>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a) Mục tiêu hoạt động</w:t>
      </w:r>
    </w:p>
    <w:p w:rsidR="00B73A88" w:rsidRPr="00B73A88" w:rsidRDefault="00B73A88" w:rsidP="00A41504">
      <w:pPr>
        <w:pStyle w:val="ListParagraph"/>
        <w:spacing w:after="0" w:line="312" w:lineRule="auto"/>
        <w:ind w:left="0" w:firstLine="426"/>
        <w:jc w:val="both"/>
        <w:rPr>
          <w:rFonts w:ascii="Times New Roman" w:hAnsi="Times New Roman"/>
          <w:sz w:val="26"/>
          <w:szCs w:val="26"/>
          <w:lang w:val="nl-NL"/>
        </w:rPr>
      </w:pPr>
      <w:r w:rsidRPr="00B73A88">
        <w:rPr>
          <w:rFonts w:ascii="Times New Roman" w:hAnsi="Times New Roman"/>
          <w:sz w:val="26"/>
          <w:szCs w:val="26"/>
          <w:lang w:val="nl-NL"/>
        </w:rPr>
        <w:lastRenderedPageBreak/>
        <w:t>Từ tình huống được thực hiện tạo cho học sinh quan tâm đến vấn đề về tác dụng làm quay vật của lực và đặt được các câu hỏi để tìm hiểu về vấn đề này.</w:t>
      </w:r>
    </w:p>
    <w:p w:rsidR="00B73A88" w:rsidRPr="00B73A88" w:rsidRDefault="00B73A88" w:rsidP="00A41504">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Nội dung:</w:t>
      </w:r>
      <w:r w:rsidRPr="00B73A88">
        <w:rPr>
          <w:rFonts w:ascii="Times New Roman" w:hAnsi="Times New Roman" w:cs="Times New Roman"/>
          <w:sz w:val="26"/>
          <w:szCs w:val="26"/>
          <w:lang w:val="nl-NL"/>
        </w:rPr>
        <w:t xml:space="preserve"> </w:t>
      </w:r>
    </w:p>
    <w:p w:rsidR="00B73A88" w:rsidRPr="00B73A88" w:rsidRDefault="00B73A88" w:rsidP="00A41504">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iáo viên yêu cầu HS thực hiện thao tác mở cửa (cửa sổ hoặc cửa ra vào) với các vị trí đặt tay lên cửa khác nhau và quan sát vị trí tay nắm cửa của cửa ra vào.</w:t>
      </w:r>
    </w:p>
    <w:p w:rsidR="00B73A88" w:rsidRPr="00B73A88" w:rsidRDefault="00B73A88" w:rsidP="00A41504">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âu lệnh 1:</w:t>
      </w:r>
      <w:r w:rsidRPr="00B73A88">
        <w:rPr>
          <w:rFonts w:ascii="Times New Roman" w:hAnsi="Times New Roman" w:cs="Times New Roman"/>
          <w:sz w:val="26"/>
          <w:szCs w:val="26"/>
          <w:lang w:val="nl-NL"/>
        </w:rPr>
        <w:t xml:space="preserve"> </w:t>
      </w:r>
      <w:r w:rsidRPr="00B73A88">
        <w:rPr>
          <w:rFonts w:ascii="Times New Roman" w:hAnsi="Times New Roman" w:cs="Times New Roman"/>
          <w:i/>
          <w:sz w:val="26"/>
          <w:szCs w:val="26"/>
          <w:lang w:val="nl-NL"/>
        </w:rPr>
        <w:t>Nêu kết quả khi mở cửa với các vị trí đặt tay khác nhau (dễ hay khó đẩy cửa).</w:t>
      </w:r>
    </w:p>
    <w:p w:rsidR="00B73A88" w:rsidRPr="00B73A88" w:rsidRDefault="00B73A88" w:rsidP="00A41504">
      <w:pPr>
        <w:spacing w:line="312" w:lineRule="auto"/>
        <w:ind w:firstLine="567"/>
        <w:jc w:val="both"/>
        <w:rPr>
          <w:rFonts w:ascii="Times New Roman" w:hAnsi="Times New Roman" w:cs="Times New Roman"/>
          <w:i/>
          <w:sz w:val="26"/>
          <w:szCs w:val="26"/>
          <w:lang w:val="nl-NL"/>
        </w:rPr>
      </w:pPr>
      <w:r w:rsidRPr="00B73A88">
        <w:rPr>
          <w:rFonts w:ascii="Times New Roman" w:hAnsi="Times New Roman" w:cs="Times New Roman"/>
          <w:b/>
          <w:sz w:val="26"/>
          <w:szCs w:val="26"/>
          <w:lang w:val="nl-NL"/>
        </w:rPr>
        <w:t>Câu lệnh 2:</w:t>
      </w:r>
      <w:r w:rsidRPr="00B73A88">
        <w:rPr>
          <w:rFonts w:ascii="Times New Roman" w:hAnsi="Times New Roman" w:cs="Times New Roman"/>
          <w:sz w:val="26"/>
          <w:szCs w:val="26"/>
          <w:lang w:val="nl-NL"/>
        </w:rPr>
        <w:t xml:space="preserve"> </w:t>
      </w:r>
      <w:r w:rsidRPr="00B73A88">
        <w:rPr>
          <w:rFonts w:ascii="Times New Roman" w:hAnsi="Times New Roman" w:cs="Times New Roman"/>
          <w:i/>
          <w:sz w:val="26"/>
          <w:szCs w:val="26"/>
          <w:lang w:val="nl-NL"/>
        </w:rPr>
        <w:t>Nhận xét vị trí tay nắm cửa so với bản lề. Tại sao?</w:t>
      </w:r>
    </w:p>
    <w:p w:rsidR="00B73A88" w:rsidRPr="00B73A88" w:rsidRDefault="00B73A88" w:rsidP="00A41504">
      <w:pPr>
        <w:ind w:left="567"/>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b) Gợi ý tổ chức dạy học</w:t>
      </w:r>
    </w:p>
    <w:p w:rsidR="00B73A88" w:rsidRPr="00B73A88" w:rsidRDefault="00B73A88" w:rsidP="00B73A88">
      <w:pPr>
        <w:pStyle w:val="ListParagraph"/>
        <w:numPr>
          <w:ilvl w:val="0"/>
          <w:numId w:val="2"/>
        </w:numPr>
        <w:spacing w:after="0" w:line="240" w:lineRule="auto"/>
        <w:ind w:left="0" w:firstLine="567"/>
        <w:jc w:val="both"/>
        <w:rPr>
          <w:rFonts w:ascii="Times New Roman" w:hAnsi="Times New Roman"/>
          <w:sz w:val="26"/>
          <w:szCs w:val="26"/>
          <w:lang w:val="nl-NL"/>
        </w:rPr>
      </w:pPr>
      <w:r w:rsidRPr="00B73A88">
        <w:rPr>
          <w:rFonts w:ascii="Times New Roman" w:hAnsi="Times New Roman"/>
          <w:sz w:val="26"/>
          <w:szCs w:val="26"/>
          <w:lang w:val="nl-NL"/>
        </w:rPr>
        <w:t>Giáo viên mô tả tình huống thực tiễn và yêu cầu học sinh thực hiện và trả lời câu hỏi.</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Chuyển giao nhiệm vụ cho các nhóm (hoặc yêu cầu các nhóm ghi lại yêu cầu của nhiệm vụ học tập) và yêu cầu các nhóm làm việc nhóm.</w:t>
      </w:r>
    </w:p>
    <w:p w:rsidR="00B73A88" w:rsidRPr="00B73A88" w:rsidRDefault="00B73A88" w:rsidP="00B73A88">
      <w:pPr>
        <w:pStyle w:val="ListParagraph"/>
        <w:numPr>
          <w:ilvl w:val="0"/>
          <w:numId w:val="2"/>
        </w:numPr>
        <w:spacing w:line="240" w:lineRule="auto"/>
        <w:ind w:left="0" w:firstLine="567"/>
        <w:jc w:val="both"/>
        <w:rPr>
          <w:rFonts w:ascii="Times New Roman" w:hAnsi="Times New Roman"/>
          <w:sz w:val="26"/>
          <w:szCs w:val="26"/>
          <w:lang w:val="nl-NL"/>
        </w:rPr>
      </w:pPr>
      <w:r w:rsidRPr="00B73A88">
        <w:rPr>
          <w:rFonts w:ascii="Times New Roman" w:hAnsi="Times New Roman"/>
          <w:sz w:val="26"/>
          <w:szCs w:val="26"/>
          <w:lang w:val="nl-NL"/>
        </w:rPr>
        <w:t>Yêu cầu học sinh thảo luận để đi đến thống nhất về các câu hỏi nghiên cứu của bài học.</w:t>
      </w:r>
    </w:p>
    <w:p w:rsidR="00B73A88" w:rsidRPr="00B73A88" w:rsidRDefault="00B73A88" w:rsidP="00A41504">
      <w:pPr>
        <w:pStyle w:val="ListParagraph"/>
        <w:spacing w:line="240" w:lineRule="auto"/>
        <w:ind w:left="0" w:firstLine="567"/>
        <w:jc w:val="both"/>
        <w:rPr>
          <w:rFonts w:ascii="Times New Roman" w:hAnsi="Times New Roman"/>
          <w:sz w:val="26"/>
          <w:szCs w:val="26"/>
          <w:lang w:val="nl-NL"/>
        </w:rPr>
      </w:pPr>
      <w:r w:rsidRPr="00B73A88">
        <w:rPr>
          <w:rFonts w:ascii="Times New Roman" w:hAnsi="Times New Roman"/>
          <w:b/>
          <w:i/>
          <w:sz w:val="26"/>
          <w:szCs w:val="26"/>
          <w:lang w:val="nl-NL"/>
        </w:rPr>
        <w:t>c) Sản phẩm hoạt động:</w:t>
      </w:r>
      <w:r w:rsidRPr="00B73A88">
        <w:rPr>
          <w:rFonts w:ascii="Times New Roman" w:hAnsi="Times New Roman"/>
          <w:sz w:val="26"/>
          <w:szCs w:val="26"/>
          <w:lang w:val="nl-NL"/>
        </w:rPr>
        <w:t xml:space="preserve"> Sản phẩm của các nhóm, việc trình bày, thảo luận của các nhóm để có những đánh giá cho các nhóm.</w:t>
      </w:r>
    </w:p>
    <w:p w:rsidR="00B73A88" w:rsidRPr="00B73A88" w:rsidRDefault="00B73A88" w:rsidP="00A41504">
      <w:pPr>
        <w:pStyle w:val="ListParagraph"/>
        <w:spacing w:line="240" w:lineRule="auto"/>
        <w:ind w:left="0" w:firstLine="567"/>
        <w:jc w:val="center"/>
        <w:rPr>
          <w:rFonts w:ascii="Times New Roman" w:hAnsi="Times New Roman"/>
          <w:b/>
          <w:sz w:val="26"/>
          <w:szCs w:val="26"/>
          <w:lang w:val="nl-NL"/>
        </w:rPr>
      </w:pPr>
      <w:r w:rsidRPr="00B73A88">
        <w:rPr>
          <w:rFonts w:ascii="Times New Roman" w:hAnsi="Times New Roman"/>
          <w:b/>
          <w:sz w:val="26"/>
          <w:szCs w:val="26"/>
          <w:lang w:val="nl-NL"/>
        </w:rPr>
        <w:t>B. HÌNH THÀNH KIẾN THỨC</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2: Thí nghiệm</w:t>
      </w:r>
    </w:p>
    <w:p w:rsidR="00B73A88" w:rsidRPr="00B73A88" w:rsidRDefault="00B73A88" w:rsidP="00A41504">
      <w:pPr>
        <w:ind w:left="360"/>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 xml:space="preserve">a) Mục tiêu hoạt động </w:t>
      </w:r>
    </w:p>
    <w:p w:rsidR="00B73A88" w:rsidRPr="00B73A88" w:rsidRDefault="00B73A88" w:rsidP="00A41504">
      <w:pPr>
        <w:ind w:left="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hông qua thí nghiệm học sinh tìm hiểu được lực có tác dụng làm quay một vật có trục quay cố định.</w:t>
      </w:r>
    </w:p>
    <w:p w:rsidR="00B73A88" w:rsidRPr="00B73A88" w:rsidRDefault="00B73A88" w:rsidP="00A41504">
      <w:pPr>
        <w:ind w:left="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Biết được khi nào một vật có trục quay cố định cân bằng.</w:t>
      </w:r>
    </w:p>
    <w:p w:rsidR="00B73A88" w:rsidRPr="00B73A88" w:rsidRDefault="00B73A88" w:rsidP="00A41504">
      <w:pPr>
        <w:ind w:left="3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Nội dung:</w:t>
      </w:r>
    </w:p>
    <w:p w:rsidR="00B73A88" w:rsidRPr="00B73A88" w:rsidRDefault="00B73A88" w:rsidP="00A41504">
      <w:pPr>
        <w:ind w:left="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Lực có tác dụng làm quay một vật có trục quay cố định khi giá của nó không đi qua trục quay.</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Đĩa đứng yên (cân bằng) khi tác dụng làm quay của </w:t>
      </w:r>
      <w:r w:rsidRPr="00B73A88">
        <w:rPr>
          <w:rFonts w:ascii="Times New Roman" w:hAnsi="Times New Roman" w:cs="Times New Roman"/>
          <w:position w:val="-12"/>
          <w:sz w:val="26"/>
          <w:szCs w:val="26"/>
          <w:lang w:val="nl-NL"/>
        </w:rPr>
        <w:object w:dxaOrig="260" w:dyaOrig="400">
          <v:shape id="_x0000_i1116" type="#_x0000_t75" style="width:13pt;height:20pt" o:ole="">
            <v:imagedata r:id="rId222" o:title=""/>
          </v:shape>
          <o:OLEObject Type="Embed" ProgID="Equation.DSMT4" ShapeID="_x0000_i1116" DrawAspect="Content" ObjectID="_1624984497" r:id="rId223"/>
        </w:object>
      </w:r>
      <w:r w:rsidRPr="00B73A88">
        <w:rPr>
          <w:rFonts w:ascii="Times New Roman" w:hAnsi="Times New Roman" w:cs="Times New Roman"/>
          <w:sz w:val="26"/>
          <w:szCs w:val="26"/>
          <w:lang w:val="nl-NL"/>
        </w:rPr>
        <w:t xml:space="preserve"> lực cân bằng với lực </w:t>
      </w:r>
      <w:r w:rsidRPr="00B73A88">
        <w:rPr>
          <w:rFonts w:ascii="Times New Roman" w:hAnsi="Times New Roman" w:cs="Times New Roman"/>
          <w:position w:val="-12"/>
          <w:sz w:val="26"/>
          <w:szCs w:val="26"/>
          <w:lang w:val="nl-NL"/>
        </w:rPr>
        <w:object w:dxaOrig="279" w:dyaOrig="400">
          <v:shape id="_x0000_i1117" type="#_x0000_t75" style="width:14pt;height:20pt" o:ole="">
            <v:imagedata r:id="rId224" o:title=""/>
          </v:shape>
          <o:OLEObject Type="Embed" ProgID="Equation.DSMT4" ShapeID="_x0000_i1117" DrawAspect="Content" ObjectID="_1624984498" r:id="rId225"/>
        </w:object>
      </w:r>
    </w:p>
    <w:p w:rsidR="00B73A88" w:rsidRPr="00B73A88" w:rsidRDefault="00B73A88" w:rsidP="00A41504">
      <w:pPr>
        <w:ind w:firstLine="567"/>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b) Gợi ý tổ chức hoạt động</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GV chuẩn bị một hoặc nhiều bộ thí nghiệm cho các nhóm. Lắp xong thí nghiệm yêu </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cầu treo 2 quả cân đóng vai trò </w:t>
      </w:r>
      <w:r w:rsidRPr="00B73A88">
        <w:rPr>
          <w:rFonts w:ascii="Times New Roman" w:hAnsi="Times New Roman" w:cs="Times New Roman"/>
          <w:position w:val="-12"/>
          <w:sz w:val="26"/>
          <w:szCs w:val="26"/>
          <w:lang w:val="nl-NL"/>
        </w:rPr>
        <w:object w:dxaOrig="260" w:dyaOrig="400">
          <v:shape id="_x0000_i1118" type="#_x0000_t75" style="width:13pt;height:20pt" o:ole="">
            <v:imagedata r:id="rId226" o:title=""/>
          </v:shape>
          <o:OLEObject Type="Embed" ProgID="Equation.DSMT4" ShapeID="_x0000_i1118" DrawAspect="Content" ObjectID="_1624984499" r:id="rId227"/>
        </w:object>
      </w:r>
      <w:r w:rsidRPr="00B73A88">
        <w:rPr>
          <w:rFonts w:ascii="Times New Roman" w:hAnsi="Times New Roman" w:cs="Times New Roman"/>
          <w:sz w:val="26"/>
          <w:szCs w:val="26"/>
          <w:lang w:val="nl-NL"/>
        </w:rPr>
        <w:t xml:space="preserve">. </w:t>
      </w:r>
    </w:p>
    <w:p w:rsidR="00B73A88" w:rsidRPr="00B73A88" w:rsidRDefault="00C32238" w:rsidP="00A41504">
      <w:pPr>
        <w:jc w:val="both"/>
        <w:rPr>
          <w:rFonts w:ascii="Times New Roman" w:hAnsi="Times New Roman" w:cs="Times New Roman"/>
          <w:sz w:val="26"/>
          <w:szCs w:val="26"/>
          <w:lang w:val="nl-NL"/>
        </w:rPr>
      </w:pPr>
      <w:r>
        <w:rPr>
          <w:rFonts w:ascii="Times New Roman" w:hAnsi="Times New Roman" w:cs="Times New Roman"/>
          <w:noProof/>
          <w:sz w:val="26"/>
          <w:szCs w:val="26"/>
          <w:lang w:val="nl-NL"/>
        </w:rPr>
        <w:pict>
          <v:group id="Group 126" o:spid="_x0000_s1028" style="position:absolute;left:0;text-align:left;margin-left:458.4pt;margin-top:9.65pt;width:96.85pt;height:135.95pt;z-index:251677696" coordsize="12299,172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r6PJHgcAAFZBAAAOAAAAZHJzL2Uyb0RvYy54bWzsXG1v2zYQ/j5g/0HQ99R6l2jUKQo76QZ0 a7Fu+65Isi1MEjVKiZMN++87HqnXvPgtVRNXCRBTIi2Rx+eOvOeOefvuNk2Um4gVMc1mqv5GU5Uo C2gYZ6uZ+sfvl2eeqhSln4V+QrNopt5Fhfru/Mcf3m7yaWTQNU3CiCnwkKyYbvKZui7LfDqZFME6 Sv3iDc2jDCqXlKV+CZdsNQmZv4Gnp8nE0DRnsqEszBkNoqKAuwtRqZ7j85fLKCg/LZdFVCrJTIW+ lfiX4d8r/ndy/tafrpifr+NAdsM/oBepH2fw0vpRC7/0lWsW33tUGgeMFnRZvgloOqHLZRxEOAYY ja71RvOB0escx7KablZ5LSYQbU9OBz82+PXmM1PiEObOcFQl81OYJHyvwm+AeDb5agqtPrD8S/6Z yRsrccVHfLtkKf+EsSi3KNi7WrDRbakEcFM3DEKIrSoB1Omu4diOLUQfrGF+7n0vWF9s+eakevGE 96/uziYHGBWNpIrjJPVl7ecRTkDBZVBJStMrSX2Ms0iBgaFYsM08k0IqpgXIS7na/EJDkKl/XVJE SE9exHB1DZDJBeMQ27IlJivRgeQ8F+q55LCqHrk/zVlRfohoqvDCTE2gM/gK/+ZjUUKXoGnVhM9Q Ri/jJIH7/jTJlA2fFleDd/MbBU3ikFfjBVtdzROm3PigNfYl/+UjhMd1mgE6sxAft4788EKWSz9O RBnaJxl/HowFOiRLQi3+JRq58C4868wynIszS1sszt5fzq0z51J37YW5mM8X+n+8a7o1XcdhGGW8 d5WK6tZuEyuNhVCuWklrQUy6T8chQmerT+w0AExMJVeFYnpFwzucYbwPWBMaggislUUCxe1pFFyD uLoKxaWCX/5Ig78KLuV+fQvgW9EkgNSD0A7a5zmWhRgkumNUmlnrIDFdAUDAKpFIEDD+BtrnQl+E mfoE+FRcT8gUlY9bKC7QIkdpKhmdr/1sFb1njG44SMEe6DgAPpWg0eIL1QxvFa/nmaQnpkpPQW5Q hfbNMc2OkBotlIoaJUmcF0/qakfRirY+XuKPfEGnmVBqYhv2FpUGped6f7hKP6gTCqNieYXtABTW lP2jKhtYWmdq8fe1zyJVSX7OYAaIbll8LcYLy3YNuGDtmqt2jZ8F8KiZWqqKKM5LsX5f5yxereFN Og43o+/BxC5jNHyNpqJC4aIg9Perrw4AyA4+UWE6cPt6+CQalyWsFMS0XD6/aHvlEuxIJYZ1Hese X0hGfJ4yPsFMteynh3ZgKHzCJlfg0zbQbjf4JJrcHvKCsEzVTqnaw4zW8/StJ8Cxg05crYdCp+kZ Ap2uhla7QadtmWJx54URnd/r2u7Vjh/uPQEugIWh0Gk7gEG+tnukv8Hn/cKtJxRGdH636ATrJVZ2 pCU8tFQSnfvSEo2nQ8QOobGFjadTuRCPLNR78xFDuC44jtNmIwagwABbHahZLUO4E9SUJbjAf1a+ m+QOiWPXLARSJQ3oYFsgfGvwsp+0cCPoeuTyQBTYEKADcLTt21G06/N4yiPaThdt4I+20Sa5291J fjRxP/VN3Ii710z0D2Hl6qDBbxC9BPY6iRQPCbuhHQ1dc0Voq1mG9drT0DxUiMdJRAa9R2L2kWhU h7ruMNyexn/lMt9p9gwMdxqXEHBO4nSmejUN7k+fjGCNdDePrT8cDAVoSjPZguugMRlO1mD4VCMi wNaGqws+0U6e8Ta41jHDKnh6lLNyCApfnufS0c2OCs81/ntfhQ8OuI7BJUzS8OrgknDx28Glnfwu HhKS3pbn8SgHJ5TuufjS23JM9Oset/HfePurlHc5pFZQiANDpBHCjCmEGCPIQ4ICOIn+VOYiyHYl i3E5xbZpFMrGvCRcyu8kW2GITUwdZEKcCsLyYCpK4lTXLBFZbwy8BOrWmNE3BmobjCPUWvl9e+Wt PbwBAWy1/TTSjhjtaxJ1zSAyBHRvLyGhBslauLsZjeJppXANYBQBmh2ktqNHhyMVrKLgREeryN3N 15AuOATWurEgclQsyLGlh6WbZi9tw4R0QXSwqs3+c8WCxtzULpSrnNTqc+fc1CHA1iXmj8qHrjNR dd3pu/Mj2F56IvQQYOvy8mRvXr7lAuuarouENB1MGzq7zSo6om1Emwrw6uzZ2kT8/ns2sGmCqtRt d0Sb+boOeQxh22oyXdAmbR59X7TV9B6YOLuXDC592a3JjCNtcrLhbdJlkskxTHJDm3Cs9QybxBo/ 5SGor+fyEI4KwIxn1/g5yYGOxAC42osoP+8IUDiYDjYBUhC20DV+Ggup1eoQFh4l4uG+l401GY/w +am0h4MR/dDFE02BiBzjFnhY/BnIZDyK28r6AQfhCKgS16pC054pDzxXUK1PFIxQxXPyp8QmN6di 5XFeOLyPvI38RwP8vwO0r7FV8+8Qzv8HAAD//wMAUEsDBBQABgAIAAAAIQB2odVc4AAAAAsBAAAP AAAAZHJzL2Rvd25yZXYueG1sTI9Ba8JAFITvhf6H5RV6q5uNKE3MRkTanqRQLRRvz+SZBLNvQ3ZN 4r/vemqPwwwz32TrybRioN41ljWoWQSCuLBlw5WG78P7yysI55FLbC2Thhs5WOePDxmmpR35i4a9 r0QoYZeihtr7LpXSFTUZdDPbEQfvbHuDPsi+kmWPYyg3rYyjaCkNNhwWauxoW1Nx2V+Nho8Rx81c vQ27y3l7Ox4Wnz87RVo/P02bFQhPk/8Lwx0/oEMemE72yqUTrYZELQO6D0YyB3EPKBUtQJw0xImK QeaZ/P8h/wUAAP//AwBQSwECLQAUAAYACAAAACEAtoM4kv4AAADhAQAAEwAAAAAAAAAAAAAAAAAA AAAAW0NvbnRlbnRfVHlwZXNdLnhtbFBLAQItABQABgAIAAAAIQA4/SH/1gAAAJQBAAALAAAAAAAA AAAAAAAAAC8BAABfcmVscy8ucmVsc1BLAQItABQABgAIAAAAIQBUr6PJHgcAAFZBAAAOAAAAAAAA AAAAAAAAAC4CAABkcnMvZTJvRG9jLnhtbFBLAQItABQABgAIAAAAIQB2odVc4AAAAAsBAAAPAAAA AAAAAAAAAAAAAHgJAABkcnMvZG93bnJldi54bWxQSwUGAAAAAAQABADzAAAAhQoAAAAA ">
            <v:line id="Line 95" o:spid="_x0000_s1029" style="position:absolute;visibility:visible" from="9271,16954" to="11569,169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eBK8MAAADcAAAADwAAAGRycy9kb3ducmV2LnhtbERPS2vCQBC+F/wPywi9NRsLlTR1FREK jQdB66W3ITt5tNnZkN3m4a93BcHbfHzPWW1G04ieOldbVrCIYhDEudU1lwrO358vCQjnkTU2lknB RA4269nTClNtBz5Sf/KlCCHsUlRQed+mUrq8IoMusi1x4ArbGfQBdqXUHQ4h3DTyNY6X0mDNoaHC lnYV5X+nf6PgZ//bJHQoLpN/P557N70lWZIp9Twftx8gPI3+Ib67v3SYHy/g9ky4QK6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wngSvDAAAA3AAAAA8AAAAAAAAAAAAA AAAAoQIAAGRycy9kb3ducmV2LnhtbFBLBQYAAAAABAAEAPkAAACRAwAAAAA= " strokecolor="#5f5f5f" strokeweight="10pt"/>
            <v:group id="Group 76" o:spid="_x0000_s1030" style="position:absolute;width:12299;height:17265" coordorigin="8644,9162" coordsize="1937,271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EcaVcUAAADbAAAADwAAAGRycy9kb3ducmV2LnhtbESPT2vCQBTE74V+h+UV ejObtGglZhWRtvQQBLUg3h7ZZxLMvg3Zbf58e7dQ6HGYmd8w2WY0jeipc7VlBUkUgyAurK65VPB9 +pgtQTiPrLGxTAomcrBZPz5kmGo78IH6oy9FgLBLUUHlfZtK6YqKDLrItsTBu9rOoA+yK6XucAhw 08iXOF5IgzWHhQpb2lVU3I4/RsHngMP2NXnv89t1N11O8/05T0ip56dxuwLhafT/4b/2l1bwtoD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BHGlXFAAAA2wAA AA8AAAAAAAAAAAAAAAAAqgIAAGRycy9kb3ducmV2LnhtbFBLBQYAAAAABAAEAPoAAACcAwAAAAA= ">
              <v:oval id="Oval 78" o:spid="_x0000_s1031" style="position:absolute;left:8839;top:9162;width:1629;height:163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nRgMQA AADbAAAADwAAAGRycy9kb3ducmV2LnhtbESPQWvCQBSE74X+h+UJvdWNDWqJrhIaCnrowbS9P7LP JJh9G7KvMf33XaHgcZiZb5jtfnKdGmkIrWcDi3kCirjytuXawNfn+/MrqCDIFjvPZOCXAux3jw9b zKy/8onGUmoVIRwyNNCI9JnWoWrIYZj7njh6Zz84lCiHWtsBrxHuOv2SJCvtsOW40GBPbw1Vl/LH GSjqvFyNOpVlei4Osrx8fxzThTFPsynfgBKa5B7+bx+sgfUabl/iD9C7PwAAAP//AwBQSwECLQAU AAYACAAAACEA8PeKu/0AAADiAQAAEwAAAAAAAAAAAAAAAAAAAAAAW0NvbnRlbnRfVHlwZXNdLnht bFBLAQItABQABgAIAAAAIQAx3V9h0gAAAI8BAAALAAAAAAAAAAAAAAAAAC4BAABfcmVscy8ucmVs c1BLAQItABQABgAIAAAAIQAzLwWeQQAAADkAAAAQAAAAAAAAAAAAAAAAACkCAABkcnMvc2hhcGV4 bWwueG1sUEsBAi0AFAAGAAgAAAAhAAaJ0YDEAAAA2wAAAA8AAAAAAAAAAAAAAAAAmAIAAGRycy9k b3ducmV2LnhtbFBLBQYAAAAABAAEAPUAAACJAwAAAAA= ">
                <v:textbox>
                  <w:txbxContent>
                    <w:p w:rsidR="00B73A88" w:rsidRPr="00B73A88" w:rsidRDefault="00B73A88">
                      <w:pPr>
                        <w:rPr>
                          <w:lang w:val="nl-NL"/>
                        </w:rPr>
                      </w:pPr>
                    </w:p>
                  </w:txbxContent>
                </v:textbox>
              </v:oval>
              <v:oval id="Oval 79" o:spid="_x0000_s1032" style="position:absolute;left:9020;top:9347;width:1267;height:126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ZF8sAA AADbAAAADwAAAGRycy9kb3ducmV2LnhtbERPTWvCQBC9F/wPywje6kaDtqSuIopgDz001fuQHZNg djZkxxj/ffcgeHy879VmcI3qqQu1ZwOzaQKKuPC25tLA6e/w/gkqCLLFxjMZeFCAzXr0tsLM+jv/ Up9LqWIIhwwNVCJtpnUoKnIYpr4ljtzFdw4lwq7UtsN7DHeNnifJUjusOTZU2NKuouKa35yBfbnN l71OZZFe9kdZXM8/3+nMmMl42H6BEhrkJX66j9bARxwbv8QfoNf/AAAA//8DAFBLAQItABQABgAI AAAAIQDw94q7/QAAAOIBAAATAAAAAAAAAAAAAAAAAAAAAABbQ29udGVudF9UeXBlc10ueG1sUEsB Ai0AFAAGAAgAAAAhADHdX2HSAAAAjwEAAAsAAAAAAAAAAAAAAAAALgEAAF9yZWxzLy5yZWxzUEsB Ai0AFAAGAAgAAAAhADMvBZ5BAAAAOQAAABAAAAAAAAAAAAAAAAAAKQIAAGRycy9zaGFwZXhtbC54 bWxQSwECLQAUAAYACAAAACEAdxZF8sAAAADbAAAADwAAAAAAAAAAAAAAAACYAgAAZHJzL2Rvd25y ZXYueG1sUEsFBgAAAAAEAAQA9QAAAIUDAAAAAA== ">
                <v:textbox>
                  <w:txbxContent>
                    <w:p w:rsidR="00B73A88" w:rsidRPr="00B73A88" w:rsidRDefault="00B73A88">
                      <w:pPr>
                        <w:rPr>
                          <w:lang w:val="nl-NL"/>
                        </w:rPr>
                      </w:pPr>
                    </w:p>
                  </w:txbxContent>
                </v:textbox>
              </v:oval>
              <v:oval id="Oval 80" o:spid="_x0000_s1033" style="position:absolute;left:9201;top:9528;width:905;height:90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FrgacMA AADbAAAADwAAAGRycy9kb3ducmV2LnhtbESPQWvCQBSE70L/w/IKvenGBq1GV5FKwR48NOr9kX0m wezbkH2N6b/vFgoeh5n5hllvB9eonrpQezYwnSSgiAtvay4NnE8f4wWoIMgWG89k4IcCbDdPozVm 1t/5i/pcShUhHDI0UIm0mdahqMhhmPiWOHpX3zmUKLtS2w7vEe4a/Zokc+2w5rhQYUvvFRW3/NsZ 2Je7fN7rVGbpdX+Q2e1y/Eynxrw8D7sVKKFBHuH/9sEaeFvC35f4A/TmFwAA//8DAFBLAQItABQA BgAIAAAAIQDw94q7/QAAAOIBAAATAAAAAAAAAAAAAAAAAAAAAABbQ29udGVudF9UeXBlc10ueG1s UEsBAi0AFAAGAAgAAAAhADHdX2HSAAAAjwEAAAsAAAAAAAAAAAAAAAAALgEAAF9yZWxzLy5yZWxz UEsBAi0AFAAGAAgAAAAhADMvBZ5BAAAAOQAAABAAAAAAAAAAAAAAAAAAKQIAAGRycy9zaGFwZXht bC54bWxQSwECLQAUAAYACAAAACEAGFrgacMAAADbAAAADwAAAAAAAAAAAAAAAACYAgAAZHJzL2Rv d25yZXYueG1sUEsFBgAAAAAEAAQA9QAAAIgDAAAAAA== ">
                <v:textbox>
                  <w:txbxContent>
                    <w:p w:rsidR="00B73A88" w:rsidRPr="00B73A88" w:rsidRDefault="00B73A88">
                      <w:pPr>
                        <w:rPr>
                          <w:lang w:val="nl-NL"/>
                        </w:rPr>
                      </w:pPr>
                    </w:p>
                  </w:txbxContent>
                </v:textbox>
              </v:oval>
              <v:oval id="Oval 81" o:spid="_x0000_s1034" style="position:absolute;left:9382;top:9709;width:543;height:5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LU5078A AADbAAAADwAAAGRycy9kb3ducmV2LnhtbERPTYvCMBC9C/6HMII3TbUoUo0iyoJ78LDd9T40Y1ts JqWZrfXfbw7CHh/ve3cYXKN66kLt2cBinoAiLrytuTTw8/0x24AKgmyx8UwGXhTgsB+PdphZ/+Qv 6nMpVQzhkKGBSqTNtA5FRQ7D3LfEkbv7zqFE2JXadviM4a7RyyRZa4c1x4YKWzpVVDzyX2fgXB7z da9TWaX380VWj9v1M10YM50Mxy0ooUH+xW/3xRrYxPXxS/wBev8HAAD//wMAUEsBAi0AFAAGAAgA AAAhAPD3irv9AAAA4gEAABMAAAAAAAAAAAAAAAAAAAAAAFtDb250ZW50X1R5cGVzXS54bWxQSwEC LQAUAAYACAAAACEAMd1fYdIAAACPAQAACwAAAAAAAAAAAAAAAAAuAQAAX3JlbHMvLnJlbHNQSwEC LQAUAAYACAAAACEAMy8FnkEAAAA5AAAAEAAAAAAAAAAAAAAAAAApAgAAZHJzL3NoYXBleG1sLnht bFBLAQItABQABgAIAAAAIQC8tTnTvwAAANsAAAAPAAAAAAAAAAAAAAAAAJgCAABkcnMvZG93bnJl di54bWxQSwUGAAAAAAQABAD1AAAAhAMAAAAA ">
                <v:textbox>
                  <w:txbxContent>
                    <w:p w:rsidR="00B73A88" w:rsidRPr="00B73A88" w:rsidRDefault="00B73A88">
                      <w:pPr>
                        <w:rPr>
                          <w:lang w:val="nl-NL"/>
                        </w:rPr>
                      </w:pPr>
                    </w:p>
                  </w:txbxContent>
                </v:textbox>
              </v:oval>
              <v:oval id="Oval 82" o:spid="_x0000_s1035" style="position:absolute;left:9563;top:9890;width:181;height:1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mcSMMA AADbAAAADwAAAGRycy9kb3ducmV2LnhtbESPwWrDMBBE74X+g9hCb43smoTgRg6hoZAeeojT3hdr YxtbK2NtHefvo0Ihx2Fm3jCb7ex6NdEYWs8G0kUCirjytuXawPfp42UNKgiyxd4zGbhSgG3x+LDB 3PoLH2kqpVYRwiFHA43IkGsdqoYchoUfiKN39qNDiXKstR3xEuGu169JstIOW44LDQ703lDVlb/O wL7elatJZ7LMzvuDLLufr88sNeb5ad69gRKa5R7+bx+sgXUKf1/iD9DFDQAA//8DAFBLAQItABQA BgAIAAAAIQDw94q7/QAAAOIBAAATAAAAAAAAAAAAAAAAAAAAAABbQ29udGVudF9UeXBlc10ueG1s UEsBAi0AFAAGAAgAAAAhADHdX2HSAAAAjwEAAAsAAAAAAAAAAAAAAAAALgEAAF9yZWxzLy5yZWxz UEsBAi0AFAAGAAgAAAAhADMvBZ5BAAAAOQAAABAAAAAAAAAAAAAAAAAAKQIAAGRycy9zaGFwZXht bC54bWxQSwECLQAUAAYACAAAACEA0/mcSMMAAADbAAAADwAAAAAAAAAAAAAAAACYAgAAZHJzL2Rv d25yZXYueG1sUEsFBgAAAAAEAAQA9QAAAIgDAAAAAA== ">
                <v:textbox>
                  <w:txbxContent>
                    <w:p w:rsidR="00B73A88" w:rsidRPr="00B73A88" w:rsidRDefault="00B73A88">
                      <w:pPr>
                        <w:rPr>
                          <w:lang w:val="nl-NL"/>
                        </w:rPr>
                      </w:pPr>
                    </w:p>
                  </w:txbxContent>
                </v:textbox>
              </v:oval>
              <v:line id="Line 83" o:spid="_x0000_s1036" style="position:absolute;visibility:visible" from="8839,9980" to="10468,9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Wl48UAAADbAAAADwAAAGRycy9kb3ducmV2LnhtbESPQWvCQBSE70L/w/IK3nSjQpDUVUQR tIeittAen9nXJG32bdjdJum/dwXB4zAz3zCLVW9q0ZLzlWUFk3ECgji3uuJCwcf7bjQH4QOyxtoy KfgnD6vl02CBmbYdn6g9h0JECPsMFZQhNJmUPi/JoB/bhjh639YZDFG6QmqHXYSbWk6TJJUGK44L JTa0KSn/Pf8ZBW+zY9quD6/7/vOQXvLt6fL10zmlhs/9+gVEoD48wvf2XiuYT+H2Jf4Aub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LWl48UAAADbAAAADwAAAAAAAAAA AAAAAAChAgAAZHJzL2Rvd25yZXYueG1sUEsFBgAAAAAEAAQA+QAAAJMDAAAAAA== "/>
              <v:line id="Line 84" o:spid="_x0000_s1037" style="position:absolute;flip:y;visibility:visible" from="9654,9166" to="9654,107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5spk8YAAADbAAAADwAAAGRycy9kb3ducmV2LnhtbESPQWsCMRSE7wX/Q3iCl1KztaWsW6OI IPTgRS0rvT03r5tlNy/bJNXtvzeFQo/DzHzDLFaD7cSFfGgcK3icZiCIK6cbrhW8H7cPOYgQkTV2 jknBDwVYLUd3Cyy0u/KeLodYiwThUKACE2NfSBkqQxbD1PXEyft03mJM0tdSe7wmuO3kLMtepMWG 04LBnjaGqvbwbRXIfHf/5dfn57ZsT6e5Kauy/9gpNRkP61cQkYb4H/5rv2kF+RP8fkk/QC5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bKZPGAAAA2wAAAA8AAAAAAAAA AAAAAAAAoQIAAGRycy9kb3ducmV2LnhtbFBLBQYAAAAABAAEAPkAAACUAwAAAAA= "/>
              <v:line id="Line 85" o:spid="_x0000_s1038" style="position:absolute;visibility:visible" from="9020,9347" to="10287,10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CYDMYAAADbAAAADwAAAGRycy9kb3ducmV2LnhtbESPQWvCQBSE74L/YXmCN91YS5DUVaSl oD2UqoX2+Mw+k2j2bdjdJum/7xYEj8PMfMMs172pRUvOV5YVzKYJCOLc6ooLBZ/H18kChA/IGmvL pOCXPKxXw8ESM2073lN7CIWIEPYZKihDaDIpfV6SQT+1DXH0ztYZDFG6QmqHXYSbWj4kSSoNVhwX SmzouaT8evgxCt7nH2m72b1t+69despf9qfvS+eUGo/6zROIQH24h2/trVaweIT/L/EHyN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wQmAzGAAAA2wAAAA8AAAAAAAAA AAAAAAAAoQIAAGRycy9kb3ducmV2LnhtbFBLBQYAAAAABAAEAPkAAACUAwAAAAA= "/>
              <v:line id="Line 86" o:spid="_x0000_s1039" style="position:absolute;flip:x;visibility:visible" from="9020,9347" to="10287,10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4UfMYAAADbAAAADwAAAGRycy9kb3ducmV2LnhtbESPQWsCMRSE7wX/Q3iCl1KzlbasW6OI IPTgRS0rvT03r5tlNy/bJNXtvzeFQo/DzHzDLFaD7cSFfGgcK3icZiCIK6cbrhW8H7cPOYgQkTV2 jknBDwVYLUd3Cyy0u/KeLodYiwThUKACE2NfSBkqQxbD1PXEyft03mJM0tdSe7wmuO3kLMtepMWG 04LBnjaGqvbwbRXIfHf/5dfnp7ZsT6e5Kauy/9gpNRkP61cQkYb4H/5rv2kF+TP8fkk/QC5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8+FHzGAAAA2wAAAA8AAAAAAAAA AAAAAAAAoQIAAGRycy9kb3ducmV2LnhtbFBLBQYAAAAABAAEAPkAAACUAwAAAAA= "/>
              <v:rect id="Rectangle 87" o:spid="_x0000_s1040" style="position:absolute;left:9563;top:10795;width:181;height:108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BmcnsUA AADbAAAADwAAAGRycy9kb3ducmV2LnhtbESPT4vCMBTE74LfITxhL6KpK6ulGsVdVvCgB/+AHh/N sy02L6XJ1vrtjbDgcZiZ3zDzZWtK0VDtCssKRsMIBHFqdcGZgtNxPYhBOI+ssbRMCh7kYLnoduaY aHvnPTUHn4kAYZeggtz7KpHSpTkZdENbEQfvamuDPsg6k7rGe4CbUn5G0UQaLDgs5FjRT07p7fBn FMjdKR4/rrvvy+/XtNjeqOlH50apj167moHw1Pp3+L+90QriCby+hB8gF08AAAD//wMAUEsBAi0A FAAGAAgAAAAhAPD3irv9AAAA4gEAABMAAAAAAAAAAAAAAAAAAAAAAFtDb250ZW50X1R5cGVzXS54 bWxQSwECLQAUAAYACAAAACEAMd1fYdIAAACPAQAACwAAAAAAAAAAAAAAAAAuAQAAX3JlbHMvLnJl bHNQSwECLQAUAAYACAAAACEAMy8FnkEAAAA5AAAAEAAAAAAAAAAAAAAAAAApAgAAZHJzL3NoYXBl eG1sLnhtbFBLAQItABQABgAIAAAAIQD0GZyexQAAANsAAAAPAAAAAAAAAAAAAAAAAJgCAABkcnMv ZG93bnJldi54bWxQSwUGAAAAAAQABAD1AAAAigMAAAAA " fillcolor="gray">
                <v:textbox>
                  <w:txbxContent>
                    <w:p w:rsidR="00B73A88" w:rsidRPr="00B73A88" w:rsidRDefault="00B73A88">
                      <w:pPr>
                        <w:rPr>
                          <w:lang w:val="nl-NL"/>
                        </w:rPr>
                      </w:pPr>
                    </w:p>
                  </w:txbxContent>
                </v:textbox>
              </v:rect>
              <v:rect id="Rectangle 88" o:spid="_x0000_s1041" style="position:absolute;left:8709;top:10976;width:1872;height:1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cVfMIA AADbAAAADwAAAGRycy9kb3ducmV2LnhtbESPwYrCQBBE7wv+w9CCt3WiB1ejo6iwoAcFoxdvTaZN gpmekOnV+Pc7Cwsei6p6RS1WnavVg9pQeTYwGiagiHNvKy4MXM7fn1NQQZAt1p7JwIsCrJa9jwWm 1j/5RI9MChUhHFI0UIo0qdYhL8lhGPqGOHo33zqUKNtC2xafEe5qPU6SiXZYcVwosaFtSfk9+3EG tsfrtZsd13Q7uP1mLJLh4ZUZM+h36zkooU7e4f/2zhqYfsHfl/gD9PIXAAD//wMAUEsBAi0AFAAG AAgAAAAhAPD3irv9AAAA4gEAABMAAAAAAAAAAAAAAAAAAAAAAFtDb250ZW50X1R5cGVzXS54bWxQ SwECLQAUAAYACAAAACEAMd1fYdIAAACPAQAACwAAAAAAAAAAAAAAAAAuAQAAX3JlbHMvLnJlbHNQ SwECLQAUAAYACAAAACEAMy8FnkEAAAA5AAAAEAAAAAAAAAAAAAAAAAApAgAAZHJzL3NoYXBleG1s LnhtbFBLAQItABQABgAIAAAAIQC6NxV8wgAAANsAAAAPAAAAAAAAAAAAAAAAAJgCAABkcnMvZG93 bnJldi54bWxQSwUGAAAAAAQABAD1AAAAhwMAAAAA " filled="f" fillcolor="silver">
                <v:textbox>
                  <w:txbxContent>
                    <w:p w:rsidR="00B73A88" w:rsidRPr="00B73A88" w:rsidRDefault="00B73A88">
                      <w:pPr>
                        <w:rPr>
                          <w:lang w:val="nl-NL"/>
                        </w:rPr>
                      </w:pPr>
                    </w:p>
                  </w:txbxContent>
                </v:textbox>
              </v:rect>
              <v:line id="Line 89" o:spid="_x0000_s1042" style="position:absolute;visibility:visible" from="8840,9980" to="8840,10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gBFxsIAAADbAAAADwAAAGRycy9kb3ducmV2LnhtbESPwWrDMAyG74O9g9Fgt9XJ2EpJ65Yx KOzUsbQPoMZqEmrLwXbS9O2nw2BH8ev/9Gmzm71TE8XUBzZQLgpQxE2wPbcGTsf9ywpUysgWXWAy cKcEu+3jwwYrG278Q1OdWyUQThUa6HIeKq1T05HHtAgDsWSXED1mGWOrbcSbwL3Tr0Wx1B57lgsd DvTZUXOtRy8a+3qcjm+nsnT5cg7u+/Ael6Mxz0/zxxpUpjn/L/+1v6yBlcjKLwIAvf0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gBFxsIAAADbAAAADwAAAAAAAAAAAAAA AAChAgAAZHJzL2Rvd25yZXYueG1sUEsFBgAAAAAEAAQA+QAAAJADAAAAAA== ">
                <v:stroke startarrow="oval" startarrowwidth="narrow" startarrowlength="short" endarrow="block"/>
              </v:line>
              <v:line id="Line 90" o:spid="_x0000_s1043" style="position:absolute;visibility:visible" from="8840,10433" to="8840,113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hE3ksYAAADbAAAADwAAAGRycy9kb3ducmV2LnhtbESPQWvCQBSE7wX/w/KE3upGhaCpq0hF 0B6k2kJ7fGZfk9js27C7TdJ/3xUEj8PMfMMsVr2pRUvOV5YVjEcJCOLc6ooLBR/v26cZCB+QNdaW ScEfeVgtBw8LzLTt+EjtKRQiQthnqKAMocmk9HlJBv3INsTR+7bOYIjSFVI77CLc1HKSJKk0WHFc KLGhl5Lyn9OvUXCYvqXtev+66z/36TnfHM9fl84p9Tjs188gAvXhHr61d1rBbA7XL/EHyO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IRN5LGAAAA2wAAAA8AAAAAAAAA AAAAAAAAoQIAAGRycy9kb3ducmV2LnhtbFBLBQYAAAAABAAEAPkAAACUAwAAAAA= "/>
              <v:line id="Line 91" o:spid="_x0000_s1044" style="position:absolute;visibility:visible" from="10292,9976" to="10292,10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fHcMAAADbAAAADwAAAGRycy9kb3ducmV2LnhtbESPwWrDMAyG74O9g9Fgt9XJ2Eqb1S2l UNhpY2kfQI3VJMyWg+2k2dtPh8GO4tf/6dNmN3unJoqpD2ygXBSgiJtge24NnE/HpxWolJEtusBk 4IcS7Lb3dxusbLjxF011bpVAOFVooMt5qLROTUce0yIMxJJdQ/SYZYytthFvAvdOPxfFUnvsWS50 ONCho+a7Hr1oHOtxOr2cy9Ll6yW4z4/XuByNeXyY92+gMs35f/mv/W4NrMVefhEA6O0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Gv3x3DAAAA2wAAAA8AAAAAAAAAAAAA AAAAoQIAAGRycy9kb3ducmV2LnhtbFBLBQYAAAAABAAEAPkAAACRAwAAAAA= ">
                <v:stroke startarrow="oval" startarrowwidth="narrow" startarrowlength="short" endarrow="block"/>
              </v:line>
              <v:line id="Line 92" o:spid="_x0000_s1045" style="position:absolute;visibility:visible" from="10292,10429" to="10292,11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6tScYAAADbAAAADwAAAGRycy9kb3ducmV2LnhtbESPQWvCQBSE7wX/w/IKvdWNFkJNXUVa BPUg1Rba4zP7mqRm34bdNYn/3hUEj8PMfMNM572pRUvOV5YVjIYJCOLc6ooLBd9fy+dXED4ga6wt k4IzeZjPBg9TzLTteEftPhQiQthnqKAMocmk9HlJBv3QNsTR+7POYIjSFVI77CLc1HKcJKk0WHFc KLGh95Ly4/5kFGxfPtN2sd6s+p91esg/doff/84p9fTYL95ABOrDPXxrr7SCyQiuX+I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m+rUnGAAAA2wAAAA8AAAAAAAAA AAAAAAAAoQIAAGRycy9kb3ducmV2LnhtbFBLBQYAAAAABAAEAPkAAACUAwAAAAA= "/>
              <v:line id="Line 93" o:spid="_x0000_s1046" style="position:absolute;visibility:visible" from="8659,11338" to="9021,113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v6nccUAAADbAAAADwAAAGRycy9kb3ducmV2LnhtbESPT2vCQBTE7wW/w/KE3urGQEuMriKC 0PRQiHrx9sg+k2j2bchu86efvlso9DjMzG+YzW40jeipc7VlBctFBIK4sLrmUsHlfHxJQDiPrLGx TAomcrDbzp42mGo7cE79yZciQNilqKDyvk2ldEVFBt3CtsTBu9nOoA+yK6XucAhw08g4it6kwZrD QoUtHSoqHqcvo+D6cW8S+rx9T36VX3o3vSZZkin1PB/3axCeRv8f/mu/awWrGH6/hB8gt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v6nccUAAADbAAAADwAAAAAAAAAA AAAAAAChAgAAZHJzL2Rvd25yZXYueG1sUEsFBgAAAAAEAAQA+QAAAJMDAAAAAA== " strokecolor="#5f5f5f" strokeweight="10pt"/>
              <v:line id="Line 95" o:spid="_x0000_s1047" style="position:absolute;visibility:visible" from="8644,11676" to="9006,116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luansQAAADbAAAADwAAAGRycy9kb3ducmV2LnhtbESPQYvCMBSE74L/ITzBm6YuKrUaRYSF 1cOCrpe9PZpnW21eSpOtrb/eLAgeh5n5hlltWlOKhmpXWFYwGUcgiFOrC84UnH8+RzEI55E1lpZJ QUcONut+b4WJtnc+UnPymQgQdgkqyL2vEildmpNBN7YVcfAutjbog6wzqWu8B7gp5UcUzaXBgsNC jhXtckpvpz+j4PdwLWP6vjw6vzieG9fN4n28V2o4aLdLEJ5a/w6/2l9awWIK/1/CD5DrJ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5qexAAAANsAAAAPAAAAAAAAAAAA AAAAAKECAABkcnMvZG93bnJldi54bWxQSwUGAAAAAAQABAD5AAAAkgMAAAAA " strokecolor="#5f5f5f" strokeweight="10pt"/>
              <v:line id="Line 96" o:spid="_x0000_s1048" style="position:absolute;visibility:visible" from="10111,11334" to="10473,11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c/BcUAAADbAAAADwAAAGRycy9kb3ducmV2LnhtbESPT2vCQBTE74V+h+UVvNWNhZQYXUUK BeOhEPXi7ZF9JtHs25Dd5o+fvlso9DjMzG+Y9XY0jeipc7VlBYt5BIK4sLrmUsH59PmagHAeWWNj mRRM5GC7eX5aY6rtwDn1R1+KAGGXooLK+zaV0hUVGXRz2xIH72o7gz7IrpS6wyHATSPfouhdGqw5 LFTY0kdFxf34bRRcDrcmoa/rY/LL/Ny7KU6yJFNq9jLuViA8jf4//NfeawXLGH6/hB8gN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Rc/BcUAAADbAAAADwAAAAAAAAAA AAAAAAChAgAAZHJzL2Rvd25yZXYueG1sUEsFBgAAAAAEAAQA+QAAAJMDAAAAAA== " strokecolor="#5f5f5f" strokeweight="10pt"/>
              <v:line id="Line 97" o:spid="_x0000_s1049" style="position:absolute;visibility:visible" from="10116,11574" to="10478,115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cWhcsUAAADbAAAADwAAAGRycy9kb3ducmV2LnhtbESPT2vCQBTE7wW/w/IEb82mhUqMrlIK hcZDQc3F2yP7TKLZtyG7zR8/vVso9DjMzG+YzW40jeipc7VlBS9RDIK4sLrmUkF++nxOQDiPrLGx TAomcrDbzp42mGo78IH6oy9FgLBLUUHlfZtK6YqKDLrItsTBu9jOoA+yK6XucAhw08jXOF5KgzWH hQpb+qiouB1/jILz/tok9H25T351yHs3vSVZkim1mI/vaxCeRv8f/mt/aQWrJfx+CT9Abh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cWhcsUAAADbAAAADwAAAAAAAAAA AAAAAAChAgAAZHJzL2Rvd25yZXYueG1sUEsFBgAAAAAEAAQA+QAAAJMDAAAAAA== " strokecolor="#5f5f5f" strokeweight="10pt"/>
              <v:line id="Line 98" o:spid="_x0000_s1050" style="position:absolute;visibility:visible" from="8840,11157" to="8840,11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uQpsYAAADbAAAADwAAAGRycy9kb3ducmV2LnhtbESPQWvCQBSE74L/YXlCb7ppC7FNXUVa CupB1Bba4zP7mkSzb8PumqT/visIPQ4z8w0zW/SmFi05X1lWcD9JQBDnVldcKPj8eB8/gfABWWNt mRT8kofFfDiYYaZtx3tqD6EQEcI+QwVlCE0mpc9LMugntiGO3o91BkOUrpDaYRfhppYPSZJKgxXH hRIbei0pPx8uRsH2cZe2y/Vm1X+t02P+tj9+nzqn1N2oX76ACNSH//CtvdIKnqdw/RJ/gJ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kbkKbGAAAA2wAAAA8AAAAAAAAA AAAAAAAAoQIAAGRycy9kb3ducmV2LnhtbFBLBQYAAAAABAAEAPkAAACUAwAAAAA= "/>
              <v:line id="Line 99" o:spid="_x0000_s1051" style="position:absolute;visibility:visible" from="10292,11154" to="10292,118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IQE1MMAAADbAAAADwAAAGRycy9kb3ducmV2LnhtbERPy2rCQBTdF/yH4Qru6sQKoUZHkZaC dlHqA3R5zVyTaOZOmJkm6d93FgWXh/NerHpTi5acrywrmIwTEMS51RUXCo6Hj+dXED4ga6wtk4Jf 8rBaDp4WmGnb8Y7afShEDGGfoYIyhCaT0uclGfRj2xBH7mqdwRChK6R22MVwU8uXJEmlwYpjQ4kN vZWU3/c/RsHX9Dtt19vPTX/appf8fXc53zqn1GjYr+cgAvXhIf53b7SCWRwbv8QfIJ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iEBNTDAAAA2wAAAA8AAAAAAAAAAAAA AAAAoQIAAGRycy9kb3ducmV2LnhtbFBLBQYAAAAABAAEAPkAAACRAwAAAAA= "/>
              <v:line id="Line 100" o:spid="_x0000_s1052" style="position:absolute;visibility:visible" from="8830,10839" to="9550,108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QLycMQAAADbAAAADwAAAGRycy9kb3ducmV2LnhtbESPS2vDMBCE74X+B7GF3hrZoZTGiRLy TnNqXpDrYm1sE2tlJNVx/n1UKPQ4zMw3zGjSmVq05HxlWUHaS0AQ51ZXXCg4HVdvnyB8QNZYWyYF d/IwGT8/jTDT9sZ7ag+hEBHCPkMFZQhNJqXPSzLoe7Yhjt7FOoMhSldI7fAW4aaW/ST5kAYrjgsl NjQvKb8efoyCnUtX799nv0nv6+16OV3O2sV1r9TrSzcdggjUhf/wX/tLKxgM4PdL/AFy/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ZAvJwxAAAANsAAAAPAAAAAAAAAAAA AAAAAKECAABkcnMvZG93bnJldi54bWxQSwUGAAAAAAQABAD5AAAAkgMAAAAA ">
                <v:stroke startarrow="open" endarrow="open"/>
              </v:line>
              <v:line id="Line 101" o:spid="_x0000_s1053" style="position:absolute;visibility:visible" from="9749,10835" to="10292,108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SIycYAAADcAAAADwAAAGRycy9kb3ducmV2LnhtbESPS2vDMBCE74X+B7GF3hLZpYTgRglp m1dPebTQ62JtbRNrZSTVcf599lDobZeZnfl2thhcq3oKsfFsIB9noIhLbxuuDHx9rkdTUDEhW2w9 k4ErRVjM7+9mWFh/4SP1p1QpCeFYoIE6pa7QOpY1OYxj3xGL9uODwyRrqLQNeJFw1+qnLJtohw1L Q40dvdVUnk+/zsAh5Ovn/Xfc5tfNx2a1XL327+ejMY8Pw/IFVKIh/Zv/rndW8DPBl2dkAj2/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8UiMnGAAAA3AAAAA8AAAAAAAAA AAAAAAAAoQIAAGRycy9kb3ducmV2LnhtbFBLBQYAAAAABAAEAPkAAACUAwAAAAA= ">
                <v:stroke startarrow="open" endarrow="open"/>
              </v:line>
            </v:group>
          </v:group>
        </w:pict>
      </w:r>
      <w:r w:rsidR="00B73A88" w:rsidRPr="00B73A88">
        <w:rPr>
          <w:rFonts w:ascii="Times New Roman" w:hAnsi="Times New Roman" w:cs="Times New Roman"/>
          <w:sz w:val="26"/>
          <w:szCs w:val="26"/>
          <w:lang w:val="nl-NL"/>
        </w:rPr>
        <w:t xml:space="preserve">- Thảo luận nhóm nhận xét về tác dụng làm quay của lực </w:t>
      </w:r>
      <w:r w:rsidR="00B73A88" w:rsidRPr="00B73A88">
        <w:rPr>
          <w:rFonts w:ascii="Times New Roman" w:hAnsi="Times New Roman" w:cs="Times New Roman"/>
          <w:position w:val="-12"/>
          <w:sz w:val="26"/>
          <w:szCs w:val="26"/>
          <w:lang w:val="nl-NL"/>
        </w:rPr>
        <w:object w:dxaOrig="260" w:dyaOrig="400">
          <v:shape id="_x0000_i1119" type="#_x0000_t75" style="width:13pt;height:20pt" o:ole="">
            <v:imagedata r:id="rId226" o:title=""/>
          </v:shape>
          <o:OLEObject Type="Embed" ProgID="Equation.DSMT4" ShapeID="_x0000_i1119" DrawAspect="Content" ObjectID="_1624984500" r:id="rId228"/>
        </w:object>
      </w:r>
      <w:r w:rsidR="00B73A88" w:rsidRPr="00B73A88">
        <w:rPr>
          <w:rFonts w:ascii="Times New Roman" w:hAnsi="Times New Roman" w:cs="Times New Roman"/>
          <w:sz w:val="26"/>
          <w:szCs w:val="26"/>
          <w:lang w:val="nl-NL"/>
        </w:rPr>
        <w:t>.</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Trường hợp nào lực </w:t>
      </w:r>
      <w:r w:rsidRPr="00B73A88">
        <w:rPr>
          <w:rFonts w:ascii="Times New Roman" w:hAnsi="Times New Roman" w:cs="Times New Roman"/>
          <w:position w:val="-12"/>
          <w:sz w:val="26"/>
          <w:szCs w:val="26"/>
          <w:lang w:val="nl-NL"/>
        </w:rPr>
        <w:object w:dxaOrig="260" w:dyaOrig="400">
          <v:shape id="_x0000_i1120" type="#_x0000_t75" style="width:13pt;height:20pt" o:ole="">
            <v:imagedata r:id="rId226" o:title=""/>
          </v:shape>
          <o:OLEObject Type="Embed" ProgID="Equation.DSMT4" ShapeID="_x0000_i1120" DrawAspect="Content" ObjectID="_1624984501" r:id="rId229"/>
        </w:object>
      </w:r>
      <w:r w:rsidRPr="00B73A88">
        <w:rPr>
          <w:rFonts w:ascii="Times New Roman" w:hAnsi="Times New Roman" w:cs="Times New Roman"/>
          <w:sz w:val="26"/>
          <w:szCs w:val="26"/>
          <w:lang w:val="nl-NL"/>
        </w:rPr>
        <w:t xml:space="preserve"> không làm quay đĩa.</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Treo tiếp quả cân đóng vai trò </w:t>
      </w:r>
      <w:r w:rsidRPr="00B73A88">
        <w:rPr>
          <w:rFonts w:ascii="Times New Roman" w:hAnsi="Times New Roman" w:cs="Times New Roman"/>
          <w:position w:val="-12"/>
          <w:sz w:val="26"/>
          <w:szCs w:val="26"/>
          <w:lang w:val="nl-NL"/>
        </w:rPr>
        <w:object w:dxaOrig="279" w:dyaOrig="400">
          <v:shape id="_x0000_i1121" type="#_x0000_t75" style="width:14pt;height:20pt" o:ole="">
            <v:imagedata r:id="rId230" o:title=""/>
          </v:shape>
          <o:OLEObject Type="Embed" ProgID="Equation.DSMT4" ShapeID="_x0000_i1121" DrawAspect="Content" ObjectID="_1624984502" r:id="rId231"/>
        </w:object>
      </w:r>
      <w:r w:rsidRPr="00B73A88">
        <w:rPr>
          <w:rFonts w:ascii="Times New Roman" w:hAnsi="Times New Roman" w:cs="Times New Roman"/>
          <w:sz w:val="26"/>
          <w:szCs w:val="26"/>
          <w:lang w:val="nl-NL"/>
        </w:rPr>
        <w:t xml:space="preserve"> khi đĩa cân bằng thảo luận rút ra kết luận</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xml:space="preserve">nguyên nhân làm đĩa cân bằng.                                                                               </w:t>
      </w:r>
      <w:r w:rsidRPr="00B73A88">
        <w:rPr>
          <w:rFonts w:ascii="Times New Roman" w:hAnsi="Times New Roman" w:cs="Times New Roman"/>
          <w:position w:val="-12"/>
          <w:sz w:val="26"/>
          <w:szCs w:val="26"/>
          <w:lang w:val="nl-NL"/>
        </w:rPr>
        <w:object w:dxaOrig="279" w:dyaOrig="400">
          <v:shape id="_x0000_i1122" type="#_x0000_t75" style="width:14pt;height:20pt" o:ole="">
            <v:imagedata r:id="rId232" o:title=""/>
          </v:shape>
          <o:OLEObject Type="Embed" ProgID="Equation.DSMT4" ShapeID="_x0000_i1122" DrawAspect="Content" ObjectID="_1624984503" r:id="rId233"/>
        </w:object>
      </w:r>
      <w:r w:rsidRPr="00B73A88">
        <w:rPr>
          <w:rFonts w:ascii="Times New Roman" w:hAnsi="Times New Roman" w:cs="Times New Roman"/>
          <w:sz w:val="26"/>
          <w:szCs w:val="26"/>
          <w:lang w:val="nl-NL"/>
        </w:rPr>
        <w:t xml:space="preserve">                        </w:t>
      </w:r>
      <w:r w:rsidRPr="00B73A88">
        <w:rPr>
          <w:rFonts w:ascii="Times New Roman" w:hAnsi="Times New Roman" w:cs="Times New Roman"/>
          <w:position w:val="-12"/>
          <w:sz w:val="26"/>
          <w:szCs w:val="26"/>
          <w:lang w:val="nl-NL"/>
        </w:rPr>
        <w:object w:dxaOrig="260" w:dyaOrig="400">
          <v:shape id="_x0000_i1123" type="#_x0000_t75" style="width:13pt;height:20pt" o:ole="">
            <v:imagedata r:id="rId226" o:title=""/>
          </v:shape>
          <o:OLEObject Type="Embed" ProgID="Equation.DSMT4" ShapeID="_x0000_i1123" DrawAspect="Content" ObjectID="_1624984504" r:id="rId234"/>
        </w:objec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Trong quá trình hoạt động nhóm, GV quan sát HS tự học, thảo luận, làm việ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nhóm, làm thí nghiệm, trợ giúp kịp thời khi các em cần hỗ trợ. Ghi nhận kết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quả làm việc của cá nhân hoặc nhóm HS.</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A41504">
      <w:pPr>
        <w:jc w:val="both"/>
        <w:rPr>
          <w:rFonts w:ascii="Times New Roman" w:hAnsi="Times New Roman" w:cs="Times New Roman"/>
          <w:sz w:val="26"/>
          <w:szCs w:val="26"/>
          <w:lang w:val="nl-NL"/>
        </w:rPr>
      </w:pP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c) Sản phẩm hoạt động:</w:t>
      </w:r>
      <w:r w:rsidRPr="00B73A88">
        <w:rPr>
          <w:rFonts w:ascii="Times New Roman" w:hAnsi="Times New Roman" w:cs="Times New Roman"/>
          <w:sz w:val="26"/>
          <w:szCs w:val="26"/>
          <w:lang w:val="nl-NL"/>
        </w:rPr>
        <w:t xml:space="preserve"> Sản phẩm của nhóm học sinh. Căn cứ vào quá trình làm thí nghiệm, các báo cáo kết quả làm thí nghiệm, cách trao đổi thảo luận để đánh giá cá nhân và nhóm học si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3: Momen lực</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a) Mục tiêu hoạt động</w:t>
      </w:r>
      <w:r w:rsidRPr="00B73A88">
        <w:rPr>
          <w:rFonts w:ascii="Times New Roman" w:hAnsi="Times New Roman" w:cs="Times New Roman"/>
          <w:sz w:val="26"/>
          <w:szCs w:val="26"/>
          <w:lang w:val="nl-NL"/>
        </w:rPr>
        <w:t>:</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ìm ra đại lượng đặc trưng cho tác dụng làm quay của lực.</w:t>
      </w:r>
    </w:p>
    <w:p w:rsidR="00B73A88" w:rsidRPr="00B73A88" w:rsidRDefault="00B73A88" w:rsidP="00A41504">
      <w:pPr>
        <w:ind w:firstLine="567"/>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 xml:space="preserve">Nội dung: </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Momen lực là đại lượng đặc trưng cho tác dụng làm quay của lực. </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M = F.d</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Đơn vi: N.m</w:t>
      </w:r>
    </w:p>
    <w:p w:rsidR="00B73A88" w:rsidRPr="00B73A88" w:rsidRDefault="00B73A88" w:rsidP="00A41504">
      <w:pPr>
        <w:ind w:firstLine="567"/>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b) Gợi ý tổ chức hoạt động:</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Dựa vào thí nghiệm đã làm ở trên đo tay đòn của </w:t>
      </w:r>
      <w:r w:rsidRPr="00B73A88">
        <w:rPr>
          <w:rFonts w:ascii="Times New Roman" w:hAnsi="Times New Roman" w:cs="Times New Roman"/>
          <w:position w:val="-12"/>
          <w:sz w:val="26"/>
          <w:szCs w:val="26"/>
          <w:lang w:val="nl-NL"/>
        </w:rPr>
        <w:object w:dxaOrig="260" w:dyaOrig="400">
          <v:shape id="_x0000_i1124" type="#_x0000_t75" style="width:13pt;height:20pt" o:ole="">
            <v:imagedata r:id="rId226" o:title=""/>
          </v:shape>
          <o:OLEObject Type="Embed" ProgID="Equation.DSMT4" ShapeID="_x0000_i1124" DrawAspect="Content" ObjectID="_1624984505" r:id="rId235"/>
        </w:object>
      </w:r>
      <w:r w:rsidRPr="00B73A88">
        <w:rPr>
          <w:rFonts w:ascii="Times New Roman" w:hAnsi="Times New Roman" w:cs="Times New Roman"/>
          <w:sz w:val="26"/>
          <w:szCs w:val="26"/>
          <w:lang w:val="nl-NL"/>
        </w:rPr>
        <w:t>,</w:t>
      </w:r>
      <w:r w:rsidRPr="00B73A88">
        <w:rPr>
          <w:rFonts w:ascii="Times New Roman" w:hAnsi="Times New Roman" w:cs="Times New Roman"/>
          <w:position w:val="-12"/>
          <w:sz w:val="26"/>
          <w:szCs w:val="26"/>
          <w:lang w:val="nl-NL"/>
        </w:rPr>
        <w:object w:dxaOrig="279" w:dyaOrig="400">
          <v:shape id="_x0000_i1125" type="#_x0000_t75" style="width:14pt;height:20pt" o:ole="">
            <v:imagedata r:id="rId236" o:title=""/>
          </v:shape>
          <o:OLEObject Type="Embed" ProgID="Equation.DSMT4" ShapeID="_x0000_i1125" DrawAspect="Content" ObjectID="_1624984506" r:id="rId237"/>
        </w:object>
      </w:r>
      <w:r w:rsidRPr="00B73A88">
        <w:rPr>
          <w:rFonts w:ascii="Times New Roman" w:hAnsi="Times New Roman" w:cs="Times New Roman"/>
          <w:sz w:val="26"/>
          <w:szCs w:val="26"/>
          <w:lang w:val="nl-NL"/>
        </w:rPr>
        <w:t>, so sánh tích F</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d</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xml:space="preserve"> với tích F</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d</w:t>
      </w:r>
      <w:r w:rsidRPr="00B73A88">
        <w:rPr>
          <w:rFonts w:ascii="Times New Roman" w:hAnsi="Times New Roman" w:cs="Times New Roman"/>
          <w:sz w:val="26"/>
          <w:szCs w:val="26"/>
          <w:vertAlign w:val="subscript"/>
          <w:lang w:val="nl-NL"/>
        </w:rPr>
        <w:t>2</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hay đổi giá của một trong hai lực khi đĩa cân bằng so sánh hai tích trên</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Làm thay đổi lực hoặc tay đòn để </w:t>
      </w:r>
      <w:r w:rsidRPr="00B73A88">
        <w:rPr>
          <w:rFonts w:ascii="Times New Roman" w:hAnsi="Times New Roman" w:cs="Times New Roman"/>
          <w:position w:val="-12"/>
          <w:sz w:val="26"/>
          <w:szCs w:val="26"/>
          <w:lang w:val="nl-NL"/>
        </w:rPr>
        <w:object w:dxaOrig="1120" w:dyaOrig="360">
          <v:shape id="_x0000_i1126" type="#_x0000_t75" style="width:56pt;height:18pt" o:ole="">
            <v:imagedata r:id="rId238" o:title=""/>
          </v:shape>
          <o:OLEObject Type="Embed" ProgID="Equation.DSMT4" ShapeID="_x0000_i1126" DrawAspect="Content" ObjectID="_1624984507" r:id="rId239"/>
        </w:object>
      </w:r>
      <w:r w:rsidRPr="00B73A88">
        <w:rPr>
          <w:rFonts w:ascii="Times New Roman" w:hAnsi="Times New Roman" w:cs="Times New Roman"/>
          <w:sz w:val="26"/>
          <w:szCs w:val="26"/>
          <w:lang w:val="nl-NL"/>
        </w:rPr>
        <w:t>, cả nhóm quan sát và rút ra nhận xét.</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ừ đó học sinh hình thành được đại lượng đặc trưng cho tác dụng làm quay của lự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i/>
          <w:sz w:val="26"/>
          <w:szCs w:val="26"/>
          <w:lang w:val="nl-NL"/>
        </w:rPr>
        <w:t>c) Sản phẩm hoạt động:</w:t>
      </w:r>
      <w:r w:rsidRPr="00B73A88">
        <w:rPr>
          <w:rFonts w:ascii="Times New Roman" w:hAnsi="Times New Roman" w:cs="Times New Roman"/>
          <w:sz w:val="26"/>
          <w:szCs w:val="26"/>
          <w:lang w:val="nl-NL"/>
        </w:rPr>
        <w:t xml:space="preserve"> Báo cáo kết quả hoạt động nhóm và nội dung vở ghi của HS về định nghĩa Momen lực, công thức, đơn vị của đại lượ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4: Điều kiện cân bằng của một vật rắn có trục quay cố định:</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a) Mục tiêu hoạt động</w:t>
      </w:r>
      <w:r w:rsidRPr="00B73A88">
        <w:rPr>
          <w:rFonts w:ascii="Times New Roman" w:hAnsi="Times New Roman" w:cs="Times New Roman"/>
          <w:sz w:val="26"/>
          <w:szCs w:val="26"/>
          <w:lang w:val="nl-NL"/>
        </w:rPr>
        <w:t>:</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Học sinh phát biểu được quy tắc Momen lự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ab/>
        <w:t xml:space="preserve"> </w:t>
      </w:r>
      <w:r w:rsidRPr="00B73A88">
        <w:rPr>
          <w:rFonts w:ascii="Times New Roman" w:hAnsi="Times New Roman" w:cs="Times New Roman"/>
          <w:b/>
          <w:sz w:val="26"/>
          <w:szCs w:val="26"/>
          <w:lang w:val="nl-NL"/>
        </w:rPr>
        <w:t xml:space="preserve">Nội dung: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ab/>
        <w:t>Muốn cho một vật rắn có trục quay cố định ở trạng thái cân bằng, thì tổng momen lực có xu hướng làm vật quay theo chiều kim đồng hồ phải bằng tổng momen lực có xu hướng làm vật quay theo chiều ngược lại.</w:t>
      </w:r>
    </w:p>
    <w:p w:rsidR="00B73A88" w:rsidRPr="00B73A88" w:rsidRDefault="00B73A88" w:rsidP="00A41504">
      <w:pPr>
        <w:ind w:firstLine="567"/>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b) Gợi ý tổ chức hoạt động:</w:t>
      </w:r>
    </w:p>
    <w:p w:rsidR="00B73A88" w:rsidRPr="00B73A88" w:rsidRDefault="00B73A88" w:rsidP="00A41504">
      <w:pPr>
        <w:pStyle w:val="ListParagraph"/>
        <w:spacing w:after="0" w:line="240" w:lineRule="auto"/>
        <w:ind w:left="567"/>
        <w:jc w:val="both"/>
        <w:rPr>
          <w:rFonts w:ascii="Times New Roman" w:hAnsi="Times New Roman"/>
          <w:sz w:val="26"/>
          <w:szCs w:val="26"/>
          <w:lang w:val="nl-NL"/>
        </w:rPr>
      </w:pPr>
      <w:r w:rsidRPr="00B73A88">
        <w:rPr>
          <w:rFonts w:ascii="Times New Roman" w:hAnsi="Times New Roman"/>
          <w:sz w:val="26"/>
          <w:szCs w:val="26"/>
          <w:lang w:val="nl-NL"/>
        </w:rPr>
        <w:t>Yêu cầu HS dựa vào kết quả thí nghiệm cân bằng của đĩa momen ở phần một rút ra quy tắc momen lực.</w:t>
      </w:r>
    </w:p>
    <w:p w:rsidR="00B73A88" w:rsidRPr="00B73A88" w:rsidRDefault="00B73A88" w:rsidP="00A41504">
      <w:pPr>
        <w:pStyle w:val="ListParagraph"/>
        <w:spacing w:before="240" w:after="0" w:line="240" w:lineRule="auto"/>
        <w:ind w:left="567"/>
        <w:jc w:val="both"/>
        <w:rPr>
          <w:rFonts w:ascii="Times New Roman" w:hAnsi="Times New Roman"/>
          <w:b/>
          <w:i/>
          <w:sz w:val="26"/>
          <w:szCs w:val="26"/>
          <w:lang w:val="nl-NL"/>
        </w:rPr>
      </w:pPr>
      <w:r w:rsidRPr="00B73A88">
        <w:rPr>
          <w:rFonts w:ascii="Times New Roman" w:hAnsi="Times New Roman"/>
          <w:b/>
          <w:i/>
          <w:sz w:val="26"/>
          <w:szCs w:val="26"/>
          <w:lang w:val="nl-NL"/>
        </w:rPr>
        <w:t>c) Sản phẩm hoạt động:</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Đại diện các nhóm báo cáo kết quả nhận được (quy tắc momen lực). Ghi chép nội dung vào vở.</w:t>
      </w:r>
    </w:p>
    <w:p w:rsidR="00B73A88" w:rsidRPr="00B73A88" w:rsidRDefault="00B73A88" w:rsidP="00A41504">
      <w:pPr>
        <w:ind w:firstLine="567"/>
        <w:jc w:val="center"/>
        <w:rPr>
          <w:rFonts w:ascii="Times New Roman" w:hAnsi="Times New Roman" w:cs="Times New Roman"/>
          <w:b/>
          <w:sz w:val="26"/>
          <w:szCs w:val="26"/>
          <w:lang w:val="nl-NL"/>
        </w:rPr>
      </w:pPr>
    </w:p>
    <w:p w:rsidR="00B73A88" w:rsidRPr="00B73A88" w:rsidRDefault="00B73A88" w:rsidP="00A41504">
      <w:pPr>
        <w:ind w:firstLine="567"/>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C. LUYỆN TẬP</w:t>
      </w:r>
    </w:p>
    <w:p w:rsidR="00B73A88" w:rsidRPr="00B73A88" w:rsidRDefault="00B73A88" w:rsidP="00A41504">
      <w:pPr>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5 : Hệ thống hóa kiến thức và giải bài tập</w:t>
      </w:r>
    </w:p>
    <w:p w:rsidR="00B73A88" w:rsidRPr="00B73A88" w:rsidRDefault="00B73A88" w:rsidP="00A41504">
      <w:pPr>
        <w:tabs>
          <w:tab w:val="left" w:pos="851"/>
        </w:tabs>
        <w:ind w:left="360"/>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a) Mục tiêu hoạt động</w:t>
      </w:r>
    </w:p>
    <w:p w:rsidR="00B73A88" w:rsidRPr="00B73A88" w:rsidRDefault="00B73A88" w:rsidP="00A41504">
      <w:pPr>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Hệ thống hóa kiến thức và vận dụng giải bài tập cơ bản về Momen lực. </w:t>
      </w:r>
    </w:p>
    <w:p w:rsidR="00B73A88" w:rsidRPr="00B73A88" w:rsidRDefault="00B73A88" w:rsidP="00A41504">
      <w:pPr>
        <w:pStyle w:val="ListParagraph"/>
        <w:tabs>
          <w:tab w:val="left" w:pos="851"/>
        </w:tabs>
        <w:spacing w:after="0" w:line="240" w:lineRule="auto"/>
        <w:ind w:left="567"/>
        <w:rPr>
          <w:rFonts w:ascii="Times New Roman" w:hAnsi="Times New Roman"/>
          <w:b/>
          <w:sz w:val="26"/>
          <w:szCs w:val="26"/>
          <w:lang w:val="nl-NL"/>
        </w:rPr>
      </w:pPr>
      <w:r w:rsidRPr="00B73A88">
        <w:rPr>
          <w:rFonts w:ascii="Times New Roman" w:hAnsi="Times New Roman"/>
          <w:b/>
          <w:sz w:val="26"/>
          <w:szCs w:val="26"/>
          <w:lang w:val="nl-NL"/>
        </w:rPr>
        <w:t>Nội dung hoạt động:</w:t>
      </w:r>
    </w:p>
    <w:p w:rsidR="00B73A88" w:rsidRPr="00B73A88" w:rsidRDefault="00B73A88" w:rsidP="00A41504">
      <w:pPr>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Học sinh làm việc nhóm, tóm tắt kiến thức về Momen lực (dùng bảng để trình bày).</w:t>
      </w:r>
    </w:p>
    <w:p w:rsidR="00B73A88" w:rsidRPr="00B73A88" w:rsidRDefault="00B73A88" w:rsidP="00A41504">
      <w:pPr>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Vận dụng kiến thức giải thích một số vấn đề liên quan đến quy tắc Momen lực.</w:t>
      </w:r>
    </w:p>
    <w:p w:rsidR="00B73A88" w:rsidRPr="00B73A88" w:rsidRDefault="00B73A88" w:rsidP="00A41504">
      <w:pPr>
        <w:ind w:left="360"/>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b) Gợi ý tổ chức hoạt động:</w:t>
      </w:r>
    </w:p>
    <w:p w:rsidR="00B73A88" w:rsidRPr="00B73A88" w:rsidRDefault="00B73A88" w:rsidP="00A41504">
      <w:pPr>
        <w:ind w:left="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Yêu cầu học sinh các nhóm hệ thống hóa kiến thức của bài học sau đó báo cáo và nhận xét.</w:t>
      </w:r>
    </w:p>
    <w:p w:rsidR="00B73A88" w:rsidRPr="00B73A88" w:rsidRDefault="00B73A88" w:rsidP="00A41504">
      <w:pPr>
        <w:ind w:left="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Phát phiếu học tập cho các nhóm thảo luận </w:t>
      </w:r>
    </w:p>
    <w:p w:rsidR="00B73A88" w:rsidRPr="00B73A88" w:rsidRDefault="00B73A88" w:rsidP="00A41504">
      <w:pPr>
        <w:autoSpaceDE w:val="0"/>
        <w:autoSpaceDN w:val="0"/>
        <w:adjustRightInd w:val="0"/>
        <w:jc w:val="both"/>
        <w:rPr>
          <w:rFonts w:ascii="Times New Roman" w:hAnsi="Times New Roman" w:cs="Times New Roman"/>
          <w:b/>
          <w:sz w:val="26"/>
          <w:szCs w:val="26"/>
          <w:lang w:val="nl-NL"/>
        </w:rPr>
      </w:pPr>
    </w:p>
    <w:p w:rsidR="00B73A88" w:rsidRPr="00B73A88" w:rsidRDefault="00B73A88" w:rsidP="00A41504">
      <w:pPr>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ài 1</w:t>
      </w:r>
      <w:r w:rsidRPr="00B73A88">
        <w:rPr>
          <w:rFonts w:ascii="Times New Roman" w:hAnsi="Times New Roman" w:cs="Times New Roman"/>
          <w:sz w:val="26"/>
          <w:szCs w:val="26"/>
          <w:lang w:val="nl-NL"/>
        </w:rPr>
        <w:t>: Một người tác dụng một lực 30 N vào một tấm ván nằm ngang  tại vị trí A cách tâm quay O 20 cm. Tìm momen lực trong trường hợp lực có phương hợp với OA một góc:</w:t>
      </w:r>
    </w:p>
    <w:p w:rsidR="00B73A88" w:rsidRPr="00B73A88" w:rsidRDefault="00B73A88" w:rsidP="00A41504">
      <w:pPr>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a. 90</w:t>
      </w:r>
      <w:r w:rsidRPr="00B73A88">
        <w:rPr>
          <w:rFonts w:ascii="Times New Roman" w:hAnsi="Times New Roman" w:cs="Times New Roman"/>
          <w:sz w:val="26"/>
          <w:szCs w:val="26"/>
          <w:vertAlign w:val="superscript"/>
          <w:lang w:val="nl-NL"/>
        </w:rPr>
        <w:t xml:space="preserve">0 </w:t>
      </w:r>
      <w:r w:rsidRPr="00B73A88">
        <w:rPr>
          <w:rFonts w:ascii="Times New Roman" w:hAnsi="Times New Roman" w:cs="Times New Roman"/>
          <w:sz w:val="26"/>
          <w:szCs w:val="26"/>
          <w:lang w:val="nl-NL"/>
        </w:rPr>
        <w:t xml:space="preserve">                 b. 0</w:t>
      </w:r>
      <w:r w:rsidRPr="00B73A88">
        <w:rPr>
          <w:rFonts w:ascii="Times New Roman" w:hAnsi="Times New Roman" w:cs="Times New Roman"/>
          <w:sz w:val="26"/>
          <w:szCs w:val="26"/>
          <w:vertAlign w:val="superscript"/>
          <w:lang w:val="nl-NL"/>
        </w:rPr>
        <w:t xml:space="preserve">0 </w:t>
      </w:r>
      <w:r w:rsidRPr="00B73A88">
        <w:rPr>
          <w:rFonts w:ascii="Times New Roman" w:hAnsi="Times New Roman" w:cs="Times New Roman"/>
          <w:sz w:val="26"/>
          <w:szCs w:val="26"/>
          <w:lang w:val="nl-NL"/>
        </w:rPr>
        <w:t xml:space="preserve">                               c. 30</w:t>
      </w:r>
      <w:r w:rsidRPr="00B73A88">
        <w:rPr>
          <w:rFonts w:ascii="Times New Roman" w:hAnsi="Times New Roman" w:cs="Times New Roman"/>
          <w:sz w:val="26"/>
          <w:szCs w:val="26"/>
          <w:vertAlign w:val="superscript"/>
          <w:lang w:val="nl-NL"/>
        </w:rPr>
        <w:t>0</w:t>
      </w:r>
    </w:p>
    <w:p w:rsidR="00B73A88" w:rsidRPr="00B73A88" w:rsidRDefault="00B73A88" w:rsidP="00A41504">
      <w:pPr>
        <w:autoSpaceDE w:val="0"/>
        <w:autoSpaceDN w:val="0"/>
        <w:adjustRightInd w:val="0"/>
        <w:jc w:val="both"/>
        <w:rPr>
          <w:rFonts w:ascii="Times New Roman" w:hAnsi="Times New Roman" w:cs="Times New Roman"/>
          <w:b/>
          <w:sz w:val="26"/>
          <w:szCs w:val="26"/>
          <w:lang w:val="nl-NL"/>
        </w:rPr>
      </w:pPr>
    </w:p>
    <w:p w:rsidR="00B73A88" w:rsidRPr="00B73A88" w:rsidRDefault="00B73A88" w:rsidP="00A41504">
      <w:pPr>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ài 2</w:t>
      </w:r>
      <w:r w:rsidRPr="00B73A88">
        <w:rPr>
          <w:rFonts w:ascii="Times New Roman" w:hAnsi="Times New Roman" w:cs="Times New Roman"/>
          <w:sz w:val="26"/>
          <w:szCs w:val="26"/>
          <w:lang w:val="nl-NL"/>
        </w:rPr>
        <w:t>: Đặt một thanh AB dài 5m có khối lượng 20 kg lên một điểm O cách đầu A của thanh một đoạn 1,2 m. Phải đặt vào đầu B của thanh một vật có khối lượng bằng bao nhiêu để thanh thăng bằng?</w:t>
      </w:r>
    </w:p>
    <w:p w:rsidR="00B73A88" w:rsidRPr="00B73A88" w:rsidRDefault="00B73A88" w:rsidP="00A41504">
      <w:pPr>
        <w:ind w:firstLine="360"/>
        <w:jc w:val="both"/>
        <w:rPr>
          <w:rFonts w:ascii="Times New Roman" w:hAnsi="Times New Roman" w:cs="Times New Roman"/>
          <w:b/>
          <w:i/>
          <w:sz w:val="26"/>
          <w:szCs w:val="26"/>
          <w:lang w:val="nl-NL"/>
        </w:rPr>
      </w:pP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c) Sản phẩm hoạt động:</w:t>
      </w:r>
      <w:r w:rsidRPr="00B73A88">
        <w:rPr>
          <w:rFonts w:ascii="Times New Roman" w:hAnsi="Times New Roman" w:cs="Times New Roman"/>
          <w:sz w:val="26"/>
          <w:szCs w:val="26"/>
          <w:lang w:val="nl-NL"/>
        </w:rPr>
        <w:t xml:space="preserve"> Sản phẩm của nhóm học si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t xml:space="preserve">- </w:t>
      </w:r>
      <w:r w:rsidRPr="00B73A88">
        <w:rPr>
          <w:rFonts w:ascii="Times New Roman" w:hAnsi="Times New Roman" w:cs="Times New Roman"/>
          <w:sz w:val="26"/>
          <w:szCs w:val="26"/>
          <w:lang w:val="nl-NL"/>
        </w:rPr>
        <w:t>Báo cáo kết quả hoạt động nhóm và nội dung vở ghi của HS.</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Câu trả lời hoặc lời giải các bài tập do GV đưa ra.</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lastRenderedPageBreak/>
        <w:t>Hoạt động 6: Vận dụng, tìm tòi mở rộng</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t>a) Mục tiêu:</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Giúp HS tự vận dụng, tìm tòi mở rộng các kiến thức trong bài học và tương tác với cộng đồng. Tuỳ theo năng lực mà các em sẽ thực hiện ở các mức độ khác nhau.</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t xml:space="preserve">Nội dung: </w:t>
      </w:r>
      <w:r w:rsidRPr="00B73A88">
        <w:rPr>
          <w:rFonts w:ascii="Times New Roman" w:hAnsi="Times New Roman" w:cs="Times New Roman"/>
          <w:sz w:val="26"/>
          <w:szCs w:val="26"/>
          <w:lang w:val="nl-NL"/>
        </w:rPr>
        <w:t xml:space="preserve">Tìm hiểu ứng dụng của momen lực và quy tắc momen lực trong đời sống hằng ngày.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pacing w:val="-4"/>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spacing w:val="-4"/>
          <w:sz w:val="26"/>
          <w:szCs w:val="26"/>
          <w:lang w:val="nl-NL"/>
        </w:rPr>
        <w:t>b) Tổ chức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GV đặt vấn đề, chuyển giao nhiệm vụ để HS thực hiện một phần tại lớp học và phần còn lại ở ngoài lớp họ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HS ghi nhiệm vụ vào vở. Sau đó thảo luận nhóm để đưa ra cách thực hiện về những nhiệm vụ này một phần tại lớp học và phần còn lại ở ngoài lớp họ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GV ghi kết quả cam kết của cá nhân hoặc nhóm HS, hướng dẫn, gợi ý cách thực hiện cho HS, hướng dẫn HS tự đánh giá hoặc đánh giá lẫn nhau.</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sz w:val="26"/>
          <w:szCs w:val="26"/>
          <w:lang w:val="nl-NL"/>
        </w:rPr>
        <w:t>c) Sản phẩm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Báo cáo kết quả tìm hiểu, nghiên cứu trong vở ghi của HS.</w:t>
      </w:r>
    </w:p>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 Ứng dụng trong cân đòn, dùng búa nhổ đinh......)</w:t>
      </w:r>
    </w:p>
    <w:p w:rsidR="00B73A88" w:rsidRPr="00B73A88" w:rsidRDefault="00B73A88" w:rsidP="00A41504">
      <w:pPr>
        <w:rPr>
          <w:rFonts w:ascii="Times New Roman" w:hAnsi="Times New Roman" w:cs="Times New Roman"/>
          <w:sz w:val="26"/>
          <w:szCs w:val="26"/>
          <w:lang w:val="nl-NL"/>
        </w:rPr>
      </w:pP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fldChar w:fldCharType="begin"/>
      </w:r>
      <w:r w:rsidRPr="00B73A88">
        <w:rPr>
          <w:rFonts w:ascii="Times New Roman" w:hAnsi="Times New Roman" w:cs="Times New Roman"/>
          <w:b/>
          <w:sz w:val="26"/>
          <w:szCs w:val="26"/>
          <w:lang w:val="nl-NL"/>
        </w:rPr>
        <w:instrText xml:space="preserve"> MACROBUTTON MTEditEquationSection2 </w:instrText>
      </w:r>
      <w:r w:rsidRPr="00B73A88">
        <w:rPr>
          <w:rStyle w:val="MTEquationSection"/>
          <w:rFonts w:ascii="Times New Roman" w:hAnsi="Times New Roman" w:cs="Times New Roman"/>
          <w:sz w:val="26"/>
          <w:szCs w:val="26"/>
          <w:lang w:val="nl-NL"/>
        </w:rPr>
        <w:instrText>Equation Chapter 1 Section 1</w:instrText>
      </w:r>
      <w:r w:rsidRPr="00B73A88">
        <w:rPr>
          <w:rFonts w:ascii="Times New Roman" w:hAnsi="Times New Roman" w:cs="Times New Roman"/>
          <w:b/>
          <w:sz w:val="26"/>
          <w:szCs w:val="26"/>
          <w:lang w:val="nl-NL"/>
        </w:rPr>
        <w:fldChar w:fldCharType="begin"/>
      </w:r>
      <w:r w:rsidRPr="00B73A88">
        <w:rPr>
          <w:rFonts w:ascii="Times New Roman" w:hAnsi="Times New Roman" w:cs="Times New Roman"/>
          <w:b/>
          <w:sz w:val="26"/>
          <w:szCs w:val="26"/>
          <w:lang w:val="nl-NL"/>
        </w:rPr>
        <w:instrText xml:space="preserve"> SEQ MTEqn \r \h \* MERGEFORMAT </w:instrText>
      </w:r>
      <w:r w:rsidRPr="00B73A88">
        <w:rPr>
          <w:rFonts w:ascii="Times New Roman" w:hAnsi="Times New Roman" w:cs="Times New Roman"/>
          <w:b/>
          <w:sz w:val="26"/>
          <w:szCs w:val="26"/>
          <w:lang w:val="nl-NL"/>
        </w:rPr>
        <w:fldChar w:fldCharType="end"/>
      </w:r>
      <w:r w:rsidRPr="00B73A88">
        <w:rPr>
          <w:rFonts w:ascii="Times New Roman" w:hAnsi="Times New Roman" w:cs="Times New Roman"/>
          <w:b/>
          <w:sz w:val="26"/>
          <w:szCs w:val="26"/>
          <w:lang w:val="nl-NL"/>
        </w:rPr>
        <w:fldChar w:fldCharType="begin"/>
      </w:r>
      <w:r w:rsidRPr="00B73A88">
        <w:rPr>
          <w:rFonts w:ascii="Times New Roman" w:hAnsi="Times New Roman" w:cs="Times New Roman"/>
          <w:b/>
          <w:sz w:val="26"/>
          <w:szCs w:val="26"/>
          <w:lang w:val="nl-NL"/>
        </w:rPr>
        <w:instrText xml:space="preserve"> SEQ MTSec \r 1 \h \* MERGEFORMAT </w:instrText>
      </w:r>
      <w:r w:rsidRPr="00B73A88">
        <w:rPr>
          <w:rFonts w:ascii="Times New Roman" w:hAnsi="Times New Roman" w:cs="Times New Roman"/>
          <w:b/>
          <w:sz w:val="26"/>
          <w:szCs w:val="26"/>
          <w:lang w:val="nl-NL"/>
        </w:rPr>
        <w:fldChar w:fldCharType="end"/>
      </w:r>
      <w:r w:rsidRPr="00B73A88">
        <w:rPr>
          <w:rFonts w:ascii="Times New Roman" w:hAnsi="Times New Roman" w:cs="Times New Roman"/>
          <w:b/>
          <w:sz w:val="26"/>
          <w:szCs w:val="26"/>
          <w:lang w:val="nl-NL"/>
        </w:rPr>
        <w:fldChar w:fldCharType="begin"/>
      </w:r>
      <w:r w:rsidRPr="00B73A88">
        <w:rPr>
          <w:rFonts w:ascii="Times New Roman" w:hAnsi="Times New Roman" w:cs="Times New Roman"/>
          <w:b/>
          <w:sz w:val="26"/>
          <w:szCs w:val="26"/>
          <w:lang w:val="nl-NL"/>
        </w:rPr>
        <w:instrText xml:space="preserve"> SEQ MTChap \r 1 \h \* MERGEFORMAT </w:instrText>
      </w:r>
      <w:r w:rsidRPr="00B73A88">
        <w:rPr>
          <w:rFonts w:ascii="Times New Roman" w:hAnsi="Times New Roman" w:cs="Times New Roman"/>
          <w:b/>
          <w:sz w:val="26"/>
          <w:szCs w:val="26"/>
          <w:lang w:val="nl-NL"/>
        </w:rPr>
        <w:fldChar w:fldCharType="end"/>
      </w:r>
      <w:r w:rsidRPr="00B73A88">
        <w:rPr>
          <w:rFonts w:ascii="Times New Roman" w:hAnsi="Times New Roman" w:cs="Times New Roman"/>
          <w:b/>
          <w:sz w:val="26"/>
          <w:szCs w:val="26"/>
          <w:lang w:val="nl-NL"/>
        </w:rPr>
        <w:fldChar w:fldCharType="end"/>
      </w:r>
      <w:r w:rsidRPr="00B73A88">
        <w:rPr>
          <w:rFonts w:ascii="Times New Roman" w:hAnsi="Times New Roman" w:cs="Times New Roman"/>
          <w:b/>
          <w:color w:val="FF6600"/>
          <w:sz w:val="26"/>
          <w:szCs w:val="26"/>
          <w:u w:val="single"/>
          <w:lang w:val="nl-NL"/>
        </w:rPr>
        <w:t>BÀI 19:</w:t>
      </w:r>
      <w:r w:rsidRPr="00B73A88">
        <w:rPr>
          <w:rFonts w:ascii="Times New Roman" w:hAnsi="Times New Roman" w:cs="Times New Roman"/>
          <w:b/>
          <w:sz w:val="26"/>
          <w:szCs w:val="26"/>
          <w:lang w:val="nl-NL"/>
        </w:rPr>
        <w:t xml:space="preserve"> QUY TẮC HỢP LỰC SONG SONG CÙNG CHIỀU</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 xml:space="preserve">I.Mục tiêu: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color w:val="0000FF"/>
          <w:sz w:val="26"/>
          <w:szCs w:val="26"/>
          <w:lang w:val="nl-NL"/>
        </w:rPr>
        <w:t xml:space="preserve"> </w:t>
      </w:r>
      <w:r w:rsidRPr="00B73A88">
        <w:rPr>
          <w:rFonts w:ascii="Times New Roman" w:hAnsi="Times New Roman" w:cs="Times New Roman"/>
          <w:b/>
          <w:color w:val="0000FF"/>
          <w:sz w:val="26"/>
          <w:szCs w:val="26"/>
          <w:lang w:val="nl-NL"/>
        </w:rPr>
        <w:t xml:space="preserve">1.Kiến thức, kĩ năng, thái độ :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 Kiến thứ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Phát biểu được qui tắc tổng hợp hai lực song song cùng chiều.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Phát biểu được được điều kiện cân bằng của một vật chịu tác dụng của ba lực song song.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 xml:space="preserve">b.Kỹ năng: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Vận dụng được các qui tắc và điều kiện cân bằng trong bài để giải các bài tập SGK và các bài tập tương tự .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Vận dụng được phương pháp thực nghiệm ở mức độ đơn giản.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c.Thái độ</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Hứng thú trong học tập, tìm hiểu khoa họ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Nhanh nhẹn, năng động, hợp tác nhóm hiệu quả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color w:val="0000FF"/>
          <w:sz w:val="26"/>
          <w:szCs w:val="26"/>
          <w:lang w:val="nl-NL"/>
        </w:rPr>
        <w:t>2. Năng lực định hướng hình thành và phát triển cho học si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ab/>
      </w:r>
      <w:r w:rsidRPr="00B73A88">
        <w:rPr>
          <w:rFonts w:ascii="Times New Roman" w:hAnsi="Times New Roman" w:cs="Times New Roman"/>
          <w:sz w:val="26"/>
          <w:szCs w:val="26"/>
          <w:lang w:val="nl-NL"/>
        </w:rPr>
        <w:tab/>
        <w:t>- Năng lực giải quyết vấn đề thông qua các câu hỏi mà giáo viên (GV) đặt ra, tóm tắt các thông tin liên quan từ nhiều nguồn khác nhau.</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tự học, đọc hiểu và giải quyết vấn đề theo giải pháp đã lựa chọn thông qua việc tự nghiên cứu và vận dụng kiến thức về qui tắc hợp lực song song cùng chiều  để giải thích các tình huống thực tiễn.</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hợp tác nhóm: làm thí nghiệm, trao đổi thảo luận, trình bày kết quả thí nghiệm.</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tính toán, trình bày và trao đổi thông tin, hoàn thành bảng biểu thí nghiệm.</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thực hành thí nghiệm: các thao tác thí nghiệm và an toàn thí nghiệm.</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II. CHUẨN BỊ</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t>1. Giáo viên</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 xml:space="preserve">          a)</w:t>
      </w:r>
      <w:r w:rsidRPr="00B73A88">
        <w:rPr>
          <w:rFonts w:ascii="Times New Roman" w:hAnsi="Times New Roman" w:cs="Times New Roman"/>
          <w:sz w:val="26"/>
          <w:szCs w:val="26"/>
          <w:lang w:val="nl-NL"/>
        </w:rPr>
        <w:t xml:space="preserve"> Bộ thí nghiệm qui tắc hợp lực song song</w:t>
      </w:r>
    </w:p>
    <w:p w:rsidR="00B73A88" w:rsidRPr="00B73A88" w:rsidRDefault="00B73A88" w:rsidP="00B73A88">
      <w:pPr>
        <w:numPr>
          <w:ilvl w:val="0"/>
          <w:numId w:val="24"/>
        </w:num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Lực kế, dây nối, quả nặng</w:t>
      </w:r>
    </w:p>
    <w:p w:rsidR="00B73A88" w:rsidRPr="00B73A88" w:rsidRDefault="00B73A88" w:rsidP="00B73A88">
      <w:pPr>
        <w:numPr>
          <w:ilvl w:val="0"/>
          <w:numId w:val="24"/>
        </w:num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Bảng, giá sắt thí nghiệm, thước thẳng</w:t>
      </w:r>
    </w:p>
    <w:p w:rsidR="00B73A88" w:rsidRPr="00B73A88" w:rsidRDefault="00B73A88" w:rsidP="00B73A88">
      <w:pPr>
        <w:numPr>
          <w:ilvl w:val="0"/>
          <w:numId w:val="24"/>
        </w:num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Bảng phụ, bút ghi bảng, nam châm gắn bả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i/>
          <w:color w:val="000000"/>
          <w:sz w:val="26"/>
          <w:szCs w:val="26"/>
          <w:lang w:val="nl-NL"/>
        </w:rPr>
        <w:tab/>
      </w:r>
      <w:r w:rsidRPr="00B73A88">
        <w:rPr>
          <w:rFonts w:ascii="Times New Roman" w:hAnsi="Times New Roman" w:cs="Times New Roman"/>
          <w:i/>
          <w:color w:val="000000"/>
          <w:sz w:val="26"/>
          <w:szCs w:val="26"/>
          <w:lang w:val="nl-NL"/>
        </w:rPr>
        <w:tab/>
      </w:r>
      <w:r w:rsidRPr="00B73A88">
        <w:rPr>
          <w:rFonts w:ascii="Times New Roman" w:hAnsi="Times New Roman" w:cs="Times New Roman"/>
          <w:b/>
          <w:color w:val="0000FF"/>
          <w:sz w:val="26"/>
          <w:szCs w:val="26"/>
          <w:lang w:val="nl-NL"/>
        </w:rPr>
        <w:t>b)</w:t>
      </w:r>
      <w:r w:rsidRPr="00B73A88">
        <w:rPr>
          <w:rFonts w:ascii="Times New Roman" w:hAnsi="Times New Roman" w:cs="Times New Roman"/>
          <w:i/>
          <w:color w:val="000000"/>
          <w:sz w:val="26"/>
          <w:szCs w:val="26"/>
          <w:lang w:val="nl-NL"/>
        </w:rPr>
        <w:t xml:space="preserve"> </w:t>
      </w:r>
      <w:r w:rsidRPr="00B73A88">
        <w:rPr>
          <w:rFonts w:ascii="Times New Roman" w:hAnsi="Times New Roman" w:cs="Times New Roman"/>
          <w:sz w:val="26"/>
          <w:szCs w:val="26"/>
          <w:lang w:val="nl-NL"/>
        </w:rPr>
        <w:t>Phiếu học tập và các dụng cụ hỗ trợ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ab/>
      </w:r>
      <w:r w:rsidRPr="00B73A88">
        <w:rPr>
          <w:rFonts w:ascii="Times New Roman" w:hAnsi="Times New Roman" w:cs="Times New Roman"/>
          <w:color w:val="000000"/>
          <w:sz w:val="26"/>
          <w:szCs w:val="26"/>
          <w:lang w:val="nl-NL"/>
        </w:rPr>
        <w:tab/>
      </w:r>
      <w:r w:rsidRPr="00B73A88">
        <w:rPr>
          <w:rFonts w:ascii="Times New Roman" w:hAnsi="Times New Roman" w:cs="Times New Roman"/>
          <w:b/>
          <w:color w:val="0000FF"/>
          <w:sz w:val="26"/>
          <w:szCs w:val="26"/>
          <w:lang w:val="nl-NL"/>
        </w:rPr>
        <w:t>c)</w:t>
      </w:r>
      <w:r w:rsidRPr="00B73A88">
        <w:rPr>
          <w:rFonts w:ascii="Times New Roman" w:hAnsi="Times New Roman" w:cs="Times New Roman"/>
          <w:color w:val="0000FF"/>
          <w:sz w:val="26"/>
          <w:szCs w:val="26"/>
          <w:lang w:val="nl-NL"/>
        </w:rPr>
        <w:t xml:space="preserve"> </w:t>
      </w:r>
      <w:r w:rsidRPr="00B73A88">
        <w:rPr>
          <w:rFonts w:ascii="Times New Roman" w:hAnsi="Times New Roman" w:cs="Times New Roman"/>
          <w:color w:val="000000"/>
          <w:sz w:val="26"/>
          <w:szCs w:val="26"/>
          <w:lang w:val="nl-NL"/>
        </w:rPr>
        <w:t>Tổ chức chia lớp thành các nhóm học tập phù hợp,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ab/>
      </w:r>
      <w:r w:rsidRPr="00B73A88">
        <w:rPr>
          <w:rFonts w:ascii="Times New Roman" w:hAnsi="Times New Roman" w:cs="Times New Roman"/>
          <w:b/>
          <w:color w:val="0000FF"/>
          <w:sz w:val="26"/>
          <w:szCs w:val="26"/>
          <w:lang w:val="nl-NL"/>
        </w:rPr>
        <w:t>2. Học si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b/>
          <w:color w:val="000000"/>
          <w:sz w:val="26"/>
          <w:szCs w:val="26"/>
          <w:lang w:val="nl-NL"/>
        </w:rPr>
        <w:tab/>
      </w:r>
      <w:r w:rsidRPr="00B73A88">
        <w:rPr>
          <w:rFonts w:ascii="Times New Roman" w:hAnsi="Times New Roman" w:cs="Times New Roman"/>
          <w:b/>
          <w:color w:val="000000"/>
          <w:sz w:val="26"/>
          <w:szCs w:val="26"/>
          <w:lang w:val="nl-NL"/>
        </w:rPr>
        <w:tab/>
      </w:r>
      <w:r w:rsidRPr="00B73A88">
        <w:rPr>
          <w:rFonts w:ascii="Times New Roman" w:hAnsi="Times New Roman" w:cs="Times New Roman"/>
          <w:b/>
          <w:color w:val="0000FF"/>
          <w:sz w:val="26"/>
          <w:szCs w:val="26"/>
          <w:lang w:val="nl-NL"/>
        </w:rPr>
        <w:t>a)</w:t>
      </w:r>
      <w:r w:rsidRPr="00B73A88">
        <w:rPr>
          <w:rFonts w:ascii="Times New Roman" w:hAnsi="Times New Roman" w:cs="Times New Roman"/>
          <w:color w:val="000000"/>
          <w:sz w:val="26"/>
          <w:szCs w:val="26"/>
          <w:lang w:val="nl-NL"/>
        </w:rPr>
        <w:t xml:space="preserve"> Ôn lại kiến thức về tổng hợp và phân tích lực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b/>
          <w:color w:val="000000"/>
          <w:sz w:val="26"/>
          <w:szCs w:val="26"/>
          <w:lang w:val="nl-NL"/>
        </w:rPr>
        <w:tab/>
      </w:r>
      <w:r w:rsidRPr="00B73A88">
        <w:rPr>
          <w:rFonts w:ascii="Times New Roman" w:hAnsi="Times New Roman" w:cs="Times New Roman"/>
          <w:b/>
          <w:color w:val="000000"/>
          <w:sz w:val="26"/>
          <w:szCs w:val="26"/>
          <w:lang w:val="nl-NL"/>
        </w:rPr>
        <w:tab/>
      </w:r>
      <w:r w:rsidRPr="00B73A88">
        <w:rPr>
          <w:rFonts w:ascii="Times New Roman" w:hAnsi="Times New Roman" w:cs="Times New Roman"/>
          <w:b/>
          <w:color w:val="0000FF"/>
          <w:sz w:val="26"/>
          <w:szCs w:val="26"/>
          <w:lang w:val="nl-NL"/>
        </w:rPr>
        <w:t>b)</w:t>
      </w:r>
      <w:r w:rsidRPr="00B73A88">
        <w:rPr>
          <w:rFonts w:ascii="Times New Roman" w:hAnsi="Times New Roman" w:cs="Times New Roman"/>
          <w:b/>
          <w:color w:val="000000"/>
          <w:sz w:val="26"/>
          <w:szCs w:val="26"/>
          <w:lang w:val="nl-NL"/>
        </w:rPr>
        <w:t xml:space="preserve"> </w:t>
      </w:r>
      <w:r w:rsidRPr="00B73A88">
        <w:rPr>
          <w:rFonts w:ascii="Times New Roman" w:hAnsi="Times New Roman" w:cs="Times New Roman"/>
          <w:color w:val="000000"/>
          <w:sz w:val="26"/>
          <w:szCs w:val="26"/>
          <w:lang w:val="nl-NL"/>
        </w:rPr>
        <w:t>Sách giáo khoa (SGK), vở ghi, thước kẻ, bút, giấy nháp,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III. TỔ CHỨC CÁC HOẠT ĐỘNG HỌC CỦA HỌC SI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559"/>
        <w:gridCol w:w="4933"/>
        <w:gridCol w:w="1440"/>
      </w:tblGrid>
      <w:tr w:rsidR="00B73A88" w:rsidRPr="00B73A88">
        <w:tc>
          <w:tcPr>
            <w:tcW w:w="1413"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Các bước</w:t>
            </w: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Hoạt động</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Tên hoạt động</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Thời lượng dự kiến</w:t>
            </w:r>
          </w:p>
        </w:tc>
      </w:tr>
      <w:tr w:rsidR="00B73A88" w:rsidRPr="00B73A88">
        <w:tc>
          <w:tcPr>
            <w:tcW w:w="1413"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r w:rsidRPr="00B73A88">
              <w:rPr>
                <w:rFonts w:ascii="Times New Roman" w:hAnsi="Times New Roman" w:cs="Times New Roman"/>
                <w:sz w:val="26"/>
                <w:szCs w:val="26"/>
                <w:lang w:val="nl-NL"/>
              </w:rPr>
              <w:t>Khởi động</w:t>
            </w: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1</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Tạo tình huống có vấn đề về </w:t>
            </w:r>
            <w:r w:rsidRPr="00B73A88">
              <w:rPr>
                <w:rFonts w:ascii="Times New Roman" w:hAnsi="Times New Roman" w:cs="Times New Roman"/>
                <w:color w:val="000000"/>
                <w:sz w:val="26"/>
                <w:szCs w:val="26"/>
                <w:lang w:val="nl-NL"/>
              </w:rPr>
              <w:t>qui tắc hợp lực song song cùng chiều</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3 phút</w:t>
            </w:r>
          </w:p>
        </w:tc>
      </w:tr>
      <w:tr w:rsidR="00B73A88" w:rsidRPr="00B73A88">
        <w:tc>
          <w:tcPr>
            <w:tcW w:w="1413" w:type="dxa"/>
            <w:vMerge w:val="restart"/>
            <w:shd w:val="clear" w:color="auto" w:fill="auto"/>
            <w:vAlign w:val="center"/>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r w:rsidRPr="00B73A88">
              <w:rPr>
                <w:rFonts w:ascii="Times New Roman" w:hAnsi="Times New Roman" w:cs="Times New Roman"/>
                <w:sz w:val="26"/>
                <w:szCs w:val="26"/>
                <w:lang w:val="nl-NL"/>
              </w:rPr>
              <w:t>Hình thành kiến thức</w:t>
            </w: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2</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Thí nghiệm và kết luận </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7 phút</w:t>
            </w:r>
          </w:p>
        </w:tc>
      </w:tr>
      <w:tr w:rsidR="00B73A88" w:rsidRPr="00B73A88">
        <w:tc>
          <w:tcPr>
            <w:tcW w:w="1413" w:type="dxa"/>
            <w:vMerge/>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3</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Phát biểu </w:t>
            </w:r>
            <w:r w:rsidRPr="00B73A88">
              <w:rPr>
                <w:rFonts w:ascii="Times New Roman" w:hAnsi="Times New Roman" w:cs="Times New Roman"/>
                <w:color w:val="000000"/>
                <w:sz w:val="26"/>
                <w:szCs w:val="26"/>
                <w:lang w:val="nl-NL"/>
              </w:rPr>
              <w:t xml:space="preserve">qui tắc hợp lực song song cùng chiều và viết biểu thức </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15 phút</w:t>
            </w:r>
          </w:p>
        </w:tc>
      </w:tr>
      <w:tr w:rsidR="00B73A88" w:rsidRPr="00B73A88">
        <w:tc>
          <w:tcPr>
            <w:tcW w:w="1413" w:type="dxa"/>
            <w:vMerge/>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4</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Phát biểu điều kiện cân bằng của một vật chịu tác dụng của ba lực song song. </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tc>
          <w:tcPr>
            <w:tcW w:w="1413"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r w:rsidRPr="00B73A88">
              <w:rPr>
                <w:rFonts w:ascii="Times New Roman" w:hAnsi="Times New Roman" w:cs="Times New Roman"/>
                <w:sz w:val="26"/>
                <w:szCs w:val="26"/>
                <w:lang w:val="nl-NL"/>
              </w:rPr>
              <w:t>Luyện tập</w:t>
            </w: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5</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ệ thống hoá kiến thức và luyện tập</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7 phút</w:t>
            </w:r>
          </w:p>
        </w:tc>
      </w:tr>
      <w:tr w:rsidR="00B73A88" w:rsidRPr="00B73A88">
        <w:tc>
          <w:tcPr>
            <w:tcW w:w="1413"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Vận dụng</w:t>
            </w:r>
          </w:p>
        </w:tc>
        <w:tc>
          <w:tcPr>
            <w:tcW w:w="1559" w:type="dxa"/>
            <w:vMerge w:val="restart"/>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6</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tc>
        <w:tc>
          <w:tcPr>
            <w:tcW w:w="4933" w:type="dxa"/>
            <w:vMerge w:val="restart"/>
            <w:shd w:val="clear" w:color="auto" w:fill="auto"/>
            <w:vAlign w:val="center"/>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Tìm hiểu ứng dụng của </w:t>
            </w:r>
            <w:r w:rsidRPr="00B73A88">
              <w:rPr>
                <w:rFonts w:ascii="Times New Roman" w:hAnsi="Times New Roman" w:cs="Times New Roman"/>
                <w:color w:val="000000"/>
                <w:sz w:val="26"/>
                <w:szCs w:val="26"/>
                <w:lang w:val="nl-NL"/>
              </w:rPr>
              <w:t>qui tắc hợp lực song song cùng chiều</w:t>
            </w:r>
          </w:p>
        </w:tc>
        <w:tc>
          <w:tcPr>
            <w:tcW w:w="1440" w:type="dxa"/>
            <w:vMerge w:val="restart"/>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3 phút</w:t>
            </w: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p>
        </w:tc>
      </w:tr>
      <w:tr w:rsidR="00B73A88" w:rsidRPr="00B73A88">
        <w:tc>
          <w:tcPr>
            <w:tcW w:w="1413"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r w:rsidRPr="00B73A88">
              <w:rPr>
                <w:rFonts w:ascii="Times New Roman" w:hAnsi="Times New Roman" w:cs="Times New Roman"/>
                <w:sz w:val="26"/>
                <w:szCs w:val="26"/>
                <w:lang w:val="nl-NL"/>
              </w:rPr>
              <w:t>Tìm tòi mở rộng</w:t>
            </w:r>
          </w:p>
        </w:tc>
        <w:tc>
          <w:tcPr>
            <w:tcW w:w="1559" w:type="dxa"/>
            <w:vMerge/>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tc>
        <w:tc>
          <w:tcPr>
            <w:tcW w:w="4933" w:type="dxa"/>
            <w:vMerge/>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tc>
        <w:tc>
          <w:tcPr>
            <w:tcW w:w="1440" w:type="dxa"/>
            <w:vMerge/>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p>
        </w:tc>
      </w:tr>
    </w:tbl>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b/>
          <w:color w:val="FF6600"/>
          <w:sz w:val="26"/>
          <w:szCs w:val="26"/>
          <w:lang w:val="nl-NL"/>
        </w:rPr>
      </w:pPr>
      <w:r w:rsidRPr="00B73A88">
        <w:rPr>
          <w:rFonts w:ascii="Times New Roman" w:hAnsi="Times New Roman" w:cs="Times New Roman"/>
          <w:b/>
          <w:color w:val="FF6600"/>
          <w:sz w:val="26"/>
          <w:szCs w:val="26"/>
          <w:lang w:val="nl-NL"/>
        </w:rPr>
        <w:t>A. KHỞI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Hoạt động 1: Tạo tình huống có vấn đề về qui</w:t>
      </w:r>
      <w:r w:rsidRPr="00B73A88">
        <w:rPr>
          <w:rFonts w:ascii="Times New Roman" w:hAnsi="Times New Roman" w:cs="Times New Roman"/>
          <w:color w:val="0000FF"/>
          <w:sz w:val="26"/>
          <w:szCs w:val="26"/>
          <w:lang w:val="nl-NL"/>
        </w:rPr>
        <w:t xml:space="preserve"> </w:t>
      </w:r>
      <w:r w:rsidRPr="00B73A88">
        <w:rPr>
          <w:rFonts w:ascii="Times New Roman" w:hAnsi="Times New Roman" w:cs="Times New Roman"/>
          <w:b/>
          <w:color w:val="0000FF"/>
          <w:sz w:val="26"/>
          <w:szCs w:val="26"/>
          <w:lang w:val="nl-NL"/>
        </w:rPr>
        <w:t>tắc hợp lực song song cùng chiều</w:t>
      </w:r>
    </w:p>
    <w:p w:rsidR="00B73A88" w:rsidRPr="00B73A88" w:rsidRDefault="00B73A88" w:rsidP="00B73A88">
      <w:pPr>
        <w:numPr>
          <w:ilvl w:val="0"/>
          <w:numId w:val="25"/>
        </w:numPr>
        <w:tabs>
          <w:tab w:val="left" w:pos="284"/>
          <w:tab w:val="left" w:pos="567"/>
          <w:tab w:val="left" w:pos="851"/>
          <w:tab w:val="left" w:pos="1134"/>
          <w:tab w:val="left" w:pos="1418"/>
          <w:tab w:val="left" w:pos="1701"/>
        </w:tabs>
        <w:spacing w:after="0" w:line="240" w:lineRule="auto"/>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Mục tiêu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hông qua  ví dụ về một người gánh hai thúng trái cây đi bán để tạo tình huống học tập có vấn đề về qui tắc hợp lực song song cùng chiều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t xml:space="preserve">Nội dung: </w:t>
      </w:r>
      <w:r w:rsidRPr="00B73A88">
        <w:rPr>
          <w:rFonts w:ascii="Times New Roman" w:hAnsi="Times New Roman" w:cs="Times New Roman"/>
          <w:sz w:val="26"/>
          <w:szCs w:val="26"/>
          <w:lang w:val="nl-NL"/>
        </w:rPr>
        <w:t xml:space="preserve">GV </w:t>
      </w:r>
      <w:r w:rsidRPr="00B73A88">
        <w:rPr>
          <w:rFonts w:ascii="Times New Roman" w:hAnsi="Times New Roman" w:cs="Times New Roman"/>
          <w:color w:val="000000"/>
          <w:sz w:val="26"/>
          <w:szCs w:val="26"/>
          <w:lang w:val="nl-NL"/>
        </w:rPr>
        <w:t xml:space="preserve">cho HS xem </w:t>
      </w:r>
      <w:r w:rsidRPr="00B73A88">
        <w:rPr>
          <w:rFonts w:ascii="Times New Roman" w:hAnsi="Times New Roman" w:cs="Times New Roman"/>
          <w:sz w:val="26"/>
          <w:szCs w:val="26"/>
          <w:lang w:val="nl-NL"/>
        </w:rPr>
        <w:t xml:space="preserve">video nói trên </w:t>
      </w:r>
      <w:r w:rsidRPr="00B73A88">
        <w:rPr>
          <w:rFonts w:ascii="Times New Roman" w:hAnsi="Times New Roman" w:cs="Times New Roman"/>
          <w:color w:val="000000"/>
          <w:sz w:val="26"/>
          <w:szCs w:val="26"/>
          <w:lang w:val="nl-NL"/>
        </w:rPr>
        <w:t>rồi đặt hai câu hỏi lệ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color w:val="FF0000"/>
          <w:sz w:val="26"/>
          <w:szCs w:val="26"/>
          <w:lang w:val="nl-NL"/>
        </w:rPr>
        <w:t xml:space="preserve">Câu 1: </w:t>
      </w:r>
      <w:r w:rsidRPr="00B73A88">
        <w:rPr>
          <w:rFonts w:ascii="Times New Roman" w:hAnsi="Times New Roman" w:cs="Times New Roman"/>
          <w:sz w:val="26"/>
          <w:szCs w:val="26"/>
          <w:lang w:val="nl-NL"/>
        </w:rPr>
        <w:t>Vai người đó có cảm giác như thế nào khi gánh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FF0000"/>
          <w:sz w:val="26"/>
          <w:szCs w:val="26"/>
          <w:lang w:val="nl-NL"/>
        </w:rPr>
        <w:tab/>
      </w:r>
      <w:r w:rsidRPr="00B73A88">
        <w:rPr>
          <w:rFonts w:ascii="Times New Roman" w:hAnsi="Times New Roman" w:cs="Times New Roman"/>
          <w:b/>
          <w:color w:val="FF0000"/>
          <w:sz w:val="26"/>
          <w:szCs w:val="26"/>
          <w:lang w:val="nl-NL"/>
        </w:rPr>
        <w:tab/>
        <w:t>Câu 2:</w:t>
      </w:r>
      <w:r w:rsidRPr="00B73A88">
        <w:rPr>
          <w:rFonts w:ascii="Times New Roman" w:hAnsi="Times New Roman" w:cs="Times New Roman"/>
          <w:color w:val="FF0000"/>
          <w:sz w:val="26"/>
          <w:szCs w:val="26"/>
          <w:lang w:val="nl-NL"/>
        </w:rPr>
        <w:t xml:space="preserve"> </w:t>
      </w:r>
      <w:r w:rsidRPr="00B73A88">
        <w:rPr>
          <w:rFonts w:ascii="Times New Roman" w:hAnsi="Times New Roman" w:cs="Times New Roman"/>
          <w:sz w:val="26"/>
          <w:szCs w:val="26"/>
          <w:lang w:val="nl-NL"/>
        </w:rPr>
        <w:t>Vai người phải đặt ở đâu để đòn gánh cân bằng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t>b) Gợi ý tổ chức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w:t>
      </w:r>
      <w:r w:rsidRPr="00B73A88">
        <w:rPr>
          <w:rFonts w:ascii="Times New Roman" w:hAnsi="Times New Roman" w:cs="Times New Roman"/>
          <w:sz w:val="26"/>
          <w:szCs w:val="26"/>
          <w:lang w:val="nl-NL"/>
        </w:rPr>
        <w:t xml:space="preserve">GV đặt vấn đề bằng cách cho HS một số ví dụ về </w:t>
      </w:r>
      <w:r w:rsidRPr="00B73A88">
        <w:rPr>
          <w:rFonts w:ascii="Times New Roman" w:hAnsi="Times New Roman" w:cs="Times New Roman"/>
          <w:color w:val="000000"/>
          <w:sz w:val="26"/>
          <w:szCs w:val="26"/>
          <w:lang w:val="nl-NL"/>
        </w:rPr>
        <w:t xml:space="preserve">qui tắc hợp lực song song cùng chiều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đặt hai câu hỏi như trên và yêu cầu HS suy nghĩ để thực hiện nhiệm vụ học tập.</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color w:val="000000"/>
          <w:sz w:val="26"/>
          <w:szCs w:val="26"/>
          <w:lang w:val="nl-NL"/>
        </w:rPr>
        <w:tab/>
      </w:r>
      <w:r w:rsidRPr="00B73A88">
        <w:rPr>
          <w:rFonts w:ascii="Times New Roman" w:hAnsi="Times New Roman" w:cs="Times New Roman"/>
          <w:color w:val="000000"/>
          <w:sz w:val="26"/>
          <w:szCs w:val="26"/>
          <w:lang w:val="nl-NL"/>
        </w:rPr>
        <w:tab/>
        <w:t xml:space="preserve">*Hướng dẫn học sinh làm thí nghiệm về qui tắc hợp lực song song cùng chiều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S ghi nhiệm vụ chuyển giao vào vở, độc lập suy nghĩ và ghi vào vở ý kiến của mình. Sau đó thảo luận nhóm để đưa ra báo cáo của nhóm về những dự đoán này.</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t>c) Sản phẩm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HS báo cáo kết quả hoạt động nhóm và nội dung vở ghi.</w:t>
      </w: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b/>
          <w:color w:val="FF6600"/>
          <w:sz w:val="26"/>
          <w:szCs w:val="26"/>
          <w:lang w:val="nl-NL"/>
        </w:rPr>
      </w:pPr>
      <w:r w:rsidRPr="00B73A88">
        <w:rPr>
          <w:rFonts w:ascii="Times New Roman" w:hAnsi="Times New Roman" w:cs="Times New Roman"/>
          <w:b/>
          <w:color w:val="FF6600"/>
          <w:sz w:val="26"/>
          <w:szCs w:val="26"/>
          <w:lang w:val="nl-NL"/>
        </w:rPr>
        <w:t>B.HÌNH THÀNH KIẾN THỨ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 xml:space="preserve">Hoạt động 2:Qui tắc hợp hai lực song song cùng chiều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t>a) Mục tiêu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 Tìm hiểu qui tắc </w:t>
      </w:r>
      <w:r w:rsidRPr="00B73A88">
        <w:rPr>
          <w:rFonts w:ascii="Times New Roman" w:hAnsi="Times New Roman" w:cs="Times New Roman"/>
          <w:color w:val="000000"/>
          <w:sz w:val="26"/>
          <w:szCs w:val="26"/>
          <w:lang w:val="nl-NL"/>
        </w:rPr>
        <w:t xml:space="preserve">hợp lực song song cùng chiều </w:t>
      </w:r>
      <w:r w:rsidRPr="00B73A88">
        <w:rPr>
          <w:rFonts w:ascii="Times New Roman" w:hAnsi="Times New Roman" w:cs="Times New Roman"/>
          <w:sz w:val="26"/>
          <w:szCs w:val="26"/>
          <w:lang w:val="nl-NL"/>
        </w:rPr>
        <w:t xml:space="preserve">và viết biểu thức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Trả lời được câu hỏi: Vai người đó có cảm giác như thế nào khi gánh </w:t>
      </w:r>
      <w:r w:rsidRPr="00B73A88">
        <w:rPr>
          <w:rFonts w:ascii="Times New Roman" w:hAnsi="Times New Roman" w:cs="Times New Roman"/>
          <w:b/>
          <w:sz w:val="26"/>
          <w:szCs w:val="26"/>
          <w:lang w:val="nl-NL"/>
        </w:rPr>
        <w:t>?</w:t>
      </w:r>
      <w:r w:rsidRPr="00B73A88">
        <w:rPr>
          <w:rFonts w:ascii="Times New Roman" w:hAnsi="Times New Roman" w:cs="Times New Roman"/>
          <w:sz w:val="26"/>
          <w:szCs w:val="26"/>
          <w:lang w:val="nl-NL"/>
        </w:rPr>
        <w:t xml:space="preserve"> Vai người phải đặt ở đâu để đòn gánh cân bằng </w:t>
      </w:r>
      <w:r w:rsidRPr="00B73A88">
        <w:rPr>
          <w:rFonts w:ascii="Times New Roman" w:hAnsi="Times New Roman" w:cs="Times New Roman"/>
          <w:b/>
          <w:sz w:val="26"/>
          <w:szCs w:val="26"/>
          <w:lang w:val="nl-NL"/>
        </w:rPr>
        <w:t>?</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Thông qua thí nghiệm học sinh tìm hiểu về </w:t>
      </w:r>
      <w:r w:rsidRPr="00B73A88">
        <w:rPr>
          <w:rFonts w:ascii="Times New Roman" w:hAnsi="Times New Roman" w:cs="Times New Roman"/>
          <w:color w:val="000000"/>
          <w:sz w:val="26"/>
          <w:szCs w:val="26"/>
          <w:lang w:val="nl-NL"/>
        </w:rPr>
        <w:t>qui tắc hợp lực song song cùng chiều</w:t>
      </w:r>
      <w:r w:rsidRPr="00B73A88">
        <w:rPr>
          <w:rFonts w:ascii="Times New Roman" w:hAnsi="Times New Roman" w:cs="Times New Roman"/>
          <w:sz w:val="26"/>
          <w:szCs w:val="26"/>
          <w:lang w:val="nl-NL"/>
        </w:rPr>
        <w:t>,viết biểu thức và những vấn đề liên quan đến qui tắc này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color w:val="0000FF"/>
          <w:sz w:val="26"/>
          <w:szCs w:val="26"/>
          <w:lang w:val="nl-NL"/>
        </w:rPr>
        <w:tab/>
        <w:t>Nội du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Dựa vào thí nghiệm SGK, GV hướng dẫn HS treo thước , sau đó móc vào hai vị trí O</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O</w:t>
      </w:r>
      <w:r w:rsidRPr="00B73A88">
        <w:rPr>
          <w:rFonts w:ascii="Times New Roman" w:hAnsi="Times New Roman" w:cs="Times New Roman"/>
          <w:sz w:val="26"/>
          <w:szCs w:val="26"/>
          <w:vertAlign w:val="subscript"/>
          <w:lang w:val="nl-NL"/>
        </w:rPr>
        <w:t xml:space="preserve">2 </w:t>
      </w:r>
      <w:r w:rsidRPr="00B73A88">
        <w:rPr>
          <w:rFonts w:ascii="Times New Roman" w:hAnsi="Times New Roman" w:cs="Times New Roman"/>
          <w:sz w:val="26"/>
          <w:szCs w:val="26"/>
          <w:lang w:val="nl-NL"/>
        </w:rPr>
        <w:t xml:space="preserve"> các quả nặng như SGK , yêu cầu HS đánh dấu vị trí O</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O</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 xml:space="preserve"> và</w:t>
      </w:r>
      <w:r w:rsidRPr="00B73A88">
        <w:rPr>
          <w:rFonts w:ascii="Times New Roman" w:hAnsi="Times New Roman" w:cs="Times New Roman"/>
          <w:sz w:val="26"/>
          <w:szCs w:val="26"/>
          <w:vertAlign w:val="subscript"/>
          <w:lang w:val="nl-NL"/>
        </w:rPr>
        <w:t xml:space="preserve">  </w:t>
      </w:r>
      <w:r w:rsidRPr="00B73A88">
        <w:rPr>
          <w:rFonts w:ascii="Times New Roman" w:hAnsi="Times New Roman" w:cs="Times New Roman"/>
          <w:sz w:val="26"/>
          <w:szCs w:val="26"/>
          <w:lang w:val="nl-NL"/>
        </w:rPr>
        <w:t>kẻ đường thẳng sát mép thướ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xml:space="preserve">Sau đó mở các quả  nặng treo vào một vị trí O sao cho thước vẫn nằm ở vị trí cũ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S quan sát và trả lời câu hỏi của giáo viên:</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Sau khi tìm được vị trí của O sao cho thước vẫn nằm ở vị trí theo phương cũ ,học sinh đo khoảng cách d</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d</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 xml:space="preserve"> ? HS biểu diễn các vectơ lực trên hình vẽ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      +Học sinh lập tỉ số </w:t>
      </w:r>
      <w:r w:rsidRPr="00B73A88">
        <w:rPr>
          <w:rFonts w:ascii="Times New Roman" w:hAnsi="Times New Roman" w:cs="Times New Roman"/>
          <w:position w:val="-30"/>
          <w:sz w:val="26"/>
          <w:szCs w:val="26"/>
          <w:lang w:val="nl-NL"/>
        </w:rPr>
        <w:object w:dxaOrig="340" w:dyaOrig="680">
          <v:shape id="_x0000_i1127" type="#_x0000_t75" style="width:17pt;height:34pt" o:ole="">
            <v:imagedata r:id="rId240" o:title=""/>
          </v:shape>
          <o:OLEObject Type="Embed" ProgID="Equation.3" ShapeID="_x0000_i1127" DrawAspect="Content" ObjectID="_1624984508" r:id="rId241"/>
        </w:object>
      </w:r>
      <w:r w:rsidRPr="00B73A88">
        <w:rPr>
          <w:rFonts w:ascii="Times New Roman" w:hAnsi="Times New Roman" w:cs="Times New Roman"/>
          <w:sz w:val="26"/>
          <w:szCs w:val="26"/>
          <w:lang w:val="nl-NL"/>
        </w:rPr>
        <w:t xml:space="preserve"> , </w:t>
      </w:r>
      <w:r w:rsidRPr="00B73A88">
        <w:rPr>
          <w:rFonts w:ascii="Times New Roman" w:hAnsi="Times New Roman" w:cs="Times New Roman"/>
          <w:position w:val="-30"/>
          <w:sz w:val="26"/>
          <w:szCs w:val="26"/>
          <w:lang w:val="nl-NL"/>
        </w:rPr>
        <w:object w:dxaOrig="340" w:dyaOrig="680">
          <v:shape id="_x0000_i1128" type="#_x0000_t75" style="width:17pt;height:34pt" o:ole="">
            <v:imagedata r:id="rId242" o:title=""/>
          </v:shape>
          <o:OLEObject Type="Embed" ProgID="Equation.3" ShapeID="_x0000_i1128" DrawAspect="Content" ObjectID="_1624984509" r:id="rId243"/>
        </w:object>
      </w:r>
      <w:r w:rsidRPr="00B73A88">
        <w:rPr>
          <w:rFonts w:ascii="Times New Roman" w:hAnsi="Times New Roman" w:cs="Times New Roman"/>
          <w:sz w:val="26"/>
          <w:szCs w:val="26"/>
          <w:lang w:val="nl-NL"/>
        </w:rPr>
        <w:t xml:space="preserve"> và cho nhận xét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Từ đó vận dụng trả lời các câu hỏi:</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FF0000"/>
          <w:sz w:val="26"/>
          <w:szCs w:val="26"/>
          <w:lang w:val="nl-NL"/>
        </w:rPr>
        <w:t>Câu 1:</w:t>
      </w:r>
      <w:r w:rsidRPr="00B73A88">
        <w:rPr>
          <w:rFonts w:ascii="Times New Roman" w:hAnsi="Times New Roman" w:cs="Times New Roman"/>
          <w:sz w:val="26"/>
          <w:szCs w:val="26"/>
          <w:lang w:val="nl-NL"/>
        </w:rPr>
        <w:tab/>
        <w:t xml:space="preserve">Phát biểu qui tắc </w:t>
      </w:r>
      <w:r w:rsidRPr="00B73A88">
        <w:rPr>
          <w:rFonts w:ascii="Times New Roman" w:hAnsi="Times New Roman" w:cs="Times New Roman"/>
          <w:color w:val="000000"/>
          <w:sz w:val="26"/>
          <w:szCs w:val="26"/>
          <w:lang w:val="nl-NL"/>
        </w:rPr>
        <w:t>hợp lực song song cùng chiều</w:t>
      </w:r>
      <w:r w:rsidRPr="00B73A88">
        <w:rPr>
          <w:rFonts w:ascii="Times New Roman" w:hAnsi="Times New Roman" w:cs="Times New Roman"/>
          <w:sz w:val="26"/>
          <w:szCs w:val="26"/>
          <w:lang w:val="nl-NL"/>
        </w:rPr>
        <w:t xml:space="preserve"> và viết biểu thức </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FF0000"/>
          <w:sz w:val="26"/>
          <w:szCs w:val="26"/>
          <w:lang w:val="nl-NL"/>
        </w:rPr>
        <w:t>Câu 2:</w:t>
      </w:r>
      <w:r w:rsidRPr="00B73A88">
        <w:rPr>
          <w:rFonts w:ascii="Times New Roman" w:hAnsi="Times New Roman" w:cs="Times New Roman"/>
          <w:sz w:val="26"/>
          <w:szCs w:val="26"/>
          <w:lang w:val="nl-NL"/>
        </w:rPr>
        <w:tab/>
      </w:r>
      <w:r w:rsidRPr="00B73A88">
        <w:rPr>
          <w:rFonts w:ascii="Times New Roman" w:hAnsi="Times New Roman" w:cs="Times New Roman"/>
          <w:color w:val="FF0000"/>
          <w:sz w:val="26"/>
          <w:szCs w:val="26"/>
          <w:lang w:val="nl-NL"/>
        </w:rPr>
        <w:t xml:space="preserve"> </w:t>
      </w:r>
      <w:r w:rsidRPr="00B73A88">
        <w:rPr>
          <w:rFonts w:ascii="Times New Roman" w:hAnsi="Times New Roman" w:cs="Times New Roman"/>
          <w:sz w:val="26"/>
          <w:szCs w:val="26"/>
          <w:lang w:val="nl-NL"/>
        </w:rPr>
        <w:t xml:space="preserve">Vai người đó có cảm giác như thế nào khi gánh ? Vai người phải đặt ở đâu để đòn gánh cân bằng </w:t>
      </w:r>
      <w:r w:rsidRPr="00B73A88">
        <w:rPr>
          <w:rFonts w:ascii="Times New Roman" w:hAnsi="Times New Roman" w:cs="Times New Roman"/>
          <w:b/>
          <w:sz w:val="26"/>
          <w:szCs w:val="26"/>
          <w:lang w:val="nl-NL"/>
        </w:rPr>
        <w:t>?</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color w:val="0000FF"/>
          <w:sz w:val="26"/>
          <w:szCs w:val="26"/>
          <w:lang w:val="nl-NL"/>
        </w:rPr>
        <w:t>b) Gợi ý tổ chức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HS ghi nhiệm vụ chuyển giao của GV vào vở, quan sát và làm thí nghiệm rồi ghi ý kiến của mình vào vở. Sau đó thảo luận nhóm với các bạn xung quanh bằng cách ghi lại các ý kiến của bạn khác vào vở mình. Thảo luận nhóm, cùng làm thí nghiệm với nhóm để đưa ra báo cáo, thống nhất cách trình bày kết quả thảo luận nhóm, ghi vào vở cá nhân ý kiến của nhóm.</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V quan sát HS tự học, thảo luận, làm việc nhóm, làm thí nghiệm, trợ giúp kịp thời khi các em cần hỗ trợ. Ghi nhận kết quả làm việc của cá nhân hoặc nhóm HS.</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FF"/>
          <w:sz w:val="26"/>
          <w:szCs w:val="26"/>
          <w:lang w:val="nl-NL"/>
        </w:rPr>
      </w:pPr>
      <w:r w:rsidRPr="00B73A88">
        <w:rPr>
          <w:rFonts w:ascii="Times New Roman" w:hAnsi="Times New Roman" w:cs="Times New Roman"/>
          <w:sz w:val="26"/>
          <w:szCs w:val="26"/>
          <w:lang w:val="nl-NL"/>
        </w:rPr>
        <w:t xml:space="preserve">          HS báo cáo kết quả trước lớp và GV dẫn dắt HS giải quyết vấn đề cần xác đị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t>c) Sản phẩm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Báo cáo kết quả hoạt động nhóm và nội dung vở ghi của HS về hai vấn đề chí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Qui tắc </w:t>
      </w:r>
      <w:r w:rsidRPr="00B73A88">
        <w:rPr>
          <w:rFonts w:ascii="Times New Roman" w:hAnsi="Times New Roman" w:cs="Times New Roman"/>
          <w:color w:val="000000"/>
          <w:sz w:val="26"/>
          <w:szCs w:val="26"/>
          <w:lang w:val="nl-NL"/>
        </w:rPr>
        <w:t>hợp lực song song cùng chiều</w:t>
      </w:r>
      <w:r w:rsidRPr="00B73A88">
        <w:rPr>
          <w:rFonts w:ascii="Times New Roman" w:hAnsi="Times New Roman" w:cs="Times New Roman"/>
          <w:sz w:val="26"/>
          <w:szCs w:val="26"/>
          <w:lang w:val="nl-NL"/>
        </w:rPr>
        <w:t xml:space="preserve">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Vẽ hình và viết biểu thức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Đồng thời trả lời được câu hỏi: Vai người đó có cảm giác như thế nào khi gánh ? Vai người phải đặt ở đâu để đòn gánh cân bằng </w:t>
      </w:r>
      <w:r w:rsidRPr="00B73A88">
        <w:rPr>
          <w:rFonts w:ascii="Times New Roman" w:hAnsi="Times New Roman" w:cs="Times New Roman"/>
          <w:b/>
          <w:sz w:val="26"/>
          <w:szCs w:val="26"/>
          <w:lang w:val="nl-NL"/>
        </w:rPr>
        <w:t>?</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 xml:space="preserve">Hoạt động 3:Tìm hiểu về hợp của nhiều lực ,lí giải về trọng tâm của vật rắn và phân tích một lực thành hai lực song song cùng chiều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t>a) Mục tiêu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color w:val="0000FF"/>
          <w:sz w:val="26"/>
          <w:szCs w:val="26"/>
          <w:lang w:val="nl-NL"/>
        </w:rPr>
        <w:t>-</w:t>
      </w:r>
      <w:r w:rsidRPr="00B73A88">
        <w:rPr>
          <w:rFonts w:ascii="Times New Roman" w:hAnsi="Times New Roman" w:cs="Times New Roman"/>
          <w:sz w:val="26"/>
          <w:szCs w:val="26"/>
          <w:lang w:val="nl-NL"/>
        </w:rPr>
        <w:t xml:space="preserve">Tìm hiểu về hợp của 3 lực song song cùng chiều và tổng quát cho trường hợp của nhiều lực song song cùng chiều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Tìm hiểu trọng tâm của vật đồng chất và có dạng hình học đối xứng </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Phân tích hợp lực thành hai lực song song cùng chiều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lastRenderedPageBreak/>
        <w:tab/>
      </w:r>
      <w:r w:rsidRPr="00B73A88">
        <w:rPr>
          <w:rFonts w:ascii="Times New Roman" w:hAnsi="Times New Roman" w:cs="Times New Roman"/>
          <w:b/>
          <w:color w:val="0000FF"/>
          <w:sz w:val="26"/>
          <w:szCs w:val="26"/>
          <w:lang w:val="nl-NL"/>
        </w:rPr>
        <w:tab/>
        <w:t>Nội du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FF0000"/>
          <w:sz w:val="26"/>
          <w:szCs w:val="26"/>
          <w:lang w:val="nl-NL"/>
        </w:rPr>
        <w:t>Câu 1:</w:t>
      </w:r>
      <w:r w:rsidRPr="00B73A88">
        <w:rPr>
          <w:rFonts w:ascii="Times New Roman" w:hAnsi="Times New Roman" w:cs="Times New Roman"/>
          <w:b/>
          <w:color w:val="0000FF"/>
          <w:sz w:val="26"/>
          <w:szCs w:val="26"/>
          <w:lang w:val="nl-NL"/>
        </w:rPr>
        <w:t xml:space="preserve"> </w:t>
      </w:r>
      <w:r w:rsidRPr="00B73A88">
        <w:rPr>
          <w:rFonts w:ascii="Times New Roman" w:hAnsi="Times New Roman" w:cs="Times New Roman"/>
          <w:sz w:val="26"/>
          <w:szCs w:val="26"/>
          <w:lang w:val="nl-NL"/>
        </w:rPr>
        <w:t>Nếu vật chịu tác dụng của ba lực song song cùng chiều ta phải vận dụng qui tắc hợp hai lực song song cùng chiều như thế nào ? tổng quát cho trường hợp của nhiều lực song song cùng chiều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FF0000"/>
          <w:sz w:val="26"/>
          <w:szCs w:val="26"/>
          <w:lang w:val="nl-NL"/>
        </w:rPr>
        <w:t>Câu 2:</w:t>
      </w:r>
      <w:r w:rsidRPr="00B73A88">
        <w:rPr>
          <w:rFonts w:ascii="Times New Roman" w:hAnsi="Times New Roman" w:cs="Times New Roman"/>
          <w:sz w:val="26"/>
          <w:szCs w:val="26"/>
          <w:lang w:val="nl-NL"/>
        </w:rPr>
        <w:t xml:space="preserve"> GV vẽ một thanh rắn đồng chất sau đó chia thành nhiều phần tử nhỏ đều nhau , mỗi phần tử có trọng lực nhỏ ,HS vận dụng qui tắc hợp hai lực song song cùng chiều để tìm hợp lực .Từ đó yêu cầu HS lí giải về trọng tâm của vật rắn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FF0000"/>
          <w:sz w:val="26"/>
          <w:szCs w:val="26"/>
          <w:lang w:val="nl-NL"/>
        </w:rPr>
        <w:t>Câu 3:</w:t>
      </w:r>
      <w:r w:rsidRPr="00B73A88">
        <w:rPr>
          <w:rFonts w:ascii="Times New Roman" w:hAnsi="Times New Roman" w:cs="Times New Roman"/>
          <w:color w:val="FF0000"/>
          <w:sz w:val="26"/>
          <w:szCs w:val="26"/>
          <w:lang w:val="nl-NL"/>
        </w:rPr>
        <w:t xml:space="preserve"> </w:t>
      </w:r>
      <w:r w:rsidRPr="00B73A88">
        <w:rPr>
          <w:rFonts w:ascii="Times New Roman" w:hAnsi="Times New Roman" w:cs="Times New Roman"/>
          <w:sz w:val="26"/>
          <w:szCs w:val="26"/>
          <w:lang w:val="nl-NL"/>
        </w:rPr>
        <w:t xml:space="preserve">Phân tích hợp lực thành hai lực song song cùng chiều  biết điểm đặt của 2 lực thành phần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FF0000"/>
          <w:sz w:val="26"/>
          <w:szCs w:val="26"/>
          <w:lang w:val="nl-NL"/>
        </w:rPr>
      </w:pPr>
      <w:r w:rsidRPr="00B73A88">
        <w:rPr>
          <w:rFonts w:ascii="Times New Roman" w:hAnsi="Times New Roman" w:cs="Times New Roman"/>
          <w:b/>
          <w:sz w:val="26"/>
          <w:szCs w:val="26"/>
          <w:lang w:val="nl-NL"/>
        </w:rPr>
        <w:tab/>
        <w:t>-</w:t>
      </w:r>
      <w:r w:rsidRPr="00B73A88">
        <w:rPr>
          <w:rFonts w:ascii="Times New Roman" w:hAnsi="Times New Roman" w:cs="Times New Roman"/>
          <w:sz w:val="26"/>
          <w:szCs w:val="26"/>
          <w:lang w:val="nl-NL"/>
        </w:rPr>
        <w:t xml:space="preserve">Hình thức chủ yếu của hoạt động này là tự học qua tài liệu dưới sự hướng dẫn của GV để lĩnh hội được kiến thức.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color w:val="0000FF"/>
          <w:sz w:val="26"/>
          <w:szCs w:val="26"/>
          <w:lang w:val="nl-NL"/>
        </w:rPr>
        <w:t>b) Gợi ý tổ chức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GV hướng dẫn HS đọc SGK và suy  nghĩ để thực hiện nhiệm vụ học tập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GV hướng dẫn HS vẽ hình từ đó xác định trọng tâm của thanh rắn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hướng dẫn HS vẽ hình phân tích hợp lực thành hai lực thành phần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FF0000"/>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w:t>
      </w:r>
      <w:r w:rsidRPr="00B73A88">
        <w:rPr>
          <w:rFonts w:ascii="Times New Roman" w:hAnsi="Times New Roman" w:cs="Times New Roman"/>
          <w:sz w:val="26"/>
          <w:szCs w:val="26"/>
          <w:lang w:val="nl-NL"/>
        </w:rPr>
        <w:t>HS ghi nhiệm vụ chuyển giao của GV vào vở, ghi ý kiến của mình vào vở. Sau đó thảo luận nhóm để đưa ra báo cáo, thống nhất cách trình bày kết quả thảo luận nhóm, ghi vào vở cá nhân ý kiến của nhóm.</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V quan sát HS tự học, thảo luận, trợ giúp kịp thời khi các em cần hỗ  trợ. Ghi nhận kết quả làm việc của cá nhân hoặc nhóm HS.</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c) Sản phẩm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Báo cáo kết quả hoạt động của nhóm và vở ghi của HS</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 xml:space="preserve">Hoạt động 4: Tìm hiểu về điều kiện cân bằng của vật rắn dưới tác dụng của ba lực song song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t>a) Mục tiêu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w:t>
      </w: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Tìm hiểu về điều kiện cân bằng của vật rắn dưới tác dụng của ba lực song song</w:t>
      </w:r>
      <w:r w:rsidRPr="00B73A88">
        <w:rPr>
          <w:rFonts w:ascii="Times New Roman" w:hAnsi="Times New Roman" w:cs="Times New Roman"/>
          <w:b/>
          <w:sz w:val="26"/>
          <w:szCs w:val="26"/>
          <w:lang w:val="nl-NL"/>
        </w:rPr>
        <w:t xml:space="preserve">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 xml:space="preserve">Nội dung: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FF0000"/>
          <w:sz w:val="26"/>
          <w:szCs w:val="26"/>
          <w:lang w:val="nl-NL"/>
        </w:rPr>
      </w:pPr>
      <w:r w:rsidRPr="00B73A88">
        <w:rPr>
          <w:rFonts w:ascii="Times New Roman" w:hAnsi="Times New Roman" w:cs="Times New Roman"/>
          <w:b/>
          <w:color w:val="FF0000"/>
          <w:sz w:val="26"/>
          <w:szCs w:val="26"/>
          <w:lang w:val="nl-NL"/>
        </w:rPr>
        <w:t>Câu hỏi:</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xml:space="preserve">-Phát biểu điều kiện cân bằng của vật rắn dưới tác dụng của ba lực song song  </w:t>
      </w:r>
      <w:r w:rsidRPr="00B73A88">
        <w:rPr>
          <w:rFonts w:ascii="Times New Roman" w:hAnsi="Times New Roman" w:cs="Times New Roman"/>
          <w:position w:val="-12"/>
          <w:sz w:val="26"/>
          <w:szCs w:val="26"/>
          <w:lang w:val="nl-NL"/>
        </w:rPr>
        <w:object w:dxaOrig="900" w:dyaOrig="400">
          <v:shape id="_x0000_i1129" type="#_x0000_t75" style="width:45pt;height:20pt" o:ole="">
            <v:imagedata r:id="rId244" o:title=""/>
          </v:shape>
          <o:OLEObject Type="Embed" ProgID="Equation.3" ShapeID="_x0000_i1129" DrawAspect="Content" ObjectID="_1624984510" r:id="rId245"/>
        </w:object>
      </w:r>
      <w:r w:rsidRPr="00B73A88">
        <w:rPr>
          <w:rFonts w:ascii="Times New Roman" w:hAnsi="Times New Roman" w:cs="Times New Roman"/>
          <w:sz w:val="26"/>
          <w:szCs w:val="26"/>
          <w:lang w:val="nl-NL"/>
        </w:rPr>
        <w:t>và viết biểu thức?</w:t>
      </w:r>
      <w:r w:rsidRPr="00B73A88">
        <w:rPr>
          <w:rFonts w:ascii="Times New Roman" w:hAnsi="Times New Roman" w:cs="Times New Roman"/>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color w:val="0000FF"/>
          <w:sz w:val="26"/>
          <w:szCs w:val="26"/>
          <w:lang w:val="nl-NL"/>
        </w:rPr>
        <w:t>b) Gợi ý tổ chức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color w:val="0000FF"/>
          <w:sz w:val="26"/>
          <w:szCs w:val="26"/>
          <w:lang w:val="nl-NL"/>
        </w:rPr>
        <w:t xml:space="preserve">        </w:t>
      </w:r>
      <w:r w:rsidRPr="00B73A88">
        <w:rPr>
          <w:rFonts w:ascii="Times New Roman" w:hAnsi="Times New Roman" w:cs="Times New Roman"/>
          <w:sz w:val="26"/>
          <w:szCs w:val="26"/>
          <w:lang w:val="nl-NL"/>
        </w:rPr>
        <w:t>-GV vẽ 2 lực</w:t>
      </w:r>
      <w:r w:rsidRPr="00B73A88">
        <w:rPr>
          <w:rFonts w:ascii="Times New Roman" w:hAnsi="Times New Roman" w:cs="Times New Roman"/>
          <w:b/>
          <w:color w:val="0000FF"/>
          <w:sz w:val="26"/>
          <w:szCs w:val="26"/>
          <w:lang w:val="nl-NL"/>
        </w:rPr>
        <w:t xml:space="preserve"> </w:t>
      </w:r>
      <w:r w:rsidRPr="00B73A88">
        <w:rPr>
          <w:rFonts w:ascii="Times New Roman" w:hAnsi="Times New Roman" w:cs="Times New Roman"/>
          <w:sz w:val="26"/>
          <w:szCs w:val="26"/>
          <w:lang w:val="nl-NL"/>
        </w:rPr>
        <w:t xml:space="preserve">song song  </w:t>
      </w:r>
      <w:r w:rsidRPr="00B73A88">
        <w:rPr>
          <w:rFonts w:ascii="Times New Roman" w:hAnsi="Times New Roman" w:cs="Times New Roman"/>
          <w:position w:val="-10"/>
          <w:sz w:val="26"/>
          <w:szCs w:val="26"/>
          <w:lang w:val="nl-NL"/>
        </w:rPr>
        <w:object w:dxaOrig="600" w:dyaOrig="380">
          <v:shape id="_x0000_i1130" type="#_x0000_t75" style="width:30pt;height:19pt" o:ole="">
            <v:imagedata r:id="rId246" o:title=""/>
          </v:shape>
          <o:OLEObject Type="Embed" ProgID="Equation.3" ShapeID="_x0000_i1130" DrawAspect="Content" ObjectID="_1624984511" r:id="rId247"/>
        </w:object>
      </w:r>
      <w:r w:rsidRPr="00B73A88">
        <w:rPr>
          <w:rFonts w:ascii="Times New Roman" w:hAnsi="Times New Roman" w:cs="Times New Roman"/>
          <w:sz w:val="26"/>
          <w:szCs w:val="26"/>
          <w:lang w:val="nl-NL"/>
        </w:rPr>
        <w:t xml:space="preserve"> tác dụng vào vật rắn .Tìm </w:t>
      </w:r>
      <w:r w:rsidRPr="00B73A88">
        <w:rPr>
          <w:rFonts w:ascii="Times New Roman" w:hAnsi="Times New Roman" w:cs="Times New Roman"/>
          <w:position w:val="-12"/>
          <w:sz w:val="26"/>
          <w:szCs w:val="26"/>
          <w:lang w:val="nl-NL"/>
        </w:rPr>
        <w:object w:dxaOrig="300" w:dyaOrig="400">
          <v:shape id="_x0000_i1131" type="#_x0000_t75" style="width:15pt;height:20pt" o:ole="">
            <v:imagedata r:id="rId248" o:title=""/>
          </v:shape>
          <o:OLEObject Type="Embed" ProgID="Equation.3" ShapeID="_x0000_i1131" DrawAspect="Content" ObjectID="_1624984512" r:id="rId249"/>
        </w:object>
      </w:r>
      <w:r w:rsidRPr="00B73A88">
        <w:rPr>
          <w:rFonts w:ascii="Times New Roman" w:hAnsi="Times New Roman" w:cs="Times New Roman"/>
          <w:sz w:val="26"/>
          <w:szCs w:val="26"/>
          <w:lang w:val="nl-NL"/>
        </w:rPr>
        <w:t>để vật rắn cân bằng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xml:space="preserve">        -HS phát biểu điều kiện cân bằng của vật rắn dưới tác dụng của ba lực song song  </w:t>
      </w:r>
      <w:r w:rsidRPr="00B73A88">
        <w:rPr>
          <w:rFonts w:ascii="Times New Roman" w:hAnsi="Times New Roman" w:cs="Times New Roman"/>
          <w:position w:val="-12"/>
          <w:sz w:val="26"/>
          <w:szCs w:val="26"/>
          <w:lang w:val="nl-NL"/>
        </w:rPr>
        <w:object w:dxaOrig="900" w:dyaOrig="400">
          <v:shape id="_x0000_i1132" type="#_x0000_t75" style="width:45pt;height:20pt" o:ole="">
            <v:imagedata r:id="rId244" o:title=""/>
          </v:shape>
          <o:OLEObject Type="Embed" ProgID="Equation.3" ShapeID="_x0000_i1132" DrawAspect="Content" ObjectID="_1624984513" r:id="rId250"/>
        </w:object>
      </w:r>
      <w:r w:rsidRPr="00B73A88">
        <w:rPr>
          <w:rFonts w:ascii="Times New Roman" w:hAnsi="Times New Roman" w:cs="Times New Roman"/>
          <w:sz w:val="26"/>
          <w:szCs w:val="26"/>
          <w:lang w:val="nl-NL"/>
        </w:rPr>
        <w:t xml:space="preserve">và viết biểu thức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 xml:space="preserve"> HS ghi nhiệm vụ chuyển giao của GV vào vở, ghi ý kiến cá nhân vào vở của mình. Sau đó thảo luận nhóm, thống nhất cách trình bày kết quả thảo luận nhóm, ghi vào vở cá nhân ý kiến của nhóm.</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Trong quá trình hoạt động nhóm, GV quan sát HS tự học, thảo luận, trợ giúp kịp thời khi các em cần hỗ trợ. Ghi nhận kết quả làm việc của cá nhân hoặc nhóm HS. </w:t>
      </w:r>
    </w:p>
    <w:p w:rsidR="00B73A88" w:rsidRPr="00B73A88" w:rsidRDefault="00B73A88" w:rsidP="00A41504">
      <w:pPr>
        <w:tabs>
          <w:tab w:val="left" w:pos="284"/>
          <w:tab w:val="left" w:pos="567"/>
          <w:tab w:val="left" w:pos="851"/>
          <w:tab w:val="left" w:pos="1134"/>
          <w:tab w:val="left" w:pos="1418"/>
          <w:tab w:val="left" w:pos="1701"/>
        </w:tabs>
        <w:ind w:left="285"/>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c)Sản phẩm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Báo cáo kết quả hoạt động của nhóm và vở ghi của HS</w:t>
      </w: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b/>
          <w:color w:val="FF6600"/>
          <w:sz w:val="26"/>
          <w:szCs w:val="26"/>
          <w:lang w:val="nl-NL"/>
        </w:rPr>
      </w:pPr>
      <w:r w:rsidRPr="00B73A88">
        <w:rPr>
          <w:rFonts w:ascii="Times New Roman" w:hAnsi="Times New Roman" w:cs="Times New Roman"/>
          <w:b/>
          <w:color w:val="FF6600"/>
          <w:sz w:val="26"/>
          <w:szCs w:val="26"/>
          <w:lang w:val="nl-NL"/>
        </w:rPr>
        <w:t>C. LUYỆN TẬP</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Hoạt động 5: Hệ thống hoá kiến thức và luyện tập</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a) Mục tiêu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hảo luận nhóm để chuẩn hoá kiến thức và luyện tập.</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Nội du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xml:space="preserve">-Giao cho HS luyện tập một số bài tập đã biên soạn trên phiếu học tập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b) Gợi ý tổ chức hoạt động</w:t>
      </w:r>
    </w:p>
    <w:p w:rsidR="00B73A88" w:rsidRPr="00B73A88" w:rsidRDefault="00B73A88" w:rsidP="00B73A88">
      <w:pPr>
        <w:numPr>
          <w:ilvl w:val="0"/>
          <w:numId w:val="27"/>
        </w:numPr>
        <w:tabs>
          <w:tab w:val="left" w:pos="180"/>
          <w:tab w:val="left" w:pos="426"/>
          <w:tab w:val="left" w:pos="567"/>
          <w:tab w:val="left" w:pos="851"/>
          <w:tab w:val="left" w:pos="1134"/>
          <w:tab w:val="left" w:pos="1418"/>
          <w:tab w:val="left" w:pos="1701"/>
        </w:tabs>
        <w:autoSpaceDE w:val="0"/>
        <w:autoSpaceDN w:val="0"/>
        <w:adjustRightInd w:val="0"/>
        <w:spacing w:before="120" w:after="0" w:line="240" w:lineRule="auto"/>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 xml:space="preserve">Giáo viên đặt vấn chuyển giao nhiệm vụ </w:t>
      </w:r>
    </w:p>
    <w:p w:rsidR="00B73A88" w:rsidRPr="00B73A88" w:rsidRDefault="00B73A88" w:rsidP="00B73A88">
      <w:pPr>
        <w:numPr>
          <w:ilvl w:val="0"/>
          <w:numId w:val="27"/>
        </w:numPr>
        <w:tabs>
          <w:tab w:val="left" w:pos="180"/>
          <w:tab w:val="left" w:pos="426"/>
          <w:tab w:val="left" w:pos="567"/>
          <w:tab w:val="left" w:pos="851"/>
          <w:tab w:val="left" w:pos="1134"/>
          <w:tab w:val="left" w:pos="1418"/>
          <w:tab w:val="left" w:pos="1701"/>
        </w:tabs>
        <w:autoSpaceDE w:val="0"/>
        <w:autoSpaceDN w:val="0"/>
        <w:adjustRightInd w:val="0"/>
        <w:spacing w:before="120"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ọc sinh ghi nhiệm vụ vào vở trao đổi  thảo luận nhóm với các bạn xung quanh bằng cách ghi lại các ý kiến của bạn khác vào vở của mình.Thảo luận nhóm để đưa ra báo cáo của nhóm về những nhiệm vụ này, thống nhất cách trình bày kết quả bài tập  thảo luận nhóm, ghi vào vở các ý kiến của nhóm.</w:t>
      </w:r>
    </w:p>
    <w:p w:rsidR="00B73A88" w:rsidRPr="00B73A88" w:rsidRDefault="00B73A88" w:rsidP="00B73A88">
      <w:pPr>
        <w:numPr>
          <w:ilvl w:val="0"/>
          <w:numId w:val="27"/>
        </w:numPr>
        <w:tabs>
          <w:tab w:val="left" w:pos="180"/>
          <w:tab w:val="left" w:pos="426"/>
          <w:tab w:val="left" w:pos="567"/>
          <w:tab w:val="left" w:pos="851"/>
          <w:tab w:val="left" w:pos="1134"/>
          <w:tab w:val="left" w:pos="1418"/>
          <w:tab w:val="left" w:pos="1701"/>
        </w:tabs>
        <w:autoSpaceDE w:val="0"/>
        <w:autoSpaceDN w:val="0"/>
        <w:adjustRightInd w:val="0"/>
        <w:spacing w:before="120"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rong quá trình hoạt động nhóm, giáo viên quan sát học sinh tự học, thảo luận, trợ giúp kịp thời khi các em cần hỗ trợ.Ghi nhận kết quả làm việc của cá nhân hoặc nhóm học sinh.Hướng dẫn học sinh tự đánh giá hoặc đánh giá lẫn nhau.Sau cùng, giáo viên hệ thống và cùng học sinh chốt kiến thức.</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before="120"/>
        <w:jc w:val="both"/>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c. Sản phẩm hoạt động</w:t>
      </w:r>
    </w:p>
    <w:p w:rsidR="00B73A88" w:rsidRPr="00B73A88" w:rsidRDefault="00B73A88" w:rsidP="00A41504">
      <w:pPr>
        <w:tabs>
          <w:tab w:val="left" w:pos="180"/>
          <w:tab w:val="left" w:pos="360"/>
          <w:tab w:val="left" w:pos="630"/>
        </w:tabs>
        <w:autoSpaceDE w:val="0"/>
        <w:autoSpaceDN w:val="0"/>
        <w:adjustRightInd w:val="0"/>
        <w:spacing w:before="120"/>
        <w:ind w:right="13"/>
        <w:jc w:val="both"/>
        <w:rPr>
          <w:rFonts w:ascii="Times New Roman" w:hAnsi="Times New Roman" w:cs="Times New Roman"/>
          <w:b/>
          <w:bCs/>
          <w:color w:val="FF0000"/>
          <w:sz w:val="26"/>
          <w:szCs w:val="26"/>
          <w:lang w:val="nl-NL"/>
        </w:rPr>
      </w:pPr>
      <w:r w:rsidRPr="00B73A88">
        <w:rPr>
          <w:rFonts w:ascii="Times New Roman" w:hAnsi="Times New Roman" w:cs="Times New Roman"/>
          <w:sz w:val="26"/>
          <w:szCs w:val="26"/>
          <w:lang w:val="nl-NL"/>
        </w:rPr>
        <w:t>- Báo cáo kết quả của nhóm và vở ghi của học sinh.</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before="120"/>
        <w:jc w:val="center"/>
        <w:rPr>
          <w:rFonts w:ascii="Times New Roman" w:hAnsi="Times New Roman" w:cs="Times New Roman"/>
          <w:b/>
          <w:bCs/>
          <w:color w:val="FF0000"/>
          <w:sz w:val="26"/>
          <w:szCs w:val="26"/>
          <w:lang w:val="nl-NL"/>
        </w:rPr>
      </w:pPr>
      <w:r w:rsidRPr="00B73A88">
        <w:rPr>
          <w:rFonts w:ascii="Times New Roman" w:hAnsi="Times New Roman" w:cs="Times New Roman"/>
          <w:b/>
          <w:bCs/>
          <w:color w:val="FF0000"/>
          <w:sz w:val="26"/>
          <w:szCs w:val="26"/>
          <w:lang w:val="nl-NL"/>
        </w:rPr>
        <w:t>D. VẬN DỤNG. TÌM TÒI MỞ R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before="120"/>
        <w:rPr>
          <w:rFonts w:ascii="Times New Roman" w:hAnsi="Times New Roman" w:cs="Times New Roman"/>
          <w:b/>
          <w:bCs/>
          <w:color w:val="FF0000"/>
          <w:sz w:val="26"/>
          <w:szCs w:val="26"/>
          <w:lang w:val="nl-NL"/>
        </w:rPr>
      </w:pPr>
      <w:r w:rsidRPr="00B73A88">
        <w:rPr>
          <w:rFonts w:ascii="Times New Roman" w:hAnsi="Times New Roman" w:cs="Times New Roman"/>
          <w:b/>
          <w:bCs/>
          <w:color w:val="FF0000"/>
          <w:sz w:val="26"/>
          <w:szCs w:val="26"/>
          <w:lang w:val="nl-NL"/>
        </w:rPr>
        <w:t>Hoạt động 6: Vận dụng. Tìm tòi mở r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a. Mục tiêu hoạt động</w:t>
      </w:r>
    </w:p>
    <w:p w:rsidR="00B73A88" w:rsidRPr="00B73A88" w:rsidRDefault="00B73A88" w:rsidP="00B73A88">
      <w:pPr>
        <w:numPr>
          <w:ilvl w:val="0"/>
          <w:numId w:val="27"/>
        </w:numPr>
        <w:tabs>
          <w:tab w:val="left" w:pos="709"/>
          <w:tab w:val="left" w:pos="851"/>
          <w:tab w:val="left" w:pos="1134"/>
          <w:tab w:val="left" w:pos="1418"/>
          <w:tab w:val="left" w:pos="1701"/>
        </w:tabs>
        <w:autoSpaceDE w:val="0"/>
        <w:autoSpaceDN w:val="0"/>
        <w:adjustRightInd w:val="0"/>
        <w:spacing w:after="0" w:line="240" w:lineRule="auto"/>
        <w:ind w:left="28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Giúp HS tự vận dụng, tìm tòi mở rộng các kiến thức trong bài học và tương tác với cộng đồng. Tuỳ theo năng lực mà các em sẽ thực hiện ở các mức độ khác nhau.</w:t>
      </w:r>
    </w:p>
    <w:p w:rsidR="00B73A88" w:rsidRPr="00B73A88" w:rsidRDefault="00B73A88" w:rsidP="00B73A88">
      <w:pPr>
        <w:numPr>
          <w:ilvl w:val="0"/>
          <w:numId w:val="27"/>
        </w:numPr>
        <w:tabs>
          <w:tab w:val="left" w:pos="284"/>
          <w:tab w:val="left" w:pos="709"/>
          <w:tab w:val="left" w:pos="851"/>
          <w:tab w:val="left" w:pos="1134"/>
          <w:tab w:val="left" w:pos="1418"/>
          <w:tab w:val="left" w:pos="1701"/>
        </w:tabs>
        <w:autoSpaceDE w:val="0"/>
        <w:autoSpaceDN w:val="0"/>
        <w:adjustRightInd w:val="0"/>
        <w:spacing w:after="0" w:line="240" w:lineRule="auto"/>
        <w:ind w:left="28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ội dung: Chọn các câu hỏi và bài tập để tìm hiểu một phần trong lớp (nếu đủ thời gian) và phần còn lại tự tìm hiểu ở ngoài lớp học.</w:t>
      </w:r>
    </w:p>
    <w:p w:rsidR="00B73A88" w:rsidRPr="00B73A88" w:rsidRDefault="00B73A88" w:rsidP="00B73A88">
      <w:pPr>
        <w:numPr>
          <w:ilvl w:val="0"/>
          <w:numId w:val="27"/>
        </w:numPr>
        <w:tabs>
          <w:tab w:val="left" w:pos="284"/>
          <w:tab w:val="left" w:pos="993"/>
          <w:tab w:val="left" w:pos="2552"/>
          <w:tab w:val="left" w:pos="4820"/>
          <w:tab w:val="left" w:pos="7088"/>
        </w:tabs>
        <w:autoSpaceDE w:val="0"/>
        <w:autoSpaceDN w:val="0"/>
        <w:adjustRightInd w:val="0"/>
        <w:spacing w:after="0" w:line="240" w:lineRule="auto"/>
        <w:ind w:left="28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GV yêu cầu HS: Cho ví dụ về qui tắc hợp của hai lực song song cùng chiều mà em biết </w:t>
      </w:r>
    </w:p>
    <w:p w:rsidR="00B73A88" w:rsidRPr="00B73A88" w:rsidRDefault="00B73A88" w:rsidP="00B73A88">
      <w:pPr>
        <w:numPr>
          <w:ilvl w:val="0"/>
          <w:numId w:val="27"/>
        </w:numPr>
        <w:tabs>
          <w:tab w:val="left" w:pos="284"/>
          <w:tab w:val="left" w:pos="709"/>
          <w:tab w:val="left" w:pos="851"/>
          <w:tab w:val="left" w:pos="2552"/>
          <w:tab w:val="left" w:pos="4820"/>
          <w:tab w:val="left" w:pos="7088"/>
        </w:tabs>
        <w:autoSpaceDE w:val="0"/>
        <w:autoSpaceDN w:val="0"/>
        <w:adjustRightInd w:val="0"/>
        <w:spacing w:after="0" w:line="240" w:lineRule="auto"/>
        <w:ind w:left="284"/>
        <w:jc w:val="both"/>
        <w:rPr>
          <w:rFonts w:ascii="Times New Roman" w:hAnsi="Times New Roman" w:cs="Times New Roman"/>
          <w:sz w:val="26"/>
          <w:szCs w:val="26"/>
          <w:lang w:val="nl-NL"/>
        </w:rPr>
      </w:pPr>
      <w:r w:rsidRPr="00B73A88">
        <w:rPr>
          <w:rFonts w:ascii="Times New Roman" w:hAnsi="Times New Roman" w:cs="Times New Roman"/>
          <w:i/>
          <w:iCs/>
          <w:sz w:val="26"/>
          <w:szCs w:val="26"/>
          <w:lang w:val="nl-NL"/>
        </w:rPr>
        <w:lastRenderedPageBreak/>
        <w:t>Mục đích của bài tập này là để HS hiểu được rất nhiều ứng dụng của qui tắc hợp lực song song cùng chiều trong thực tế cuộc số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b. Gợi ý tổ chức hoạt động</w:t>
      </w:r>
    </w:p>
    <w:p w:rsidR="00B73A88" w:rsidRPr="00B73A88" w:rsidRDefault="00B73A88" w:rsidP="00B73A88">
      <w:pPr>
        <w:numPr>
          <w:ilvl w:val="0"/>
          <w:numId w:val="27"/>
        </w:numPr>
        <w:tabs>
          <w:tab w:val="left" w:pos="284"/>
        </w:tabs>
        <w:autoSpaceDE w:val="0"/>
        <w:autoSpaceDN w:val="0"/>
        <w:adjustRightInd w:val="0"/>
        <w:spacing w:after="0" w:line="240" w:lineRule="auto"/>
        <w:ind w:left="720" w:hanging="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GV đặt vấn đề, chuyển giao nhiệm vụ để HS thực hiện một phần tại lớp học và phần còn lại ở ngoài lớp học.</w:t>
      </w:r>
    </w:p>
    <w:p w:rsidR="00B73A88" w:rsidRPr="00B73A88" w:rsidRDefault="00B73A88" w:rsidP="00B73A88">
      <w:pPr>
        <w:numPr>
          <w:ilvl w:val="0"/>
          <w:numId w:val="27"/>
        </w:numPr>
        <w:tabs>
          <w:tab w:val="left" w:pos="284"/>
        </w:tabs>
        <w:autoSpaceDE w:val="0"/>
        <w:autoSpaceDN w:val="0"/>
        <w:adjustRightInd w:val="0"/>
        <w:spacing w:after="0" w:line="240" w:lineRule="auto"/>
        <w:ind w:left="720" w:hanging="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S ghi nhiệm vụ vào vở. Sau đó thảo luận nhóm để đưa ra cách thực hiện về những nhiệm vụ này một phần tại lớp học và phần còn lại ở ngoài lớp học.</w:t>
      </w:r>
    </w:p>
    <w:p w:rsidR="00B73A88" w:rsidRPr="00B73A88" w:rsidRDefault="00B73A88" w:rsidP="00B73A88">
      <w:pPr>
        <w:numPr>
          <w:ilvl w:val="0"/>
          <w:numId w:val="27"/>
        </w:numPr>
        <w:tabs>
          <w:tab w:val="left" w:pos="284"/>
        </w:tabs>
        <w:autoSpaceDE w:val="0"/>
        <w:autoSpaceDN w:val="0"/>
        <w:adjustRightInd w:val="0"/>
        <w:spacing w:after="0" w:line="240" w:lineRule="auto"/>
        <w:ind w:left="720" w:hanging="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GV ghi kết quả cam kết của cá nhân hoặc nhóm HS, hướng dẫn, gợi ý cách thực hiện cho HS, hướng dẫn HS tự đánh giá hoặc đánh giá lẫn nhau.</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c. Sản phẩm hoạt động</w:t>
      </w:r>
    </w:p>
    <w:p w:rsidR="00B73A88" w:rsidRPr="00B73A88" w:rsidRDefault="00B73A88" w:rsidP="00A41504">
      <w:pPr>
        <w:tabs>
          <w:tab w:val="left" w:pos="180"/>
          <w:tab w:val="left" w:pos="360"/>
          <w:tab w:val="left" w:pos="630"/>
        </w:tabs>
        <w:autoSpaceDE w:val="0"/>
        <w:autoSpaceDN w:val="0"/>
        <w:adjustRightInd w:val="0"/>
        <w:spacing w:before="120"/>
        <w:ind w:right="13"/>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 xml:space="preserve">   </w:t>
      </w:r>
      <w:r w:rsidRPr="00B73A88">
        <w:rPr>
          <w:rFonts w:ascii="Times New Roman" w:hAnsi="Times New Roman" w:cs="Times New Roman"/>
          <w:sz w:val="26"/>
          <w:szCs w:val="26"/>
          <w:lang w:val="nl-NL"/>
        </w:rPr>
        <w:t>- Báo cáo kết quả của nhóm và vở ghi của học si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 xml:space="preserve"> </w:t>
      </w:r>
    </w:p>
    <w:p w:rsidR="00B73A88" w:rsidRPr="00B73A88" w:rsidRDefault="00B73A88" w:rsidP="00A41504">
      <w:pPr>
        <w:tabs>
          <w:tab w:val="left" w:pos="284"/>
          <w:tab w:val="left" w:pos="567"/>
          <w:tab w:val="left" w:pos="851"/>
          <w:tab w:val="left" w:pos="2552"/>
          <w:tab w:val="left" w:pos="4820"/>
          <w:tab w:val="left" w:pos="7088"/>
        </w:tabs>
        <w:jc w:val="center"/>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PHIẾU HỌC TẬP</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 xml:space="preserve">BÀI: </w:t>
      </w:r>
      <w:r w:rsidRPr="00B73A88">
        <w:rPr>
          <w:rFonts w:ascii="Times New Roman" w:hAnsi="Times New Roman" w:cs="Times New Roman"/>
          <w:b/>
          <w:sz w:val="26"/>
          <w:szCs w:val="26"/>
          <w:lang w:val="nl-NL"/>
        </w:rPr>
        <w:t xml:space="preserve">QUY TẮC HỢP LỰC SONG SONG CÙNG CHIỀU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b/>
          <w:color w:val="FF6600"/>
          <w:sz w:val="26"/>
          <w:szCs w:val="26"/>
          <w:lang w:val="nl-NL"/>
        </w:rPr>
        <w:t xml:space="preserve">A. KHỞI ĐỘNG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 xml:space="preserve">Hoạt động 1: Tạo tình huống có vấn đề về </w:t>
      </w:r>
      <w:r w:rsidRPr="00B73A88">
        <w:rPr>
          <w:rFonts w:ascii="Times New Roman" w:hAnsi="Times New Roman" w:cs="Times New Roman"/>
          <w:sz w:val="26"/>
          <w:szCs w:val="26"/>
          <w:lang w:val="nl-NL"/>
        </w:rPr>
        <w:t xml:space="preserve">qui tắc </w:t>
      </w:r>
      <w:r w:rsidRPr="00B73A88">
        <w:rPr>
          <w:rFonts w:ascii="Times New Roman" w:hAnsi="Times New Roman" w:cs="Times New Roman"/>
          <w:color w:val="000000"/>
          <w:sz w:val="26"/>
          <w:szCs w:val="26"/>
          <w:lang w:val="nl-NL"/>
        </w:rPr>
        <w:t>hợp lực song song cùng chiều</w:t>
      </w:r>
      <w:r w:rsidRPr="00B73A88">
        <w:rPr>
          <w:rFonts w:ascii="Times New Roman" w:hAnsi="Times New Roman" w:cs="Times New Roman"/>
          <w:sz w:val="26"/>
          <w:szCs w:val="26"/>
          <w:lang w:val="nl-NL"/>
        </w:rPr>
        <w:t xml:space="preserve">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hông qua  ví dụ về một người gánh hai thúng trái cây đi bán để tạo tình huống học tập có vấn đề về qui tắc hợp lực song song cùng chiều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Nội du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color w:val="FF0000"/>
          <w:sz w:val="26"/>
          <w:szCs w:val="26"/>
          <w:lang w:val="nl-NL"/>
        </w:rPr>
        <w:t xml:space="preserve">Câu 1: </w:t>
      </w:r>
      <w:r w:rsidRPr="00B73A88">
        <w:rPr>
          <w:rFonts w:ascii="Times New Roman" w:hAnsi="Times New Roman" w:cs="Times New Roman"/>
          <w:sz w:val="26"/>
          <w:szCs w:val="26"/>
          <w:lang w:val="nl-NL"/>
        </w:rPr>
        <w:t>Vai người đó có cảm giác như thế nào khi gánh ?</w:t>
      </w:r>
    </w:p>
    <w:p w:rsidR="00B73A88" w:rsidRPr="00B73A88" w:rsidRDefault="00B73A88" w:rsidP="00A41504">
      <w:pPr>
        <w:tabs>
          <w:tab w:val="right" w:leader="dot" w:pos="284"/>
          <w:tab w:val="left" w:pos="567"/>
          <w:tab w:val="left" w:pos="851"/>
          <w:tab w:val="left" w:leader="dot" w:pos="9356"/>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Trả lời (hoặc dự đoán): </w:t>
      </w:r>
      <w:r w:rsidRPr="00B73A88">
        <w:rPr>
          <w:rFonts w:ascii="Times New Roman" w:hAnsi="Times New Roman" w:cs="Times New Roman"/>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FF0000"/>
          <w:sz w:val="26"/>
          <w:szCs w:val="26"/>
          <w:lang w:val="nl-NL"/>
        </w:rPr>
        <w:tab/>
      </w:r>
      <w:r w:rsidRPr="00B73A88">
        <w:rPr>
          <w:rFonts w:ascii="Times New Roman" w:hAnsi="Times New Roman" w:cs="Times New Roman"/>
          <w:b/>
          <w:color w:val="FF0000"/>
          <w:sz w:val="26"/>
          <w:szCs w:val="26"/>
          <w:lang w:val="nl-NL"/>
        </w:rPr>
        <w:tab/>
        <w:t>Câu 2:</w:t>
      </w:r>
      <w:r w:rsidRPr="00B73A88">
        <w:rPr>
          <w:rFonts w:ascii="Times New Roman" w:hAnsi="Times New Roman" w:cs="Times New Roman"/>
          <w:color w:val="FF0000"/>
          <w:sz w:val="26"/>
          <w:szCs w:val="26"/>
          <w:lang w:val="nl-NL"/>
        </w:rPr>
        <w:t xml:space="preserve"> </w:t>
      </w:r>
      <w:r w:rsidRPr="00B73A88">
        <w:rPr>
          <w:rFonts w:ascii="Times New Roman" w:hAnsi="Times New Roman" w:cs="Times New Roman"/>
          <w:sz w:val="26"/>
          <w:szCs w:val="26"/>
          <w:lang w:val="nl-NL"/>
        </w:rPr>
        <w:t xml:space="preserve">Vai người phải đặt ở đâu để đòn gánh cân bằng </w:t>
      </w:r>
      <w:r w:rsidRPr="00B73A88">
        <w:rPr>
          <w:rFonts w:ascii="Times New Roman" w:hAnsi="Times New Roman" w:cs="Times New Roman"/>
          <w:b/>
          <w:sz w:val="26"/>
          <w:szCs w:val="26"/>
          <w:lang w:val="nl-NL"/>
        </w:rPr>
        <w:t>?</w:t>
      </w:r>
    </w:p>
    <w:p w:rsidR="00B73A88" w:rsidRPr="00B73A88" w:rsidRDefault="00B73A88" w:rsidP="00A41504">
      <w:pPr>
        <w:tabs>
          <w:tab w:val="right" w:leader="dot" w:pos="284"/>
          <w:tab w:val="left" w:pos="567"/>
          <w:tab w:val="left" w:pos="851"/>
          <w:tab w:val="left" w:leader="dot" w:pos="9356"/>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Trả lời (hoặc dự đoán): </w:t>
      </w:r>
      <w:r w:rsidRPr="00B73A88">
        <w:rPr>
          <w:rFonts w:ascii="Times New Roman" w:hAnsi="Times New Roman" w:cs="Times New Roman"/>
          <w:sz w:val="26"/>
          <w:szCs w:val="26"/>
          <w:lang w:val="nl-NL"/>
        </w:rPr>
        <w:tab/>
      </w:r>
    </w:p>
    <w:p w:rsidR="00B73A88" w:rsidRPr="00B73A88" w:rsidRDefault="00B73A88" w:rsidP="00A41504">
      <w:pPr>
        <w:tabs>
          <w:tab w:val="left" w:leader="dot" w:pos="9356"/>
        </w:tabs>
        <w:rPr>
          <w:rFonts w:ascii="Times New Roman" w:hAnsi="Times New Roman" w:cs="Times New Roman"/>
          <w:b/>
          <w:color w:val="FF6600"/>
          <w:sz w:val="26"/>
          <w:szCs w:val="26"/>
          <w:lang w:val="nl-NL"/>
        </w:rPr>
      </w:pPr>
      <w:r w:rsidRPr="00B73A88">
        <w:rPr>
          <w:rFonts w:ascii="Times New Roman" w:hAnsi="Times New Roman" w:cs="Times New Roman"/>
          <w:b/>
          <w:color w:val="FF6600"/>
          <w:sz w:val="26"/>
          <w:szCs w:val="26"/>
          <w:lang w:val="nl-NL"/>
        </w:rPr>
        <w:t xml:space="preserve">                           B. HÌNH THÀNH KIẾN THỨC</w:t>
      </w:r>
    </w:p>
    <w:p w:rsidR="00B73A88" w:rsidRPr="00B73A88" w:rsidRDefault="00B73A88" w:rsidP="00A41504">
      <w:pPr>
        <w:tabs>
          <w:tab w:val="left" w:leader="dot" w:pos="9356"/>
        </w:tabs>
        <w:jc w:val="both"/>
        <w:rPr>
          <w:rFonts w:ascii="Times New Roman" w:hAnsi="Times New Roman" w:cs="Times New Roman"/>
          <w:color w:val="000000"/>
          <w:sz w:val="26"/>
          <w:szCs w:val="26"/>
          <w:lang w:val="nl-NL"/>
        </w:rPr>
      </w:pPr>
      <w:r w:rsidRPr="00B73A88">
        <w:rPr>
          <w:rFonts w:ascii="Times New Roman" w:hAnsi="Times New Roman" w:cs="Times New Roman"/>
          <w:b/>
          <w:color w:val="0000FF"/>
          <w:sz w:val="26"/>
          <w:szCs w:val="26"/>
          <w:lang w:val="nl-NL"/>
        </w:rPr>
        <w:t xml:space="preserve">Hoạt động 2: </w:t>
      </w:r>
      <w:r w:rsidRPr="00B73A88">
        <w:rPr>
          <w:rFonts w:ascii="Times New Roman" w:hAnsi="Times New Roman" w:cs="Times New Roman"/>
          <w:sz w:val="26"/>
          <w:szCs w:val="26"/>
          <w:lang w:val="nl-NL"/>
        </w:rPr>
        <w:t xml:space="preserve">Qui tắc </w:t>
      </w:r>
      <w:r w:rsidRPr="00B73A88">
        <w:rPr>
          <w:rFonts w:ascii="Times New Roman" w:hAnsi="Times New Roman" w:cs="Times New Roman"/>
          <w:color w:val="000000"/>
          <w:sz w:val="26"/>
          <w:szCs w:val="26"/>
          <w:lang w:val="nl-NL"/>
        </w:rPr>
        <w:t>hợp hai lực song song cùng chiều</w:t>
      </w:r>
    </w:p>
    <w:p w:rsidR="00B73A88" w:rsidRPr="00B73A88" w:rsidRDefault="00B73A88" w:rsidP="00A41504">
      <w:pPr>
        <w:tabs>
          <w:tab w:val="left" w:leader="dot" w:pos="9356"/>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00"/>
          <w:sz w:val="26"/>
          <w:szCs w:val="26"/>
          <w:lang w:val="nl-NL"/>
        </w:rPr>
        <w:t>Câu 1:</w:t>
      </w:r>
      <w:r w:rsidRPr="00B73A88">
        <w:rPr>
          <w:rFonts w:ascii="Times New Roman" w:hAnsi="Times New Roman" w:cs="Times New Roman"/>
          <w:color w:val="000000"/>
          <w:sz w:val="26"/>
          <w:szCs w:val="26"/>
          <w:lang w:val="nl-NL"/>
        </w:rPr>
        <w:t>Phát biểu quy tắc hợp hai lực song song cùng chiều và viết biểu thức ?</w:t>
      </w:r>
    </w:p>
    <w:p w:rsidR="00B73A88" w:rsidRPr="00B73A88" w:rsidRDefault="00B73A88" w:rsidP="00A41504">
      <w:pPr>
        <w:tabs>
          <w:tab w:val="left" w:leader="dot" w:pos="9356"/>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Quy tắc.</w:t>
      </w:r>
      <w:r w:rsidRPr="00B73A88">
        <w:rPr>
          <w:rFonts w:ascii="Times New Roman" w:hAnsi="Times New Roman" w:cs="Times New Roman"/>
          <w:sz w:val="26"/>
          <w:szCs w:val="26"/>
          <w:lang w:val="nl-NL"/>
        </w:rPr>
        <w:tab/>
      </w:r>
    </w:p>
    <w:p w:rsidR="00B73A88" w:rsidRPr="00B73A88" w:rsidRDefault="00B73A88" w:rsidP="00A41504">
      <w:pPr>
        <w:tabs>
          <w:tab w:val="left" w:leader="dot" w:pos="9356"/>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p>
    <w:p w:rsidR="00B73A88" w:rsidRPr="00B73A88" w:rsidRDefault="00B73A88" w:rsidP="00A41504">
      <w:pPr>
        <w:tabs>
          <w:tab w:val="left" w:pos="567"/>
          <w:tab w:val="left" w:leader="dot" w:pos="482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Biểu thức </w:t>
      </w:r>
      <w:r w:rsidRPr="00B73A88">
        <w:rPr>
          <w:rFonts w:ascii="Times New Roman" w:hAnsi="Times New Roman" w:cs="Times New Roman"/>
          <w:sz w:val="26"/>
          <w:szCs w:val="26"/>
          <w:lang w:val="nl-NL"/>
        </w:rPr>
        <w:tab/>
        <w:t>...........................................................................</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âu 2 :</w:t>
      </w:r>
      <w:r w:rsidRPr="00B73A88">
        <w:rPr>
          <w:rFonts w:ascii="Times New Roman" w:hAnsi="Times New Roman" w:cs="Times New Roman"/>
          <w:sz w:val="26"/>
          <w:szCs w:val="26"/>
          <w:lang w:val="nl-NL"/>
        </w:rPr>
        <w:t xml:space="preserve"> Hai lực song song, cùng chiều </w:t>
      </w:r>
      <w:r w:rsidRPr="00B73A88">
        <w:rPr>
          <w:rFonts w:ascii="Times New Roman" w:hAnsi="Times New Roman" w:cs="Times New Roman"/>
          <w:position w:val="-12"/>
          <w:sz w:val="26"/>
          <w:szCs w:val="26"/>
          <w:lang w:val="nl-NL"/>
        </w:rPr>
        <w:object w:dxaOrig="600" w:dyaOrig="400">
          <v:shape id="_x0000_i1133" type="#_x0000_t75" style="width:30pt;height:20pt" o:ole="">
            <v:imagedata r:id="rId251" o:title=""/>
          </v:shape>
          <o:OLEObject Type="Embed" ProgID="Equation.DSMT4" ShapeID="_x0000_i1133" DrawAspect="Content" ObjectID="_1624984514" r:id="rId252"/>
        </w:object>
      </w:r>
      <w:r w:rsidRPr="00B73A88">
        <w:rPr>
          <w:rFonts w:ascii="Times New Roman" w:hAnsi="Times New Roman" w:cs="Times New Roman"/>
          <w:sz w:val="26"/>
          <w:szCs w:val="26"/>
          <w:lang w:val="nl-NL"/>
        </w:rPr>
        <w:t xml:space="preserve">đặt tại hai đầu thanh AB có hợp lực </w:t>
      </w:r>
      <w:r w:rsidRPr="00B73A88">
        <w:rPr>
          <w:rFonts w:ascii="Times New Roman" w:hAnsi="Times New Roman" w:cs="Times New Roman"/>
          <w:position w:val="-4"/>
          <w:sz w:val="26"/>
          <w:szCs w:val="26"/>
          <w:lang w:val="nl-NL"/>
        </w:rPr>
        <w:object w:dxaOrig="260" w:dyaOrig="320">
          <v:shape id="_x0000_i1134" type="#_x0000_t75" style="width:13pt;height:16pt" o:ole="">
            <v:imagedata r:id="rId253" o:title=""/>
          </v:shape>
          <o:OLEObject Type="Embed" ProgID="Equation.DSMT4" ShapeID="_x0000_i1134" DrawAspect="Content" ObjectID="_1624984515" r:id="rId254"/>
        </w:object>
      </w:r>
      <w:r w:rsidRPr="00B73A88">
        <w:rPr>
          <w:rFonts w:ascii="Times New Roman" w:hAnsi="Times New Roman" w:cs="Times New Roman"/>
          <w:sz w:val="26"/>
          <w:szCs w:val="26"/>
          <w:lang w:val="nl-NL"/>
        </w:rPr>
        <w:t>đặt tại O cách A 12cm, cách B 8cm và có độ lớn F=10N .Tính F</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F</w:t>
      </w:r>
      <w:r w:rsidRPr="00B73A88">
        <w:rPr>
          <w:rFonts w:ascii="Times New Roman" w:hAnsi="Times New Roman" w:cs="Times New Roman"/>
          <w:sz w:val="26"/>
          <w:szCs w:val="26"/>
          <w:vertAlign w:val="subscript"/>
          <w:lang w:val="nl-NL"/>
        </w:rPr>
        <w:t>2</w:t>
      </w:r>
    </w:p>
    <w:p w:rsidR="00B73A88" w:rsidRPr="00B73A88" w:rsidRDefault="00B73A88" w:rsidP="00A41504">
      <w:pPr>
        <w:tabs>
          <w:tab w:val="left" w:pos="567"/>
          <w:tab w:val="left" w:leader="dot" w:pos="482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Bài giải:................................................................................................................................................................</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 xml:space="preserve">Hoạt động 3: Tìm hiểu về hợp của nhiều lực ,lí giải về trọng tâm của vật rắn và phân tích một lực thành hai lực song song cùng chiều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00"/>
          <w:sz w:val="26"/>
          <w:szCs w:val="26"/>
          <w:lang w:val="nl-NL"/>
        </w:rPr>
        <w:t>Câu 1</w:t>
      </w:r>
      <w:r w:rsidRPr="00B73A88">
        <w:rPr>
          <w:rFonts w:ascii="Times New Roman" w:hAnsi="Times New Roman" w:cs="Times New Roman"/>
          <w:b/>
          <w:color w:val="0000FF"/>
          <w:sz w:val="26"/>
          <w:szCs w:val="26"/>
          <w:lang w:val="nl-NL"/>
        </w:rPr>
        <w:t xml:space="preserve">: </w:t>
      </w:r>
      <w:r w:rsidRPr="00B73A88">
        <w:rPr>
          <w:rFonts w:ascii="Times New Roman" w:hAnsi="Times New Roman" w:cs="Times New Roman"/>
          <w:color w:val="000000"/>
          <w:sz w:val="26"/>
          <w:szCs w:val="26"/>
          <w:lang w:val="nl-NL"/>
        </w:rPr>
        <w:t>Phát biểu quy tắc hợp của các lực song song cùng chiều ?</w:t>
      </w:r>
    </w:p>
    <w:p w:rsidR="00B73A88" w:rsidRPr="00B73A88" w:rsidRDefault="00B73A88" w:rsidP="00A41504">
      <w:pPr>
        <w:tabs>
          <w:tab w:val="left" w:pos="567"/>
          <w:tab w:val="left" w:leader="dot" w:pos="482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rả lời</w:t>
      </w:r>
      <w:r w:rsidRPr="00B73A88">
        <w:rPr>
          <w:rFonts w:ascii="Times New Roman" w:hAnsi="Times New Roman" w:cs="Times New Roman"/>
          <w:color w:val="000000"/>
          <w:sz w:val="26"/>
          <w:szCs w:val="26"/>
          <w:lang w:val="nl-NL"/>
        </w:rPr>
        <w:t xml:space="preserve"> :</w:t>
      </w:r>
      <w:r w:rsidRPr="00B73A88">
        <w:rPr>
          <w:rFonts w:ascii="Times New Roman" w:hAnsi="Times New Roman" w:cs="Times New Roman"/>
          <w:sz w:val="26"/>
          <w:szCs w:val="26"/>
          <w:lang w:val="nl-NL"/>
        </w:rPr>
        <w:t xml:space="preserve"> </w:t>
      </w:r>
      <w:r w:rsidRPr="00B73A88">
        <w:rPr>
          <w:rFonts w:ascii="Times New Roman" w:hAnsi="Times New Roman" w:cs="Times New Roman"/>
          <w:sz w:val="26"/>
          <w:szCs w:val="26"/>
          <w:lang w:val="nl-NL"/>
        </w:rPr>
        <w:tab/>
        <w:t>...........................................................................</w:t>
      </w:r>
    </w:p>
    <w:p w:rsidR="00B73A88" w:rsidRPr="00B73A88" w:rsidRDefault="00B73A88" w:rsidP="00A41504">
      <w:pPr>
        <w:tabs>
          <w:tab w:val="left" w:pos="567"/>
          <w:tab w:val="left" w:leader="dot" w:pos="4820"/>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âu 2:</w:t>
      </w:r>
      <w:r w:rsidRPr="00B73A88">
        <w:rPr>
          <w:rFonts w:ascii="Times New Roman" w:hAnsi="Times New Roman" w:cs="Times New Roman"/>
          <w:sz w:val="26"/>
          <w:szCs w:val="26"/>
          <w:lang w:val="nl-NL"/>
        </w:rPr>
        <w:t xml:space="preserve"> Lí giải về trọng tâm của vật rắn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rả lời</w:t>
      </w:r>
      <w:r w:rsidRPr="00B73A88">
        <w:rPr>
          <w:rFonts w:ascii="Times New Roman" w:hAnsi="Times New Roman" w:cs="Times New Roman"/>
          <w:color w:val="000000"/>
          <w:sz w:val="26"/>
          <w:szCs w:val="26"/>
          <w:lang w:val="nl-NL"/>
        </w:rPr>
        <w:t xml:space="preserve"> :</w:t>
      </w:r>
      <w:r w:rsidRPr="00B73A88">
        <w:rPr>
          <w:rFonts w:ascii="Times New Roman" w:hAnsi="Times New Roman" w:cs="Times New Roman"/>
          <w:sz w:val="26"/>
          <w:szCs w:val="26"/>
          <w:lang w:val="nl-NL"/>
        </w:rPr>
        <w:t xml:space="preserve">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âu 3:</w:t>
      </w:r>
      <w:r w:rsidRPr="00B73A88">
        <w:rPr>
          <w:rFonts w:ascii="Times New Roman" w:hAnsi="Times New Roman" w:cs="Times New Roman"/>
          <w:sz w:val="26"/>
          <w:szCs w:val="26"/>
          <w:lang w:val="nl-NL"/>
        </w:rPr>
        <w:t xml:space="preserve"> Phân tích hợp lực thành hai lực song song cùng chiều  biết điểm đặt  của 2 lực thành phần?</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rả lời</w:t>
      </w:r>
      <w:r w:rsidRPr="00B73A88">
        <w:rPr>
          <w:rFonts w:ascii="Times New Roman" w:hAnsi="Times New Roman" w:cs="Times New Roman"/>
          <w:color w:val="000000"/>
          <w:sz w:val="26"/>
          <w:szCs w:val="26"/>
          <w:lang w:val="nl-NL"/>
        </w:rPr>
        <w:t xml:space="preserve"> :</w:t>
      </w:r>
      <w:r w:rsidRPr="00B73A88">
        <w:rPr>
          <w:rFonts w:ascii="Times New Roman" w:hAnsi="Times New Roman" w:cs="Times New Roman"/>
          <w:sz w:val="26"/>
          <w:szCs w:val="26"/>
          <w:lang w:val="nl-NL"/>
        </w:rPr>
        <w:t xml:space="preserve">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 xml:space="preserve">Hoạt động 4: Tìm hiểu về điều kiện cân bằng của vật rắn dưới tác dụng của ba lực song song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hỏi: </w:t>
      </w:r>
      <w:r w:rsidRPr="00B73A88">
        <w:rPr>
          <w:rFonts w:ascii="Times New Roman" w:hAnsi="Times New Roman" w:cs="Times New Roman"/>
          <w:sz w:val="26"/>
          <w:szCs w:val="26"/>
          <w:lang w:val="nl-NL"/>
        </w:rPr>
        <w:t xml:space="preserve">Nêu điều kiện cân bằng của vật rắn dưới tác dụng của ba lực song song  </w:t>
      </w:r>
      <w:r w:rsidRPr="00B73A88">
        <w:rPr>
          <w:rFonts w:ascii="Times New Roman" w:hAnsi="Times New Roman" w:cs="Times New Roman"/>
          <w:position w:val="-12"/>
          <w:sz w:val="26"/>
          <w:szCs w:val="26"/>
          <w:lang w:val="nl-NL"/>
        </w:rPr>
        <w:object w:dxaOrig="900" w:dyaOrig="400">
          <v:shape id="_x0000_i1135" type="#_x0000_t75" style="width:45pt;height:20pt" o:ole="">
            <v:imagedata r:id="rId244" o:title=""/>
          </v:shape>
          <o:OLEObject Type="Embed" ProgID="Equation.3" ShapeID="_x0000_i1135" DrawAspect="Content" ObjectID="_1624984516" r:id="rId255"/>
        </w:object>
      </w:r>
      <w:r w:rsidRPr="00B73A88">
        <w:rPr>
          <w:rFonts w:ascii="Times New Roman" w:hAnsi="Times New Roman" w:cs="Times New Roman"/>
          <w:sz w:val="26"/>
          <w:szCs w:val="26"/>
          <w:lang w:val="nl-NL"/>
        </w:rPr>
        <w:t xml:space="preserve">và viết biểu thức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Trả lời:………………………………………………………………………………………………………….</w:t>
      </w:r>
    </w:p>
    <w:p w:rsidR="00B73A88" w:rsidRPr="00B73A88" w:rsidRDefault="00B73A88" w:rsidP="00A41504">
      <w:pPr>
        <w:tabs>
          <w:tab w:val="left" w:leader="dot" w:pos="9356"/>
        </w:tabs>
        <w:jc w:val="center"/>
        <w:rPr>
          <w:rFonts w:ascii="Times New Roman" w:hAnsi="Times New Roman" w:cs="Times New Roman"/>
          <w:b/>
          <w:color w:val="FF6600"/>
          <w:sz w:val="26"/>
          <w:szCs w:val="26"/>
          <w:lang w:val="nl-NL"/>
        </w:rPr>
      </w:pPr>
      <w:r w:rsidRPr="00B73A88">
        <w:rPr>
          <w:rFonts w:ascii="Times New Roman" w:hAnsi="Times New Roman" w:cs="Times New Roman"/>
          <w:b/>
          <w:color w:val="FF6600"/>
          <w:sz w:val="26"/>
          <w:szCs w:val="26"/>
          <w:lang w:val="nl-NL"/>
        </w:rPr>
        <w:t>C. LUYỆN TẬP</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Trắc nghiệm :</w:t>
      </w:r>
    </w:p>
    <w:p w:rsidR="00B73A88" w:rsidRPr="00B73A88" w:rsidRDefault="00B73A88" w:rsidP="00A41504">
      <w:pPr>
        <w:pStyle w:val="Normal1"/>
        <w:tabs>
          <w:tab w:val="left" w:pos="2280"/>
          <w:tab w:val="left" w:pos="4680"/>
          <w:tab w:val="left" w:pos="7200"/>
        </w:tabs>
        <w:spacing w:after="0" w:line="240" w:lineRule="auto"/>
        <w:ind w:right="5"/>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1.Biểu thức của quy tắc hợp hai lực song song cùng chiều là</w:t>
      </w:r>
    </w:p>
    <w:p w:rsidR="00B73A88" w:rsidRPr="00B73A88" w:rsidRDefault="00B73A88" w:rsidP="00A41504">
      <w:pPr>
        <w:tabs>
          <w:tab w:val="left" w:pos="2280"/>
          <w:tab w:val="left" w:pos="4680"/>
          <w:tab w:val="left" w:pos="720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A.   </w:t>
      </w:r>
      <w:r w:rsidRPr="00B73A88">
        <w:rPr>
          <w:rFonts w:ascii="Times New Roman" w:hAnsi="Times New Roman" w:cs="Times New Roman"/>
          <w:position w:val="-44"/>
          <w:sz w:val="26"/>
          <w:szCs w:val="26"/>
          <w:lang w:val="nl-NL"/>
        </w:rPr>
        <w:object w:dxaOrig="1180" w:dyaOrig="999">
          <v:shape id="_x0000_i1136" type="#_x0000_t75" style="width:59pt;height:49.95pt" o:ole="">
            <v:imagedata r:id="rId256" o:title=""/>
          </v:shape>
          <o:OLEObject Type="Embed" ProgID="Equation.DSMT4" ShapeID="_x0000_i1136" DrawAspect="Content" ObjectID="_1624984517" r:id="rId257"/>
        </w:object>
      </w:r>
      <w:r w:rsidRPr="00B73A88">
        <w:rPr>
          <w:rFonts w:ascii="Times New Roman" w:hAnsi="Times New Roman" w:cs="Times New Roman"/>
          <w:sz w:val="26"/>
          <w:szCs w:val="26"/>
          <w:lang w:val="nl-NL"/>
        </w:rPr>
        <w:t xml:space="preserve">          </w:t>
      </w:r>
      <w:r w:rsidRPr="00B73A88">
        <w:rPr>
          <w:rFonts w:ascii="Times New Roman" w:hAnsi="Times New Roman" w:cs="Times New Roman"/>
          <w:color w:val="FF0000"/>
          <w:sz w:val="26"/>
          <w:szCs w:val="26"/>
          <w:lang w:val="nl-NL"/>
        </w:rPr>
        <w:t>B</w:t>
      </w:r>
      <w:r w:rsidRPr="00B73A88">
        <w:rPr>
          <w:rFonts w:ascii="Times New Roman" w:hAnsi="Times New Roman" w:cs="Times New Roman"/>
          <w:sz w:val="26"/>
          <w:szCs w:val="26"/>
          <w:lang w:val="nl-NL"/>
        </w:rPr>
        <w:t xml:space="preserve">. </w:t>
      </w:r>
      <w:r w:rsidRPr="00B73A88">
        <w:rPr>
          <w:rFonts w:ascii="Times New Roman" w:hAnsi="Times New Roman" w:cs="Times New Roman"/>
          <w:position w:val="-44"/>
          <w:sz w:val="26"/>
          <w:szCs w:val="26"/>
          <w:lang w:val="nl-NL"/>
        </w:rPr>
        <w:object w:dxaOrig="1180" w:dyaOrig="999">
          <v:shape id="_x0000_i1137" type="#_x0000_t75" style="width:59pt;height:49.95pt" o:ole="">
            <v:imagedata r:id="rId258" o:title=""/>
          </v:shape>
          <o:OLEObject Type="Embed" ProgID="Equation.DSMT4" ShapeID="_x0000_i1137" DrawAspect="Content" ObjectID="_1624984518" r:id="rId259"/>
        </w:object>
      </w:r>
      <w:r w:rsidRPr="00B73A88">
        <w:rPr>
          <w:rFonts w:ascii="Times New Roman" w:hAnsi="Times New Roman" w:cs="Times New Roman"/>
          <w:sz w:val="26"/>
          <w:szCs w:val="26"/>
          <w:lang w:val="nl-NL"/>
        </w:rPr>
        <w:tab/>
        <w:t xml:space="preserve"> C. </w:t>
      </w:r>
      <w:r w:rsidRPr="00B73A88">
        <w:rPr>
          <w:rFonts w:ascii="Times New Roman" w:hAnsi="Times New Roman" w:cs="Times New Roman"/>
          <w:position w:val="-44"/>
          <w:sz w:val="26"/>
          <w:szCs w:val="26"/>
          <w:lang w:val="nl-NL"/>
        </w:rPr>
        <w:object w:dxaOrig="1180" w:dyaOrig="999">
          <v:shape id="_x0000_i1138" type="#_x0000_t75" style="width:59pt;height:49.95pt" o:ole="">
            <v:imagedata r:id="rId260" o:title=""/>
          </v:shape>
          <o:OLEObject Type="Embed" ProgID="Equation.DSMT4" ShapeID="_x0000_i1138" DrawAspect="Content" ObjectID="_1624984519" r:id="rId261"/>
        </w:object>
      </w:r>
      <w:r w:rsidRPr="00B73A88">
        <w:rPr>
          <w:rFonts w:ascii="Times New Roman" w:hAnsi="Times New Roman" w:cs="Times New Roman"/>
          <w:sz w:val="26"/>
          <w:szCs w:val="26"/>
          <w:lang w:val="nl-NL"/>
        </w:rPr>
        <w:tab/>
        <w:t xml:space="preserve">D. </w:t>
      </w:r>
      <w:r w:rsidRPr="00B73A88">
        <w:rPr>
          <w:rFonts w:ascii="Times New Roman" w:hAnsi="Times New Roman" w:cs="Times New Roman"/>
          <w:position w:val="-54"/>
          <w:sz w:val="26"/>
          <w:szCs w:val="26"/>
          <w:lang w:val="nl-NL"/>
        </w:rPr>
        <w:object w:dxaOrig="1280" w:dyaOrig="1180">
          <v:shape id="_x0000_i1139" type="#_x0000_t75" style="width:64pt;height:59pt" o:ole="">
            <v:imagedata r:id="rId262" o:title=""/>
          </v:shape>
          <o:OLEObject Type="Embed" ProgID="Equation.DSMT4" ShapeID="_x0000_i1139" DrawAspect="Content" ObjectID="_1624984520" r:id="rId263"/>
        </w:object>
      </w:r>
    </w:p>
    <w:p w:rsidR="00B73A88" w:rsidRPr="00B73A88" w:rsidRDefault="00B73A88" w:rsidP="00A41504">
      <w:pPr>
        <w:tabs>
          <w:tab w:val="left" w:pos="2280"/>
          <w:tab w:val="left" w:pos="4680"/>
          <w:tab w:val="left" w:pos="720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2. Hai lực F</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xml:space="preserve"> và F</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 xml:space="preserve"> song song, ngược chiều đặt tại hai đầu thanh AB có hợp lực F đặt tại O cách A là 8 cm, cách B 2cm và  độ lớn F=10,5 N. Độ lớn F</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xml:space="preserve"> và F</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 xml:space="preserve"> lần lượt</w:t>
      </w:r>
    </w:p>
    <w:p w:rsidR="00B73A88" w:rsidRPr="00B73A88" w:rsidRDefault="00B73A88" w:rsidP="00A41504">
      <w:pPr>
        <w:tabs>
          <w:tab w:val="left" w:pos="2280"/>
          <w:tab w:val="left" w:pos="4680"/>
          <w:tab w:val="left" w:pos="7200"/>
        </w:tabs>
        <w:jc w:val="both"/>
        <w:rPr>
          <w:rFonts w:ascii="Times New Roman" w:hAnsi="Times New Roman" w:cs="Times New Roman"/>
          <w:sz w:val="26"/>
          <w:szCs w:val="26"/>
          <w:lang w:val="nl-NL"/>
        </w:rPr>
      </w:pPr>
      <w:r w:rsidRPr="00B73A88">
        <w:rPr>
          <w:rFonts w:ascii="Times New Roman" w:hAnsi="Times New Roman" w:cs="Times New Roman"/>
          <w:color w:val="FF0000"/>
          <w:sz w:val="26"/>
          <w:szCs w:val="26"/>
          <w:lang w:val="nl-NL"/>
        </w:rPr>
        <w:t>A. 3,5 N và 14 N</w:t>
      </w:r>
      <w:r w:rsidRPr="00B73A88">
        <w:rPr>
          <w:rFonts w:ascii="Times New Roman" w:hAnsi="Times New Roman" w:cs="Times New Roman"/>
          <w:sz w:val="26"/>
          <w:szCs w:val="26"/>
          <w:lang w:val="nl-NL"/>
        </w:rPr>
        <w:tab/>
        <w:t>B. 14 N và 3,5 N</w:t>
      </w:r>
      <w:r w:rsidRPr="00B73A88">
        <w:rPr>
          <w:rFonts w:ascii="Times New Roman" w:hAnsi="Times New Roman" w:cs="Times New Roman"/>
          <w:sz w:val="26"/>
          <w:szCs w:val="26"/>
          <w:lang w:val="nl-NL"/>
        </w:rPr>
        <w:tab/>
      </w:r>
    </w:p>
    <w:p w:rsidR="00B73A88" w:rsidRPr="00B73A88" w:rsidRDefault="00B73A88" w:rsidP="00A41504">
      <w:pPr>
        <w:tabs>
          <w:tab w:val="left" w:pos="2280"/>
          <w:tab w:val="left" w:pos="4680"/>
          <w:tab w:val="left" w:pos="720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C. 7 N và 3,5 N</w:t>
      </w:r>
      <w:r w:rsidRPr="00B73A88">
        <w:rPr>
          <w:rFonts w:ascii="Times New Roman" w:hAnsi="Times New Roman" w:cs="Times New Roman"/>
          <w:sz w:val="26"/>
          <w:szCs w:val="26"/>
          <w:lang w:val="nl-NL"/>
        </w:rPr>
        <w:tab/>
        <w:t>D. 3,5 N và 7 N</w:t>
      </w:r>
    </w:p>
    <w:p w:rsidR="00B73A88" w:rsidRPr="00B73A88" w:rsidRDefault="00C32238" w:rsidP="00A41504">
      <w:pPr>
        <w:tabs>
          <w:tab w:val="left" w:pos="2280"/>
          <w:tab w:val="left" w:pos="4680"/>
          <w:tab w:val="left" w:pos="7200"/>
        </w:tabs>
        <w:jc w:val="both"/>
        <w:rPr>
          <w:rFonts w:ascii="Times New Roman" w:hAnsi="Times New Roman" w:cs="Times New Roman"/>
          <w:sz w:val="26"/>
          <w:szCs w:val="26"/>
          <w:lang w:val="nl-NL"/>
        </w:rPr>
      </w:pPr>
      <w:r>
        <w:rPr>
          <w:rFonts w:ascii="Times New Roman" w:hAnsi="Times New Roman" w:cs="Times New Roman"/>
          <w:noProof/>
          <w:sz w:val="26"/>
          <w:szCs w:val="26"/>
          <w:lang w:val="nl-NL" w:eastAsia="vi-VN"/>
        </w:rPr>
        <w:pict>
          <v:group id="_x0000_s1058" style="position:absolute;left:0;text-align:left;margin-left:342.95pt;margin-top:21.65pt;width:138.6pt;height:72.6pt;z-index:251680768" coordorigin="7948,3396" coordsize="2772,1452">
            <v:shapetype id="_x0000_t202" coordsize="21600,21600" o:spt="202" path="m,l,21600r21600,l21600,xe">
              <v:stroke joinstyle="miter"/>
              <v:path gradientshapeok="t" o:connecttype="rect"/>
            </v:shapetype>
            <v:shape id="_x0000_s1059" type="#_x0000_t202" style="position:absolute;left:7948;top:4117;width:559;height:432" strokecolor="white">
              <v:textbox style="mso-next-textbox:#_x0000_s1059">
                <w:txbxContent>
                  <w:p w:rsidR="00B73A88" w:rsidRPr="00B73A88" w:rsidRDefault="00B73A88" w:rsidP="00A41504">
                    <w:pPr>
                      <w:rPr>
                        <w:lang w:val="nl-NL"/>
                      </w:rPr>
                    </w:pPr>
                    <w:r w:rsidRPr="00B73A88">
                      <w:rPr>
                        <w:lang w:val="nl-NL"/>
                      </w:rPr>
                      <w:t>A</w:t>
                    </w:r>
                  </w:p>
                </w:txbxContent>
              </v:textbox>
            </v:shape>
            <v:shape id="_x0000_s1060" type="#_x0000_t202" style="position:absolute;left:10161;top:3606;width:559;height:576" strokecolor="white">
              <v:textbox style="mso-next-textbox:#_x0000_s1060">
                <w:txbxContent>
                  <w:p w:rsidR="00B73A88" w:rsidRPr="00B73A88" w:rsidRDefault="00B73A88" w:rsidP="00A41504">
                    <w:pPr>
                      <w:rPr>
                        <w:lang w:val="nl-NL"/>
                      </w:rPr>
                    </w:pPr>
                    <w:r w:rsidRPr="00B73A88">
                      <w:rPr>
                        <w:lang w:val="nl-NL"/>
                      </w:rPr>
                      <w:t>B</w:t>
                    </w:r>
                  </w:p>
                </w:txbxContent>
              </v:textbox>
            </v:shape>
            <v:shape id="_x0000_s1061" type="#_x0000_t202" style="position:absolute;left:10033;top:4152;width:624;height:696;mso-wrap-style:none" strokecolor="white">
              <v:textbox style="mso-next-textbox:#_x0000_s1061">
                <w:txbxContent>
                  <w:p w:rsidR="00B73A88" w:rsidRPr="00B73A88" w:rsidRDefault="00B73A88" w:rsidP="00A41504">
                    <w:pPr>
                      <w:rPr>
                        <w:vertAlign w:val="subscript"/>
                        <w:lang w:val="nl-NL"/>
                      </w:rPr>
                    </w:pPr>
                    <w:r w:rsidRPr="00B73A88">
                      <w:rPr>
                        <w:position w:val="-10"/>
                        <w:vertAlign w:val="subscript"/>
                        <w:lang w:val="nl-NL"/>
                      </w:rPr>
                      <w:object w:dxaOrig="320" w:dyaOrig="480">
                        <v:shape id="_x0000_i1147" type="#_x0000_t75" style="width:16pt;height:24pt" o:ole="">
                          <v:imagedata r:id="rId264" o:title=""/>
                        </v:shape>
                        <o:OLEObject Type="Embed" ProgID="Equation.3" ShapeID="_x0000_i1147" DrawAspect="Content" ObjectID="_1624984528" r:id="rId265"/>
                      </w:object>
                    </w:r>
                  </w:p>
                </w:txbxContent>
              </v:textbox>
            </v:shape>
            <v:shape id="_x0000_s1062" type="#_x0000_t202" style="position:absolute;left:8012;top:3396;width:606;height:756" strokecolor="white">
              <v:textbox style="mso-next-textbox:#_x0000_s1062">
                <w:txbxContent>
                  <w:p w:rsidR="00B73A88" w:rsidRPr="00B73A88" w:rsidRDefault="00B73A88" w:rsidP="00A41504">
                    <w:pPr>
                      <w:rPr>
                        <w:vertAlign w:val="subscript"/>
                        <w:lang w:val="nl-NL"/>
                      </w:rPr>
                    </w:pPr>
                    <w:r w:rsidRPr="00B73A88">
                      <w:rPr>
                        <w:position w:val="-10"/>
                        <w:vertAlign w:val="subscript"/>
                        <w:lang w:val="nl-NL"/>
                      </w:rPr>
                      <w:object w:dxaOrig="300" w:dyaOrig="480">
                        <v:shape id="_x0000_i1148" type="#_x0000_t75" style="width:15pt;height:24pt" o:ole="">
                          <v:imagedata r:id="rId266" o:title=""/>
                        </v:shape>
                        <o:OLEObject Type="Embed" ProgID="Equation.3" ShapeID="_x0000_i1148" DrawAspect="Content" ObjectID="_1624984529" r:id="rId267"/>
                      </w:object>
                    </w:r>
                  </w:p>
                </w:txbxContent>
              </v:textbox>
            </v:shape>
            <v:rect id="_x0000_s1063" style="position:absolute;left:8108;top:3982;width:2424;height:179" fillcolor="lime">
              <v:textbox>
                <w:txbxContent>
                  <w:p w:rsidR="00B73A88" w:rsidRPr="00B73A88" w:rsidRDefault="00B73A88">
                    <w:pPr>
                      <w:rPr>
                        <w:lang w:val="nl-NL"/>
                      </w:rPr>
                    </w:pPr>
                  </w:p>
                </w:txbxContent>
              </v:textbox>
            </v:rect>
            <v:line id="_x0000_s1064" style="position:absolute" from="8119,3612" to="8119,3973">
              <v:stroke startarrow="open"/>
            </v:line>
            <v:line id="_x0000_s1065" style="position:absolute" from="10525,4161" to="10525,4752">
              <v:stroke endarrow="open"/>
            </v:line>
            <w10:wrap type="square"/>
          </v:group>
        </w:pict>
      </w:r>
      <w:r w:rsidR="00B73A88" w:rsidRPr="00B73A88">
        <w:rPr>
          <w:rFonts w:ascii="Times New Roman" w:hAnsi="Times New Roman" w:cs="Times New Roman"/>
          <w:b/>
          <w:sz w:val="26"/>
          <w:szCs w:val="26"/>
          <w:lang w:val="nl-NL"/>
        </w:rPr>
        <w:t>3</w:t>
      </w:r>
      <w:r w:rsidR="00B73A88" w:rsidRPr="00B73A88">
        <w:rPr>
          <w:rFonts w:ascii="Times New Roman" w:hAnsi="Times New Roman" w:cs="Times New Roman"/>
          <w:b/>
          <w:color w:val="0000FF"/>
          <w:sz w:val="26"/>
          <w:szCs w:val="26"/>
          <w:lang w:val="nl-NL"/>
        </w:rPr>
        <w:t xml:space="preserve">. </w:t>
      </w:r>
      <w:r w:rsidR="00B73A88" w:rsidRPr="00B73A88">
        <w:rPr>
          <w:rFonts w:ascii="Times New Roman" w:hAnsi="Times New Roman" w:cs="Times New Roman"/>
          <w:sz w:val="26"/>
          <w:szCs w:val="26"/>
          <w:lang w:val="nl-NL"/>
        </w:rPr>
        <w:t>Thanh AB cứng chịu tác dụng của hai lực F</w:t>
      </w:r>
      <w:r w:rsidR="00B73A88" w:rsidRPr="00B73A88">
        <w:rPr>
          <w:rFonts w:ascii="Times New Roman" w:hAnsi="Times New Roman" w:cs="Times New Roman"/>
          <w:sz w:val="26"/>
          <w:szCs w:val="26"/>
          <w:vertAlign w:val="subscript"/>
          <w:lang w:val="nl-NL"/>
        </w:rPr>
        <w:t>1</w:t>
      </w:r>
      <w:r w:rsidR="00B73A88" w:rsidRPr="00B73A88">
        <w:rPr>
          <w:rFonts w:ascii="Times New Roman" w:hAnsi="Times New Roman" w:cs="Times New Roman"/>
          <w:sz w:val="26"/>
          <w:szCs w:val="26"/>
          <w:lang w:val="nl-NL"/>
        </w:rPr>
        <w:t xml:space="preserve"> và F</w:t>
      </w:r>
      <w:r w:rsidR="00B73A88" w:rsidRPr="00B73A88">
        <w:rPr>
          <w:rFonts w:ascii="Times New Roman" w:hAnsi="Times New Roman" w:cs="Times New Roman"/>
          <w:sz w:val="26"/>
          <w:szCs w:val="26"/>
          <w:vertAlign w:val="subscript"/>
          <w:lang w:val="nl-NL"/>
        </w:rPr>
        <w:t>2</w:t>
      </w:r>
      <w:r w:rsidR="00B73A88" w:rsidRPr="00B73A88">
        <w:rPr>
          <w:rFonts w:ascii="Times New Roman" w:hAnsi="Times New Roman" w:cs="Times New Roman"/>
          <w:sz w:val="26"/>
          <w:szCs w:val="26"/>
          <w:lang w:val="nl-NL"/>
        </w:rPr>
        <w:t xml:space="preserve"> như hình vẽ. Biết AB=1m và F</w:t>
      </w:r>
      <w:r w:rsidR="00B73A88" w:rsidRPr="00B73A88">
        <w:rPr>
          <w:rFonts w:ascii="Times New Roman" w:hAnsi="Times New Roman" w:cs="Times New Roman"/>
          <w:sz w:val="26"/>
          <w:szCs w:val="26"/>
          <w:vertAlign w:val="subscript"/>
          <w:lang w:val="nl-NL"/>
        </w:rPr>
        <w:t>1</w:t>
      </w:r>
      <w:r w:rsidR="00B73A88" w:rsidRPr="00B73A88">
        <w:rPr>
          <w:rFonts w:ascii="Times New Roman" w:hAnsi="Times New Roman" w:cs="Times New Roman"/>
          <w:sz w:val="26"/>
          <w:szCs w:val="26"/>
          <w:lang w:val="nl-NL"/>
        </w:rPr>
        <w:t>=10N, F</w:t>
      </w:r>
      <w:r w:rsidR="00B73A88" w:rsidRPr="00B73A88">
        <w:rPr>
          <w:rFonts w:ascii="Times New Roman" w:hAnsi="Times New Roman" w:cs="Times New Roman"/>
          <w:sz w:val="26"/>
          <w:szCs w:val="26"/>
          <w:vertAlign w:val="subscript"/>
          <w:lang w:val="nl-NL"/>
        </w:rPr>
        <w:t>2</w:t>
      </w:r>
      <w:r w:rsidR="00B73A88" w:rsidRPr="00B73A88">
        <w:rPr>
          <w:rFonts w:ascii="Times New Roman" w:hAnsi="Times New Roman" w:cs="Times New Roman"/>
          <w:sz w:val="26"/>
          <w:szCs w:val="26"/>
          <w:lang w:val="nl-NL"/>
        </w:rPr>
        <w:t>=15N. Hợp lực tác dụng lên thanh có</w:t>
      </w:r>
    </w:p>
    <w:p w:rsidR="00B73A88" w:rsidRPr="00B73A88" w:rsidRDefault="00B73A88" w:rsidP="00A41504">
      <w:pPr>
        <w:tabs>
          <w:tab w:val="left" w:pos="2280"/>
          <w:tab w:val="left" w:pos="4680"/>
          <w:tab w:val="left" w:pos="7200"/>
        </w:tabs>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 xml:space="preserve">a. </w:t>
      </w:r>
      <w:r w:rsidRPr="00B73A88">
        <w:rPr>
          <w:rFonts w:ascii="Times New Roman" w:hAnsi="Times New Roman" w:cs="Times New Roman"/>
          <w:sz w:val="26"/>
          <w:szCs w:val="26"/>
          <w:lang w:val="nl-NL"/>
        </w:rPr>
        <w:t>Độ lớn là</w:t>
      </w:r>
    </w:p>
    <w:p w:rsidR="00B73A88" w:rsidRPr="00B73A88" w:rsidRDefault="00B73A88" w:rsidP="00A41504">
      <w:pPr>
        <w:tabs>
          <w:tab w:val="left" w:pos="2280"/>
          <w:tab w:val="left" w:pos="4680"/>
          <w:tab w:val="left" w:pos="720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A. 10N</w:t>
      </w:r>
      <w:r w:rsidRPr="00B73A88">
        <w:rPr>
          <w:rFonts w:ascii="Times New Roman" w:hAnsi="Times New Roman" w:cs="Times New Roman"/>
          <w:sz w:val="26"/>
          <w:szCs w:val="26"/>
          <w:lang w:val="nl-NL"/>
        </w:rPr>
        <w:tab/>
        <w:t>B. 15N</w:t>
      </w:r>
      <w:r w:rsidRPr="00B73A88">
        <w:rPr>
          <w:rFonts w:ascii="Times New Roman" w:hAnsi="Times New Roman" w:cs="Times New Roman"/>
          <w:sz w:val="26"/>
          <w:szCs w:val="26"/>
          <w:lang w:val="nl-NL"/>
        </w:rPr>
        <w:tab/>
      </w:r>
    </w:p>
    <w:p w:rsidR="00B73A88" w:rsidRPr="00B73A88" w:rsidRDefault="00B73A88" w:rsidP="00A41504">
      <w:pPr>
        <w:tabs>
          <w:tab w:val="left" w:pos="2280"/>
          <w:tab w:val="left" w:pos="4680"/>
          <w:tab w:val="left" w:pos="7200"/>
        </w:tabs>
        <w:jc w:val="both"/>
        <w:rPr>
          <w:rFonts w:ascii="Times New Roman" w:hAnsi="Times New Roman" w:cs="Times New Roman"/>
          <w:sz w:val="26"/>
          <w:szCs w:val="26"/>
          <w:lang w:val="nl-NL"/>
        </w:rPr>
      </w:pPr>
      <w:r w:rsidRPr="00B73A88">
        <w:rPr>
          <w:rFonts w:ascii="Times New Roman" w:hAnsi="Times New Roman" w:cs="Times New Roman"/>
          <w:color w:val="FF0000"/>
          <w:sz w:val="26"/>
          <w:szCs w:val="26"/>
          <w:lang w:val="nl-NL"/>
        </w:rPr>
        <w:t>C. 5N</w:t>
      </w:r>
      <w:r w:rsidRPr="00B73A88">
        <w:rPr>
          <w:rFonts w:ascii="Times New Roman" w:hAnsi="Times New Roman" w:cs="Times New Roman"/>
          <w:sz w:val="26"/>
          <w:szCs w:val="26"/>
          <w:lang w:val="nl-NL"/>
        </w:rPr>
        <w:t xml:space="preserve">                          D. 25N</w:t>
      </w:r>
    </w:p>
    <w:p w:rsidR="00B73A88" w:rsidRPr="00B73A88" w:rsidRDefault="00B73A88" w:rsidP="00A41504">
      <w:pPr>
        <w:tabs>
          <w:tab w:val="left" w:pos="2280"/>
          <w:tab w:val="left" w:pos="4680"/>
          <w:tab w:val="left" w:pos="7200"/>
        </w:tabs>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 xml:space="preserve">b. </w:t>
      </w:r>
      <w:r w:rsidRPr="00B73A88">
        <w:rPr>
          <w:rFonts w:ascii="Times New Roman" w:hAnsi="Times New Roman" w:cs="Times New Roman"/>
          <w:sz w:val="26"/>
          <w:szCs w:val="26"/>
          <w:lang w:val="nl-NL"/>
        </w:rPr>
        <w:t>Điểm đặt của hợp lực cách B một khoảng</w:t>
      </w:r>
    </w:p>
    <w:p w:rsidR="00B73A88" w:rsidRPr="00B73A88" w:rsidRDefault="00B73A88" w:rsidP="00A41504">
      <w:pPr>
        <w:tabs>
          <w:tab w:val="left" w:pos="2280"/>
          <w:tab w:val="left" w:pos="2550"/>
        </w:tabs>
        <w:jc w:val="both"/>
        <w:rPr>
          <w:rFonts w:ascii="Times New Roman" w:hAnsi="Times New Roman" w:cs="Times New Roman"/>
          <w:sz w:val="26"/>
          <w:szCs w:val="26"/>
          <w:lang w:val="nl-NL"/>
        </w:rPr>
      </w:pPr>
      <w:r w:rsidRPr="00B73A88">
        <w:rPr>
          <w:rFonts w:ascii="Times New Roman" w:hAnsi="Times New Roman" w:cs="Times New Roman"/>
          <w:color w:val="FF0000"/>
          <w:sz w:val="26"/>
          <w:szCs w:val="26"/>
          <w:lang w:val="nl-NL"/>
        </w:rPr>
        <w:t>A. 2m và nằm ngoài AB</w:t>
      </w:r>
      <w:r w:rsidRPr="00B73A88">
        <w:rPr>
          <w:rFonts w:ascii="Times New Roman" w:hAnsi="Times New Roman" w:cs="Times New Roman"/>
          <w:color w:val="FF0000"/>
          <w:sz w:val="26"/>
          <w:szCs w:val="26"/>
          <w:lang w:val="nl-NL"/>
        </w:rPr>
        <w:tab/>
      </w:r>
      <w:r w:rsidRPr="00B73A88">
        <w:rPr>
          <w:rFonts w:ascii="Times New Roman" w:hAnsi="Times New Roman" w:cs="Times New Roman"/>
          <w:sz w:val="26"/>
          <w:szCs w:val="26"/>
          <w:lang w:val="nl-NL"/>
        </w:rPr>
        <w:t xml:space="preserve">   B. 2m nằm trong AB</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sz w:val="26"/>
          <w:szCs w:val="26"/>
          <w:lang w:val="nl-NL"/>
        </w:rPr>
        <w:t>C. 3m và nằm ngoài AB      D. 3m và nằm trong AB</w:t>
      </w:r>
    </w:p>
    <w:p w:rsidR="00B73A88" w:rsidRPr="00B73A88" w:rsidRDefault="00B73A88" w:rsidP="00A41504">
      <w:pPr>
        <w:ind w:left="30" w:right="108"/>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Tự luận </w:t>
      </w:r>
    </w:p>
    <w:p w:rsidR="00B73A88" w:rsidRPr="00B73A88" w:rsidRDefault="00B73A88" w:rsidP="00A41504">
      <w:pPr>
        <w:ind w:left="30" w:right="108"/>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1. Một người gánh một thùng gạo và một thùng ngô có trọng lượng </w:t>
      </w:r>
    </w:p>
    <w:p w:rsidR="00B73A88" w:rsidRPr="00B73A88" w:rsidRDefault="00B73A88" w:rsidP="00A41504">
      <w:pPr>
        <w:ind w:left="30" w:right="108"/>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lần lượt là 200N và 100 N. Hỏi vai người đó chịu một lực bằng bao nhiêu?</w:t>
      </w:r>
    </w:p>
    <w:p w:rsidR="00B73A88" w:rsidRPr="00B73A88" w:rsidRDefault="00B73A88" w:rsidP="00A41504">
      <w:pPr>
        <w:ind w:left="30" w:right="108"/>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ài giải :</w:t>
      </w:r>
    </w:p>
    <w:p w:rsidR="00B73A88" w:rsidRPr="00B73A88" w:rsidRDefault="00B73A88" w:rsidP="00A41504">
      <w:pPr>
        <w:tabs>
          <w:tab w:val="left" w:pos="2280"/>
          <w:tab w:val="left" w:pos="4680"/>
          <w:tab w:val="left" w:pos="720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2. Hai lực </w:t>
      </w:r>
      <w:r w:rsidRPr="00B73A88">
        <w:rPr>
          <w:rFonts w:ascii="Times New Roman" w:hAnsi="Times New Roman" w:cs="Times New Roman"/>
          <w:position w:val="-10"/>
          <w:sz w:val="26"/>
          <w:szCs w:val="26"/>
          <w:lang w:val="nl-NL"/>
        </w:rPr>
        <w:object w:dxaOrig="560" w:dyaOrig="360">
          <v:shape id="_x0000_i1140" type="#_x0000_t75" style="width:28pt;height:18pt" o:ole="">
            <v:imagedata r:id="rId268" o:title=""/>
          </v:shape>
          <o:OLEObject Type="Embed" ProgID="Equation.DSMT4" ShapeID="_x0000_i1140" DrawAspect="Content" ObjectID="_1624984521" r:id="rId269"/>
        </w:object>
      </w:r>
      <w:r w:rsidRPr="00B73A88">
        <w:rPr>
          <w:rFonts w:ascii="Times New Roman" w:hAnsi="Times New Roman" w:cs="Times New Roman"/>
          <w:sz w:val="26"/>
          <w:szCs w:val="26"/>
          <w:lang w:val="nl-NL"/>
        </w:rPr>
        <w:t xml:space="preserve"> song song, cùng chiều đặt tại hai đầu thanh AB, có hợp lực </w:t>
      </w:r>
      <w:r w:rsidRPr="00B73A88">
        <w:rPr>
          <w:rFonts w:ascii="Times New Roman" w:hAnsi="Times New Roman" w:cs="Times New Roman"/>
          <w:position w:val="-4"/>
          <w:sz w:val="26"/>
          <w:szCs w:val="26"/>
          <w:lang w:val="nl-NL"/>
        </w:rPr>
        <w:object w:dxaOrig="240" w:dyaOrig="300">
          <v:shape id="_x0000_i1141" type="#_x0000_t75" style="width:12pt;height:15pt" o:ole="">
            <v:imagedata r:id="rId270" o:title=""/>
          </v:shape>
          <o:OLEObject Type="Embed" ProgID="Equation.DSMT4" ShapeID="_x0000_i1141" DrawAspect="Content" ObjectID="_1624984522" r:id="rId271"/>
        </w:object>
      </w:r>
      <w:r w:rsidRPr="00B73A88">
        <w:rPr>
          <w:rFonts w:ascii="Times New Roman" w:hAnsi="Times New Roman" w:cs="Times New Roman"/>
          <w:sz w:val="26"/>
          <w:szCs w:val="26"/>
          <w:lang w:val="nl-NL"/>
        </w:rPr>
        <w:t xml:space="preserve"> đặt tại O cách A đoạn 12cm, cách B đoạn 8 cm và có độ lớn F=10 N. Tìm </w:t>
      </w:r>
      <w:r w:rsidRPr="00B73A88">
        <w:rPr>
          <w:rFonts w:ascii="Times New Roman" w:hAnsi="Times New Roman" w:cs="Times New Roman"/>
          <w:position w:val="-10"/>
          <w:sz w:val="26"/>
          <w:szCs w:val="26"/>
          <w:lang w:val="nl-NL"/>
        </w:rPr>
        <w:object w:dxaOrig="540" w:dyaOrig="320">
          <v:shape id="_x0000_i1142" type="#_x0000_t75" style="width:27pt;height:16pt" o:ole="">
            <v:imagedata r:id="rId272" o:title=""/>
          </v:shape>
          <o:OLEObject Type="Embed" ProgID="Equation.DSMT4" ShapeID="_x0000_i1142" DrawAspect="Content" ObjectID="_1624984523" r:id="rId273"/>
        </w:object>
      </w:r>
    </w:p>
    <w:p w:rsidR="00B73A88" w:rsidRPr="00B73A88" w:rsidRDefault="00B73A88" w:rsidP="00A41504">
      <w:pPr>
        <w:ind w:left="30" w:right="108"/>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ài giải :</w:t>
      </w:r>
    </w:p>
    <w:p w:rsidR="00B73A88" w:rsidRPr="00B73A88" w:rsidRDefault="00B73A88" w:rsidP="00A41504">
      <w:pPr>
        <w:tabs>
          <w:tab w:val="left" w:pos="2280"/>
          <w:tab w:val="left" w:pos="4680"/>
          <w:tab w:val="left" w:pos="7200"/>
        </w:tabs>
        <w:jc w:val="both"/>
        <w:rPr>
          <w:rFonts w:ascii="Times New Roman" w:hAnsi="Times New Roman" w:cs="Times New Roman"/>
          <w:sz w:val="26"/>
          <w:szCs w:val="26"/>
          <w:lang w:val="nl-NL"/>
        </w:rPr>
      </w:pPr>
    </w:p>
    <w:p w:rsidR="00B73A88" w:rsidRPr="00B73A88" w:rsidRDefault="00B73A88" w:rsidP="00A41504">
      <w:pPr>
        <w:tabs>
          <w:tab w:val="left" w:pos="2280"/>
          <w:tab w:val="left" w:pos="4680"/>
          <w:tab w:val="left" w:pos="7200"/>
        </w:tabs>
        <w:jc w:val="both"/>
        <w:rPr>
          <w:rFonts w:ascii="Times New Roman" w:hAnsi="Times New Roman" w:cs="Times New Roman"/>
          <w:bCs/>
          <w:sz w:val="26"/>
          <w:szCs w:val="26"/>
          <w:lang w:val="nl-NL"/>
        </w:rPr>
      </w:pPr>
      <w:r w:rsidRPr="00B73A88">
        <w:rPr>
          <w:rFonts w:ascii="Times New Roman" w:hAnsi="Times New Roman" w:cs="Times New Roman"/>
          <w:sz w:val="26"/>
          <w:szCs w:val="26"/>
          <w:lang w:val="nl-NL"/>
        </w:rPr>
        <w:t xml:space="preserve">3. </w:t>
      </w:r>
      <w:r w:rsidRPr="00B73A88">
        <w:rPr>
          <w:rFonts w:ascii="Times New Roman" w:hAnsi="Times New Roman" w:cs="Times New Roman"/>
          <w:bCs/>
          <w:sz w:val="26"/>
          <w:szCs w:val="26"/>
          <w:lang w:val="nl-NL"/>
        </w:rPr>
        <w:t>Hai người dùng một chiếc gậy để khiêng một cỗ máy nặng 1250N. Điểm treo cỗ máy cách vai người thứ nhất 60cm và cách vai người thứ hai 40cm. Bỏ qua trọng lượng của gậy. Hỏi mỗi người chịu một lực bằng bao nhiêu ?</w:t>
      </w:r>
    </w:p>
    <w:p w:rsidR="00B73A88" w:rsidRPr="00B73A88" w:rsidRDefault="00B73A88" w:rsidP="00A41504">
      <w:pPr>
        <w:ind w:left="30" w:right="108"/>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ài giải :</w:t>
      </w:r>
    </w:p>
    <w:p w:rsidR="00B73A88" w:rsidRPr="00B73A88" w:rsidRDefault="00B73A88" w:rsidP="00A41504">
      <w:pPr>
        <w:tabs>
          <w:tab w:val="left" w:pos="2280"/>
          <w:tab w:val="left" w:pos="4680"/>
          <w:tab w:val="left" w:pos="7200"/>
        </w:tabs>
        <w:jc w:val="both"/>
        <w:rPr>
          <w:rFonts w:ascii="Times New Roman" w:hAnsi="Times New Roman" w:cs="Times New Roman"/>
          <w:bCs/>
          <w:sz w:val="26"/>
          <w:szCs w:val="26"/>
          <w:lang w:val="nl-NL"/>
        </w:rPr>
      </w:pPr>
    </w:p>
    <w:p w:rsidR="00B73A88" w:rsidRPr="00B73A88" w:rsidRDefault="00B73A88" w:rsidP="00A41504">
      <w:pPr>
        <w:tabs>
          <w:tab w:val="left" w:pos="180"/>
          <w:tab w:val="left" w:pos="360"/>
          <w:tab w:val="left" w:pos="540"/>
          <w:tab w:val="left" w:pos="760"/>
          <w:tab w:val="left" w:pos="1134"/>
          <w:tab w:val="left" w:pos="1440"/>
          <w:tab w:val="left" w:pos="1701"/>
          <w:tab w:val="left" w:pos="2185"/>
          <w:tab w:val="left" w:pos="2268"/>
          <w:tab w:val="left" w:pos="2835"/>
          <w:tab w:val="left" w:pos="3402"/>
          <w:tab w:val="left" w:pos="3610"/>
          <w:tab w:val="left" w:pos="3969"/>
          <w:tab w:val="left" w:pos="4275"/>
          <w:tab w:val="left" w:pos="4536"/>
          <w:tab w:val="left" w:pos="5035"/>
          <w:tab w:val="left" w:pos="5103"/>
          <w:tab w:val="left" w:pos="5670"/>
          <w:tab w:val="left" w:pos="5795"/>
          <w:tab w:val="left" w:pos="6237"/>
          <w:tab w:val="left" w:pos="6804"/>
          <w:tab w:val="left" w:pos="7371"/>
          <w:tab w:val="left" w:pos="7938"/>
          <w:tab w:val="left" w:pos="8222"/>
          <w:tab w:val="left" w:pos="8505"/>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4. Một người gánh một thúng gạo nặng 400N và một thúng bắp nặng 200N. Đòn gánh dài 9dm. Vai người ấy đặt ở điểm O cách hai đầu treo thúng gạo và thúng bắp các khoảng lần lượt là d</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và d</w:t>
      </w:r>
      <w:r w:rsidRPr="00B73A88">
        <w:rPr>
          <w:rFonts w:ascii="Times New Roman" w:hAnsi="Times New Roman" w:cs="Times New Roman"/>
          <w:sz w:val="26"/>
          <w:szCs w:val="26"/>
          <w:vertAlign w:val="subscript"/>
          <w:lang w:val="nl-NL"/>
        </w:rPr>
        <w:t xml:space="preserve">2 </w:t>
      </w:r>
      <w:r w:rsidRPr="00B73A88">
        <w:rPr>
          <w:rFonts w:ascii="Times New Roman" w:hAnsi="Times New Roman" w:cs="Times New Roman"/>
          <w:sz w:val="26"/>
          <w:szCs w:val="26"/>
          <w:lang w:val="nl-NL"/>
        </w:rPr>
        <w:t xml:space="preserve">bằng bao nhiêu để đòn gánh cân bằng và nằm ngang? </w:t>
      </w:r>
    </w:p>
    <w:p w:rsidR="00B73A88" w:rsidRPr="00B73A88" w:rsidRDefault="00B73A88" w:rsidP="00A41504">
      <w:pPr>
        <w:ind w:left="30" w:right="108"/>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ài giải :</w:t>
      </w:r>
    </w:p>
    <w:p w:rsidR="00B73A88" w:rsidRPr="00B73A88" w:rsidRDefault="00B73A88" w:rsidP="00A41504">
      <w:pPr>
        <w:tabs>
          <w:tab w:val="left" w:pos="180"/>
          <w:tab w:val="left" w:pos="360"/>
          <w:tab w:val="left" w:pos="540"/>
          <w:tab w:val="left" w:pos="760"/>
          <w:tab w:val="left" w:pos="1134"/>
          <w:tab w:val="left" w:pos="1440"/>
          <w:tab w:val="left" w:pos="1701"/>
          <w:tab w:val="left" w:pos="2185"/>
          <w:tab w:val="left" w:pos="2268"/>
          <w:tab w:val="left" w:pos="2835"/>
          <w:tab w:val="left" w:pos="3402"/>
          <w:tab w:val="left" w:pos="3610"/>
          <w:tab w:val="left" w:pos="3969"/>
          <w:tab w:val="left" w:pos="4275"/>
          <w:tab w:val="left" w:pos="4536"/>
          <w:tab w:val="left" w:pos="5035"/>
          <w:tab w:val="left" w:pos="5103"/>
          <w:tab w:val="left" w:pos="5670"/>
          <w:tab w:val="left" w:pos="5795"/>
          <w:tab w:val="left" w:pos="6237"/>
          <w:tab w:val="left" w:pos="6804"/>
          <w:tab w:val="left" w:pos="7371"/>
          <w:tab w:val="left" w:pos="7938"/>
          <w:tab w:val="left" w:pos="8222"/>
          <w:tab w:val="left" w:pos="8505"/>
        </w:tabs>
        <w:jc w:val="both"/>
        <w:rPr>
          <w:rFonts w:ascii="Times New Roman" w:hAnsi="Times New Roman" w:cs="Times New Roman"/>
          <w:sz w:val="26"/>
          <w:szCs w:val="26"/>
          <w:lang w:val="nl-NL"/>
        </w:rPr>
      </w:pPr>
    </w:p>
    <w:p w:rsidR="00B73A88" w:rsidRPr="00B73A88" w:rsidRDefault="00B73A88" w:rsidP="00A41504">
      <w:pPr>
        <w:tabs>
          <w:tab w:val="left" w:leader="dot" w:pos="9356"/>
        </w:tabs>
        <w:jc w:val="center"/>
        <w:rPr>
          <w:rFonts w:ascii="Times New Roman" w:hAnsi="Times New Roman" w:cs="Times New Roman"/>
          <w:b/>
          <w:color w:val="FF6600"/>
          <w:sz w:val="26"/>
          <w:szCs w:val="26"/>
          <w:lang w:val="nl-NL"/>
        </w:rPr>
      </w:pPr>
      <w:r w:rsidRPr="00B73A88">
        <w:rPr>
          <w:rFonts w:ascii="Times New Roman" w:hAnsi="Times New Roman" w:cs="Times New Roman"/>
          <w:b/>
          <w:color w:val="FF6600"/>
          <w:sz w:val="26"/>
          <w:szCs w:val="26"/>
          <w:lang w:val="nl-NL"/>
        </w:rPr>
        <w:t>D. VẬN DỤNG, TÌM TÒI MỞ RỘNG</w:t>
      </w:r>
    </w:p>
    <w:p w:rsidR="00B73A88" w:rsidRPr="00B73A88" w:rsidRDefault="00B73A88" w:rsidP="00A41504">
      <w:pPr>
        <w:tabs>
          <w:tab w:val="left" w:leader="dot" w:pos="9356"/>
        </w:tabs>
        <w:jc w:val="both"/>
        <w:rPr>
          <w:rFonts w:ascii="Times New Roman" w:hAnsi="Times New Roman" w:cs="Times New Roman"/>
          <w:b/>
          <w:color w:val="0000FF"/>
          <w:sz w:val="26"/>
          <w:szCs w:val="26"/>
          <w:lang w:val="nl-NL"/>
        </w:rPr>
      </w:pPr>
    </w:p>
    <w:p w:rsidR="00B73A88" w:rsidRPr="00B73A88" w:rsidRDefault="00B73A88" w:rsidP="00A41504">
      <w:pPr>
        <w:tabs>
          <w:tab w:val="left" w:leader="dot" w:pos="9356"/>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Hoạt động 6: Tìm hiểu ứng dụng của</w:t>
      </w:r>
      <w:r w:rsidRPr="00B73A88">
        <w:rPr>
          <w:rFonts w:ascii="Times New Roman" w:hAnsi="Times New Roman" w:cs="Times New Roman"/>
          <w:color w:val="0000FF"/>
          <w:sz w:val="26"/>
          <w:szCs w:val="26"/>
          <w:lang w:val="nl-NL"/>
        </w:rPr>
        <w:t xml:space="preserve"> </w:t>
      </w:r>
      <w:r w:rsidRPr="00B73A88">
        <w:rPr>
          <w:rFonts w:ascii="Times New Roman" w:hAnsi="Times New Roman" w:cs="Times New Roman"/>
          <w:b/>
          <w:color w:val="0000FF"/>
          <w:sz w:val="26"/>
          <w:szCs w:val="26"/>
          <w:lang w:val="nl-NL"/>
        </w:rPr>
        <w:t xml:space="preserve">qui tắc hợp các lực song song cùng chiều trong đời sống </w:t>
      </w:r>
    </w:p>
    <w:p w:rsidR="00B73A88" w:rsidRPr="00B73A88" w:rsidRDefault="00B73A88" w:rsidP="00A41504">
      <w:pPr>
        <w:tabs>
          <w:tab w:val="left" w:pos="284"/>
          <w:tab w:val="left" w:leader="dot" w:pos="9356"/>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 xml:space="preserve">Cho ví dụ về qui tắc hợp của hai lực song song cùng chiều mà em biết </w:t>
      </w:r>
    </w:p>
    <w:p w:rsidR="00B73A88" w:rsidRPr="00B73A88" w:rsidRDefault="00B73A88" w:rsidP="00A41504">
      <w:pPr>
        <w:tabs>
          <w:tab w:val="left" w:pos="284"/>
          <w:tab w:val="left" w:pos="851"/>
          <w:tab w:val="left" w:leader="dot" w:pos="9356"/>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sz w:val="26"/>
          <w:szCs w:val="26"/>
          <w:lang w:val="nl-NL"/>
        </w:rPr>
        <w:t xml:space="preserve">Trả lời: </w:t>
      </w:r>
      <w:r w:rsidRPr="00B73A88">
        <w:rPr>
          <w:rFonts w:ascii="Times New Roman" w:hAnsi="Times New Roman" w:cs="Times New Roman"/>
          <w:sz w:val="26"/>
          <w:szCs w:val="26"/>
          <w:lang w:val="nl-NL"/>
        </w:rPr>
        <w:tab/>
      </w:r>
    </w:p>
    <w:p w:rsidR="00B73A88" w:rsidRPr="00B73A88" w:rsidRDefault="00B73A88" w:rsidP="00A41504">
      <w:pPr>
        <w:tabs>
          <w:tab w:val="left" w:leader="dot" w:pos="9356"/>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p>
    <w:p w:rsidR="00B73A88" w:rsidRPr="00B73A88" w:rsidRDefault="00B73A88" w:rsidP="00A41504">
      <w:pPr>
        <w:tabs>
          <w:tab w:val="left" w:leader="dot" w:pos="9356"/>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ab/>
      </w:r>
    </w:p>
    <w:p w:rsidR="00B73A88" w:rsidRPr="00B73A88" w:rsidRDefault="00B73A88" w:rsidP="00A41504">
      <w:pPr>
        <w:rPr>
          <w:rFonts w:ascii="Times New Roman" w:hAnsi="Times New Roman" w:cs="Times New Roman"/>
          <w:sz w:val="26"/>
          <w:szCs w:val="26"/>
          <w:lang w:val="nl-NL"/>
        </w:rPr>
      </w:pPr>
    </w:p>
    <w:p w:rsidR="00B73A88" w:rsidRPr="00B73A88" w:rsidRDefault="00B73A88" w:rsidP="00A41504">
      <w:pPr>
        <w:rPr>
          <w:rFonts w:ascii="Times New Roman" w:hAnsi="Times New Roman" w:cs="Times New Roman"/>
          <w:sz w:val="26"/>
          <w:szCs w:val="26"/>
          <w:lang w:val="nl-NL"/>
        </w:rPr>
      </w:pPr>
    </w:p>
    <w:p w:rsidR="00B73A88" w:rsidRPr="00B73A88" w:rsidRDefault="00B73A88" w:rsidP="00A41504">
      <w:pPr>
        <w:rPr>
          <w:rFonts w:ascii="Times New Roman" w:hAnsi="Times New Roman" w:cs="Times New Roman"/>
          <w:sz w:val="26"/>
          <w:szCs w:val="26"/>
          <w:lang w:val="nl-NL"/>
        </w:rPr>
      </w:pPr>
    </w:p>
    <w:p w:rsidR="00B73A88" w:rsidRPr="00B73A88" w:rsidRDefault="00B73A88" w:rsidP="00A41504">
      <w:pPr>
        <w:rPr>
          <w:rFonts w:ascii="Times New Roman" w:hAnsi="Times New Roman" w:cs="Times New Roman"/>
          <w:sz w:val="26"/>
          <w:szCs w:val="26"/>
          <w:lang w:val="nl-NL"/>
        </w:rPr>
      </w:pPr>
    </w:p>
    <w:p w:rsidR="00B73A88" w:rsidRPr="00B73A88" w:rsidRDefault="00B73A88" w:rsidP="00A41504">
      <w:pPr>
        <w:rPr>
          <w:rFonts w:ascii="Times New Roman" w:hAnsi="Times New Roman" w:cs="Times New Roman"/>
          <w:sz w:val="26"/>
          <w:szCs w:val="26"/>
          <w:lang w:val="nl-NL"/>
        </w:rPr>
      </w:pPr>
    </w:p>
    <w:p w:rsidR="00B73A88" w:rsidRPr="00B73A88" w:rsidRDefault="00B73A88" w:rsidP="00A41504">
      <w:pPr>
        <w:rPr>
          <w:rFonts w:ascii="Times New Roman" w:hAnsi="Times New Roman" w:cs="Times New Roman"/>
          <w:sz w:val="26"/>
          <w:szCs w:val="26"/>
          <w:lang w:val="nl-NL"/>
        </w:rPr>
      </w:pPr>
    </w:p>
    <w:p w:rsidR="00B73A88" w:rsidRPr="00B73A88" w:rsidRDefault="00B73A88" w:rsidP="00A41504">
      <w:pPr>
        <w:jc w:val="both"/>
        <w:rPr>
          <w:rFonts w:ascii="Times New Roman" w:hAnsi="Times New Roman" w:cs="Times New Roman"/>
          <w:b/>
          <w:bCs/>
          <w:i/>
          <w:iCs/>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color w:val="0000FF"/>
          <w:sz w:val="26"/>
          <w:szCs w:val="26"/>
          <w:u w:val="single"/>
          <w:lang w:val="nl-NL"/>
        </w:rPr>
        <w:t>BÀI 20:</w:t>
      </w:r>
      <w:r w:rsidRPr="00B73A88">
        <w:rPr>
          <w:rFonts w:ascii="Times New Roman" w:hAnsi="Times New Roman" w:cs="Times New Roman"/>
          <w:b/>
          <w:color w:val="0000FF"/>
          <w:sz w:val="26"/>
          <w:szCs w:val="26"/>
          <w:lang w:val="nl-NL"/>
        </w:rPr>
        <w:t xml:space="preserve"> CÁC DẠNG  CÂN BẰNG.CÂN BẰNG  VẬT RẮN CÓ MẶT CHÂN ĐẾ</w:t>
      </w: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b/>
          <w:color w:val="0000FF"/>
          <w:sz w:val="26"/>
          <w:szCs w:val="26"/>
          <w:lang w:val="nl-NL"/>
        </w:rPr>
      </w:pP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I. MỤC TIÊU</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color w:val="0000FF"/>
          <w:sz w:val="26"/>
          <w:szCs w:val="26"/>
          <w:lang w:val="nl-NL"/>
        </w:rPr>
        <w:t>1. Kiến thức, kĩ năng, thái độ</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bCs/>
          <w:i/>
          <w:iCs/>
          <w:sz w:val="26"/>
          <w:szCs w:val="26"/>
          <w:lang w:val="nl-NL"/>
        </w:rPr>
        <w:tab/>
        <w:t>a) Về kiến thức:</w:t>
      </w:r>
    </w:p>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Phân biệt được ba dạng cân bằng.</w:t>
      </w:r>
    </w:p>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Phát biểu được điều kiện cân bằng của một vật có mặt chân đế.</w:t>
      </w:r>
    </w:p>
    <w:p w:rsidR="00B73A88" w:rsidRPr="00B73A88" w:rsidRDefault="00B73A88" w:rsidP="00A41504">
      <w:pPr>
        <w:jc w:val="both"/>
        <w:rPr>
          <w:rFonts w:ascii="Times New Roman" w:hAnsi="Times New Roman" w:cs="Times New Roman"/>
          <w:b/>
          <w:bCs/>
          <w:i/>
          <w:iCs/>
          <w:sz w:val="26"/>
          <w:szCs w:val="26"/>
          <w:lang w:val="nl-NL"/>
        </w:rPr>
      </w:pPr>
      <w:r w:rsidRPr="00B73A88">
        <w:rPr>
          <w:rFonts w:ascii="Times New Roman" w:hAnsi="Times New Roman" w:cs="Times New Roman"/>
          <w:b/>
          <w:bCs/>
          <w:i/>
          <w:iCs/>
          <w:sz w:val="26"/>
          <w:szCs w:val="26"/>
          <w:lang w:val="nl-NL"/>
        </w:rPr>
        <w:t xml:space="preserve">  b) Về kỹ năng:</w:t>
      </w:r>
    </w:p>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hận biết được dạng cân bằng là bền hay không bền.</w:t>
      </w:r>
    </w:p>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ác định được mặt chân đế của một vật đặt trên một mặt phẳng đỡ.</w:t>
      </w:r>
    </w:p>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Vận dụng được điều kiện cân bằng của một vật có chân đế.</w:t>
      </w:r>
    </w:p>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Biết cách làm tăng mức vững vàng của cân bằng.</w:t>
      </w:r>
    </w:p>
    <w:p w:rsidR="00B73A88" w:rsidRPr="00B73A88" w:rsidRDefault="00B73A88" w:rsidP="00A41504">
      <w:pPr>
        <w:jc w:val="both"/>
        <w:rPr>
          <w:rFonts w:ascii="Times New Roman" w:hAnsi="Times New Roman" w:cs="Times New Roman"/>
          <w:b/>
          <w:bCs/>
          <w:i/>
          <w:iCs/>
          <w:sz w:val="26"/>
          <w:szCs w:val="26"/>
          <w:lang w:val="nl-NL"/>
        </w:rPr>
      </w:pPr>
      <w:r w:rsidRPr="00B73A88">
        <w:rPr>
          <w:rFonts w:ascii="Times New Roman" w:hAnsi="Times New Roman" w:cs="Times New Roman"/>
          <w:b/>
          <w:bCs/>
          <w:i/>
          <w:iCs/>
          <w:sz w:val="26"/>
          <w:szCs w:val="26"/>
          <w:lang w:val="nl-NL"/>
        </w:rPr>
        <w:tab/>
        <w:t>c) Về thái độ:</w:t>
      </w:r>
    </w:p>
    <w:p w:rsidR="00B73A88" w:rsidRPr="00B73A88" w:rsidRDefault="00B73A88" w:rsidP="00A41504">
      <w:pPr>
        <w:jc w:val="both"/>
        <w:rPr>
          <w:rFonts w:ascii="Times New Roman" w:hAnsi="Times New Roman" w:cs="Times New Roman"/>
          <w:bCs/>
          <w:sz w:val="26"/>
          <w:szCs w:val="26"/>
          <w:lang w:val="nl-NL"/>
        </w:rPr>
      </w:pPr>
      <w:r w:rsidRPr="00B73A88">
        <w:rPr>
          <w:rFonts w:ascii="Times New Roman" w:hAnsi="Times New Roman" w:cs="Times New Roman"/>
          <w:bCs/>
          <w:iCs/>
          <w:sz w:val="26"/>
          <w:szCs w:val="26"/>
          <w:lang w:val="nl-NL"/>
        </w:rPr>
        <w:tab/>
      </w:r>
      <w:r w:rsidRPr="00B73A88">
        <w:rPr>
          <w:rFonts w:ascii="Times New Roman" w:hAnsi="Times New Roman" w:cs="Times New Roman"/>
          <w:bCs/>
          <w:iCs/>
          <w:sz w:val="26"/>
          <w:szCs w:val="26"/>
          <w:lang w:val="nl-NL"/>
        </w:rPr>
        <w:tab/>
        <w:t>- Nghiêm túc trong học tập.</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color w:val="0000FF"/>
          <w:sz w:val="26"/>
          <w:szCs w:val="26"/>
          <w:lang w:val="nl-NL"/>
        </w:rPr>
        <w:t>2. Năng lực định hướng hình thành và phát triển cho học si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giải quyết vấn đề thông qua các câu lệnh mà giáo viên (GV) đặt ra, tóm tắt các thông tin liên quan từ nhiều nguồn khác nhau.</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tự học, đọc hiểu và giải quyết vấn đề theo giải pháp đã lựa chọn thông qua việc tự nghiên cứu và vận dụng kiến thức về các dạng cân bằng để giải thích các tình huống thực tiễn.</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hợp tác nhóm: trao đổi thảo luận, trình bày kết quả thảo luận.</w:t>
      </w:r>
    </w:p>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Năng lực tính toán, trình bày và trao đổi thông tin.</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II. CHUẨN BỊ</w:t>
      </w:r>
    </w:p>
    <w:p w:rsidR="00B73A88" w:rsidRPr="00B73A88" w:rsidRDefault="00B73A88" w:rsidP="00A41504">
      <w:pPr>
        <w:rPr>
          <w:rFonts w:ascii="Times New Roman" w:hAnsi="Times New Roman" w:cs="Times New Roman"/>
          <w:b/>
          <w:bCs/>
          <w:i/>
          <w:iCs/>
          <w:sz w:val="26"/>
          <w:szCs w:val="26"/>
          <w:lang w:val="nl-NL"/>
        </w:rPr>
      </w:pPr>
      <w:r w:rsidRPr="00B73A88">
        <w:rPr>
          <w:rFonts w:ascii="Times New Roman" w:hAnsi="Times New Roman" w:cs="Times New Roman"/>
          <w:b/>
          <w:color w:val="0000FF"/>
          <w:sz w:val="26"/>
          <w:szCs w:val="26"/>
          <w:lang w:val="nl-NL"/>
        </w:rPr>
        <w:lastRenderedPageBreak/>
        <w:tab/>
      </w:r>
      <w:r w:rsidRPr="00B73A88">
        <w:rPr>
          <w:rFonts w:ascii="Times New Roman" w:hAnsi="Times New Roman" w:cs="Times New Roman"/>
          <w:b/>
          <w:bCs/>
          <w:i/>
          <w:iCs/>
          <w:sz w:val="26"/>
          <w:szCs w:val="26"/>
          <w:lang w:val="nl-NL"/>
        </w:rPr>
        <w:t>a) Chuẩn bị của GV:</w:t>
      </w:r>
    </w:p>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b/>
          <w:bCs/>
          <w:i/>
          <w:iCs/>
          <w:sz w:val="26"/>
          <w:szCs w:val="26"/>
          <w:lang w:val="nl-NL"/>
        </w:rPr>
        <w:tab/>
        <w:t xml:space="preserve">-  </w:t>
      </w:r>
      <w:r w:rsidRPr="00B73A88">
        <w:rPr>
          <w:rFonts w:ascii="Times New Roman" w:hAnsi="Times New Roman" w:cs="Times New Roman"/>
          <w:sz w:val="26"/>
          <w:szCs w:val="26"/>
          <w:lang w:val="nl-NL"/>
        </w:rPr>
        <w:t>Chuẩn bị các thí nghiệm theo các Hình 20.1, 20.2, 20.3, 20.4 và 20.6 SGK.</w:t>
      </w:r>
    </w:p>
    <w:p w:rsidR="00B73A88" w:rsidRPr="00B73A88" w:rsidRDefault="00B73A88" w:rsidP="00A41504">
      <w:pPr>
        <w:jc w:val="both"/>
        <w:rPr>
          <w:rFonts w:ascii="Times New Roman" w:hAnsi="Times New Roman" w:cs="Times New Roman"/>
          <w:b/>
          <w:bCs/>
          <w:i/>
          <w:iCs/>
          <w:sz w:val="26"/>
          <w:szCs w:val="26"/>
          <w:lang w:val="nl-NL"/>
        </w:rPr>
      </w:pPr>
      <w:r w:rsidRPr="00B73A88">
        <w:rPr>
          <w:rFonts w:ascii="Times New Roman" w:hAnsi="Times New Roman" w:cs="Times New Roman"/>
          <w:b/>
          <w:bCs/>
          <w:i/>
          <w:iCs/>
          <w:sz w:val="26"/>
          <w:szCs w:val="26"/>
          <w:lang w:val="nl-NL"/>
        </w:rPr>
        <w:tab/>
        <w:t>b) Chuẩn bị của HS:</w:t>
      </w:r>
    </w:p>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ab/>
        <w:t>- Ôn lại kiến thức và momen lự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III. TỔ CHỨC CÁC HOẠT ĐỘNG HỌC CỦA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559"/>
        <w:gridCol w:w="4933"/>
        <w:gridCol w:w="1440"/>
      </w:tblGrid>
      <w:tr w:rsidR="00B73A88" w:rsidRPr="00B73A88">
        <w:tc>
          <w:tcPr>
            <w:tcW w:w="1413"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Các bước</w:t>
            </w: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Hoạt động</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Tên hoạt động</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Thời lượng dự kiến</w:t>
            </w:r>
          </w:p>
        </w:tc>
      </w:tr>
      <w:tr w:rsidR="00B73A88" w:rsidRPr="00B73A88">
        <w:tc>
          <w:tcPr>
            <w:tcW w:w="1413"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r w:rsidRPr="00B73A88">
              <w:rPr>
                <w:rFonts w:ascii="Times New Roman" w:hAnsi="Times New Roman" w:cs="Times New Roman"/>
                <w:sz w:val="26"/>
                <w:szCs w:val="26"/>
                <w:lang w:val="nl-NL"/>
              </w:rPr>
              <w:t>Khởi động</w:t>
            </w: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1</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Tạo tình huống có vấn đề về cân bằng </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3 phút</w:t>
            </w:r>
          </w:p>
        </w:tc>
      </w:tr>
      <w:tr w:rsidR="00B73A88" w:rsidRPr="00B73A88">
        <w:tc>
          <w:tcPr>
            <w:tcW w:w="1413" w:type="dxa"/>
            <w:vMerge w:val="restart"/>
            <w:shd w:val="clear" w:color="auto" w:fill="auto"/>
            <w:vAlign w:val="center"/>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r w:rsidRPr="00B73A88">
              <w:rPr>
                <w:rFonts w:ascii="Times New Roman" w:hAnsi="Times New Roman" w:cs="Times New Roman"/>
                <w:sz w:val="26"/>
                <w:szCs w:val="26"/>
                <w:lang w:val="nl-NL"/>
              </w:rPr>
              <w:t>Hình thành kiến thức</w:t>
            </w: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2</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Định nghĩa các dạng cân bằng.</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7 phút</w:t>
            </w:r>
          </w:p>
        </w:tc>
      </w:tr>
      <w:tr w:rsidR="00B73A88" w:rsidRPr="00B73A88">
        <w:tc>
          <w:tcPr>
            <w:tcW w:w="1413" w:type="dxa"/>
            <w:vMerge/>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3</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nguyên nhân của các dạng cân bằng.</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15 phút</w:t>
            </w:r>
          </w:p>
        </w:tc>
      </w:tr>
      <w:tr w:rsidR="00B73A88" w:rsidRPr="00B73A88">
        <w:tc>
          <w:tcPr>
            <w:tcW w:w="1413" w:type="dxa"/>
            <w:vMerge/>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4</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Điều kiện cân bằng của vật rắn có mặt chân đế</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tc>
          <w:tcPr>
            <w:tcW w:w="1413"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r w:rsidRPr="00B73A88">
              <w:rPr>
                <w:rFonts w:ascii="Times New Roman" w:hAnsi="Times New Roman" w:cs="Times New Roman"/>
                <w:sz w:val="26"/>
                <w:szCs w:val="26"/>
                <w:lang w:val="nl-NL"/>
              </w:rPr>
              <w:t>Luyện tập</w:t>
            </w: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5</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mức vững vàng của cân bằng</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7 phút</w:t>
            </w:r>
          </w:p>
        </w:tc>
      </w:tr>
      <w:tr w:rsidR="00B73A88" w:rsidRPr="00B73A88">
        <w:tc>
          <w:tcPr>
            <w:tcW w:w="1413"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r w:rsidRPr="00B73A88">
              <w:rPr>
                <w:rFonts w:ascii="Times New Roman" w:hAnsi="Times New Roman" w:cs="Times New Roman"/>
                <w:sz w:val="26"/>
                <w:szCs w:val="26"/>
                <w:lang w:val="nl-NL"/>
              </w:rPr>
              <w:t>Vận dụng</w:t>
            </w:r>
          </w:p>
        </w:tc>
        <w:tc>
          <w:tcPr>
            <w:tcW w:w="1559" w:type="dxa"/>
            <w:vMerge w:val="restart"/>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6</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tc>
        <w:tc>
          <w:tcPr>
            <w:tcW w:w="4933" w:type="dxa"/>
            <w:vMerge w:val="restart"/>
            <w:shd w:val="clear" w:color="auto" w:fill="auto"/>
            <w:vAlign w:val="center"/>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ứng dụng của cân bằng trong đời sống và trong kĩ thuật.</w:t>
            </w:r>
          </w:p>
        </w:tc>
        <w:tc>
          <w:tcPr>
            <w:tcW w:w="1440" w:type="dxa"/>
            <w:vMerge w:val="restart"/>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3 phút</w:t>
            </w: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p>
        </w:tc>
      </w:tr>
      <w:tr w:rsidR="00B73A88" w:rsidRPr="00B73A88">
        <w:tc>
          <w:tcPr>
            <w:tcW w:w="1413"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r w:rsidRPr="00B73A88">
              <w:rPr>
                <w:rFonts w:ascii="Times New Roman" w:hAnsi="Times New Roman" w:cs="Times New Roman"/>
                <w:sz w:val="26"/>
                <w:szCs w:val="26"/>
                <w:lang w:val="nl-NL"/>
              </w:rPr>
              <w:t>Tìm tòi mở rộng</w:t>
            </w:r>
          </w:p>
        </w:tc>
        <w:tc>
          <w:tcPr>
            <w:tcW w:w="1559" w:type="dxa"/>
            <w:vMerge/>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tc>
        <w:tc>
          <w:tcPr>
            <w:tcW w:w="4933" w:type="dxa"/>
            <w:vMerge/>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tc>
        <w:tc>
          <w:tcPr>
            <w:tcW w:w="1440" w:type="dxa"/>
            <w:vMerge/>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p>
        </w:tc>
      </w:tr>
    </w:tbl>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b/>
          <w:color w:val="FF6600"/>
          <w:sz w:val="26"/>
          <w:szCs w:val="26"/>
          <w:lang w:val="nl-NL"/>
        </w:rPr>
      </w:pPr>
      <w:r w:rsidRPr="00B73A88">
        <w:rPr>
          <w:rFonts w:ascii="Times New Roman" w:hAnsi="Times New Roman" w:cs="Times New Roman"/>
          <w:b/>
          <w:color w:val="FF6600"/>
          <w:sz w:val="26"/>
          <w:szCs w:val="26"/>
          <w:lang w:val="nl-NL"/>
        </w:rPr>
        <w:t>A. KHỞI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 xml:space="preserve">Hoạt động 1: Tạo tình huống có vấn đề về ngẫu lực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t>a)</w:t>
      </w:r>
      <w:r w:rsidRPr="00B73A88">
        <w:rPr>
          <w:rFonts w:ascii="Times New Roman" w:hAnsi="Times New Roman" w:cs="Times New Roman"/>
          <w:b/>
          <w:color w:val="0000FF"/>
          <w:sz w:val="26"/>
          <w:szCs w:val="26"/>
          <w:lang w:val="nl-NL"/>
        </w:rPr>
        <w:tab/>
        <w:t>Mục tiêu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hông qua các câu hỏi lệnh để tạo tình huống có vấn đề để học sinh suy nghĩ trả lời , tuy nhiên kiến thức hiện có của học sinh (HS) chỉ giải quyết được một phần vấn đề, không thể giải quyết trọn vẹn vấn đề đưa ra.</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 xml:space="preserve">Nội dung: </w:t>
      </w:r>
      <w:r w:rsidRPr="00B73A88">
        <w:rPr>
          <w:rFonts w:ascii="Times New Roman" w:hAnsi="Times New Roman" w:cs="Times New Roman"/>
          <w:sz w:val="26"/>
          <w:szCs w:val="26"/>
          <w:lang w:val="nl-NL"/>
        </w:rPr>
        <w:t xml:space="preserve">GV </w:t>
      </w:r>
      <w:r w:rsidRPr="00B73A88">
        <w:rPr>
          <w:rFonts w:ascii="Times New Roman" w:hAnsi="Times New Roman" w:cs="Times New Roman"/>
          <w:color w:val="000000"/>
          <w:sz w:val="26"/>
          <w:szCs w:val="26"/>
          <w:lang w:val="nl-NL"/>
        </w:rPr>
        <w:t>đặt hai câu hỏi lệ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FF0000"/>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color w:val="FF0000"/>
          <w:sz w:val="26"/>
          <w:szCs w:val="26"/>
          <w:lang w:val="nl-NL"/>
        </w:rPr>
        <w:t>Câu lệnh 1:</w:t>
      </w:r>
      <w:r w:rsidRPr="00B73A88">
        <w:rPr>
          <w:rFonts w:ascii="Times New Roman" w:hAnsi="Times New Roman" w:cs="Times New Roman"/>
          <w:b/>
          <w:color w:val="FF0000"/>
          <w:sz w:val="26"/>
          <w:szCs w:val="26"/>
          <w:lang w:val="nl-NL"/>
        </w:rPr>
        <w:tab/>
        <w:t>Tại sao bàn ghế , giường tủ thường làm 3 chân hoặc bốn chân ?Có phải càng nhiều chân thì vật càng vững vàng khô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FF0000"/>
          <w:sz w:val="26"/>
          <w:szCs w:val="26"/>
          <w:lang w:val="nl-NL"/>
        </w:rPr>
      </w:pPr>
      <w:r w:rsidRPr="00B73A88">
        <w:rPr>
          <w:rFonts w:ascii="Times New Roman" w:hAnsi="Times New Roman" w:cs="Times New Roman"/>
          <w:b/>
          <w:color w:val="FF0000"/>
          <w:sz w:val="26"/>
          <w:szCs w:val="26"/>
          <w:lang w:val="nl-NL"/>
        </w:rPr>
        <w:tab/>
        <w:t xml:space="preserve">   Câu lệnh 2:      Tại sao con lật đật chỉ có một chân mà ta không thể xô ngã đượ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t>b) Gợi ý tổ chức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lastRenderedPageBreak/>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GV đặt vấn đề bằng cách</w:t>
      </w:r>
      <w:r w:rsidRPr="00B73A88">
        <w:rPr>
          <w:rFonts w:ascii="Times New Roman" w:hAnsi="Times New Roman" w:cs="Times New Roman"/>
          <w:color w:val="000000"/>
          <w:sz w:val="26"/>
          <w:szCs w:val="26"/>
          <w:lang w:val="nl-NL"/>
        </w:rPr>
        <w:t xml:space="preserve"> đặt hai câu hỏi lệnh như trên và yêu cầu HS ghi nhiệm vụ chuyển giao vào vở, thực hiện nhiệm vụ được chuyển giao.</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S ghi nhiệm vụ chuyển giao vào vở, độc lập suy nghĩ và ghi vào vở ý kiến của mình. Sau đó thảo luận nhóm để đưa ra báo cáo của nhóm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t>c) Sản phẩm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HS báo cáo kết quả hoạt động nhóm và nội dung vở ghi.</w:t>
      </w: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b/>
          <w:color w:val="FF6600"/>
          <w:sz w:val="26"/>
          <w:szCs w:val="26"/>
          <w:lang w:val="nl-NL"/>
        </w:rPr>
      </w:pPr>
      <w:r w:rsidRPr="00B73A88">
        <w:rPr>
          <w:rFonts w:ascii="Times New Roman" w:hAnsi="Times New Roman" w:cs="Times New Roman"/>
          <w:b/>
          <w:color w:val="FF6600"/>
          <w:sz w:val="26"/>
          <w:szCs w:val="26"/>
          <w:lang w:val="nl-NL"/>
        </w:rPr>
        <w:t>B. HÌNH THÀNH KIẾN THỨ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FF"/>
          <w:sz w:val="26"/>
          <w:szCs w:val="26"/>
          <w:lang w:val="nl-NL"/>
        </w:rPr>
      </w:pPr>
      <w:r w:rsidRPr="00B73A88">
        <w:rPr>
          <w:rFonts w:ascii="Times New Roman" w:hAnsi="Times New Roman" w:cs="Times New Roman"/>
          <w:b/>
          <w:color w:val="0000FF"/>
          <w:sz w:val="26"/>
          <w:szCs w:val="26"/>
          <w:lang w:val="nl-NL"/>
        </w:rPr>
        <w:t xml:space="preserve">Hoạt động 2: </w:t>
      </w:r>
      <w:r w:rsidRPr="00B73A88">
        <w:rPr>
          <w:rFonts w:ascii="Times New Roman" w:hAnsi="Times New Roman" w:cs="Times New Roman"/>
          <w:color w:val="0000FF"/>
          <w:sz w:val="26"/>
          <w:szCs w:val="26"/>
          <w:lang w:val="nl-NL"/>
        </w:rPr>
        <w:t>Định nghĩa các dạng cân bằng</w:t>
      </w:r>
    </w:p>
    <w:p w:rsidR="00B73A88" w:rsidRPr="00B73A88" w:rsidRDefault="00B73A88" w:rsidP="00A41504">
      <w:pPr>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xml:space="preserve"> Bố trí các thí nghiệm hình 20.2, 20.3, 20.4. Làm thí nghiệm cho hs quan sát.</w:t>
      </w:r>
    </w:p>
    <w:p w:rsidR="00B73A88" w:rsidRPr="00B73A88" w:rsidRDefault="00B73A88" w:rsidP="00A41504">
      <w:pPr>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Quan sát vật rắn được đặt ở các điều kiện khác nhau, rút ra đặc điểm cân bằng của vật trong mỗi trường hợp.</w:t>
      </w:r>
    </w:p>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color w:val="000000"/>
          <w:sz w:val="26"/>
          <w:szCs w:val="26"/>
          <w:lang w:val="nl-NL"/>
        </w:rPr>
        <w:t>Nêu và phân tích các dạng cân bằng</w:t>
      </w:r>
    </w:p>
    <w:p w:rsidR="00B73A88" w:rsidRPr="00B73A88" w:rsidRDefault="00B73A88" w:rsidP="00A41504">
      <w:pPr>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Ghi nhận các dạng cân bằ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Hoạt động 3:</w:t>
      </w:r>
      <w:r w:rsidRPr="00B73A88">
        <w:rPr>
          <w:rFonts w:ascii="Times New Roman" w:hAnsi="Times New Roman" w:cs="Times New Roman"/>
          <w:sz w:val="26"/>
          <w:szCs w:val="26"/>
          <w:lang w:val="nl-NL"/>
        </w:rPr>
        <w:t xml:space="preserve"> Tìm hiểu nguyên nhân của các dạng cân bằng.</w:t>
      </w:r>
    </w:p>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w:t>
      </w:r>
      <w:r w:rsidRPr="00B73A88">
        <w:rPr>
          <w:rFonts w:ascii="Times New Roman" w:hAnsi="Times New Roman" w:cs="Times New Roman"/>
          <w:color w:val="000000"/>
          <w:sz w:val="26"/>
          <w:szCs w:val="26"/>
          <w:lang w:val="nl-NL"/>
        </w:rPr>
        <w:t>Cho hs tìm nguyên nhân gây nên các dạng cân bằng khác nhau</w:t>
      </w:r>
    </w:p>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color w:val="000000"/>
          <w:sz w:val="26"/>
          <w:szCs w:val="26"/>
          <w:lang w:val="nl-NL"/>
        </w:rPr>
        <w:t>-Gợi ý cho hs so sánh vị trí trong tâm ở vị trí cân bằng so với các vị trí lân cận.</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FF0000"/>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 xml:space="preserve">Hoạt động 4: </w:t>
      </w:r>
      <w:r w:rsidRPr="00B73A88">
        <w:rPr>
          <w:rFonts w:ascii="Times New Roman" w:hAnsi="Times New Roman" w:cs="Times New Roman"/>
          <w:sz w:val="26"/>
          <w:szCs w:val="26"/>
          <w:lang w:val="nl-NL"/>
        </w:rPr>
        <w:t>Điều kiện cân bằng của vật rắn có mặt chân đế</w:t>
      </w:r>
      <w:r w:rsidRPr="00B73A88">
        <w:rPr>
          <w:rFonts w:ascii="Times New Roman" w:hAnsi="Times New Roman" w:cs="Times New Roman"/>
          <w:b/>
          <w:color w:val="0000FF"/>
          <w:sz w:val="26"/>
          <w:szCs w:val="26"/>
          <w:lang w:val="nl-NL"/>
        </w:rPr>
        <w:tab/>
      </w:r>
    </w:p>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color w:val="000000"/>
          <w:sz w:val="26"/>
          <w:szCs w:val="26"/>
          <w:lang w:val="nl-NL"/>
        </w:rPr>
        <w:t xml:space="preserve">  -Ghi nhận khái niệm mặt chân đế trong từng trường hợp.</w:t>
      </w:r>
    </w:p>
    <w:p w:rsidR="00B73A88" w:rsidRPr="00B73A88" w:rsidRDefault="00B73A88" w:rsidP="00A41504">
      <w:pPr>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xml:space="preserve">  -Giới thiệu khái niệm mặt chân đế.</w:t>
      </w:r>
    </w:p>
    <w:p w:rsidR="00B73A88" w:rsidRPr="00B73A88" w:rsidRDefault="00B73A88" w:rsidP="00A41504">
      <w:pPr>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xml:space="preserve"> -  Nêu và phân tích điều kiện cân bằng của vật có mặt chân đế.</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 xml:space="preserve">Hoạt động 5: </w:t>
      </w:r>
      <w:r w:rsidRPr="00B73A88">
        <w:rPr>
          <w:rFonts w:ascii="Times New Roman" w:hAnsi="Times New Roman" w:cs="Times New Roman"/>
          <w:sz w:val="26"/>
          <w:szCs w:val="26"/>
          <w:lang w:val="nl-NL"/>
        </w:rPr>
        <w:t>Tìm hiểu mức vững vàng của cân bằng</w:t>
      </w:r>
    </w:p>
    <w:p w:rsidR="00B73A88" w:rsidRPr="00B73A88" w:rsidRDefault="00B73A88" w:rsidP="00A41504">
      <w:pPr>
        <w:jc w:val="both"/>
        <w:rPr>
          <w:rFonts w:ascii="Times New Roman" w:hAnsi="Times New Roman" w:cs="Times New Roman"/>
          <w:color w:val="000000"/>
          <w:sz w:val="26"/>
          <w:szCs w:val="26"/>
          <w:lang w:val="nl-NL"/>
        </w:rPr>
      </w:pPr>
      <w:r w:rsidRPr="00B73A88">
        <w:rPr>
          <w:rFonts w:ascii="Times New Roman" w:hAnsi="Times New Roman" w:cs="Times New Roman"/>
          <w:sz w:val="26"/>
          <w:szCs w:val="26"/>
          <w:lang w:val="nl-NL"/>
        </w:rPr>
        <w:t>-</w:t>
      </w:r>
      <w:r w:rsidRPr="00B73A88">
        <w:rPr>
          <w:rFonts w:ascii="Times New Roman" w:hAnsi="Times New Roman" w:cs="Times New Roman"/>
          <w:color w:val="000000"/>
          <w:sz w:val="26"/>
          <w:szCs w:val="26"/>
          <w:lang w:val="nl-NL"/>
        </w:rPr>
        <w:t>Gợi ý các yếu tố ảnh hưởng tới mức vững vàng của cân bằng.</w:t>
      </w:r>
    </w:p>
    <w:p w:rsidR="00B73A88" w:rsidRPr="00B73A88" w:rsidRDefault="00B73A88" w:rsidP="00A41504">
      <w:pPr>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Lấy các ví dụ về cách làm tăng mức vững vàng của cân bằng.</w:t>
      </w:r>
    </w:p>
    <w:p w:rsidR="00B73A88" w:rsidRPr="00B73A88" w:rsidRDefault="00B73A88" w:rsidP="00A41504">
      <w:pPr>
        <w:jc w:val="center"/>
        <w:rPr>
          <w:rFonts w:ascii="Times New Roman" w:hAnsi="Times New Roman" w:cs="Times New Roman"/>
          <w:b/>
          <w:color w:val="FF6600"/>
          <w:sz w:val="26"/>
          <w:szCs w:val="26"/>
          <w:lang w:val="nl-NL"/>
        </w:rPr>
      </w:pPr>
      <w:r w:rsidRPr="00B73A88">
        <w:rPr>
          <w:rFonts w:ascii="Times New Roman" w:hAnsi="Times New Roman" w:cs="Times New Roman"/>
          <w:b/>
          <w:color w:val="FF6600"/>
          <w:sz w:val="26"/>
          <w:szCs w:val="26"/>
          <w:lang w:val="nl-NL"/>
        </w:rPr>
        <w:t>C. TÌM TÒI MỞ R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 xml:space="preserve">Hoạt động 6: </w:t>
      </w:r>
      <w:r w:rsidRPr="00B73A88">
        <w:rPr>
          <w:rFonts w:ascii="Times New Roman" w:hAnsi="Times New Roman" w:cs="Times New Roman"/>
          <w:sz w:val="26"/>
          <w:szCs w:val="26"/>
          <w:lang w:val="nl-NL"/>
        </w:rPr>
        <w:t>Tìm hiểu ứng dụng của cân bằng trong đời sống và trong kĩ thuật.</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iải thích được cách làm tăng mức vững vàng trong đời sống và trong kĩ thuật.</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Biết cách làm tăng mức vững vàng của cân bằng trong đời sống và trong kĩ thuật</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p>
    <w:p w:rsidR="00B73A88" w:rsidRPr="00B73A88" w:rsidRDefault="00B73A88" w:rsidP="00A41504">
      <w:pPr>
        <w:tabs>
          <w:tab w:val="left" w:leader="dot" w:pos="9356"/>
        </w:tabs>
        <w:jc w:val="both"/>
        <w:rPr>
          <w:rFonts w:ascii="Times New Roman" w:hAnsi="Times New Roman" w:cs="Times New Roman"/>
          <w:sz w:val="26"/>
          <w:szCs w:val="26"/>
          <w:lang w:val="nl-NL"/>
        </w:rPr>
      </w:pPr>
    </w:p>
    <w:p w:rsidR="00B73A88" w:rsidRPr="00B73A88" w:rsidRDefault="00B73A88" w:rsidP="00A41504">
      <w:pPr>
        <w:jc w:val="center"/>
        <w:rPr>
          <w:rFonts w:ascii="Times New Roman" w:hAnsi="Times New Roman" w:cs="Times New Roman"/>
          <w:i/>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b/>
          <w:color w:val="FF6600"/>
          <w:sz w:val="26"/>
          <w:szCs w:val="26"/>
          <w:u w:val="single"/>
          <w:lang w:val="nl-NL"/>
        </w:rPr>
        <w:t>Bài 21.</w:t>
      </w:r>
      <w:r w:rsidRPr="00B73A88">
        <w:rPr>
          <w:rFonts w:ascii="Times New Roman" w:hAnsi="Times New Roman" w:cs="Times New Roman"/>
          <w:b/>
          <w:sz w:val="26"/>
          <w:szCs w:val="26"/>
          <w:lang w:val="nl-NL"/>
        </w:rPr>
        <w:t xml:space="preserve"> CHUYỂN ĐỘNG TỊNH TIẾN CỦA VẬT RẮN. CHUYỂN ĐỘNG QUAY CỦA VẬT RẮN QUANH MỘT TRỤC CỐ ĐỊNH </w:t>
      </w:r>
      <w:r w:rsidRPr="00B73A88">
        <w:rPr>
          <w:rFonts w:ascii="Times New Roman" w:hAnsi="Times New Roman" w:cs="Times New Roman"/>
          <w:i/>
          <w:sz w:val="26"/>
          <w:szCs w:val="26"/>
          <w:lang w:val="nl-NL"/>
        </w:rPr>
        <w:t>(2 tiết)</w:t>
      </w:r>
    </w:p>
    <w:p w:rsidR="00B73A88" w:rsidRPr="00B73A88" w:rsidRDefault="00B73A88" w:rsidP="00A41504">
      <w:pPr>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w:t>
      </w:r>
      <w:r w:rsidRPr="00B73A88">
        <w:rPr>
          <w:rFonts w:ascii="Times New Roman" w:hAnsi="Times New Roman" w:cs="Times New Roman"/>
          <w:b/>
          <w:i/>
          <w:sz w:val="26"/>
          <w:szCs w:val="26"/>
          <w:lang w:val="nl-NL"/>
        </w:rPr>
        <w:t>Vật lí lớp 10 chương trình chuẩn</w:t>
      </w:r>
      <w:r w:rsidRPr="00B73A88">
        <w:rPr>
          <w:rFonts w:ascii="Times New Roman" w:hAnsi="Times New Roman" w:cs="Times New Roman"/>
          <w:b/>
          <w:sz w:val="26"/>
          <w:szCs w:val="26"/>
          <w:lang w:val="nl-NL"/>
        </w:rPr>
        <w:t>)</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I. Mục tiêu </w:t>
      </w:r>
    </w:p>
    <w:p w:rsidR="00B73A88" w:rsidRPr="00B73A88" w:rsidRDefault="00B73A88" w:rsidP="00A41504">
      <w:pPr>
        <w:autoSpaceDE w:val="0"/>
        <w:autoSpaceDN w:val="0"/>
        <w:adjustRightInd w:val="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Kiến thức, kĩ năng, thái độ</w:t>
      </w:r>
    </w:p>
    <w:p w:rsidR="00B73A88" w:rsidRPr="00B73A88" w:rsidRDefault="00B73A88" w:rsidP="00A41504">
      <w:pPr>
        <w:autoSpaceDE w:val="0"/>
        <w:autoSpaceDN w:val="0"/>
        <w:adjustRightInd w:val="0"/>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a) Kiến thức</w:t>
      </w:r>
    </w:p>
    <w:p w:rsidR="00B73A88" w:rsidRPr="00B73A88" w:rsidRDefault="00B73A88" w:rsidP="00A41504">
      <w:pPr>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i/>
          <w:sz w:val="26"/>
          <w:szCs w:val="26"/>
          <w:lang w:val="nl-NL"/>
        </w:rPr>
        <w:t>-</w:t>
      </w:r>
      <w:r w:rsidRPr="00B73A88">
        <w:rPr>
          <w:rFonts w:ascii="Times New Roman" w:hAnsi="Times New Roman" w:cs="Times New Roman"/>
          <w:sz w:val="26"/>
          <w:szCs w:val="26"/>
          <w:lang w:val="nl-NL"/>
        </w:rPr>
        <w:t xml:space="preserve"> Phát biểu được định nghĩa chuyển động tịnh tiến và nêu được ví dụ minh họa về chuyển động tịnh tiến thẳng và chuyển động tịnh tiến cong.</w:t>
      </w:r>
    </w:p>
    <w:p w:rsidR="00B73A88" w:rsidRPr="00B73A88" w:rsidRDefault="00B73A88" w:rsidP="00A41504">
      <w:pPr>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Viết được công thức định luật II Niu-tơn cho chuyển động tịnh tiến.</w:t>
      </w:r>
    </w:p>
    <w:p w:rsidR="00B73A88" w:rsidRPr="00B73A88" w:rsidRDefault="00B73A88" w:rsidP="00A41504">
      <w:pPr>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êu được tác dụng của momen lực đối với một vật quay quanh một trục cố định.</w:t>
      </w:r>
    </w:p>
    <w:p w:rsidR="00B73A88" w:rsidRPr="00B73A88" w:rsidRDefault="00B73A88" w:rsidP="00A41504">
      <w:pPr>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êu được khái niệm momen quán tính và những yếu tố ảnh hưởng đến momen quán tính của vật.</w:t>
      </w:r>
    </w:p>
    <w:p w:rsidR="00B73A88" w:rsidRPr="00B73A88" w:rsidRDefault="00B73A88" w:rsidP="00A41504">
      <w:pPr>
        <w:jc w:val="both"/>
        <w:rPr>
          <w:rFonts w:ascii="Times New Roman" w:hAnsi="Times New Roman" w:cs="Times New Roman"/>
          <w:i/>
          <w:spacing w:val="4"/>
          <w:sz w:val="26"/>
          <w:szCs w:val="26"/>
          <w:lang w:val="nl-NL"/>
        </w:rPr>
      </w:pPr>
      <w:r w:rsidRPr="00B73A88">
        <w:rPr>
          <w:rFonts w:ascii="Times New Roman" w:hAnsi="Times New Roman" w:cs="Times New Roman"/>
          <w:i/>
          <w:spacing w:val="4"/>
          <w:sz w:val="26"/>
          <w:szCs w:val="26"/>
          <w:lang w:val="nl-NL"/>
        </w:rPr>
        <w:t>b) Kỹ năng</w:t>
      </w:r>
    </w:p>
    <w:p w:rsidR="00B73A88" w:rsidRPr="00B73A88" w:rsidRDefault="00B73A88" w:rsidP="00A41504">
      <w:pPr>
        <w:jc w:val="both"/>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 Áp dụng định luật II Niu-tơn cho chuyển động tịnh tiến thẳng, giải được các bài tập trong sgk và các bài tập tương tự.</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Vận dụng được khái niệm momen quán tính để giải thích sự thay đổi chuyển động quay của các vật.</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Cũng cố kĩ năng đo thời gian và kĩ năng rút ra kết luận.</w:t>
      </w:r>
    </w:p>
    <w:p w:rsidR="00B73A88" w:rsidRPr="00B73A88" w:rsidRDefault="00B73A88" w:rsidP="00A41504">
      <w:pPr>
        <w:autoSpaceDE w:val="0"/>
        <w:autoSpaceDN w:val="0"/>
        <w:adjustRightInd w:val="0"/>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c) Thái độ</w:t>
      </w:r>
    </w:p>
    <w:p w:rsidR="00B73A88" w:rsidRPr="00B73A88" w:rsidRDefault="00B73A88" w:rsidP="00A41504">
      <w:pPr>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 Hào hứng trong học tập, tìm hiểu các hiện tượng liên quan đến các chuyển dộng tịnh tiến trong thực tế.</w:t>
      </w:r>
    </w:p>
    <w:p w:rsidR="00B73A88" w:rsidRPr="00B73A88" w:rsidRDefault="00B73A88" w:rsidP="00A41504">
      <w:pPr>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Có tác phong của nhà khoa học.</w:t>
      </w:r>
    </w:p>
    <w:p w:rsidR="00B73A88" w:rsidRPr="00B73A88" w:rsidRDefault="00B73A88" w:rsidP="00A41504">
      <w:pPr>
        <w:autoSpaceDE w:val="0"/>
        <w:autoSpaceDN w:val="0"/>
        <w:adjustRightInd w:val="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 Năng lực định hướng hình thành và phát triển cho học sinh</w:t>
      </w:r>
    </w:p>
    <w:p w:rsidR="00B73A88" w:rsidRPr="00B73A88" w:rsidRDefault="00B73A88" w:rsidP="00A41504">
      <w:pPr>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ự học: Đọc và nghiên cứu tài liệu.</w:t>
      </w:r>
    </w:p>
    <w:p w:rsidR="00B73A88" w:rsidRPr="00B73A88" w:rsidRDefault="00B73A88" w:rsidP="00A41504">
      <w:pPr>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Năng lực hợp tác nhóm: Làm thí nghiệm, trao đổi thảo luận, trình bày kết quả thí nghiệm. </w:t>
      </w:r>
    </w:p>
    <w:p w:rsidR="00B73A88" w:rsidRPr="00B73A88" w:rsidRDefault="00B73A88" w:rsidP="00A41504">
      <w:pPr>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ính toán, trình bày và trao đổi thông tin: Đo thời gian và xử lí số liệu khi làm thí nghiệm.</w:t>
      </w:r>
    </w:p>
    <w:p w:rsidR="00B73A88" w:rsidRPr="00B73A88" w:rsidRDefault="00B73A88" w:rsidP="00A41504">
      <w:pPr>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hực hành thí nghiệm: Các thao tác và an toàn thí nghiệm.</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lastRenderedPageBreak/>
        <w:t>II. Chuẩn bị</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Giáo viên</w:t>
      </w:r>
    </w:p>
    <w:p w:rsidR="00B73A88" w:rsidRPr="00B73A88" w:rsidRDefault="00B73A88" w:rsidP="00A41504">
      <w:pPr>
        <w:tabs>
          <w:tab w:val="left" w:pos="284"/>
        </w:tabs>
        <w:ind w:firstLine="426"/>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a) Thí nghiệm: Bộ thí nghiệm theo hình 21.4 sgk.</w:t>
      </w:r>
      <w:r w:rsidRPr="00B73A88">
        <w:rPr>
          <w:rFonts w:ascii="Times New Roman" w:hAnsi="Times New Roman" w:cs="Times New Roman"/>
          <w:sz w:val="26"/>
          <w:szCs w:val="26"/>
          <w:lang w:val="nl-NL"/>
        </w:rPr>
        <w:tab/>
      </w:r>
    </w:p>
    <w:p w:rsidR="00B73A88" w:rsidRPr="00B73A88" w:rsidRDefault="00B73A88" w:rsidP="00A41504">
      <w:pPr>
        <w:tabs>
          <w:tab w:val="left" w:pos="284"/>
        </w:tabs>
        <w:ind w:firstLine="426"/>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b) Phiếu hướng dẫn học sinh tự đánh giá hoặc đánh giá lẫn nhau.</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 Học sinh</w:t>
      </w:r>
    </w:p>
    <w:p w:rsidR="00B73A88" w:rsidRPr="00B73A88" w:rsidRDefault="00B73A88" w:rsidP="00A41504">
      <w:pPr>
        <w:ind w:left="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SGK, vở ghi bài, giấy nháp... </w:t>
      </w:r>
    </w:p>
    <w:p w:rsidR="00B73A88" w:rsidRPr="00B73A88" w:rsidRDefault="00B73A88" w:rsidP="00A41504">
      <w:pPr>
        <w:ind w:left="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Ôn lại: Định luật II Niu-tơn, khái niệm tốc độ góc và momen lực.</w:t>
      </w:r>
    </w:p>
    <w:p w:rsidR="00B73A88" w:rsidRPr="00B73A88" w:rsidRDefault="00B73A88" w:rsidP="00A41504">
      <w:pPr>
        <w:jc w:val="both"/>
        <w:rPr>
          <w:rFonts w:ascii="Times New Roman" w:hAnsi="Times New Roman" w:cs="Times New Roman"/>
          <w:b/>
          <w:spacing w:val="-4"/>
          <w:sz w:val="26"/>
          <w:szCs w:val="26"/>
          <w:lang w:val="nl-NL"/>
        </w:rPr>
      </w:pPr>
      <w:r w:rsidRPr="00B73A88">
        <w:rPr>
          <w:rFonts w:ascii="Times New Roman" w:hAnsi="Times New Roman" w:cs="Times New Roman"/>
          <w:b/>
          <w:sz w:val="26"/>
          <w:szCs w:val="26"/>
          <w:lang w:val="nl-NL"/>
        </w:rPr>
        <w:t xml:space="preserve">III. </w:t>
      </w:r>
      <w:r w:rsidRPr="00B73A88">
        <w:rPr>
          <w:rFonts w:ascii="Times New Roman" w:hAnsi="Times New Roman" w:cs="Times New Roman"/>
          <w:b/>
          <w:spacing w:val="-4"/>
          <w:sz w:val="26"/>
          <w:szCs w:val="26"/>
          <w:lang w:val="nl-NL"/>
        </w:rPr>
        <w:t>Tổ chức các hoạt động học của học sinh</w:t>
      </w:r>
    </w:p>
    <w:p w:rsidR="00B73A88" w:rsidRPr="00B73A88" w:rsidRDefault="00B73A88" w:rsidP="00A41504">
      <w:pPr>
        <w:ind w:firstLine="720"/>
        <w:jc w:val="both"/>
        <w:rPr>
          <w:rFonts w:ascii="Times New Roman" w:hAnsi="Times New Roman" w:cs="Times New Roman"/>
          <w:bCs/>
          <w:iCs/>
          <w:sz w:val="26"/>
          <w:szCs w:val="26"/>
          <w:lang w:val="nl-NL"/>
        </w:rPr>
      </w:pPr>
      <w:r w:rsidRPr="00B73A88">
        <w:rPr>
          <w:rFonts w:ascii="Times New Roman" w:hAnsi="Times New Roman" w:cs="Times New Roman"/>
          <w:bCs/>
          <w:iCs/>
          <w:sz w:val="26"/>
          <w:szCs w:val="26"/>
          <w:lang w:val="nl-NL"/>
        </w:rPr>
        <w:t>Có thể mô tả chuổi hoạt động học và dự kiến thời gian như sau:</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1701"/>
        <w:gridCol w:w="4794"/>
        <w:gridCol w:w="1877"/>
      </w:tblGrid>
      <w:tr w:rsidR="00B73A88" w:rsidRPr="00B73A88">
        <w:trPr>
          <w:jc w:val="center"/>
        </w:trPr>
        <w:tc>
          <w:tcPr>
            <w:tcW w:w="1413" w:type="dxa"/>
            <w:vAlign w:val="center"/>
          </w:tcPr>
          <w:p w:rsidR="00B73A88" w:rsidRPr="00B73A88" w:rsidRDefault="00B73A88" w:rsidP="00A41504">
            <w:pPr>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Các bước</w:t>
            </w:r>
          </w:p>
        </w:tc>
        <w:tc>
          <w:tcPr>
            <w:tcW w:w="1701" w:type="dxa"/>
            <w:vAlign w:val="center"/>
          </w:tcPr>
          <w:p w:rsidR="00B73A88" w:rsidRPr="00B73A88" w:rsidRDefault="00B73A88" w:rsidP="00A41504">
            <w:pPr>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w:t>
            </w:r>
          </w:p>
        </w:tc>
        <w:tc>
          <w:tcPr>
            <w:tcW w:w="4794" w:type="dxa"/>
            <w:vAlign w:val="center"/>
          </w:tcPr>
          <w:p w:rsidR="00B73A88" w:rsidRPr="00B73A88" w:rsidRDefault="00B73A88" w:rsidP="00A41504">
            <w:pPr>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Tên hoạt động</w:t>
            </w:r>
          </w:p>
        </w:tc>
        <w:tc>
          <w:tcPr>
            <w:tcW w:w="1877" w:type="dxa"/>
            <w:vAlign w:val="center"/>
          </w:tcPr>
          <w:p w:rsidR="00B73A88" w:rsidRPr="00B73A88" w:rsidRDefault="00B73A88" w:rsidP="00A41504">
            <w:pPr>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Thời lượng dự kiến</w:t>
            </w:r>
          </w:p>
        </w:tc>
      </w:tr>
      <w:tr w:rsidR="00B73A88" w:rsidRPr="00B73A88">
        <w:trPr>
          <w:trHeight w:val="647"/>
          <w:jc w:val="center"/>
        </w:trPr>
        <w:tc>
          <w:tcPr>
            <w:tcW w:w="1413" w:type="dxa"/>
            <w:vAlign w:val="center"/>
          </w:tcPr>
          <w:p w:rsidR="00B73A88" w:rsidRPr="00B73A88" w:rsidRDefault="00B73A88" w:rsidP="00A41504">
            <w:pPr>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Khởi động</w:t>
            </w:r>
          </w:p>
        </w:tc>
        <w:tc>
          <w:tcPr>
            <w:tcW w:w="1701" w:type="dxa"/>
            <w:vAlign w:val="center"/>
          </w:tcPr>
          <w:p w:rsidR="00B73A88" w:rsidRPr="00B73A88" w:rsidRDefault="00B73A88" w:rsidP="00A41504">
            <w:pPr>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1</w:t>
            </w:r>
          </w:p>
        </w:tc>
        <w:tc>
          <w:tcPr>
            <w:tcW w:w="4794"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ạo tình huống học tập về chuyển động tịnh tiến và chuyển động quay của vật rắn.</w:t>
            </w:r>
          </w:p>
        </w:tc>
        <w:tc>
          <w:tcPr>
            <w:tcW w:w="1877" w:type="dxa"/>
            <w:vAlign w:val="center"/>
          </w:tcPr>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20 phút</w:t>
            </w:r>
          </w:p>
        </w:tc>
      </w:tr>
      <w:tr w:rsidR="00B73A88" w:rsidRPr="00B73A88">
        <w:trPr>
          <w:trHeight w:val="528"/>
          <w:jc w:val="center"/>
        </w:trPr>
        <w:tc>
          <w:tcPr>
            <w:tcW w:w="1413" w:type="dxa"/>
            <w:vMerge w:val="restart"/>
            <w:vAlign w:val="center"/>
          </w:tcPr>
          <w:p w:rsidR="00B73A88" w:rsidRPr="00B73A88" w:rsidRDefault="00B73A88" w:rsidP="00A41504">
            <w:pPr>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Hình thành kiến thức</w:t>
            </w:r>
          </w:p>
        </w:tc>
        <w:tc>
          <w:tcPr>
            <w:tcW w:w="1701" w:type="dxa"/>
            <w:vAlign w:val="center"/>
          </w:tcPr>
          <w:p w:rsidR="00B73A88" w:rsidRPr="00B73A88" w:rsidRDefault="00B73A88" w:rsidP="00A41504">
            <w:pPr>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2</w:t>
            </w:r>
          </w:p>
        </w:tc>
        <w:tc>
          <w:tcPr>
            <w:tcW w:w="4794"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khái niệm về chuyển động tịnh tiến.</w:t>
            </w:r>
          </w:p>
        </w:tc>
        <w:tc>
          <w:tcPr>
            <w:tcW w:w="1877" w:type="dxa"/>
            <w:vAlign w:val="center"/>
          </w:tcPr>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10 phút </w:t>
            </w:r>
          </w:p>
        </w:tc>
      </w:tr>
      <w:tr w:rsidR="00B73A88" w:rsidRPr="00B73A88">
        <w:trPr>
          <w:trHeight w:val="508"/>
          <w:jc w:val="center"/>
        </w:trPr>
        <w:tc>
          <w:tcPr>
            <w:tcW w:w="1413" w:type="dxa"/>
            <w:vMerge/>
            <w:vAlign w:val="center"/>
          </w:tcPr>
          <w:p w:rsidR="00B73A88" w:rsidRPr="00B73A88" w:rsidRDefault="00B73A88" w:rsidP="00A41504">
            <w:pPr>
              <w:jc w:val="center"/>
              <w:rPr>
                <w:rFonts w:ascii="Times New Roman" w:hAnsi="Times New Roman" w:cs="Times New Roman"/>
                <w:sz w:val="26"/>
                <w:szCs w:val="26"/>
                <w:lang w:val="nl-NL"/>
              </w:rPr>
            </w:pPr>
          </w:p>
        </w:tc>
        <w:tc>
          <w:tcPr>
            <w:tcW w:w="1701" w:type="dxa"/>
            <w:vAlign w:val="center"/>
          </w:tcPr>
          <w:p w:rsidR="00B73A88" w:rsidRPr="00B73A88" w:rsidRDefault="00B73A88" w:rsidP="00A41504">
            <w:pPr>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3</w:t>
            </w:r>
          </w:p>
        </w:tc>
        <w:tc>
          <w:tcPr>
            <w:tcW w:w="4794"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Xác định gia tốc của vật chuyển động tịnh tiến</w:t>
            </w:r>
          </w:p>
        </w:tc>
        <w:tc>
          <w:tcPr>
            <w:tcW w:w="1877" w:type="dxa"/>
            <w:vAlign w:val="center"/>
          </w:tcPr>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15 phút</w:t>
            </w:r>
          </w:p>
        </w:tc>
      </w:tr>
      <w:tr w:rsidR="00B73A88" w:rsidRPr="00B73A88">
        <w:trPr>
          <w:trHeight w:val="988"/>
          <w:jc w:val="center"/>
        </w:trPr>
        <w:tc>
          <w:tcPr>
            <w:tcW w:w="1413" w:type="dxa"/>
            <w:vMerge/>
            <w:vAlign w:val="center"/>
          </w:tcPr>
          <w:p w:rsidR="00B73A88" w:rsidRPr="00B73A88" w:rsidRDefault="00B73A88" w:rsidP="00A41504">
            <w:pPr>
              <w:jc w:val="center"/>
              <w:rPr>
                <w:rFonts w:ascii="Times New Roman" w:hAnsi="Times New Roman" w:cs="Times New Roman"/>
                <w:sz w:val="26"/>
                <w:szCs w:val="26"/>
                <w:lang w:val="nl-NL"/>
              </w:rPr>
            </w:pPr>
          </w:p>
        </w:tc>
        <w:tc>
          <w:tcPr>
            <w:tcW w:w="1701" w:type="dxa"/>
            <w:vAlign w:val="center"/>
          </w:tcPr>
          <w:p w:rsidR="00B73A88" w:rsidRPr="00B73A88" w:rsidRDefault="00B73A88" w:rsidP="00A41504">
            <w:pPr>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4</w:t>
            </w:r>
          </w:p>
        </w:tc>
        <w:tc>
          <w:tcPr>
            <w:tcW w:w="4794" w:type="dxa"/>
            <w:vAlign w:val="center"/>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về tác dụng của momen lực đối với một vật quay quanh một vật quay quanh một trục cố định</w:t>
            </w:r>
          </w:p>
        </w:tc>
        <w:tc>
          <w:tcPr>
            <w:tcW w:w="1877" w:type="dxa"/>
            <w:vAlign w:val="center"/>
          </w:tcPr>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15 phút</w:t>
            </w:r>
          </w:p>
        </w:tc>
      </w:tr>
      <w:tr w:rsidR="00B73A88" w:rsidRPr="00B73A88">
        <w:trPr>
          <w:trHeight w:val="50"/>
          <w:jc w:val="center"/>
        </w:trPr>
        <w:tc>
          <w:tcPr>
            <w:tcW w:w="1413" w:type="dxa"/>
            <w:vMerge/>
            <w:vAlign w:val="center"/>
          </w:tcPr>
          <w:p w:rsidR="00B73A88" w:rsidRPr="00B73A88" w:rsidRDefault="00B73A88" w:rsidP="00A41504">
            <w:pPr>
              <w:jc w:val="center"/>
              <w:rPr>
                <w:rFonts w:ascii="Times New Roman" w:hAnsi="Times New Roman" w:cs="Times New Roman"/>
                <w:sz w:val="26"/>
                <w:szCs w:val="26"/>
                <w:lang w:val="nl-NL"/>
              </w:rPr>
            </w:pPr>
          </w:p>
        </w:tc>
        <w:tc>
          <w:tcPr>
            <w:tcW w:w="1701" w:type="dxa"/>
            <w:vAlign w:val="center"/>
          </w:tcPr>
          <w:p w:rsidR="00B73A88" w:rsidRPr="00B73A88" w:rsidRDefault="00B73A88" w:rsidP="00A41504">
            <w:pPr>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5</w:t>
            </w:r>
          </w:p>
        </w:tc>
        <w:tc>
          <w:tcPr>
            <w:tcW w:w="4794" w:type="dxa"/>
            <w:vAlign w:val="center"/>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mức quán tính trong chuyển động quay</w:t>
            </w:r>
          </w:p>
        </w:tc>
        <w:tc>
          <w:tcPr>
            <w:tcW w:w="1877" w:type="dxa"/>
            <w:vAlign w:val="center"/>
          </w:tcPr>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trPr>
          <w:trHeight w:val="422"/>
          <w:jc w:val="center"/>
        </w:trPr>
        <w:tc>
          <w:tcPr>
            <w:tcW w:w="1413" w:type="dxa"/>
            <w:vAlign w:val="center"/>
          </w:tcPr>
          <w:p w:rsidR="00B73A88" w:rsidRPr="00B73A88" w:rsidRDefault="00B73A88" w:rsidP="00A41504">
            <w:pPr>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Luyện tập</w:t>
            </w:r>
          </w:p>
        </w:tc>
        <w:tc>
          <w:tcPr>
            <w:tcW w:w="1701" w:type="dxa"/>
            <w:vAlign w:val="center"/>
          </w:tcPr>
          <w:p w:rsidR="00B73A88" w:rsidRPr="00B73A88" w:rsidRDefault="00B73A88" w:rsidP="00A41504">
            <w:pPr>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6</w:t>
            </w:r>
          </w:p>
        </w:tc>
        <w:tc>
          <w:tcPr>
            <w:tcW w:w="4794" w:type="dxa"/>
            <w:vAlign w:val="center"/>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ệ thống hóa kiến thức và luyện tập</w:t>
            </w:r>
          </w:p>
        </w:tc>
        <w:tc>
          <w:tcPr>
            <w:tcW w:w="1877" w:type="dxa"/>
            <w:vAlign w:val="center"/>
          </w:tcPr>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15 phút</w:t>
            </w:r>
          </w:p>
        </w:tc>
      </w:tr>
      <w:tr w:rsidR="00B73A88" w:rsidRPr="00B73A88">
        <w:trPr>
          <w:trHeight w:val="50"/>
          <w:jc w:val="center"/>
        </w:trPr>
        <w:tc>
          <w:tcPr>
            <w:tcW w:w="1413" w:type="dxa"/>
            <w:vAlign w:val="center"/>
          </w:tcPr>
          <w:p w:rsidR="00B73A88" w:rsidRPr="00B73A88" w:rsidRDefault="00B73A88" w:rsidP="00A41504">
            <w:pPr>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Tìm tòi mở rộng</w:t>
            </w:r>
          </w:p>
        </w:tc>
        <w:tc>
          <w:tcPr>
            <w:tcW w:w="1701" w:type="dxa"/>
            <w:vAlign w:val="center"/>
          </w:tcPr>
          <w:p w:rsidR="00B73A88" w:rsidRPr="00B73A88" w:rsidRDefault="00B73A88" w:rsidP="00A41504">
            <w:pPr>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7</w:t>
            </w:r>
          </w:p>
        </w:tc>
        <w:tc>
          <w:tcPr>
            <w:tcW w:w="4794" w:type="dxa"/>
            <w:vAlign w:val="center"/>
          </w:tcPr>
          <w:p w:rsidR="00B73A88" w:rsidRPr="00B73A88" w:rsidRDefault="00B73A88" w:rsidP="00A41504">
            <w:pPr>
              <w:tabs>
                <w:tab w:val="left" w:pos="851"/>
              </w:tabs>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ứng dụng của chuyển động tịnh tiến và chuyển động quay trong đời sống và kĩ thuật</w:t>
            </w:r>
          </w:p>
        </w:tc>
        <w:tc>
          <w:tcPr>
            <w:tcW w:w="1877" w:type="dxa"/>
            <w:vAlign w:val="center"/>
          </w:tcPr>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5 phút ở lớp + Ở nhà</w:t>
            </w:r>
          </w:p>
        </w:tc>
      </w:tr>
    </w:tbl>
    <w:p w:rsidR="00B73A88" w:rsidRPr="00B73A88" w:rsidRDefault="00B73A88" w:rsidP="00A41504">
      <w:pPr>
        <w:jc w:val="both"/>
        <w:rPr>
          <w:rFonts w:ascii="Times New Roman" w:hAnsi="Times New Roman" w:cs="Times New Roman"/>
          <w:b/>
          <w:spacing w:val="-4"/>
          <w:sz w:val="26"/>
          <w:szCs w:val="26"/>
          <w:lang w:val="nl-NL"/>
        </w:rPr>
      </w:pPr>
    </w:p>
    <w:p w:rsidR="00B73A88" w:rsidRPr="00B73A88" w:rsidRDefault="00B73A88" w:rsidP="00A41504">
      <w:pPr>
        <w:jc w:val="center"/>
        <w:rPr>
          <w:rFonts w:ascii="Times New Roman" w:hAnsi="Times New Roman" w:cs="Times New Roman"/>
          <w:b/>
          <w:spacing w:val="-4"/>
          <w:sz w:val="26"/>
          <w:szCs w:val="26"/>
          <w:lang w:val="nl-NL"/>
        </w:rPr>
      </w:pPr>
      <w:r w:rsidRPr="00B73A88">
        <w:rPr>
          <w:rFonts w:ascii="Times New Roman" w:hAnsi="Times New Roman" w:cs="Times New Roman"/>
          <w:b/>
          <w:spacing w:val="-4"/>
          <w:sz w:val="26"/>
          <w:szCs w:val="26"/>
          <w:lang w:val="nl-NL"/>
        </w:rPr>
        <w:t>A. KHỞI ĐỘNG:</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Đ 1: Tạo tình huống học tập về chuyển động tịnh tiến và chuyển động quay của vật rắn (</w:t>
      </w:r>
      <w:r w:rsidRPr="00B73A88">
        <w:rPr>
          <w:rFonts w:ascii="Times New Roman" w:hAnsi="Times New Roman" w:cs="Times New Roman"/>
          <w:b/>
          <w:i/>
          <w:sz w:val="26"/>
          <w:szCs w:val="26"/>
          <w:lang w:val="nl-NL"/>
        </w:rPr>
        <w:t>Tiết 1</w:t>
      </w:r>
      <w:r w:rsidRPr="00B73A88">
        <w:rPr>
          <w:rFonts w:ascii="Times New Roman" w:hAnsi="Times New Roman" w:cs="Times New Roman"/>
          <w:b/>
          <w:sz w:val="26"/>
          <w:szCs w:val="26"/>
          <w:lang w:val="nl-NL"/>
        </w:rPr>
        <w:t>).</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a) Mục tiêu hoạt động</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xml:space="preserve">Tạo mâu thuẫn giữa kiến thức hiện có của HS với những kiến thức mới bằng cách nêu một số ví dụ về chuyển động tịnh tiến, chuyển động quay trong thực tế (VD: GV nêu ví dụ về chuyển động của chiếc ôtô trên đường thẳng, chuyển động của 1 điểm ở đầu cánh quạt, chuyển động của ngăn kéo trong ngăn bàn, chuyển động của khoang ngồi của một chiếc đu quay đang quay trong công viên hoặc GV cho HS quan sát video về các chuyển động nói trên). </w:t>
      </w:r>
    </w:p>
    <w:p w:rsidR="00B73A88" w:rsidRPr="00B73A88" w:rsidRDefault="00B73A88" w:rsidP="00A41504">
      <w:pPr>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Nội dung hoạt động:</w:t>
      </w:r>
    </w:p>
    <w:p w:rsidR="00B73A88" w:rsidRPr="00B73A88" w:rsidRDefault="00B73A88" w:rsidP="00A41504">
      <w:pPr>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xml:space="preserve">- GV đặt câu hỏi: Trong các chuyển động đó, quỹ đạo của chuyển động nào là thẳng, quỹ đạo của chuyển động nào là tròn? </w:t>
      </w:r>
    </w:p>
    <w:p w:rsidR="00B73A88" w:rsidRPr="00B73A88" w:rsidRDefault="00B73A88" w:rsidP="00A41504">
      <w:pPr>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HS thảo luận nhóm, vận dụng kiến thức đã học về chuyển động cơ thì học sinh dễ dàng sẽ trả lời được câu hỏi này.</w:t>
      </w:r>
    </w:p>
    <w:p w:rsidR="00B73A88" w:rsidRPr="00B73A88" w:rsidRDefault="00B73A88" w:rsidP="00A41504">
      <w:pPr>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GV đặt câu hỏi tiếp theo: Hãy nhận xét về quỹ đạo chuyển động của những điểm ở khung xe ôtô khi xe chuyển động? Quỹ đạo của những điểm của khoang ngồi của đu quay khi nó chuyển động?</w:t>
      </w:r>
    </w:p>
    <w:p w:rsidR="00B73A88" w:rsidRPr="00B73A88" w:rsidRDefault="00B73A88" w:rsidP="00A41504">
      <w:pPr>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HS thảo luận nhóm, đưa ra câu trả lời rồi ghi vào vở.</w:t>
      </w:r>
    </w:p>
    <w:p w:rsidR="00B73A88" w:rsidRPr="00B73A88" w:rsidRDefault="00B73A88" w:rsidP="00A41504">
      <w:pPr>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Cuối cùng, GV đặt câu hỏi cho HS thảo luận: Phân biệt chuyển động của 1 điểm ở đầu cánh quạt với chuyển động của các điểm ở khoang ngồi của chiếc đu quay?</w:t>
      </w:r>
    </w:p>
    <w:p w:rsidR="00B73A88" w:rsidRPr="00B73A88" w:rsidRDefault="00B73A88" w:rsidP="00A41504">
      <w:pPr>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HS thảo luận nhóm, trình bày kết quả (HS dễ nhầm lẫn là chuyển động của các điểm của khoang ngồi của đu quay là 1 chuyển động quay).</w:t>
      </w:r>
    </w:p>
    <w:p w:rsidR="00B73A88" w:rsidRPr="00B73A88" w:rsidRDefault="00B73A88" w:rsidP="00A41504">
      <w:pPr>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HS trả lời theo nhóm sau đó ghi dự đoán của mình vào vở.</w:t>
      </w:r>
    </w:p>
    <w:p w:rsidR="00B73A88" w:rsidRPr="00B73A88" w:rsidRDefault="00B73A88" w:rsidP="00A41504">
      <w:pPr>
        <w:ind w:firstLine="360"/>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 xml:space="preserve">b) Gợi ý tổ chức hoạt động </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chia nhóm và đặt nhiệm vụ trước lớp: Làm việc nhóm để trả lời các câu hỏi của giáo viên.</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ướng dẫn và theo dõi học sinh làm việc nhóm.</w:t>
      </w:r>
    </w:p>
    <w:p w:rsidR="00B73A88" w:rsidRPr="00B73A88" w:rsidRDefault="00B73A88" w:rsidP="00A41504">
      <w:pPr>
        <w:ind w:firstLine="360"/>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c) Sản phẩm hoạt động</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Ý kiến của các nhóm (GV chia lớp thành 5 nhóm).</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HS ghi câu trả lời của nhóm mình và các nhóm khác vào vở.</w:t>
      </w:r>
    </w:p>
    <w:p w:rsidR="00B73A88" w:rsidRPr="00B73A88" w:rsidRDefault="00B73A88" w:rsidP="00A41504">
      <w:pPr>
        <w:ind w:firstLine="360"/>
        <w:jc w:val="center"/>
        <w:rPr>
          <w:rFonts w:ascii="Times New Roman" w:hAnsi="Times New Roman" w:cs="Times New Roman"/>
          <w:sz w:val="26"/>
          <w:szCs w:val="26"/>
          <w:lang w:val="nl-NL"/>
        </w:rPr>
      </w:pPr>
      <w:r w:rsidRPr="00B73A88">
        <w:rPr>
          <w:rFonts w:ascii="Times New Roman" w:hAnsi="Times New Roman" w:cs="Times New Roman"/>
          <w:b/>
          <w:sz w:val="26"/>
          <w:szCs w:val="26"/>
          <w:lang w:val="nl-NL"/>
        </w:rPr>
        <w:t>B. HÌNH THÀNH KIẾN THỨC</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Đ 2: Tìm hiểu khái niệm về chuyển động tịnh tiến.</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a) Mục tiêu hoạt động</w:t>
      </w:r>
      <w:r w:rsidRPr="00B73A88">
        <w:rPr>
          <w:rFonts w:ascii="Times New Roman" w:hAnsi="Times New Roman" w:cs="Times New Roman"/>
          <w:sz w:val="26"/>
          <w:szCs w:val="26"/>
          <w:lang w:val="nl-NL"/>
        </w:rPr>
        <w:t xml:space="preserve"> </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êu được định nghĩa chuyển động tịnh tiến.</w:t>
      </w:r>
    </w:p>
    <w:p w:rsidR="00B73A88" w:rsidRPr="00B73A88" w:rsidRDefault="00B73A88" w:rsidP="00A41504">
      <w:pPr>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Nội dung hoạt động:</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Đọc sgk và trình bày định nghĩa về chuyển động tịnh tiến.</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Trình bày trước nhóm và thảo luận để chọn ra các thông tin hợp lí cho các câu hỏi trên.</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Báo cáo kết quả trước cả lớp, trao đổi để chọn được các thông tin quan trọng.</w:t>
      </w:r>
    </w:p>
    <w:p w:rsidR="00B73A88" w:rsidRPr="00B73A88" w:rsidRDefault="00B73A88" w:rsidP="00A41504">
      <w:pPr>
        <w:ind w:firstLine="360"/>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 xml:space="preserve">b) Gợi ý tổ chức hoạt động </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hướng dẫn học sinh đọc SGK để trả lời câu hỏi mà GV đưa ra.</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Câu hỏi định hướng:</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Chuyển động tịnh tiến là gì? Phân loại chuyển động tịnh tiến?</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oàn thành yêu cầu C</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xml:space="preserve"> trang 111/Sgk VL 10 chuẩn. </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HS thực hiện nhiệm vụ cá nhân, sau đó trình bày và thảo luận nhóm để thống nhất kết quả. </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Hướng dẫn học sinh báo cáo trước lớp, giám sát và điều khiển thảo luận. Ghi nhận kết quả làm việc của các nhóm học sinh. </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Yêu cầu học sinh thực hiện theo các bước.</w:t>
      </w:r>
    </w:p>
    <w:p w:rsidR="00B73A88" w:rsidRPr="00B73A88" w:rsidRDefault="00B73A88" w:rsidP="00A41504">
      <w:pPr>
        <w:ind w:firstLine="360"/>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c) Sản phầm hoạt động</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i/>
          <w:sz w:val="26"/>
          <w:szCs w:val="26"/>
          <w:lang w:val="nl-NL"/>
        </w:rPr>
        <w:t xml:space="preserve"> </w:t>
      </w:r>
      <w:r w:rsidRPr="00B73A88">
        <w:rPr>
          <w:rFonts w:ascii="Times New Roman" w:hAnsi="Times New Roman" w:cs="Times New Roman"/>
          <w:sz w:val="26"/>
          <w:szCs w:val="26"/>
          <w:lang w:val="nl-NL"/>
        </w:rPr>
        <w:t>Sản phẩm cá nhân, sản phẩm nhóm, các báo cáo và thảo luận.</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Đ 3: Xác định gia tốc của vật chuyển động tịnh tiến</w:t>
      </w:r>
    </w:p>
    <w:p w:rsidR="00B73A88" w:rsidRPr="00B73A88" w:rsidRDefault="00B73A88" w:rsidP="00A41504">
      <w:pPr>
        <w:jc w:val="both"/>
        <w:rPr>
          <w:rFonts w:ascii="Times New Roman" w:hAnsi="Times New Roman" w:cs="Times New Roman"/>
          <w:b/>
          <w:i/>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b/>
          <w:i/>
          <w:sz w:val="26"/>
          <w:szCs w:val="26"/>
          <w:lang w:val="nl-NL"/>
        </w:rPr>
        <w:t>a) Mục tiêu hoạt động</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Nêu được đặc điểm chung của các điểm trên vật chuyển động tịnh tiến và công thức của định luật II Niu-tơn cho chuyển động tịnh tiến</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b) Gợi ý tổ chức hoạt động</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GV nêu câu hỏi để từng nhóm thảo luận: Nhận xét về tính chất chuyển động của các điểm trên vật chuyển động tịnh tiến? Gia tốc của các điểm trên vật có đặc điểm gì?</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HS ghi nhiệm vụ chuyển giao vào vở, độc lập suy nghĩ và ghi vào vở ý kiến của mình. Sau đó thảo luận nhóm để đưa ra báo cáo của nhóm về những dự đoán này.</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t xml:space="preserve">   </w:t>
      </w:r>
      <w:r w:rsidRPr="00B73A88">
        <w:rPr>
          <w:rFonts w:ascii="Times New Roman" w:hAnsi="Times New Roman" w:cs="Times New Roman"/>
          <w:sz w:val="26"/>
          <w:szCs w:val="26"/>
          <w:lang w:val="nl-NL"/>
        </w:rPr>
        <w:t xml:space="preserve">GV đặt câu hỏi tiếp theo: Vậy gia tốc </w:t>
      </w:r>
      <w:r w:rsidRPr="00B73A88">
        <w:rPr>
          <w:rFonts w:ascii="Times New Roman" w:hAnsi="Times New Roman" w:cs="Times New Roman"/>
          <w:position w:val="-6"/>
          <w:sz w:val="26"/>
          <w:szCs w:val="26"/>
          <w:lang w:val="nl-NL"/>
        </w:rPr>
        <w:object w:dxaOrig="200" w:dyaOrig="340">
          <v:shape id="_x0000_i1143" type="#_x0000_t75" style="width:10pt;height:17pt" o:ole="">
            <v:imagedata r:id="rId274" o:title=""/>
          </v:shape>
          <o:OLEObject Type="Embed" ProgID="Equation.DSMT4" ShapeID="_x0000_i1143" DrawAspect="Content" ObjectID="_1624984524" r:id="rId275"/>
        </w:object>
      </w:r>
      <w:r w:rsidRPr="00B73A88">
        <w:rPr>
          <w:rFonts w:ascii="Times New Roman" w:hAnsi="Times New Roman" w:cs="Times New Roman"/>
          <w:sz w:val="26"/>
          <w:szCs w:val="26"/>
          <w:lang w:val="nl-NL"/>
        </w:rPr>
        <w:t xml:space="preserve"> mà vật thu được dưới tác dụng của lực </w:t>
      </w:r>
      <w:r w:rsidRPr="00B73A88">
        <w:rPr>
          <w:rFonts w:ascii="Times New Roman" w:hAnsi="Times New Roman" w:cs="Times New Roman"/>
          <w:position w:val="-4"/>
          <w:sz w:val="26"/>
          <w:szCs w:val="26"/>
          <w:lang w:val="nl-NL"/>
        </w:rPr>
        <w:object w:dxaOrig="260" w:dyaOrig="320">
          <v:shape id="_x0000_i1144" type="#_x0000_t75" style="width:13pt;height:16pt" o:ole="">
            <v:imagedata r:id="rId276" o:title=""/>
          </v:shape>
          <o:OLEObject Type="Embed" ProgID="Equation.DSMT4" ShapeID="_x0000_i1144" DrawAspect="Content" ObjectID="_1624984525" r:id="rId277"/>
        </w:object>
      </w:r>
      <w:r w:rsidRPr="00B73A88">
        <w:rPr>
          <w:rFonts w:ascii="Times New Roman" w:hAnsi="Times New Roman" w:cs="Times New Roman"/>
          <w:sz w:val="26"/>
          <w:szCs w:val="26"/>
          <w:lang w:val="nl-NL"/>
        </w:rPr>
        <w:t>có thể tính theo công thức nào?</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 xml:space="preserve">        </w:t>
      </w:r>
      <w:r w:rsidRPr="00B73A88">
        <w:rPr>
          <w:rFonts w:ascii="Times New Roman" w:hAnsi="Times New Roman" w:cs="Times New Roman"/>
          <w:sz w:val="26"/>
          <w:szCs w:val="26"/>
          <w:lang w:val="nl-NL"/>
        </w:rPr>
        <w:t>HS ghi nhiệm vụ chuyển giao vào vở, độc lập suy nghĩ và ghi vào vở ý kiến của mình. Sau đó thảo luận nhóm để đưa ra báo cáo của nhóm về câu hỏi của GV.</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i/>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b/>
          <w:i/>
          <w:sz w:val="26"/>
          <w:szCs w:val="26"/>
          <w:lang w:val="nl-NL"/>
        </w:rPr>
        <w:t>c) Sản phẩm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HS báo cáo kết quả hoạt động nhóm và nội dung vở ghi.</w:t>
      </w:r>
      <w:r w:rsidRPr="00B73A88">
        <w:rPr>
          <w:rFonts w:ascii="Times New Roman" w:hAnsi="Times New Roman" w:cs="Times New Roman"/>
          <w:b/>
          <w:sz w:val="26"/>
          <w:szCs w:val="26"/>
          <w:lang w:val="nl-NL"/>
        </w:rPr>
        <w:t xml:space="preserve">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Đ 4: Tìm hiểu về tác dụng của momen lực đối với một vật quay quanh một vật quay quanh một trục cố định (</w:t>
      </w:r>
      <w:r w:rsidRPr="00B73A88">
        <w:rPr>
          <w:rFonts w:ascii="Times New Roman" w:hAnsi="Times New Roman" w:cs="Times New Roman"/>
          <w:b/>
          <w:i/>
          <w:sz w:val="26"/>
          <w:szCs w:val="26"/>
          <w:lang w:val="nl-NL"/>
        </w:rPr>
        <w:t>Tiết 2</w:t>
      </w:r>
      <w:r w:rsidRPr="00B73A88">
        <w:rPr>
          <w:rFonts w:ascii="Times New Roman" w:hAnsi="Times New Roman" w:cs="Times New Roman"/>
          <w:b/>
          <w:sz w:val="26"/>
          <w:szCs w:val="26"/>
          <w:lang w:val="nl-NL"/>
        </w:rPr>
        <w:t>)</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i/>
          <w:sz w:val="26"/>
          <w:szCs w:val="26"/>
          <w:lang w:val="nl-NL"/>
        </w:rPr>
      </w:pPr>
      <w:r w:rsidRPr="00B73A88">
        <w:rPr>
          <w:rFonts w:ascii="Times New Roman" w:hAnsi="Times New Roman" w:cs="Times New Roman"/>
          <w:sz w:val="26"/>
          <w:szCs w:val="26"/>
          <w:lang w:val="nl-NL"/>
        </w:rPr>
        <w:t xml:space="preserve">       </w:t>
      </w:r>
      <w:r w:rsidRPr="00B73A88">
        <w:rPr>
          <w:rFonts w:ascii="Times New Roman" w:hAnsi="Times New Roman" w:cs="Times New Roman"/>
          <w:b/>
          <w:i/>
          <w:sz w:val="26"/>
          <w:szCs w:val="26"/>
          <w:lang w:val="nl-NL"/>
        </w:rPr>
        <w:t>a) Mục tiêu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xml:space="preserve">         Nêu được đặc điểm của chuyển động quay, tốc độ góc của chuyển động quay đều, nhanh dần, chậm dần.</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Nêu được tác dụng của momen lực đối với sự thay đổi tốc độ góc của vật.</w:t>
      </w:r>
    </w:p>
    <w:p w:rsidR="00B73A88" w:rsidRPr="00B73A88" w:rsidRDefault="00B73A88" w:rsidP="00A41504">
      <w:pPr>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 xml:space="preserve">        b) Gợi ý tổ chức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đặt câu hỏi: Đọc sgk sau đó nêu đặc điểm của chuyển động quay? Tốc độ góc của chuyển động quay đều, nhanh dần, chậm dần có đặc điểm gì?</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GV giới thiệu bộ thí nghiệm như hình 21.4 sgk sau đó yêu cầu HS thảo luận nhóm để trả lời câu hỏi C2?</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Nêu tác dụng của momen lực đối với một vật quay quanh một trục cố định?</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HS ghi nhiệm vụ chuyển giao vào vở, độc lập suy nghĩ và ghi vào vở ý kiến của mình. Sau đó thảo luận nhóm để đưa ra báo cáo của nhóm.</w:t>
      </w:r>
    </w:p>
    <w:p w:rsidR="00B73A88" w:rsidRPr="00B73A88" w:rsidRDefault="00B73A88" w:rsidP="00A41504">
      <w:pPr>
        <w:jc w:val="both"/>
        <w:rPr>
          <w:rFonts w:ascii="Times New Roman" w:hAnsi="Times New Roman" w:cs="Times New Roman"/>
          <w:b/>
          <w:i/>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b/>
          <w:i/>
          <w:sz w:val="26"/>
          <w:szCs w:val="26"/>
          <w:lang w:val="nl-NL"/>
        </w:rPr>
        <w:t>c) Sản phẩm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HS báo cáo kết quả hoạt động nhóm và nội dung vở ghi. Ghi lại ý kiến của các nhóm vào vở.</w:t>
      </w:r>
      <w:r w:rsidRPr="00B73A88">
        <w:rPr>
          <w:rFonts w:ascii="Times New Roman" w:hAnsi="Times New Roman" w:cs="Times New Roman"/>
          <w:b/>
          <w:sz w:val="26"/>
          <w:szCs w:val="26"/>
          <w:lang w:val="nl-NL"/>
        </w:rPr>
        <w:t xml:space="preserve">  </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Đ 5: Tìm hiểu mức quán tính trong chuyển động quay</w:t>
      </w:r>
    </w:p>
    <w:p w:rsidR="00B73A88" w:rsidRPr="00B73A88" w:rsidRDefault="00B73A88" w:rsidP="00A41504">
      <w:pPr>
        <w:jc w:val="both"/>
        <w:rPr>
          <w:rFonts w:ascii="Times New Roman" w:hAnsi="Times New Roman" w:cs="Times New Roman"/>
          <w:b/>
          <w:i/>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b/>
          <w:i/>
          <w:sz w:val="26"/>
          <w:szCs w:val="26"/>
          <w:lang w:val="nl-NL"/>
        </w:rPr>
        <w:t>a) Mục tiêu hoạt động</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Nêu được sự phụ thuộc của mức quán tính của vật rắn quay quanh một trục phụ thuộc vào khối lượng của vật và sự phân bố khối lượng đó đối với trục quay.</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Trình bày được phương án thí nghiệm để kiểm tra sự phụ thuộc đó.</w:t>
      </w:r>
    </w:p>
    <w:p w:rsidR="00B73A88" w:rsidRPr="00B73A88" w:rsidRDefault="00B73A88" w:rsidP="00A41504">
      <w:pPr>
        <w:jc w:val="both"/>
        <w:rPr>
          <w:rFonts w:ascii="Times New Roman" w:hAnsi="Times New Roman" w:cs="Times New Roman"/>
          <w:b/>
          <w:i/>
          <w:sz w:val="26"/>
          <w:szCs w:val="26"/>
          <w:lang w:val="nl-NL"/>
        </w:rPr>
      </w:pPr>
      <w:r w:rsidRPr="00B73A88">
        <w:rPr>
          <w:rFonts w:ascii="Times New Roman" w:hAnsi="Times New Roman" w:cs="Times New Roman"/>
          <w:i/>
          <w:sz w:val="26"/>
          <w:szCs w:val="26"/>
          <w:lang w:val="nl-NL"/>
        </w:rPr>
        <w:t xml:space="preserve">     </w:t>
      </w:r>
      <w:r w:rsidRPr="00B73A88">
        <w:rPr>
          <w:rFonts w:ascii="Times New Roman" w:hAnsi="Times New Roman" w:cs="Times New Roman"/>
          <w:b/>
          <w:i/>
          <w:sz w:val="26"/>
          <w:szCs w:val="26"/>
          <w:lang w:val="nl-NL"/>
        </w:rPr>
        <w:t xml:space="preserve">   b) Gợi ý tổ chức hoạt động</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Mức quán tính phụ thuộc vào những yếu tố nào? Nêu phương án thí nghiệm để kiểm tra dự đoán?</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HS ghi nhiệm vụ chuyển giao vào vở, độc lập suy nghĩ và ghi vào vở ý kiến của mình. Sau đó thảo luận nhóm để đưa ra báo cáo của nhóm về những dự đoán này.</w:t>
      </w:r>
    </w:p>
    <w:p w:rsidR="00B73A88" w:rsidRPr="00B73A88" w:rsidRDefault="00B73A88" w:rsidP="00A41504">
      <w:pPr>
        <w:jc w:val="both"/>
        <w:rPr>
          <w:rFonts w:ascii="Times New Roman" w:hAnsi="Times New Roman" w:cs="Times New Roman"/>
          <w:b/>
          <w:i/>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b/>
          <w:i/>
          <w:sz w:val="26"/>
          <w:szCs w:val="26"/>
          <w:lang w:val="nl-NL"/>
        </w:rPr>
        <w:t>c) Sản phẩm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HS báo cáo kết quả hoạt động nhóm và nội dung vở ghi.</w:t>
      </w:r>
      <w:r w:rsidRPr="00B73A88">
        <w:rPr>
          <w:rFonts w:ascii="Times New Roman" w:hAnsi="Times New Roman" w:cs="Times New Roman"/>
          <w:b/>
          <w:sz w:val="26"/>
          <w:szCs w:val="26"/>
          <w:lang w:val="nl-NL"/>
        </w:rPr>
        <w:t xml:space="preserve">  </w:t>
      </w: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C. LUYỆN TẬP</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HĐ 6: Hệ thống hóa kiến thức và luyện tập</w:t>
      </w:r>
    </w:p>
    <w:p w:rsidR="00B73A88" w:rsidRPr="00B73A88" w:rsidRDefault="00B73A88" w:rsidP="00A41504">
      <w:pPr>
        <w:pStyle w:val="ListParagraph"/>
        <w:spacing w:after="0" w:line="240" w:lineRule="auto"/>
        <w:ind w:left="0"/>
        <w:jc w:val="both"/>
        <w:rPr>
          <w:rFonts w:ascii="Times New Roman" w:hAnsi="Times New Roman"/>
          <w:b/>
          <w:i/>
          <w:sz w:val="26"/>
          <w:szCs w:val="26"/>
          <w:lang w:val="nl-NL"/>
        </w:rPr>
      </w:pPr>
      <w:r w:rsidRPr="00B73A88">
        <w:rPr>
          <w:rFonts w:ascii="Times New Roman" w:hAnsi="Times New Roman"/>
          <w:b/>
          <w:i/>
          <w:sz w:val="26"/>
          <w:szCs w:val="26"/>
          <w:lang w:val="nl-NL"/>
        </w:rPr>
        <w:t xml:space="preserve">        a) Mục tiêu hoạt động</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ệ thống hóa kiến thức và vận dụng giải bài tập cơ bản về chuyển động tịnh tiến của vật rắn.</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Quan sát bảng ghi hoặc màn hình máy chiếu để chốt lại kiến thức đúng của bài học.</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Nội dung:</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Khái niệm về chuyển động tịnh tiến.</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Công thức tính gia tốc của vật chuyển động tịnh tiến.</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ác dụng của momen lực đối với một vật quay quanh một trục.</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Mức quán tính trong chuyển động quay.</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giao cho HS một số bài tập đã biên soạn.</w:t>
      </w:r>
    </w:p>
    <w:p w:rsidR="00B73A88" w:rsidRPr="00B73A88" w:rsidRDefault="00B73A88" w:rsidP="00A41504">
      <w:pPr>
        <w:pStyle w:val="ListParagraph"/>
        <w:spacing w:after="0" w:line="240" w:lineRule="auto"/>
        <w:ind w:left="0"/>
        <w:jc w:val="both"/>
        <w:rPr>
          <w:rFonts w:ascii="Times New Roman" w:hAnsi="Times New Roman"/>
          <w:b/>
          <w:i/>
          <w:sz w:val="26"/>
          <w:szCs w:val="26"/>
          <w:lang w:val="nl-NL"/>
        </w:rPr>
      </w:pPr>
      <w:r w:rsidRPr="00B73A88">
        <w:rPr>
          <w:rFonts w:ascii="Times New Roman" w:hAnsi="Times New Roman"/>
          <w:b/>
          <w:i/>
          <w:sz w:val="26"/>
          <w:szCs w:val="26"/>
          <w:lang w:val="nl-NL"/>
        </w:rPr>
        <w:t xml:space="preserve">          b)</w:t>
      </w:r>
      <w:r w:rsidRPr="00B73A88">
        <w:rPr>
          <w:rFonts w:ascii="Times New Roman" w:hAnsi="Times New Roman"/>
          <w:i/>
          <w:sz w:val="26"/>
          <w:szCs w:val="26"/>
          <w:lang w:val="nl-NL"/>
        </w:rPr>
        <w:t xml:space="preserve"> </w:t>
      </w:r>
      <w:r w:rsidRPr="00B73A88">
        <w:rPr>
          <w:rFonts w:ascii="Times New Roman" w:hAnsi="Times New Roman"/>
          <w:b/>
          <w:i/>
          <w:sz w:val="26"/>
          <w:szCs w:val="26"/>
          <w:lang w:val="nl-NL"/>
        </w:rPr>
        <w:t>Gợi ý tổ chức hoạt động</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GV yêu cầu HS quan sát lên bảng ghi hoặc xem các slide do giáo viên trình chiếu để thảo luận nhóm nhằm chuẩn hoá kiến thức. Khi GV dùng slide thì yêu cầu HS nhắc lại hoặc thảo luận để hoàn thiện các khái niệm vừa mới học ở từng slide một. Qua đó GV hệ thống và cùng HS chốt kiến thức. Sau cùng, HS thảo luận và giải các bài tập do GV đưa ra.</w:t>
      </w:r>
    </w:p>
    <w:p w:rsidR="00B73A88" w:rsidRPr="00B73A88" w:rsidRDefault="00B73A88" w:rsidP="00A41504">
      <w:pPr>
        <w:ind w:firstLine="567"/>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Bài tập trắc nghiệm:</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1: </w:t>
      </w:r>
      <w:r w:rsidRPr="00B73A88">
        <w:rPr>
          <w:rFonts w:ascii="Times New Roman" w:hAnsi="Times New Roman" w:cs="Times New Roman"/>
          <w:sz w:val="26"/>
          <w:szCs w:val="26"/>
          <w:lang w:val="nl-NL"/>
        </w:rPr>
        <w:t>Chọn câu đúng khi nói về vật rắn quay quanh một trục cố định?</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A. Khi không còn momen lực tác dụng thì vật đang quay sẽ dừng lại ngay.</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B. Vật quay được là nhờ có momen lực tác dụng lên nó.</w:t>
      </w:r>
    </w:p>
    <w:p w:rsidR="00B73A88" w:rsidRPr="00B73A88" w:rsidRDefault="00B73A88" w:rsidP="00A41504">
      <w:pPr>
        <w:ind w:firstLine="567"/>
        <w:jc w:val="both"/>
        <w:rPr>
          <w:rFonts w:ascii="Times New Roman" w:hAnsi="Times New Roman" w:cs="Times New Roman"/>
          <w:color w:val="FF0000"/>
          <w:sz w:val="26"/>
          <w:szCs w:val="26"/>
          <w:lang w:val="nl-NL"/>
        </w:rPr>
      </w:pPr>
      <w:r w:rsidRPr="00B73A88">
        <w:rPr>
          <w:rFonts w:ascii="Times New Roman" w:hAnsi="Times New Roman" w:cs="Times New Roman"/>
          <w:color w:val="FF0000"/>
          <w:sz w:val="26"/>
          <w:szCs w:val="26"/>
          <w:lang w:val="nl-NL"/>
        </w:rPr>
        <w:t xml:space="preserve">   C. Khi thấy tốc độ góc của vật thay đổi thì chắc chắn đã có momen lực tác dụng lên nó.</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D. Khi không còn momen lực tác dụng thì vật đang quay sẽ lập tức dừng lại.</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âu 2:</w:t>
      </w:r>
      <w:r w:rsidRPr="00B73A88">
        <w:rPr>
          <w:rFonts w:ascii="Times New Roman" w:hAnsi="Times New Roman" w:cs="Times New Roman"/>
          <w:sz w:val="26"/>
          <w:szCs w:val="26"/>
          <w:lang w:val="nl-NL"/>
        </w:rPr>
        <w:t xml:space="preserve"> Một vật đang quay quanh trục với tốc độ góc ω = 2π (rad/s). Nếu bỗng nhiên momen lực tác dụng lên nó mất đi thì</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A. vật quay chậm dần rồi dừng lại. </w:t>
      </w:r>
    </w:p>
    <w:p w:rsidR="00B73A88" w:rsidRPr="00B73A88" w:rsidRDefault="00B73A88" w:rsidP="00A41504">
      <w:pPr>
        <w:ind w:firstLine="567"/>
        <w:jc w:val="both"/>
        <w:rPr>
          <w:rFonts w:ascii="Times New Roman" w:hAnsi="Times New Roman" w:cs="Times New Roman"/>
          <w:color w:val="FF0000"/>
          <w:sz w:val="26"/>
          <w:szCs w:val="26"/>
          <w:lang w:val="nl-NL"/>
        </w:rPr>
      </w:pPr>
      <w:r w:rsidRPr="00B73A88">
        <w:rPr>
          <w:rFonts w:ascii="Times New Roman" w:hAnsi="Times New Roman" w:cs="Times New Roman"/>
          <w:color w:val="FF0000"/>
          <w:sz w:val="26"/>
          <w:szCs w:val="26"/>
          <w:lang w:val="nl-NL"/>
        </w:rPr>
        <w:t xml:space="preserve">   B. vật quay đều với tốc độ góc ω = 2π (rad/s).</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C. vật đổi chiều quay.</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D. vật dừng lại ngay. </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3: </w:t>
      </w:r>
      <w:r w:rsidRPr="00B73A88">
        <w:rPr>
          <w:rFonts w:ascii="Times New Roman" w:hAnsi="Times New Roman" w:cs="Times New Roman"/>
          <w:sz w:val="26"/>
          <w:szCs w:val="26"/>
          <w:lang w:val="nl-NL"/>
        </w:rPr>
        <w:t>Mức quán tính của một vật quay quanh một trục cố định không phụ thuộc vào</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A. hình dạng và kích thước của vật.</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B. vị trí của trục quay.</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C. khối lượng của vật.</w:t>
      </w:r>
    </w:p>
    <w:p w:rsidR="00B73A88" w:rsidRPr="00B73A88" w:rsidRDefault="00B73A88" w:rsidP="00A41504">
      <w:pPr>
        <w:ind w:firstLine="567"/>
        <w:jc w:val="both"/>
        <w:rPr>
          <w:rFonts w:ascii="Times New Roman" w:hAnsi="Times New Roman" w:cs="Times New Roman"/>
          <w:color w:val="FF0000"/>
          <w:sz w:val="26"/>
          <w:szCs w:val="26"/>
          <w:lang w:val="nl-NL"/>
        </w:rPr>
      </w:pPr>
      <w:r w:rsidRPr="00B73A88">
        <w:rPr>
          <w:rFonts w:ascii="Times New Roman" w:hAnsi="Times New Roman" w:cs="Times New Roman"/>
          <w:sz w:val="26"/>
          <w:szCs w:val="26"/>
          <w:lang w:val="nl-NL"/>
        </w:rPr>
        <w:t xml:space="preserve">   </w:t>
      </w:r>
      <w:r w:rsidRPr="00B73A88">
        <w:rPr>
          <w:rFonts w:ascii="Times New Roman" w:hAnsi="Times New Roman" w:cs="Times New Roman"/>
          <w:color w:val="FF0000"/>
          <w:sz w:val="26"/>
          <w:szCs w:val="26"/>
          <w:lang w:val="nl-NL"/>
        </w:rPr>
        <w:t>D. tốc độ góc của vật.</w:t>
      </w:r>
    </w:p>
    <w:p w:rsidR="00B73A88" w:rsidRPr="00B73A88" w:rsidRDefault="00B73A88" w:rsidP="00A41504">
      <w:pPr>
        <w:ind w:firstLine="567"/>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2. Bài tập tự luận:</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Bài tập 5 trang 114 Sgk và bài tập 6 trang 115 Sgk vật lí 10 chương trình chuẩn.</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lastRenderedPageBreak/>
        <w:t>c) Sản phẩm hoạt động:</w:t>
      </w:r>
      <w:r w:rsidRPr="00B73A88">
        <w:rPr>
          <w:rFonts w:ascii="Times New Roman" w:hAnsi="Times New Roman" w:cs="Times New Roman"/>
          <w:sz w:val="26"/>
          <w:szCs w:val="26"/>
          <w:lang w:val="nl-NL"/>
        </w:rPr>
        <w:t xml:space="preserve"> Bài làm của học sinh, nhóm học sinh.</w:t>
      </w:r>
    </w:p>
    <w:p w:rsidR="00B73A88" w:rsidRPr="00B73A88" w:rsidRDefault="00B73A88" w:rsidP="00A41504">
      <w:pPr>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D. VẬN DỤNG, TÌM TÒI, MỞ RỘNG</w:t>
      </w:r>
    </w:p>
    <w:p w:rsidR="00B73A88" w:rsidRPr="00B73A88" w:rsidRDefault="00B73A88" w:rsidP="00A41504">
      <w:pPr>
        <w:tabs>
          <w:tab w:val="left" w:pos="851"/>
        </w:tabs>
        <w:ind w:left="567"/>
        <w:jc w:val="both"/>
        <w:rPr>
          <w:rFonts w:ascii="Times New Roman" w:hAnsi="Times New Roman" w:cs="Times New Roman"/>
          <w:b/>
          <w:sz w:val="26"/>
          <w:szCs w:val="26"/>
          <w:lang w:val="nl-NL"/>
        </w:rPr>
      </w:pPr>
      <w:r w:rsidRPr="00B73A88">
        <w:rPr>
          <w:rFonts w:ascii="Times New Roman" w:hAnsi="Times New Roman" w:cs="Times New Roman"/>
          <w:b/>
          <w:i/>
          <w:sz w:val="26"/>
          <w:szCs w:val="26"/>
          <w:lang w:val="nl-NL"/>
        </w:rPr>
        <w:t xml:space="preserve">HĐ 7: </w:t>
      </w:r>
      <w:r w:rsidRPr="00B73A88">
        <w:rPr>
          <w:rFonts w:ascii="Times New Roman" w:hAnsi="Times New Roman" w:cs="Times New Roman"/>
          <w:b/>
          <w:sz w:val="26"/>
          <w:szCs w:val="26"/>
          <w:lang w:val="nl-NL"/>
        </w:rPr>
        <w:t>Tìm hiểu ứng dụng của chuyển động tịnh tiến và chuyển động quay trong đời sống và kĩ thuật</w:t>
      </w:r>
    </w:p>
    <w:p w:rsidR="00B73A88" w:rsidRPr="00B73A88" w:rsidRDefault="00B73A88" w:rsidP="00A41504">
      <w:pPr>
        <w:tabs>
          <w:tab w:val="left" w:pos="851"/>
        </w:tabs>
        <w:ind w:left="567"/>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a) Mục tiêu hoạt động</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ọc sinh tìm hiểu được ứng dụng của các kiến thức về chuyển động tịnh tiến và chuyển động quay trong đời sống và lĩ thuật.</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ội dung:</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ừng cá nhân đọc sách giáo khoa, mục “Em có biết?” đẻ biết được các ứng dụng của chuyển động tịnh tiến và chuyển động quay trong đời sống và kĩ thuật.</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Tìm hiểu thêm về các ứng dụng của các chuyển động tịnh tiến và chuyển động quay trên internet. </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Báo cáo kết quả trước lớp.</w:t>
      </w:r>
    </w:p>
    <w:p w:rsidR="00B73A88" w:rsidRPr="00B73A88" w:rsidRDefault="00B73A88" w:rsidP="00A41504">
      <w:pPr>
        <w:ind w:firstLine="567"/>
        <w:jc w:val="both"/>
        <w:rPr>
          <w:rFonts w:ascii="Times New Roman" w:hAnsi="Times New Roman" w:cs="Times New Roman"/>
          <w:b/>
          <w:i/>
          <w:spacing w:val="-4"/>
          <w:sz w:val="26"/>
          <w:szCs w:val="26"/>
          <w:lang w:val="nl-NL"/>
        </w:rPr>
      </w:pPr>
      <w:r w:rsidRPr="00B73A88">
        <w:rPr>
          <w:rFonts w:ascii="Times New Roman" w:hAnsi="Times New Roman" w:cs="Times New Roman"/>
          <w:b/>
          <w:i/>
          <w:spacing w:val="-4"/>
          <w:sz w:val="26"/>
          <w:szCs w:val="26"/>
          <w:lang w:val="nl-NL"/>
        </w:rPr>
        <w:t>b) Gợi ý tổ chức hoạt động</w:t>
      </w:r>
    </w:p>
    <w:p w:rsidR="00B73A88" w:rsidRPr="00B73A88" w:rsidRDefault="00B73A88" w:rsidP="00A41504">
      <w:pPr>
        <w:tabs>
          <w:tab w:val="left" w:pos="567"/>
        </w:tabs>
        <w:ind w:firstLine="567"/>
        <w:jc w:val="both"/>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 xml:space="preserve">GV đưa ra câu hỏi: </w:t>
      </w:r>
    </w:p>
    <w:p w:rsidR="00B73A88" w:rsidRPr="00B73A88" w:rsidRDefault="00B73A88" w:rsidP="00A41504">
      <w:pPr>
        <w:tabs>
          <w:tab w:val="left" w:pos="567"/>
        </w:tabs>
        <w:ind w:firstLine="567"/>
        <w:jc w:val="both"/>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 xml:space="preserve">  + Một ôtô chuyển động trên đường thẳng nằm ngang. Hãy liệt kê bộ phận nào chuyển động tịnh tiến, bộ phận nào chuyển động quay?</w:t>
      </w:r>
    </w:p>
    <w:p w:rsidR="00B73A88" w:rsidRPr="00B73A88" w:rsidRDefault="00B73A88" w:rsidP="00A41504">
      <w:pPr>
        <w:tabs>
          <w:tab w:val="left" w:pos="567"/>
        </w:tabs>
        <w:ind w:firstLine="567"/>
        <w:jc w:val="both"/>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 xml:space="preserve">  + Hãy kể tên các vật rắn vừa chuyển động tịnh tiến vừa chuyển động quay trong thực tế mà em biết.</w:t>
      </w:r>
    </w:p>
    <w:p w:rsidR="00B73A88" w:rsidRPr="00B73A88" w:rsidRDefault="00B73A88" w:rsidP="00A41504">
      <w:pPr>
        <w:tabs>
          <w:tab w:val="left" w:pos="567"/>
        </w:tabs>
        <w:ind w:firstLine="567"/>
        <w:jc w:val="both"/>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Yêu cầu học sinh: Làm việc ở nhà, nộp báo cáo kết quả.</w:t>
      </w:r>
    </w:p>
    <w:p w:rsidR="00B73A88" w:rsidRPr="00B73A88" w:rsidRDefault="00B73A88" w:rsidP="00A41504">
      <w:pPr>
        <w:pStyle w:val="ListParagraph"/>
        <w:tabs>
          <w:tab w:val="left" w:pos="426"/>
        </w:tabs>
        <w:spacing w:after="0" w:line="240" w:lineRule="auto"/>
        <w:ind w:left="426"/>
        <w:contextualSpacing w:val="0"/>
        <w:jc w:val="both"/>
        <w:rPr>
          <w:rFonts w:ascii="Times New Roman" w:hAnsi="Times New Roman"/>
          <w:spacing w:val="-4"/>
          <w:sz w:val="26"/>
          <w:szCs w:val="26"/>
          <w:lang w:val="nl-NL"/>
        </w:rPr>
      </w:pPr>
      <w:r w:rsidRPr="00B73A88">
        <w:rPr>
          <w:rFonts w:ascii="Times New Roman" w:hAnsi="Times New Roman"/>
          <w:spacing w:val="-4"/>
          <w:sz w:val="26"/>
          <w:szCs w:val="26"/>
          <w:lang w:val="nl-NL"/>
        </w:rPr>
        <w:t>Giáo viên: Hướng dẫn cách thực hiện và yêu cầu nộp sản phẩm học tập. Gợi ý việc chọn các từ khóa để tìm kiếm thông tin trên Google.</w:t>
      </w:r>
    </w:p>
    <w:p w:rsidR="00B73A88" w:rsidRPr="00B73A88" w:rsidRDefault="00B73A88" w:rsidP="00A41504">
      <w:pPr>
        <w:tabs>
          <w:tab w:val="left" w:pos="426"/>
        </w:tabs>
        <w:jc w:val="both"/>
        <w:rPr>
          <w:rFonts w:ascii="Times New Roman" w:hAnsi="Times New Roman" w:cs="Times New Roman"/>
          <w:b/>
          <w:spacing w:val="-4"/>
          <w:sz w:val="26"/>
          <w:szCs w:val="26"/>
          <w:lang w:val="nl-NL"/>
        </w:rPr>
      </w:pPr>
      <w:r w:rsidRPr="00B73A88">
        <w:rPr>
          <w:rFonts w:ascii="Times New Roman" w:hAnsi="Times New Roman" w:cs="Times New Roman"/>
          <w:b/>
          <w:i/>
          <w:spacing w:val="-4"/>
          <w:sz w:val="26"/>
          <w:szCs w:val="26"/>
          <w:lang w:val="nl-NL"/>
        </w:rPr>
        <w:t xml:space="preserve"> </w:t>
      </w:r>
      <w:r w:rsidRPr="00B73A88">
        <w:rPr>
          <w:rFonts w:ascii="Times New Roman" w:hAnsi="Times New Roman" w:cs="Times New Roman"/>
          <w:b/>
          <w:i/>
          <w:spacing w:val="-4"/>
          <w:sz w:val="26"/>
          <w:szCs w:val="26"/>
          <w:lang w:val="nl-NL"/>
        </w:rPr>
        <w:tab/>
        <w:t xml:space="preserve"> c) Sản phầm hoạt động</w:t>
      </w:r>
    </w:p>
    <w:p w:rsidR="00B73A88" w:rsidRPr="00B73A88" w:rsidRDefault="00B73A88" w:rsidP="00A41504">
      <w:pPr>
        <w:tabs>
          <w:tab w:val="left" w:pos="426"/>
        </w:tabs>
        <w:jc w:val="both"/>
        <w:rPr>
          <w:rFonts w:ascii="Times New Roman" w:hAnsi="Times New Roman" w:cs="Times New Roman"/>
          <w:spacing w:val="-4"/>
          <w:sz w:val="26"/>
          <w:szCs w:val="26"/>
          <w:lang w:val="nl-NL"/>
        </w:rPr>
      </w:pPr>
      <w:r w:rsidRPr="00B73A88">
        <w:rPr>
          <w:rFonts w:ascii="Times New Roman" w:hAnsi="Times New Roman" w:cs="Times New Roman"/>
          <w:b/>
          <w:spacing w:val="-4"/>
          <w:sz w:val="26"/>
          <w:szCs w:val="26"/>
          <w:lang w:val="nl-NL"/>
        </w:rPr>
        <w:t xml:space="preserve">      </w:t>
      </w:r>
      <w:r w:rsidRPr="00B73A88">
        <w:rPr>
          <w:rFonts w:ascii="Times New Roman" w:hAnsi="Times New Roman" w:cs="Times New Roman"/>
          <w:spacing w:val="-4"/>
          <w:sz w:val="26"/>
          <w:szCs w:val="26"/>
          <w:lang w:val="nl-NL"/>
        </w:rPr>
        <w:t xml:space="preserve"> Bài làm của học sinh.</w:t>
      </w:r>
    </w:p>
    <w:p w:rsidR="00B73A88" w:rsidRPr="00B73A88" w:rsidRDefault="00B73A88" w:rsidP="00A41504">
      <w:pPr>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HẾT...</w:t>
      </w:r>
    </w:p>
    <w:p w:rsidR="00B73A88" w:rsidRPr="00B73A88" w:rsidRDefault="00B73A88" w:rsidP="00A41504">
      <w:pPr>
        <w:jc w:val="center"/>
        <w:rPr>
          <w:rFonts w:ascii="Times New Roman" w:hAnsi="Times New Roman" w:cs="Times New Roman"/>
          <w:b/>
          <w:color w:val="0000FF"/>
          <w:sz w:val="26"/>
          <w:szCs w:val="26"/>
          <w:lang w:val="nl-NL"/>
        </w:rPr>
      </w:pPr>
    </w:p>
    <w:p w:rsidR="00B73A88" w:rsidRPr="00B73A88" w:rsidRDefault="00B73A88" w:rsidP="00A41504">
      <w:pPr>
        <w:jc w:val="center"/>
        <w:rPr>
          <w:rFonts w:ascii="Times New Roman" w:hAnsi="Times New Roman" w:cs="Times New Roman"/>
          <w:b/>
          <w:sz w:val="26"/>
          <w:szCs w:val="26"/>
          <w:lang w:val="nl-NL"/>
        </w:rPr>
      </w:pPr>
      <w:r w:rsidRPr="00B73A88">
        <w:rPr>
          <w:rFonts w:ascii="Times New Roman" w:hAnsi="Times New Roman" w:cs="Times New Roman"/>
          <w:b/>
          <w:color w:val="0000FF"/>
          <w:sz w:val="26"/>
          <w:szCs w:val="26"/>
          <w:lang w:val="nl-NL"/>
        </w:rPr>
        <w:t>BÀI 22: NGẪU LỰ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I. MỤC TIÊU</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color w:val="0000FF"/>
          <w:sz w:val="26"/>
          <w:szCs w:val="26"/>
          <w:lang w:val="nl-NL"/>
        </w:rPr>
        <w:t>1. Kiến thức, kĩ năng, thái độ</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a) Kiến thứ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Phát biểu được định nghĩa ngẫu lự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ab/>
      </w:r>
      <w:r w:rsidRPr="00B73A88">
        <w:rPr>
          <w:rFonts w:ascii="Times New Roman" w:hAnsi="Times New Roman" w:cs="Times New Roman"/>
          <w:sz w:val="26"/>
          <w:szCs w:val="26"/>
          <w:lang w:val="nl-NL"/>
        </w:rPr>
        <w:tab/>
        <w:t>- Hiểu được ý nghĩa tác dụng của ngẫu lực đối với một vật rắn</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Viết được công thức tính momen của ngẫu lự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b) Kỹ nă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00"/>
          <w:sz w:val="26"/>
          <w:szCs w:val="26"/>
          <w:lang w:val="nl-NL"/>
        </w:rPr>
        <w:t xml:space="preserve">- </w:t>
      </w:r>
      <w:r w:rsidRPr="00B73A88">
        <w:rPr>
          <w:rFonts w:ascii="Times New Roman" w:hAnsi="Times New Roman" w:cs="Times New Roman"/>
          <w:color w:val="000000"/>
          <w:sz w:val="26"/>
          <w:szCs w:val="26"/>
          <w:lang w:val="nl-NL"/>
        </w:rPr>
        <w:t>Vận dụng được khái niệm ngẫu lực để giải thích một số hiện tượng vật lí thường gặp trong đời sống và kỹ thuật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ab/>
      </w:r>
      <w:r w:rsidRPr="00B73A88">
        <w:rPr>
          <w:rFonts w:ascii="Times New Roman" w:hAnsi="Times New Roman" w:cs="Times New Roman"/>
          <w:color w:val="000000"/>
          <w:sz w:val="26"/>
          <w:szCs w:val="26"/>
          <w:lang w:val="nl-NL"/>
        </w:rPr>
        <w:tab/>
        <w:t>- Vận dụng được công thức tính momen của ngẫu lực để làm những bài tập trong bài.</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ab/>
      </w:r>
      <w:r w:rsidRPr="00B73A88">
        <w:rPr>
          <w:rFonts w:ascii="Times New Roman" w:hAnsi="Times New Roman" w:cs="Times New Roman"/>
          <w:color w:val="000000"/>
          <w:sz w:val="26"/>
          <w:szCs w:val="26"/>
          <w:lang w:val="nl-NL"/>
        </w:rPr>
        <w:tab/>
        <w:t>- Nêu được một số ví dụ về ứng dụng của ngẫu lực trong thực tế và kỹ thuật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i/>
          <w:sz w:val="26"/>
          <w:szCs w:val="26"/>
          <w:lang w:val="nl-NL"/>
        </w:rPr>
        <w:tab/>
      </w:r>
      <w:r w:rsidRPr="00B73A88">
        <w:rPr>
          <w:rFonts w:ascii="Times New Roman" w:hAnsi="Times New Roman" w:cs="Times New Roman"/>
          <w:i/>
          <w:sz w:val="26"/>
          <w:szCs w:val="26"/>
          <w:lang w:val="nl-NL"/>
        </w:rPr>
        <w:tab/>
      </w:r>
      <w:r w:rsidRPr="00B73A88">
        <w:rPr>
          <w:rFonts w:ascii="Times New Roman" w:hAnsi="Times New Roman" w:cs="Times New Roman"/>
          <w:b/>
          <w:color w:val="0000FF"/>
          <w:sz w:val="26"/>
          <w:szCs w:val="26"/>
          <w:lang w:val="nl-NL"/>
        </w:rPr>
        <w:t>c) Thái độ</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Hứng thú trong học tập, tìm hiểu khoa họ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Có tác phong làm việc của nhà khoa họ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color w:val="0000FF"/>
          <w:sz w:val="26"/>
          <w:szCs w:val="26"/>
          <w:lang w:val="nl-NL"/>
        </w:rPr>
        <w:t>2. Năng lực định hướng hình thành và phát triển cho học si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giải quyết vấn đề thông qua các câu lệnh mà giáo viên (GV) đặt ra, tóm tắt các thông tin liên quan từ nhiều nguồn khác nhau.</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tự học, đọc hiểu và giải quyết vấn đề theo giải pháp đã lựa chọn thông qua việc tự nghiên cứu và vận dụng kiến thức về ngẫu lực để giải thích các tình huống thực tiễn.</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hợp tác nhóm: trao đổi thảo luận, trình bày kết quả thảo luận.</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tính toán, trình bày và trao đổi thông tin.</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color w:val="0000FF"/>
          <w:sz w:val="26"/>
          <w:szCs w:val="26"/>
          <w:lang w:val="nl-NL"/>
        </w:rPr>
        <w:t>II. CHUẨN BỊ</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t>1. Giáo viên</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i/>
          <w:color w:val="000000"/>
          <w:sz w:val="26"/>
          <w:szCs w:val="26"/>
          <w:lang w:val="nl-NL"/>
        </w:rPr>
        <w:tab/>
      </w:r>
      <w:r w:rsidRPr="00B73A88">
        <w:rPr>
          <w:rFonts w:ascii="Times New Roman" w:hAnsi="Times New Roman" w:cs="Times New Roman"/>
          <w:i/>
          <w:color w:val="000000"/>
          <w:sz w:val="26"/>
          <w:szCs w:val="26"/>
          <w:lang w:val="nl-NL"/>
        </w:rPr>
        <w:tab/>
        <w:t xml:space="preserve"> -</w:t>
      </w:r>
      <w:r w:rsidRPr="00B73A88">
        <w:rPr>
          <w:rFonts w:ascii="Times New Roman" w:hAnsi="Times New Roman" w:cs="Times New Roman"/>
          <w:color w:val="000000"/>
          <w:sz w:val="26"/>
          <w:szCs w:val="26"/>
          <w:lang w:val="nl-NL"/>
        </w:rPr>
        <w:t>Video mô phỏng tác dụng làm quay của ngẫu lực đối với các vật có trục quay và không có trục quay cố đị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ab/>
      </w:r>
      <w:r w:rsidRPr="00B73A88">
        <w:rPr>
          <w:rFonts w:ascii="Times New Roman" w:hAnsi="Times New Roman" w:cs="Times New Roman"/>
          <w:color w:val="000000"/>
          <w:sz w:val="26"/>
          <w:szCs w:val="26"/>
          <w:lang w:val="nl-NL"/>
        </w:rPr>
        <w:tab/>
        <w:t xml:space="preserve"> - Một số dụng cụ như Tua – nơ – vít , khóa nước , cờ lê ống , nắm chốt cửa,…</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xml:space="preserve"> </w:t>
      </w:r>
      <w:r w:rsidRPr="00B73A88">
        <w:rPr>
          <w:rFonts w:ascii="Times New Roman" w:hAnsi="Times New Roman" w:cs="Times New Roman"/>
          <w:color w:val="000000"/>
          <w:sz w:val="26"/>
          <w:szCs w:val="26"/>
          <w:lang w:val="nl-NL"/>
        </w:rPr>
        <w:tab/>
      </w:r>
      <w:r w:rsidRPr="00B73A88">
        <w:rPr>
          <w:rFonts w:ascii="Times New Roman" w:hAnsi="Times New Roman" w:cs="Times New Roman"/>
          <w:color w:val="000000"/>
          <w:sz w:val="26"/>
          <w:szCs w:val="26"/>
          <w:lang w:val="nl-NL"/>
        </w:rPr>
        <w:tab/>
        <w:t xml:space="preserve"> </w:t>
      </w:r>
      <w:r w:rsidRPr="00B73A88">
        <w:rPr>
          <w:rFonts w:ascii="Times New Roman" w:hAnsi="Times New Roman" w:cs="Times New Roman"/>
          <w:b/>
          <w:color w:val="0000FF"/>
          <w:sz w:val="26"/>
          <w:szCs w:val="26"/>
          <w:lang w:val="nl-NL"/>
        </w:rPr>
        <w:t xml:space="preserve">- </w:t>
      </w:r>
      <w:r w:rsidRPr="00B73A88">
        <w:rPr>
          <w:rFonts w:ascii="Times New Roman" w:hAnsi="Times New Roman" w:cs="Times New Roman"/>
          <w:i/>
          <w:color w:val="000000"/>
          <w:sz w:val="26"/>
          <w:szCs w:val="26"/>
          <w:lang w:val="nl-NL"/>
        </w:rPr>
        <w:t xml:space="preserve"> </w:t>
      </w:r>
      <w:r w:rsidRPr="00B73A88">
        <w:rPr>
          <w:rFonts w:ascii="Times New Roman" w:hAnsi="Times New Roman" w:cs="Times New Roman"/>
          <w:color w:val="000000"/>
          <w:sz w:val="26"/>
          <w:szCs w:val="26"/>
          <w:lang w:val="nl-NL"/>
        </w:rPr>
        <w:t xml:space="preserve">Các tờ giấy trắng A4, </w:t>
      </w:r>
      <w:r w:rsidRPr="00B73A88">
        <w:rPr>
          <w:rFonts w:ascii="Times New Roman" w:hAnsi="Times New Roman" w:cs="Times New Roman"/>
          <w:sz w:val="26"/>
          <w:szCs w:val="26"/>
          <w:lang w:val="nl-NL"/>
        </w:rPr>
        <w:t>phiếu học tập.</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ab/>
      </w:r>
      <w:r w:rsidRPr="00B73A88">
        <w:rPr>
          <w:rFonts w:ascii="Times New Roman" w:hAnsi="Times New Roman" w:cs="Times New Roman"/>
          <w:color w:val="000000"/>
          <w:sz w:val="26"/>
          <w:szCs w:val="26"/>
          <w:lang w:val="nl-NL"/>
        </w:rPr>
        <w:tab/>
      </w:r>
      <w:r w:rsidRPr="00B73A88">
        <w:rPr>
          <w:rFonts w:ascii="Times New Roman" w:hAnsi="Times New Roman" w:cs="Times New Roman"/>
          <w:color w:val="000000"/>
          <w:sz w:val="26"/>
          <w:szCs w:val="26"/>
          <w:lang w:val="nl-NL"/>
        </w:rPr>
        <w:tab/>
      </w:r>
      <w:r w:rsidRPr="00B73A88">
        <w:rPr>
          <w:rFonts w:ascii="Times New Roman" w:hAnsi="Times New Roman" w:cs="Times New Roman"/>
          <w:color w:val="000000"/>
          <w:sz w:val="26"/>
          <w:szCs w:val="26"/>
          <w:lang w:val="nl-NL"/>
        </w:rPr>
        <w:tab/>
      </w:r>
      <w:r w:rsidRPr="00B73A88">
        <w:rPr>
          <w:rFonts w:ascii="Times New Roman" w:hAnsi="Times New Roman" w:cs="Times New Roman"/>
          <w:b/>
          <w:color w:val="0000FF"/>
          <w:sz w:val="26"/>
          <w:szCs w:val="26"/>
          <w:lang w:val="nl-NL"/>
        </w:rPr>
        <w:t xml:space="preserve">- </w:t>
      </w:r>
      <w:r w:rsidRPr="00B73A88">
        <w:rPr>
          <w:rFonts w:ascii="Times New Roman" w:hAnsi="Times New Roman" w:cs="Times New Roman"/>
          <w:color w:val="000000"/>
          <w:sz w:val="26"/>
          <w:szCs w:val="26"/>
          <w:lang w:val="nl-NL"/>
        </w:rPr>
        <w:t>Tổ chức chia lớp thành các nhóm học tập phù hợp,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ab/>
      </w:r>
      <w:r w:rsidRPr="00B73A88">
        <w:rPr>
          <w:rFonts w:ascii="Times New Roman" w:hAnsi="Times New Roman" w:cs="Times New Roman"/>
          <w:b/>
          <w:color w:val="0000FF"/>
          <w:sz w:val="26"/>
          <w:szCs w:val="26"/>
          <w:lang w:val="nl-NL"/>
        </w:rPr>
        <w:t>2. Học si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b/>
          <w:color w:val="000000"/>
          <w:sz w:val="26"/>
          <w:szCs w:val="26"/>
          <w:lang w:val="nl-NL"/>
        </w:rPr>
        <w:tab/>
      </w:r>
      <w:r w:rsidRPr="00B73A88">
        <w:rPr>
          <w:rFonts w:ascii="Times New Roman" w:hAnsi="Times New Roman" w:cs="Times New Roman"/>
          <w:b/>
          <w:color w:val="000000"/>
          <w:sz w:val="26"/>
          <w:szCs w:val="26"/>
          <w:lang w:val="nl-NL"/>
        </w:rPr>
        <w:tab/>
      </w:r>
      <w:r w:rsidRPr="00B73A88">
        <w:rPr>
          <w:rFonts w:ascii="Times New Roman" w:hAnsi="Times New Roman" w:cs="Times New Roman"/>
          <w:b/>
          <w:color w:val="0000FF"/>
          <w:sz w:val="26"/>
          <w:szCs w:val="26"/>
          <w:lang w:val="nl-NL"/>
        </w:rPr>
        <w:t>a)</w:t>
      </w:r>
      <w:r w:rsidRPr="00B73A88">
        <w:rPr>
          <w:rFonts w:ascii="Times New Roman" w:hAnsi="Times New Roman" w:cs="Times New Roman"/>
          <w:color w:val="000000"/>
          <w:sz w:val="26"/>
          <w:szCs w:val="26"/>
          <w:lang w:val="nl-NL"/>
        </w:rPr>
        <w:t xml:space="preserve"> Ôn lại kiến thức về momen lực.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b/>
          <w:color w:val="000000"/>
          <w:sz w:val="26"/>
          <w:szCs w:val="26"/>
          <w:lang w:val="nl-NL"/>
        </w:rPr>
        <w:tab/>
      </w:r>
      <w:r w:rsidRPr="00B73A88">
        <w:rPr>
          <w:rFonts w:ascii="Times New Roman" w:hAnsi="Times New Roman" w:cs="Times New Roman"/>
          <w:b/>
          <w:color w:val="000000"/>
          <w:sz w:val="26"/>
          <w:szCs w:val="26"/>
          <w:lang w:val="nl-NL"/>
        </w:rPr>
        <w:tab/>
      </w:r>
      <w:r w:rsidRPr="00B73A88">
        <w:rPr>
          <w:rFonts w:ascii="Times New Roman" w:hAnsi="Times New Roman" w:cs="Times New Roman"/>
          <w:b/>
          <w:color w:val="0000FF"/>
          <w:sz w:val="26"/>
          <w:szCs w:val="26"/>
          <w:lang w:val="nl-NL"/>
        </w:rPr>
        <w:t>b)</w:t>
      </w:r>
      <w:r w:rsidRPr="00B73A88">
        <w:rPr>
          <w:rFonts w:ascii="Times New Roman" w:hAnsi="Times New Roman" w:cs="Times New Roman"/>
          <w:b/>
          <w:color w:val="000000"/>
          <w:sz w:val="26"/>
          <w:szCs w:val="26"/>
          <w:lang w:val="nl-NL"/>
        </w:rPr>
        <w:t xml:space="preserve"> </w:t>
      </w:r>
      <w:r w:rsidRPr="00B73A88">
        <w:rPr>
          <w:rFonts w:ascii="Times New Roman" w:hAnsi="Times New Roman" w:cs="Times New Roman"/>
          <w:color w:val="000000"/>
          <w:sz w:val="26"/>
          <w:szCs w:val="26"/>
          <w:lang w:val="nl-NL"/>
        </w:rPr>
        <w:t>Sách giáo khoa (SGK), vở ghi, thước kẻ, bút, giấy nháp,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III. TỔ CHỨC CÁC HOẠT ĐỘNG HỌC CỦA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559"/>
        <w:gridCol w:w="4933"/>
        <w:gridCol w:w="1440"/>
      </w:tblGrid>
      <w:tr w:rsidR="00B73A88" w:rsidRPr="00B73A88">
        <w:tc>
          <w:tcPr>
            <w:tcW w:w="1413"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Các bước</w:t>
            </w: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Hoạt động</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Tên hoạt động</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 xml:space="preserve">Thời lượng dự </w:t>
            </w:r>
            <w:r w:rsidRPr="00B73A88">
              <w:rPr>
                <w:rFonts w:ascii="Times New Roman" w:hAnsi="Times New Roman" w:cs="Times New Roman"/>
                <w:b/>
                <w:color w:val="0000FF"/>
                <w:sz w:val="26"/>
                <w:szCs w:val="26"/>
                <w:lang w:val="nl-NL"/>
              </w:rPr>
              <w:lastRenderedPageBreak/>
              <w:t>kiến</w:t>
            </w:r>
          </w:p>
        </w:tc>
      </w:tr>
      <w:tr w:rsidR="00B73A88" w:rsidRPr="00B73A88">
        <w:tc>
          <w:tcPr>
            <w:tcW w:w="1413"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Khởi động</w:t>
            </w: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1</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Tạo tình huống có vấn đề về ngẫu lực </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3 phút</w:t>
            </w:r>
          </w:p>
        </w:tc>
      </w:tr>
      <w:tr w:rsidR="00B73A88" w:rsidRPr="00B73A88">
        <w:tc>
          <w:tcPr>
            <w:tcW w:w="1413" w:type="dxa"/>
            <w:vMerge w:val="restart"/>
            <w:shd w:val="clear" w:color="auto" w:fill="auto"/>
            <w:vAlign w:val="center"/>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r w:rsidRPr="00B73A88">
              <w:rPr>
                <w:rFonts w:ascii="Times New Roman" w:hAnsi="Times New Roman" w:cs="Times New Roman"/>
                <w:sz w:val="26"/>
                <w:szCs w:val="26"/>
                <w:lang w:val="nl-NL"/>
              </w:rPr>
              <w:t>Hình thành kiến thức</w:t>
            </w: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2</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Định nghĩa ngẫu lực.</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7 phút</w:t>
            </w:r>
          </w:p>
        </w:tc>
      </w:tr>
      <w:tr w:rsidR="00B73A88" w:rsidRPr="00B73A88">
        <w:tc>
          <w:tcPr>
            <w:tcW w:w="1413" w:type="dxa"/>
            <w:vMerge/>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3</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ác dụng của ngẫu lực đối với một vật rắn</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15 phút</w:t>
            </w:r>
          </w:p>
        </w:tc>
      </w:tr>
      <w:tr w:rsidR="00B73A88" w:rsidRPr="00B73A88">
        <w:tc>
          <w:tcPr>
            <w:tcW w:w="1413" w:type="dxa"/>
            <w:vMerge/>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4</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Momen của ngẫu lực</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tc>
          <w:tcPr>
            <w:tcW w:w="1413"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r w:rsidRPr="00B73A88">
              <w:rPr>
                <w:rFonts w:ascii="Times New Roman" w:hAnsi="Times New Roman" w:cs="Times New Roman"/>
                <w:sz w:val="26"/>
                <w:szCs w:val="26"/>
                <w:lang w:val="nl-NL"/>
              </w:rPr>
              <w:t>Luyện tập</w:t>
            </w: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5</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ệ thống hoá kiến thức và luyện tập</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7 phút</w:t>
            </w:r>
          </w:p>
        </w:tc>
      </w:tr>
      <w:tr w:rsidR="00B73A88" w:rsidRPr="00B73A88">
        <w:tc>
          <w:tcPr>
            <w:tcW w:w="1413"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r w:rsidRPr="00B73A88">
              <w:rPr>
                <w:rFonts w:ascii="Times New Roman" w:hAnsi="Times New Roman" w:cs="Times New Roman"/>
                <w:sz w:val="26"/>
                <w:szCs w:val="26"/>
                <w:lang w:val="nl-NL"/>
              </w:rPr>
              <w:t>Vận dụng</w:t>
            </w:r>
          </w:p>
        </w:tc>
        <w:tc>
          <w:tcPr>
            <w:tcW w:w="1559" w:type="dxa"/>
            <w:vMerge w:val="restart"/>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6</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tc>
        <w:tc>
          <w:tcPr>
            <w:tcW w:w="4933" w:type="dxa"/>
            <w:vMerge w:val="restart"/>
            <w:shd w:val="clear" w:color="auto" w:fill="auto"/>
            <w:vAlign w:val="center"/>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ứng dụng của ngẫu lực trong đời sống và trong kĩ thuật.</w:t>
            </w:r>
          </w:p>
        </w:tc>
        <w:tc>
          <w:tcPr>
            <w:tcW w:w="1440" w:type="dxa"/>
            <w:vMerge w:val="restart"/>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3 phút</w:t>
            </w: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p>
        </w:tc>
      </w:tr>
      <w:tr w:rsidR="00B73A88" w:rsidRPr="00B73A88">
        <w:tc>
          <w:tcPr>
            <w:tcW w:w="1413"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r w:rsidRPr="00B73A88">
              <w:rPr>
                <w:rFonts w:ascii="Times New Roman" w:hAnsi="Times New Roman" w:cs="Times New Roman"/>
                <w:sz w:val="26"/>
                <w:szCs w:val="26"/>
                <w:lang w:val="nl-NL"/>
              </w:rPr>
              <w:t>Tìm tòi mở rộng</w:t>
            </w:r>
          </w:p>
        </w:tc>
        <w:tc>
          <w:tcPr>
            <w:tcW w:w="1559" w:type="dxa"/>
            <w:vMerge/>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tc>
        <w:tc>
          <w:tcPr>
            <w:tcW w:w="4933" w:type="dxa"/>
            <w:vMerge/>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tc>
        <w:tc>
          <w:tcPr>
            <w:tcW w:w="1440" w:type="dxa"/>
            <w:vMerge/>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p>
        </w:tc>
      </w:tr>
    </w:tbl>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b/>
          <w:color w:val="FF6600"/>
          <w:sz w:val="26"/>
          <w:szCs w:val="26"/>
          <w:lang w:val="nl-NL"/>
        </w:rPr>
      </w:pPr>
      <w:r w:rsidRPr="00B73A88">
        <w:rPr>
          <w:rFonts w:ascii="Times New Roman" w:hAnsi="Times New Roman" w:cs="Times New Roman"/>
          <w:b/>
          <w:color w:val="FF6600"/>
          <w:sz w:val="26"/>
          <w:szCs w:val="26"/>
          <w:lang w:val="nl-NL"/>
        </w:rPr>
        <w:t>A. KHỞI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 xml:space="preserve">Hoạt động 1: Tạo tình huống có vấn đề về ngẫu lực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t>a)</w:t>
      </w:r>
      <w:r w:rsidRPr="00B73A88">
        <w:rPr>
          <w:rFonts w:ascii="Times New Roman" w:hAnsi="Times New Roman" w:cs="Times New Roman"/>
          <w:b/>
          <w:color w:val="0000FF"/>
          <w:sz w:val="26"/>
          <w:szCs w:val="26"/>
          <w:lang w:val="nl-NL"/>
        </w:rPr>
        <w:tab/>
        <w:t>Mục tiêu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hông qua các câu hỏi lệnh để tạo tình huống có vấn đề để học sinh suy nghĩ trả lời , tuy nhiên kiến thức hiện có của học sinh (HS) chỉ giải quyết được một phần vấn đề, không thể giải quyết trọn vẹn vấn đề đưa ra.</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 xml:space="preserve">Nội dung: </w:t>
      </w:r>
      <w:r w:rsidRPr="00B73A88">
        <w:rPr>
          <w:rFonts w:ascii="Times New Roman" w:hAnsi="Times New Roman" w:cs="Times New Roman"/>
          <w:sz w:val="26"/>
          <w:szCs w:val="26"/>
          <w:lang w:val="nl-NL"/>
        </w:rPr>
        <w:t xml:space="preserve">GV </w:t>
      </w:r>
      <w:r w:rsidRPr="00B73A88">
        <w:rPr>
          <w:rFonts w:ascii="Times New Roman" w:hAnsi="Times New Roman" w:cs="Times New Roman"/>
          <w:color w:val="000000"/>
          <w:sz w:val="26"/>
          <w:szCs w:val="26"/>
          <w:lang w:val="nl-NL"/>
        </w:rPr>
        <w:t>đặt hai câu hỏi lệ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color w:val="FF0000"/>
          <w:sz w:val="26"/>
          <w:szCs w:val="26"/>
          <w:lang w:val="nl-NL"/>
        </w:rPr>
        <w:t xml:space="preserve">Câu lệnh 1: </w:t>
      </w:r>
      <w:r w:rsidRPr="00B73A88">
        <w:rPr>
          <w:rFonts w:ascii="Times New Roman" w:hAnsi="Times New Roman" w:cs="Times New Roman"/>
          <w:color w:val="FF0000"/>
          <w:sz w:val="26"/>
          <w:szCs w:val="26"/>
          <w:lang w:val="nl-NL"/>
        </w:rPr>
        <w:t>Dùng tay vặn vòi nước , ta đã tác dụng vào vòi nước những lực có đặc điểm gì?</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FF0000"/>
          <w:sz w:val="26"/>
          <w:szCs w:val="26"/>
          <w:lang w:val="nl-NL"/>
        </w:rPr>
      </w:pPr>
      <w:r w:rsidRPr="00B73A88">
        <w:rPr>
          <w:rFonts w:ascii="Times New Roman" w:hAnsi="Times New Roman" w:cs="Times New Roman"/>
          <w:b/>
          <w:color w:val="FF0000"/>
          <w:sz w:val="26"/>
          <w:szCs w:val="26"/>
          <w:lang w:val="nl-NL"/>
        </w:rPr>
        <w:tab/>
        <w:t xml:space="preserve">   Câu lệnh 2:</w:t>
      </w:r>
      <w:r w:rsidRPr="00B73A88">
        <w:rPr>
          <w:rFonts w:ascii="Times New Roman" w:hAnsi="Times New Roman" w:cs="Times New Roman"/>
          <w:color w:val="FF0000"/>
          <w:sz w:val="26"/>
          <w:szCs w:val="26"/>
          <w:lang w:val="nl-NL"/>
        </w:rPr>
        <w:t xml:space="preserve"> Khi chế tạo bánh xe ,bánh đà , tại sao phải làm cho trục quay đi qua trọng tâm của các vật đó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t>b) Gợi ý tổ chức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GV đặt vấn đề bằng cách</w:t>
      </w:r>
      <w:r w:rsidRPr="00B73A88">
        <w:rPr>
          <w:rFonts w:ascii="Times New Roman" w:hAnsi="Times New Roman" w:cs="Times New Roman"/>
          <w:color w:val="000000"/>
          <w:sz w:val="26"/>
          <w:szCs w:val="26"/>
          <w:lang w:val="nl-NL"/>
        </w:rPr>
        <w:t xml:space="preserve"> đặt hai câu hỏi lệnh như trên và yêu cầu HS ghi nhiệm vụ chuyển giao vào vở, thực hiện nhiệm vụ được chuyển giao.</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S ghi nhiệm vụ chuyển giao vào vở, độc lập suy nghĩ và ghi vào vở ý kiến của mình. Sau đó thảo luận nhóm để đưa ra báo cáo của nhóm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t>c) Sản phẩm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HS báo cáo kết quả hoạt động nhóm và nội dung vở ghi.</w:t>
      </w: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b/>
          <w:color w:val="FF6600"/>
          <w:sz w:val="26"/>
          <w:szCs w:val="26"/>
          <w:lang w:val="nl-NL"/>
        </w:rPr>
      </w:pPr>
      <w:r w:rsidRPr="00B73A88">
        <w:rPr>
          <w:rFonts w:ascii="Times New Roman" w:hAnsi="Times New Roman" w:cs="Times New Roman"/>
          <w:b/>
          <w:color w:val="FF6600"/>
          <w:sz w:val="26"/>
          <w:szCs w:val="26"/>
          <w:lang w:val="nl-NL"/>
        </w:rPr>
        <w:t>B. HÌNH THÀNH KIẾN THỨ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Hoạt động 2: Định nghĩa ngẫu lự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t>a) Mục tiêu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ab/>
        <w:t>- Tìm hiểu định nghĩa ngẫu lự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 Trả lời được câu hỏi: </w:t>
      </w:r>
      <w:r w:rsidRPr="00B73A88">
        <w:rPr>
          <w:rFonts w:ascii="Times New Roman" w:hAnsi="Times New Roman" w:cs="Times New Roman"/>
          <w:color w:val="FF0000"/>
          <w:sz w:val="26"/>
          <w:szCs w:val="26"/>
          <w:lang w:val="nl-NL"/>
        </w:rPr>
        <w:t>Dùng tay vặn vòi nước , ta đã tác dụng vào vòi nước những lực có đặc điểm gì?</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color w:val="0000FF"/>
          <w:sz w:val="26"/>
          <w:szCs w:val="26"/>
          <w:lang w:val="nl-NL"/>
        </w:rPr>
        <w:tab/>
        <w:t>Nội du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Định nghĩa ngẫu lực: Dựa vào quan sát các vòi nước do GV phát cho mỗi nhóm hoặc đọc SGK , kiến thức đã học để nêu ra định nghĩa ngẫu lự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color w:val="0000FF"/>
          <w:sz w:val="26"/>
          <w:szCs w:val="26"/>
          <w:lang w:val="nl-NL"/>
        </w:rPr>
        <w:t>b) Gợi ý tổ chức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GV phát cho HS các vòi nước để xem, quan sát và làm thí nghiệm. HS ghi nhiệm vụ chuyển giao của GV vào vở, quan sát và làm thí nghiệm rồi ghi ý kiến của mình vào vở. Sau đó thảo luận nhóm với các bạn xung quanh bằng cách ghi lại các ý kiến của bạn khác vào vở mình. Thảo luận nhóm, cùng làm thí nghiệm với nhóm để đưa ra báo cáo, thống nhất cách trình bày kết quả thảo luận nhóm, ghi vào vở cá nhân ý kiến của nhóm.</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V quan sát HS tự học, thảo luận, làm việc nhóm, làm thí nghiệm, trợ giúp kịp thời khi các em cần hổ trợ. Ghi nhận kết quả làm việc của cá nhân hoặc nhóm HS.</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t>c) Sản phẩm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Báo cáo kết quả hoạt động nhóm và nội dung vở ghi của HS về hai vấn đề chí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Các đặc điểm của các lực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Hình thành được định nghĩa của ngẫu lự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Cho biết được một số ví dụ trong thực tế.</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Hoạt động 3: Tác dụng của ngẫu lực đối với một vật rắn.</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t>a) Mục tiêu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Tìm hiểu về tác dụng của ngẫu lực khi vật không có trục quay cố định và khi vật có trục quay cố đị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FF0000"/>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 Trả lời được câu hỏi: </w:t>
      </w:r>
      <w:r w:rsidRPr="00B73A88">
        <w:rPr>
          <w:rFonts w:ascii="Times New Roman" w:hAnsi="Times New Roman" w:cs="Times New Roman"/>
          <w:color w:val="FF0000"/>
          <w:sz w:val="26"/>
          <w:szCs w:val="26"/>
          <w:lang w:val="nl-NL"/>
        </w:rPr>
        <w:t>Khi chế tạo bánh xe ,bánh đà , tại sao phải làm cho trục quay đi qua trọng tâm của các vật đó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Nội du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xml:space="preserve">Dựa vào hình vẽ 22.4 SGK , đọc SGK và vận dụng thực tế mà các em đã gặp ,nhìn thấy để nêu được tác dụng của ngẫu lực đối với vật rắn có trục quay không cố định và cố định.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ình thức chủ yếu của hoạt động này là vận dụng kiến thức thực tế ,quan sát  và tự học qua tài liệu dưới sự hướng dẫn của GV để lĩnh hội được kiến thức. Từ đó vận dụng trả lời câu hỏi ở phần khởi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FF0000"/>
          <w:sz w:val="26"/>
          <w:szCs w:val="26"/>
          <w:lang w:val="nl-NL"/>
        </w:rPr>
      </w:pPr>
      <w:r w:rsidRPr="00B73A88">
        <w:rPr>
          <w:rFonts w:ascii="Times New Roman" w:hAnsi="Times New Roman" w:cs="Times New Roman"/>
          <w:color w:val="FF0000"/>
          <w:sz w:val="26"/>
          <w:szCs w:val="26"/>
          <w:lang w:val="nl-NL"/>
        </w:rPr>
        <w:lastRenderedPageBreak/>
        <w:tab/>
      </w:r>
      <w:r w:rsidRPr="00B73A88">
        <w:rPr>
          <w:rFonts w:ascii="Times New Roman" w:hAnsi="Times New Roman" w:cs="Times New Roman"/>
          <w:color w:val="FF0000"/>
          <w:sz w:val="26"/>
          <w:szCs w:val="26"/>
          <w:lang w:val="nl-NL"/>
        </w:rPr>
        <w:tab/>
        <w:t>Khi chế tạo bánh xe ,bánh đà , tại sao phải làm cho trục quay đi qua trọng tâm của các vật đó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color w:val="0000FF"/>
          <w:sz w:val="26"/>
          <w:szCs w:val="26"/>
          <w:lang w:val="nl-NL"/>
        </w:rPr>
        <w:t>b) Gợi ý tổ chức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GV giao cho mỗi nhóm một bộ thí nghiệm kèm nhiệm vụ học tập. HS ghi nhiệm vụ chuyển giao của GV vào vở, tiến hành làm thí nghiệm, đọc tài liệu, ghi ý kiến của mình vào vở. Sau đó thảo luận nhóm, cùng làm thí nghiệm với nhóm để đưa ra báo cáo, thống nhất cách trình bày kết quả thảo luận nhóm, ghi vào vở cá nhân ý kiến của nhóm.</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V quan sát HS tự học, thảo luận, trợ giúp kịp thời khi các em cần hổ trợ. Ghi nhận kết quả làm việc của cá nhân hoặc nhóm HS.</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c) Sản phẩm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Báo cáo kết quả hoạt động nhóm và nội dung vở ghi của HS hai trường hợp tác dụng của ngẫu lực đối với trục quay không cố định và cố đị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FF0000"/>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Đồng thời trả lời được câu hỏi: </w:t>
      </w:r>
      <w:r w:rsidRPr="00B73A88">
        <w:rPr>
          <w:rFonts w:ascii="Times New Roman" w:hAnsi="Times New Roman" w:cs="Times New Roman"/>
          <w:color w:val="FF0000"/>
          <w:sz w:val="26"/>
          <w:szCs w:val="26"/>
          <w:lang w:val="nl-NL"/>
        </w:rPr>
        <w:t>Khi chế tạo bánh xe ,bánh đà , tại sao phải làm cho trục quay đi qua trọng tâm của các vật đó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Hoạt động 4: Mômen của ngẫu lự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t>a) Mục tiêu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ây dựng được công thức tính mômen của ngẫu lực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Phân biệt được điểm khác nhau giữa mômen của ngẫu lực và mômen lự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 xml:space="preserve">Nội dung: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Dựa vào hình vẽ 22.5 SGK để xây dựng công thức mômen của ngẫu lực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FF0000"/>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ình thức chủ yếu của hoạt động này là dựa vào hình vẽ 22.5 SGK dưới sự hướng dẫn của GV để lĩnh hội được kiến thứ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color w:val="0000FF"/>
          <w:sz w:val="26"/>
          <w:szCs w:val="26"/>
          <w:lang w:val="nl-NL"/>
        </w:rPr>
        <w:t>b) Gợi ý tổ chức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GV giao cho mỗi nhóm nhiệm vụ học tập. HS ghi nhiệm vụ chuyển giao của GV vào vở, tiến hành làm độc lập, ghi ý kiến cá nhân vào vở của mình. Sau đó thảo luận nhóm, cùng nhóm để đưa ra báo cáo, thống nhất cách trình bày kết quả thảo luận nhóm, ghi vào vở cá nhân ý kiến của nhóm.</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V quan sát HS tự học, thảo luận, trợ giúp kịp thời khi các em cần hổ trợ. Ghi nhận kết quả làm việc của cá nhân hoặc nhóm HS.</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c) Sản phẩm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Báo cáo kết quả hoạt động nhóm và nội dung vở ghi của HS công thức tính mômen ngẫu lực .</w:t>
      </w: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b/>
          <w:color w:val="FF6600"/>
          <w:sz w:val="26"/>
          <w:szCs w:val="26"/>
          <w:lang w:val="nl-NL"/>
        </w:rPr>
      </w:pPr>
      <w:r w:rsidRPr="00B73A88">
        <w:rPr>
          <w:rFonts w:ascii="Times New Roman" w:hAnsi="Times New Roman" w:cs="Times New Roman"/>
          <w:b/>
          <w:color w:val="FF6600"/>
          <w:sz w:val="26"/>
          <w:szCs w:val="26"/>
          <w:lang w:val="nl-NL"/>
        </w:rPr>
        <w:t>C. LUYỆN TẬP</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lastRenderedPageBreak/>
        <w:t>Hoạt động 5: Hệ thống hoá kiến thức và luyện tập</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a) Mục tiêu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Quan sát bảng ghi hoặc màn hình máy chiếu để thảo luận nhóm nhằm chuẩn hoá kiến thức và luyện tập.</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Nội du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Định nghĩa ngẫu lực.Cho ví dụ.</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Tác dụng của ngẫu lực đối với trục quay không cố định và cố định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Công thức mômen của ngẫu lự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GV giao cho HS luyện tập một số bài tập đã biên soạn.</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b) Gợi ý tổ chức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GV yêu cầu HS quan sát lên bảng ghi hoặc xem các slide do giáo viên trình chiếu để thảo luận nhóm nhằm chuẩn hoá kiến thức. Khi GV dùng slide thì yêu cầu HS nhắc lại hoặc thảo luận để hoàn thiện các khái niệm vừa mới học ở từng slide một. Qua đó GV hệ thống và cùng HS chốt kiến thức. Sau cùng, HS thảo luận và giải các bài tập do GV đưa ra.</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color w:val="0000FF"/>
          <w:sz w:val="26"/>
          <w:szCs w:val="26"/>
          <w:lang w:val="nl-NL"/>
        </w:rPr>
        <w:t>1. Trắc nghiệm</w:t>
      </w:r>
    </w:p>
    <w:p w:rsidR="00B73A88" w:rsidRPr="00B73A88" w:rsidRDefault="00B73A88" w:rsidP="00A41504">
      <w:pPr>
        <w:rPr>
          <w:rFonts w:ascii="Times New Roman" w:hAnsi="Times New Roman" w:cs="Times New Roman"/>
          <w:b/>
          <w:bCs/>
          <w:color w:val="009900"/>
          <w:sz w:val="26"/>
          <w:szCs w:val="26"/>
          <w:lang w:val="nl-NL"/>
        </w:rPr>
      </w:pPr>
      <w:r w:rsidRPr="00B73A88">
        <w:rPr>
          <w:rFonts w:ascii="Times New Roman" w:hAnsi="Times New Roman" w:cs="Times New Roman"/>
          <w:b/>
          <w:color w:val="0000FF"/>
          <w:sz w:val="26"/>
          <w:szCs w:val="26"/>
          <w:lang w:val="nl-NL"/>
        </w:rPr>
        <w:t xml:space="preserve">Câu 1. </w:t>
      </w:r>
      <w:r w:rsidRPr="00B73A88">
        <w:rPr>
          <w:rFonts w:ascii="Times New Roman" w:hAnsi="Times New Roman" w:cs="Times New Roman"/>
          <w:color w:val="FF0000"/>
          <w:sz w:val="26"/>
          <w:szCs w:val="26"/>
          <w:lang w:val="nl-NL"/>
        </w:rPr>
        <w:t xml:space="preserve">Mômen của ngẫu lực hình vẽ là </w:t>
      </w:r>
      <w:r w:rsidRPr="00B73A88">
        <w:rPr>
          <w:rFonts w:ascii="Times New Roman" w:hAnsi="Times New Roman" w:cs="Times New Roman"/>
          <w:b/>
          <w:color w:val="0000FF"/>
          <w:sz w:val="26"/>
          <w:szCs w:val="26"/>
          <w:lang w:val="nl-NL"/>
        </w:rPr>
        <w:tab/>
      </w:r>
    </w:p>
    <w:p w:rsidR="00B73A88" w:rsidRPr="00B73A88" w:rsidRDefault="00C32238" w:rsidP="00B73A88">
      <w:pPr>
        <w:numPr>
          <w:ilvl w:val="0"/>
          <w:numId w:val="28"/>
        </w:numPr>
        <w:spacing w:after="160" w:line="259" w:lineRule="auto"/>
        <w:rPr>
          <w:rFonts w:ascii="Times New Roman" w:hAnsi="Times New Roman" w:cs="Times New Roman"/>
          <w:color w:val="0000FF"/>
          <w:sz w:val="26"/>
          <w:szCs w:val="26"/>
          <w:lang w:val="nl-NL"/>
        </w:rPr>
      </w:pPr>
      <w:r>
        <w:rPr>
          <w:rFonts w:ascii="Times New Roman" w:hAnsi="Times New Roman" w:cs="Times New Roman"/>
          <w:b/>
          <w:noProof/>
          <w:color w:val="0000FF"/>
          <w:sz w:val="26"/>
          <w:szCs w:val="26"/>
          <w:lang w:val="nl-NL" w:eastAsia="vi-VN"/>
        </w:rPr>
        <w:pict>
          <v:group id="_x0000_s1054" style="position:absolute;left:0;text-align:left;margin-left:162pt;margin-top:9.7pt;width:300pt;height:108pt;z-index:251678720" coordorigin="5198,2574" coordsize="5640,2940">
            <v:shape id="_x0000_s1055" type="#_x0000_t75" alt="003.1" style="position:absolute;left:5198;top:2574;width:5640;height:2940">
              <v:imagedata r:id="rId278" o:title="003"/>
            </v:shape>
            <v:shape id="_x0000_s1056" type="#_x0000_t202" style="position:absolute;left:6998;top:2574;width:1680;height:2091" filled="f" fillcolor="#bbe0e3" stroked="f">
              <v:textbox style="mso-next-textbox:#_x0000_s1056">
                <w:txbxContent>
                  <w:p w:rsidR="00B73A88" w:rsidRPr="00B73A88" w:rsidRDefault="00B73A88" w:rsidP="00A41504">
                    <w:pPr>
                      <w:autoSpaceDE w:val="0"/>
                      <w:autoSpaceDN w:val="0"/>
                      <w:adjustRightInd w:val="0"/>
                      <w:ind w:left="720" w:hanging="720"/>
                      <w:rPr>
                        <w:rFonts w:ascii="Arial" w:hAnsi="Arial" w:cs="Arial"/>
                        <w:color w:val="0000FF"/>
                        <w:sz w:val="48"/>
                        <w:szCs w:val="48"/>
                        <w:lang w:val="nl-NL"/>
                      </w:rPr>
                    </w:pPr>
                    <w:r w:rsidRPr="00B73A88">
                      <w:rPr>
                        <w:rFonts w:ascii="Arial" w:hAnsi="Arial" w:cs="Arial"/>
                        <w:color w:val="0000FF"/>
                        <w:sz w:val="48"/>
                        <w:szCs w:val="48"/>
                        <w:lang w:val="nl-NL"/>
                      </w:rPr>
                      <w:t>F =F’</w:t>
                    </w:r>
                  </w:p>
                </w:txbxContent>
              </v:textbox>
            </v:shape>
          </v:group>
        </w:pict>
      </w:r>
      <w:r w:rsidR="00B73A88" w:rsidRPr="00B73A88">
        <w:rPr>
          <w:rFonts w:ascii="Times New Roman" w:hAnsi="Times New Roman" w:cs="Times New Roman"/>
          <w:color w:val="0000FF"/>
          <w:sz w:val="26"/>
          <w:szCs w:val="26"/>
          <w:lang w:val="nl-NL"/>
        </w:rPr>
        <w:t>F(x + d).</w:t>
      </w:r>
    </w:p>
    <w:p w:rsidR="00B73A88" w:rsidRPr="00B73A88" w:rsidRDefault="00B73A88" w:rsidP="00A41504">
      <w:pPr>
        <w:ind w:firstLine="360"/>
        <w:rPr>
          <w:rFonts w:ascii="Times New Roman" w:hAnsi="Times New Roman" w:cs="Times New Roman"/>
          <w:sz w:val="26"/>
          <w:szCs w:val="26"/>
          <w:lang w:val="nl-NL"/>
        </w:rPr>
      </w:pPr>
      <w:r w:rsidRPr="00B73A88">
        <w:rPr>
          <w:rFonts w:ascii="Times New Roman" w:hAnsi="Times New Roman" w:cs="Times New Roman"/>
          <w:color w:val="0000FF"/>
          <w:sz w:val="26"/>
          <w:szCs w:val="26"/>
          <w:lang w:val="nl-NL"/>
        </w:rPr>
        <w:t>B. F(2x + d).</w:t>
      </w:r>
    </w:p>
    <w:p w:rsidR="00B73A88" w:rsidRPr="00B73A88" w:rsidRDefault="00B73A88" w:rsidP="00A41504">
      <w:pPr>
        <w:ind w:firstLine="360"/>
        <w:rPr>
          <w:rFonts w:ascii="Times New Roman" w:hAnsi="Times New Roman" w:cs="Times New Roman"/>
          <w:color w:val="0000FF"/>
          <w:sz w:val="26"/>
          <w:szCs w:val="26"/>
          <w:lang w:val="nl-NL"/>
        </w:rPr>
      </w:pPr>
      <w:r w:rsidRPr="00B73A88">
        <w:rPr>
          <w:rFonts w:ascii="Times New Roman" w:hAnsi="Times New Roman" w:cs="Times New Roman"/>
          <w:color w:val="0000FF"/>
          <w:sz w:val="26"/>
          <w:szCs w:val="26"/>
          <w:lang w:val="nl-NL"/>
        </w:rPr>
        <w:t>C. Fd</w:t>
      </w:r>
    </w:p>
    <w:p w:rsidR="00B73A88" w:rsidRPr="00B73A88" w:rsidRDefault="00B73A88" w:rsidP="00A41504">
      <w:pPr>
        <w:ind w:firstLine="360"/>
        <w:rPr>
          <w:rFonts w:ascii="Times New Roman" w:hAnsi="Times New Roman" w:cs="Times New Roman"/>
          <w:sz w:val="26"/>
          <w:szCs w:val="26"/>
          <w:lang w:val="nl-NL"/>
        </w:rPr>
      </w:pPr>
      <w:r w:rsidRPr="00B73A88">
        <w:rPr>
          <w:rFonts w:ascii="Times New Roman" w:hAnsi="Times New Roman" w:cs="Times New Roman"/>
          <w:color w:val="0000FF"/>
          <w:sz w:val="26"/>
          <w:szCs w:val="26"/>
          <w:lang w:val="nl-NL"/>
        </w:rPr>
        <w:t>D. F(x – d).</w:t>
      </w:r>
    </w:p>
    <w:p w:rsidR="00B73A88" w:rsidRPr="00B73A88" w:rsidRDefault="00B73A88" w:rsidP="00A41504">
      <w:pPr>
        <w:rPr>
          <w:rFonts w:ascii="Times New Roman" w:hAnsi="Times New Roman" w:cs="Times New Roman"/>
          <w:color w:val="0000FF"/>
          <w:sz w:val="26"/>
          <w:szCs w:val="26"/>
          <w:lang w:val="nl-NL"/>
        </w:rPr>
      </w:pPr>
    </w:p>
    <w:p w:rsidR="00B73A88" w:rsidRPr="00B73A88" w:rsidRDefault="00B73A88" w:rsidP="00A41504">
      <w:pPr>
        <w:rPr>
          <w:rFonts w:ascii="Times New Roman" w:hAnsi="Times New Roman" w:cs="Times New Roman"/>
          <w:sz w:val="26"/>
          <w:szCs w:val="26"/>
          <w:lang w:val="nl-NL"/>
        </w:rPr>
      </w:pPr>
    </w:p>
    <w:p w:rsidR="00B73A88" w:rsidRPr="00B73A88" w:rsidRDefault="00C32238" w:rsidP="00A41504">
      <w:pPr>
        <w:tabs>
          <w:tab w:val="left" w:pos="284"/>
          <w:tab w:val="left" w:pos="567"/>
          <w:tab w:val="left" w:pos="851"/>
          <w:tab w:val="left" w:pos="1134"/>
          <w:tab w:val="left" w:pos="1418"/>
          <w:tab w:val="left" w:pos="1701"/>
        </w:tabs>
        <w:ind w:firstLine="284"/>
        <w:jc w:val="both"/>
        <w:rPr>
          <w:rFonts w:ascii="Times New Roman" w:hAnsi="Times New Roman" w:cs="Times New Roman"/>
          <w:b/>
          <w:color w:val="0000FF"/>
          <w:sz w:val="26"/>
          <w:szCs w:val="26"/>
          <w:lang w:val="nl-NL"/>
        </w:rPr>
      </w:pPr>
      <w:r>
        <w:rPr>
          <w:rFonts w:ascii="Times New Roman" w:hAnsi="Times New Roman" w:cs="Times New Roman"/>
          <w:b/>
          <w:bCs/>
          <w:noProof/>
          <w:color w:val="009900"/>
          <w:sz w:val="26"/>
          <w:szCs w:val="26"/>
          <w:lang w:val="nl-NL" w:eastAsia="vi-VN"/>
        </w:rPr>
        <w:pict>
          <v:shape id="_x0000_s1057" type="#_x0000_t75" style="position:absolute;left:0;text-align:left;margin-left:324pt;margin-top:19.85pt;width:126pt;height:135pt;z-index:251679744" fillcolor="#bbe0e3">
            <v:imagedata r:id="rId279" o:title=""/>
            <w10:wrap type="square"/>
          </v:shape>
        </w:pict>
      </w:r>
    </w:p>
    <w:p w:rsidR="00B73A88" w:rsidRPr="00B73A88" w:rsidRDefault="00B73A88" w:rsidP="00A41504">
      <w:pPr>
        <w:tabs>
          <w:tab w:val="left" w:pos="284"/>
          <w:tab w:val="left" w:pos="567"/>
          <w:tab w:val="left" w:pos="851"/>
          <w:tab w:val="left" w:pos="1134"/>
          <w:tab w:val="left" w:pos="1418"/>
          <w:tab w:val="left" w:pos="1701"/>
        </w:tabs>
        <w:ind w:firstLine="284"/>
        <w:jc w:val="both"/>
        <w:rPr>
          <w:rFonts w:ascii="Times New Roman" w:hAnsi="Times New Roman" w:cs="Times New Roman"/>
          <w:b/>
          <w:color w:val="0000FF"/>
          <w:sz w:val="26"/>
          <w:szCs w:val="26"/>
          <w:lang w:val="nl-NL"/>
        </w:rPr>
      </w:pPr>
    </w:p>
    <w:p w:rsidR="00B73A88" w:rsidRPr="00B73A88" w:rsidRDefault="00B73A88" w:rsidP="00A41504">
      <w:pPr>
        <w:rPr>
          <w:rFonts w:ascii="Times New Roman" w:hAnsi="Times New Roman" w:cs="Times New Roman"/>
          <w:b/>
          <w:bCs/>
          <w:color w:val="009900"/>
          <w:sz w:val="26"/>
          <w:szCs w:val="26"/>
          <w:lang w:val="nl-NL"/>
        </w:rPr>
      </w:pPr>
      <w:r w:rsidRPr="00B73A88">
        <w:rPr>
          <w:rFonts w:ascii="Times New Roman" w:hAnsi="Times New Roman" w:cs="Times New Roman"/>
          <w:b/>
          <w:color w:val="0000FF"/>
          <w:sz w:val="26"/>
          <w:szCs w:val="26"/>
          <w:lang w:val="nl-NL"/>
        </w:rPr>
        <w:t>Câu 2 .</w:t>
      </w:r>
      <w:r w:rsidRPr="00B73A88">
        <w:rPr>
          <w:rFonts w:ascii="Times New Roman" w:hAnsi="Times New Roman" w:cs="Times New Roman"/>
          <w:color w:val="FF0000"/>
          <w:sz w:val="26"/>
          <w:szCs w:val="26"/>
          <w:lang w:val="nl-NL"/>
        </w:rPr>
        <w:t xml:space="preserve">Mômen của ngẫu lực hình vẽ là  </w:t>
      </w:r>
    </w:p>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color w:val="0000FF"/>
          <w:sz w:val="26"/>
          <w:szCs w:val="26"/>
          <w:lang w:val="nl-NL"/>
        </w:rPr>
        <w:t>A. F(OA + OB)</w:t>
      </w:r>
    </w:p>
    <w:p w:rsidR="00B73A88" w:rsidRPr="00B73A88" w:rsidRDefault="00B73A88" w:rsidP="00A41504">
      <w:pPr>
        <w:rPr>
          <w:rFonts w:ascii="Times New Roman" w:hAnsi="Times New Roman" w:cs="Times New Roman"/>
          <w:color w:val="0000FF"/>
          <w:sz w:val="26"/>
          <w:szCs w:val="26"/>
          <w:lang w:val="nl-NL"/>
        </w:rPr>
      </w:pPr>
      <w:r w:rsidRPr="00B73A88">
        <w:rPr>
          <w:rFonts w:ascii="Times New Roman" w:hAnsi="Times New Roman" w:cs="Times New Roman"/>
          <w:color w:val="0000FF"/>
          <w:sz w:val="26"/>
          <w:szCs w:val="26"/>
          <w:lang w:val="nl-NL"/>
        </w:rPr>
        <w:t>B. F(OA + OA)cosα.</w:t>
      </w:r>
    </w:p>
    <w:p w:rsidR="00B73A88" w:rsidRPr="00B73A88" w:rsidRDefault="00B73A88" w:rsidP="00A41504">
      <w:pPr>
        <w:rPr>
          <w:rFonts w:ascii="Times New Roman" w:hAnsi="Times New Roman" w:cs="Times New Roman"/>
          <w:color w:val="0000FF"/>
          <w:sz w:val="26"/>
          <w:szCs w:val="26"/>
          <w:lang w:val="nl-NL"/>
        </w:rPr>
      </w:pPr>
      <w:r w:rsidRPr="00B73A88">
        <w:rPr>
          <w:rFonts w:ascii="Times New Roman" w:hAnsi="Times New Roman" w:cs="Times New Roman"/>
          <w:color w:val="0000FF"/>
          <w:sz w:val="26"/>
          <w:szCs w:val="26"/>
          <w:lang w:val="nl-NL"/>
        </w:rPr>
        <w:t>C. Fd</w:t>
      </w:r>
    </w:p>
    <w:p w:rsidR="00B73A88" w:rsidRPr="00B73A88" w:rsidRDefault="00B73A88" w:rsidP="00A41504">
      <w:pPr>
        <w:rPr>
          <w:rFonts w:ascii="Times New Roman" w:hAnsi="Times New Roman" w:cs="Times New Roman"/>
          <w:color w:val="0000FF"/>
          <w:sz w:val="26"/>
          <w:szCs w:val="26"/>
          <w:lang w:val="nl-NL"/>
        </w:rPr>
      </w:pPr>
      <w:r w:rsidRPr="00B73A88">
        <w:rPr>
          <w:rFonts w:ascii="Times New Roman" w:hAnsi="Times New Roman" w:cs="Times New Roman"/>
          <w:color w:val="0000FF"/>
          <w:sz w:val="26"/>
          <w:szCs w:val="26"/>
          <w:lang w:val="nl-NL"/>
        </w:rPr>
        <w:t>D. F(OA - OB).</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p>
    <w:p w:rsidR="00B73A88" w:rsidRPr="00B73A88" w:rsidRDefault="00B73A88" w:rsidP="00A41504">
      <w:pPr>
        <w:tabs>
          <w:tab w:val="left" w:pos="284"/>
          <w:tab w:val="left" w:pos="567"/>
          <w:tab w:val="left" w:pos="851"/>
          <w:tab w:val="left" w:pos="2552"/>
          <w:tab w:val="left" w:pos="4820"/>
          <w:tab w:val="left" w:pos="7088"/>
        </w:tabs>
        <w:jc w:val="both"/>
        <w:rPr>
          <w:rFonts w:ascii="Times New Roman" w:hAnsi="Times New Roman" w:cs="Times New Roman"/>
          <w:b/>
          <w:color w:val="0000FF"/>
          <w:sz w:val="26"/>
          <w:szCs w:val="26"/>
          <w:lang w:val="nl-NL"/>
        </w:rPr>
      </w:pPr>
      <w:r w:rsidRPr="00B73A88">
        <w:rPr>
          <w:rFonts w:ascii="Times New Roman" w:hAnsi="Times New Roman" w:cs="Times New Roman"/>
          <w:sz w:val="26"/>
          <w:szCs w:val="26"/>
          <w:lang w:val="nl-NL"/>
        </w:rPr>
        <w:lastRenderedPageBreak/>
        <w:tab/>
      </w:r>
      <w:r w:rsidRPr="00B73A88">
        <w:rPr>
          <w:rFonts w:ascii="Times New Roman" w:hAnsi="Times New Roman" w:cs="Times New Roman"/>
          <w:sz w:val="26"/>
          <w:szCs w:val="26"/>
          <w:lang w:val="nl-NL"/>
        </w:rPr>
        <w:tab/>
      </w:r>
      <w:r w:rsidRPr="00B73A88">
        <w:rPr>
          <w:rFonts w:ascii="Times New Roman" w:hAnsi="Times New Roman" w:cs="Times New Roman"/>
          <w:b/>
          <w:color w:val="0000FF"/>
          <w:sz w:val="26"/>
          <w:szCs w:val="26"/>
          <w:lang w:val="nl-NL"/>
        </w:rPr>
        <w:t>2. Tự luận</w:t>
      </w:r>
    </w:p>
    <w:p w:rsidR="00B73A88" w:rsidRPr="00B73A88" w:rsidRDefault="00B73A88" w:rsidP="00A41504">
      <w:pPr>
        <w:tabs>
          <w:tab w:val="left" w:pos="284"/>
          <w:tab w:val="left" w:pos="567"/>
          <w:tab w:val="left" w:pos="851"/>
          <w:tab w:val="left" w:pos="2552"/>
          <w:tab w:val="left" w:pos="4820"/>
          <w:tab w:val="left" w:pos="7088"/>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Bài .</w:t>
      </w: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Mômen của một ngẫu lực có giá trị M = 10 Nm, cánh tay đòn của ngẫu lực là d = 40 cm. Hãy tính độ lớn của mỗi lực ?</w:t>
      </w: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p>
    <w:p w:rsidR="00B73A88" w:rsidRPr="00B73A88" w:rsidRDefault="00B73A88" w:rsidP="00A41504">
      <w:pPr>
        <w:tabs>
          <w:tab w:val="left" w:pos="284"/>
          <w:tab w:val="left" w:pos="567"/>
          <w:tab w:val="left" w:pos="851"/>
          <w:tab w:val="left" w:pos="2552"/>
          <w:tab w:val="left" w:pos="4820"/>
          <w:tab w:val="left" w:pos="7088"/>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c) Sản phẩm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Báo cáo kết quả hoạt động nhóm và nội dung vở ghi của HS.</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Câu trả lời hoặc lời giải các bài tập do GV đưa ra.</w:t>
      </w: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b/>
          <w:color w:val="FF6600"/>
          <w:sz w:val="26"/>
          <w:szCs w:val="26"/>
          <w:lang w:val="nl-NL"/>
        </w:rPr>
      </w:pPr>
      <w:r w:rsidRPr="00B73A88">
        <w:rPr>
          <w:rFonts w:ascii="Times New Roman" w:hAnsi="Times New Roman" w:cs="Times New Roman"/>
          <w:b/>
          <w:color w:val="FF6600"/>
          <w:sz w:val="26"/>
          <w:szCs w:val="26"/>
          <w:lang w:val="nl-NL"/>
        </w:rPr>
        <w:t>D. VẬN DỤNG, TÌM TÒI MỞ R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Hoạt động 6: Tìm hiểu tác dụng của ngẫu lực trong đời sống và trong kĩ thuật</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a) Mục tiêu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Giúp HS tự vận dụng, tìm tòi mở rộng các kiến thức trong bài học và tương tác với cộng đồng. Tuỳ theo năng lực mà các em sẽ thực hiện ở các mức độ khác nhau.</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 xml:space="preserve">Nội dung: </w:t>
      </w:r>
      <w:r w:rsidRPr="00B73A88">
        <w:rPr>
          <w:rFonts w:ascii="Times New Roman" w:hAnsi="Times New Roman" w:cs="Times New Roman"/>
          <w:sz w:val="26"/>
          <w:szCs w:val="26"/>
          <w:lang w:val="nl-NL"/>
        </w:rPr>
        <w:t>Chọn các câu hỏi và bài tập để tìm hiểu một phần trong lớp (nếu đủ thời gian) và phần còn lại tự tìm hiểu ở ngoài lớp học.</w:t>
      </w:r>
    </w:p>
    <w:p w:rsidR="00B73A88" w:rsidRPr="00B73A88" w:rsidRDefault="00B73A88" w:rsidP="00A41504">
      <w:pPr>
        <w:spacing w:before="100" w:beforeAutospacing="1" w:after="100" w:afterAutospacing="1"/>
        <w:ind w:left="360" w:hanging="360"/>
        <w:rPr>
          <w:rFonts w:ascii="Times New Roman" w:hAnsi="Times New Roman" w:cs="Times New Roman"/>
          <w:color w:val="000000"/>
          <w:sz w:val="26"/>
          <w:szCs w:val="26"/>
          <w:lang w:val="nl-NL"/>
        </w:rPr>
      </w:pPr>
      <w:r w:rsidRPr="00B73A88">
        <w:rPr>
          <w:rFonts w:ascii="Times New Roman" w:hAnsi="Times New Roman" w:cs="Times New Roman"/>
          <w:b/>
          <w:sz w:val="26"/>
          <w:szCs w:val="26"/>
          <w:lang w:val="nl-NL"/>
        </w:rPr>
        <w:tab/>
        <w:t>Bài tập:</w:t>
      </w:r>
      <w:r w:rsidRPr="00B73A88">
        <w:rPr>
          <w:rFonts w:ascii="Times New Roman" w:hAnsi="Times New Roman" w:cs="Times New Roman"/>
          <w:color w:val="000000"/>
          <w:sz w:val="26"/>
          <w:szCs w:val="26"/>
          <w:lang w:val="nl-NL"/>
        </w:rPr>
        <w:t>Một vật rắn phẳng , mỏng có dạng là mộ tam giác đều ABC, mỗi cạnh là a = 20 cm. Người ta tác dụng vào vật một ngẫu lực nằm trong mặt phẳng của tam giác. Các lực có độ lớn là 8,0 N và đặt vào hai điểm A và B. Tính momen của mgẫu lực trong các trường hợp sau :</w:t>
      </w:r>
    </w:p>
    <w:p w:rsidR="00B73A88" w:rsidRPr="00B73A88" w:rsidRDefault="00B73A88" w:rsidP="00A41504">
      <w:pPr>
        <w:spacing w:before="100" w:beforeAutospacing="1" w:after="100" w:afterAutospacing="1"/>
        <w:ind w:left="360"/>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a) Các lực vuông góc với cạnh AB.</w:t>
      </w:r>
    </w:p>
    <w:p w:rsidR="00B73A88" w:rsidRPr="00B73A88" w:rsidRDefault="00B73A88" w:rsidP="00A41504">
      <w:pPr>
        <w:spacing w:before="100" w:beforeAutospacing="1" w:after="100" w:afterAutospacing="1"/>
        <w:ind w:left="360"/>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b) Các lực vuông góc với cạnh AC.</w:t>
      </w:r>
    </w:p>
    <w:p w:rsidR="00B73A88" w:rsidRPr="00B73A88" w:rsidRDefault="00B73A88" w:rsidP="00A41504">
      <w:pPr>
        <w:tabs>
          <w:tab w:val="left" w:pos="284"/>
          <w:tab w:val="left" w:pos="567"/>
          <w:tab w:val="left" w:pos="851"/>
          <w:tab w:val="left" w:pos="2552"/>
          <w:tab w:val="left" w:pos="4820"/>
          <w:tab w:val="left" w:pos="7088"/>
        </w:tabs>
        <w:jc w:val="both"/>
        <w:rPr>
          <w:rFonts w:ascii="Times New Roman" w:hAnsi="Times New Roman" w:cs="Times New Roman"/>
          <w:color w:val="0000FF"/>
          <w:sz w:val="26"/>
          <w:szCs w:val="26"/>
          <w:lang w:val="nl-NL"/>
        </w:rPr>
      </w:pPr>
      <w:r w:rsidRPr="00B73A88">
        <w:rPr>
          <w:rFonts w:ascii="Times New Roman" w:hAnsi="Times New Roman" w:cs="Times New Roman"/>
          <w:color w:val="000000"/>
          <w:sz w:val="26"/>
          <w:szCs w:val="26"/>
          <w:lang w:val="nl-NL"/>
        </w:rPr>
        <w:t xml:space="preserve">      c) Các lực song song với cạnh A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b) Gợi ý tổ chức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GV đặt vấn đề, chuyển giao nhiệm vụ để HS thực hiện một phần tại lớp học và phần còn lại ở ngoài lớp họ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S ghi nhiệm vụ vào vở. Sau đó thảo luận nhóm để đưa ra cách thực hiện về những nhiệm vụ này một phần tại lớp học và phần còn lại ở ngoài lớp họ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ghi kết quả cam kết của cá nhân hoặc nhóm HS, hướng dẫn, gợi ý cách thực hiện cho HS, hướng dẫn HS tự đánh giá hoặc đánh giá lẫn nhau.</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color w:val="0000FF"/>
          <w:sz w:val="26"/>
          <w:szCs w:val="26"/>
          <w:lang w:val="nl-NL"/>
        </w:rPr>
        <w:t>c) Sản phẩm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Bài tự làm vào vở ghi của HS.</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p>
    <w:p w:rsidR="00B73A88" w:rsidRPr="00B73A88" w:rsidRDefault="00B73A88" w:rsidP="00A41504">
      <w:pPr>
        <w:tabs>
          <w:tab w:val="left" w:leader="dot" w:pos="9356"/>
        </w:tabs>
        <w:jc w:val="both"/>
        <w:rPr>
          <w:rFonts w:ascii="Times New Roman" w:hAnsi="Times New Roman" w:cs="Times New Roman"/>
          <w:sz w:val="26"/>
          <w:szCs w:val="26"/>
          <w:lang w:val="nl-NL"/>
        </w:rPr>
      </w:pPr>
    </w:p>
    <w:p w:rsidR="00B73A88" w:rsidRPr="00B73A88" w:rsidRDefault="00B73A88">
      <w:pPr>
        <w:rPr>
          <w:rFonts w:ascii="Times New Roman" w:hAnsi="Times New Roman" w:cs="Times New Roman"/>
          <w:sz w:val="26"/>
          <w:szCs w:val="26"/>
          <w:lang w:val="nl-NL"/>
        </w:rPr>
      </w:pPr>
    </w:p>
    <w:p w:rsidR="0075029D" w:rsidRPr="00B73A88" w:rsidRDefault="0075029D">
      <w:pPr>
        <w:rPr>
          <w:rFonts w:ascii="Times New Roman" w:hAnsi="Times New Roman" w:cs="Times New Roman"/>
          <w:sz w:val="26"/>
          <w:szCs w:val="26"/>
          <w:lang w:val="nl-NL"/>
        </w:rPr>
      </w:pPr>
    </w:p>
    <w:sectPr w:rsidR="0075029D" w:rsidRPr="00B73A88" w:rsidSect="001F53A5">
      <w:headerReference w:type="default" r:id="rId280"/>
      <w:footerReference w:type="default" r:id="rId281"/>
      <w:pgSz w:w="11907" w:h="16840" w:code="9"/>
      <w:pgMar w:top="289" w:right="561" w:bottom="459" w:left="1140" w:header="289" w:footer="15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2238" w:rsidRDefault="00C32238" w:rsidP="00B73A88">
      <w:pPr>
        <w:spacing w:after="0" w:line="240" w:lineRule="auto"/>
      </w:pPr>
      <w:r>
        <w:separator/>
      </w:r>
    </w:p>
  </w:endnote>
  <w:endnote w:type="continuationSeparator" w:id="0">
    <w:p w:rsidR="00C32238" w:rsidRDefault="00C32238" w:rsidP="00B73A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53A5" w:rsidRDefault="001F53A5">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r>
    <w:r>
      <w:rPr>
        <w:b/>
        <w:color w:val="FF0000"/>
        <w:lang w:val="nl-NL"/>
      </w:rPr>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CB66A4" w:rsidRPr="00CB66A4">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1F53A5" w:rsidRDefault="001F53A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2238" w:rsidRDefault="00C32238" w:rsidP="00B73A88">
      <w:pPr>
        <w:spacing w:after="0" w:line="240" w:lineRule="auto"/>
      </w:pPr>
      <w:r>
        <w:separator/>
      </w:r>
    </w:p>
  </w:footnote>
  <w:footnote w:type="continuationSeparator" w:id="0">
    <w:p w:rsidR="00C32238" w:rsidRDefault="00C32238" w:rsidP="00B73A8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53A5" w:rsidRDefault="001F53A5" w:rsidP="001F53A5">
    <w:pPr>
      <w:pStyle w:val="Header"/>
      <w:jc w:val="center"/>
    </w:pPr>
    <w:r>
      <w:rPr>
        <w:b/>
        <w:color w:val="00B0F0"/>
        <w:lang w:val="nl-NL"/>
      </w:rPr>
      <w:t/>
    </w:r>
    <w:r>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AD3442E4"/>
    <w:lvl w:ilvl="0">
      <w:numFmt w:val="bullet"/>
      <w:lvlText w:val="*"/>
      <w:lvlJc w:val="left"/>
    </w:lvl>
  </w:abstractNum>
  <w:abstractNum w:abstractNumId="1">
    <w:nsid w:val="00270A17"/>
    <w:multiLevelType w:val="hybridMultilevel"/>
    <w:tmpl w:val="73CA7F44"/>
    <w:lvl w:ilvl="0" w:tplc="6106BF5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05A02AF"/>
    <w:multiLevelType w:val="hybridMultilevel"/>
    <w:tmpl w:val="52529C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EF6115"/>
    <w:multiLevelType w:val="hybridMultilevel"/>
    <w:tmpl w:val="27706FCE"/>
    <w:lvl w:ilvl="0" w:tplc="A6BAB68C">
      <w:start w:val="1"/>
      <w:numFmt w:val="lowerLetter"/>
      <w:lvlText w:val="%1."/>
      <w:lvlJc w:val="left"/>
      <w:pPr>
        <w:ind w:left="720" w:hanging="360"/>
      </w:pPr>
      <w:rPr>
        <w:rFonts w:hint="default"/>
        <w:b/>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4A1270E"/>
    <w:multiLevelType w:val="hybridMultilevel"/>
    <w:tmpl w:val="36769F2C"/>
    <w:lvl w:ilvl="0" w:tplc="5ADAD404">
      <w:start w:val="1"/>
      <w:numFmt w:val="lowerLetter"/>
      <w:lvlText w:val="%1)"/>
      <w:lvlJc w:val="left"/>
      <w:pPr>
        <w:tabs>
          <w:tab w:val="num" w:pos="645"/>
        </w:tabs>
        <w:ind w:left="645" w:hanging="360"/>
      </w:pPr>
      <w:rPr>
        <w:rFonts w:hint="default"/>
      </w:rPr>
    </w:lvl>
    <w:lvl w:ilvl="1" w:tplc="04090019" w:tentative="1">
      <w:start w:val="1"/>
      <w:numFmt w:val="lowerLetter"/>
      <w:lvlText w:val="%2."/>
      <w:lvlJc w:val="left"/>
      <w:pPr>
        <w:tabs>
          <w:tab w:val="num" w:pos="1365"/>
        </w:tabs>
        <w:ind w:left="1365" w:hanging="360"/>
      </w:p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5">
    <w:nsid w:val="19B97103"/>
    <w:multiLevelType w:val="hybridMultilevel"/>
    <w:tmpl w:val="0F66F9C0"/>
    <w:lvl w:ilvl="0" w:tplc="9EBC3AE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22722F1D"/>
    <w:multiLevelType w:val="hybridMultilevel"/>
    <w:tmpl w:val="F5321108"/>
    <w:lvl w:ilvl="0" w:tplc="CC6CFF70">
      <w:start w:val="1"/>
      <w:numFmt w:val="lowerLetter"/>
      <w:lvlText w:val="%1)"/>
      <w:lvlJc w:val="left"/>
      <w:pPr>
        <w:ind w:left="930" w:hanging="360"/>
      </w:pPr>
    </w:lvl>
    <w:lvl w:ilvl="1" w:tplc="04090019">
      <w:start w:val="1"/>
      <w:numFmt w:val="lowerLetter"/>
      <w:lvlText w:val="%2."/>
      <w:lvlJc w:val="left"/>
      <w:pPr>
        <w:ind w:left="1650" w:hanging="360"/>
      </w:pPr>
    </w:lvl>
    <w:lvl w:ilvl="2" w:tplc="0409001B">
      <w:start w:val="1"/>
      <w:numFmt w:val="lowerRoman"/>
      <w:lvlText w:val="%3."/>
      <w:lvlJc w:val="right"/>
      <w:pPr>
        <w:ind w:left="2370" w:hanging="180"/>
      </w:pPr>
    </w:lvl>
    <w:lvl w:ilvl="3" w:tplc="0409000F">
      <w:start w:val="1"/>
      <w:numFmt w:val="decimal"/>
      <w:lvlText w:val="%4."/>
      <w:lvlJc w:val="left"/>
      <w:pPr>
        <w:ind w:left="3090" w:hanging="360"/>
      </w:pPr>
    </w:lvl>
    <w:lvl w:ilvl="4" w:tplc="04090019">
      <w:start w:val="1"/>
      <w:numFmt w:val="lowerLetter"/>
      <w:lvlText w:val="%5."/>
      <w:lvlJc w:val="left"/>
      <w:pPr>
        <w:ind w:left="3810" w:hanging="360"/>
      </w:pPr>
    </w:lvl>
    <w:lvl w:ilvl="5" w:tplc="0409001B">
      <w:start w:val="1"/>
      <w:numFmt w:val="lowerRoman"/>
      <w:lvlText w:val="%6."/>
      <w:lvlJc w:val="right"/>
      <w:pPr>
        <w:ind w:left="4530" w:hanging="180"/>
      </w:pPr>
    </w:lvl>
    <w:lvl w:ilvl="6" w:tplc="0409000F">
      <w:start w:val="1"/>
      <w:numFmt w:val="decimal"/>
      <w:lvlText w:val="%7."/>
      <w:lvlJc w:val="left"/>
      <w:pPr>
        <w:ind w:left="5250" w:hanging="360"/>
      </w:pPr>
    </w:lvl>
    <w:lvl w:ilvl="7" w:tplc="04090019">
      <w:start w:val="1"/>
      <w:numFmt w:val="lowerLetter"/>
      <w:lvlText w:val="%8."/>
      <w:lvlJc w:val="left"/>
      <w:pPr>
        <w:ind w:left="5970" w:hanging="360"/>
      </w:pPr>
    </w:lvl>
    <w:lvl w:ilvl="8" w:tplc="0409001B">
      <w:start w:val="1"/>
      <w:numFmt w:val="lowerRoman"/>
      <w:lvlText w:val="%9."/>
      <w:lvlJc w:val="right"/>
      <w:pPr>
        <w:ind w:left="6690" w:hanging="180"/>
      </w:pPr>
    </w:lvl>
  </w:abstractNum>
  <w:abstractNum w:abstractNumId="7">
    <w:nsid w:val="2397027E"/>
    <w:multiLevelType w:val="hybridMultilevel"/>
    <w:tmpl w:val="F4AE7DBC"/>
    <w:lvl w:ilvl="0" w:tplc="12162AF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C06255F"/>
    <w:multiLevelType w:val="hybridMultilevel"/>
    <w:tmpl w:val="7C265B62"/>
    <w:lvl w:ilvl="0" w:tplc="52924024">
      <w:start w:val="2"/>
      <w:numFmt w:val="bullet"/>
      <w:lvlText w:val="-"/>
      <w:lvlJc w:val="left"/>
      <w:pPr>
        <w:ind w:left="786" w:hanging="360"/>
      </w:pPr>
      <w:rPr>
        <w:rFonts w:ascii="Times New Roman" w:eastAsia="Times New Roman" w:hAnsi="Times New Roman" w:hint="default"/>
        <w:b/>
      </w:rPr>
    </w:lvl>
    <w:lvl w:ilvl="1" w:tplc="16C4CFCC">
      <w:numFmt w:val="bullet"/>
      <w:lvlText w:val="•"/>
      <w:lvlJc w:val="left"/>
      <w:pPr>
        <w:ind w:left="1647" w:hanging="360"/>
      </w:pPr>
      <w:rPr>
        <w:rFonts w:ascii="Times New Roman" w:eastAsia="Calibri" w:hAnsi="Times New Roman" w:cs="Times New Roman"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9">
    <w:nsid w:val="2D154202"/>
    <w:multiLevelType w:val="hybridMultilevel"/>
    <w:tmpl w:val="51081B2A"/>
    <w:lvl w:ilvl="0" w:tplc="A060001E">
      <w:start w:val="1"/>
      <w:numFmt w:val="lowerLetter"/>
      <w:lvlText w:val="%1."/>
      <w:lvlJc w:val="left"/>
      <w:pPr>
        <w:ind w:left="720" w:hanging="360"/>
      </w:pPr>
      <w:rPr>
        <w:rFonts w:hint="default"/>
        <w:b/>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2F0931DF"/>
    <w:multiLevelType w:val="hybridMultilevel"/>
    <w:tmpl w:val="52108F06"/>
    <w:lvl w:ilvl="0" w:tplc="A3184DB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F3E2AA9"/>
    <w:multiLevelType w:val="hybridMultilevel"/>
    <w:tmpl w:val="241CBF66"/>
    <w:lvl w:ilvl="0" w:tplc="8D58F17E">
      <w:start w:val="1"/>
      <w:numFmt w:val="lowerLetter"/>
      <w:lvlText w:val="%1)"/>
      <w:lvlJc w:val="left"/>
      <w:pPr>
        <w:tabs>
          <w:tab w:val="num" w:pos="1080"/>
        </w:tabs>
        <w:ind w:left="1080" w:hanging="360"/>
      </w:pPr>
      <w:rPr>
        <w:rFonts w:hint="default"/>
        <w:b/>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12">
    <w:nsid w:val="368E338A"/>
    <w:multiLevelType w:val="hybridMultilevel"/>
    <w:tmpl w:val="8F4A6B4A"/>
    <w:lvl w:ilvl="0" w:tplc="2CF648C8">
      <w:numFmt w:val="bullet"/>
      <w:lvlText w:val=""/>
      <w:lvlJc w:val="left"/>
      <w:pPr>
        <w:tabs>
          <w:tab w:val="num" w:pos="930"/>
        </w:tabs>
        <w:ind w:left="930" w:hanging="360"/>
      </w:pPr>
      <w:rPr>
        <w:rFonts w:ascii="Symbol" w:eastAsia="Times New Roman" w:hAnsi="Symbol" w:cs="Times New Roman" w:hint="default"/>
      </w:rPr>
    </w:lvl>
    <w:lvl w:ilvl="1" w:tplc="04090003" w:tentative="1">
      <w:start w:val="1"/>
      <w:numFmt w:val="bullet"/>
      <w:lvlText w:val="o"/>
      <w:lvlJc w:val="left"/>
      <w:pPr>
        <w:tabs>
          <w:tab w:val="num" w:pos="1650"/>
        </w:tabs>
        <w:ind w:left="1650" w:hanging="360"/>
      </w:pPr>
      <w:rPr>
        <w:rFonts w:ascii="Courier New" w:hAnsi="Courier New" w:cs="Courier New" w:hint="default"/>
      </w:rPr>
    </w:lvl>
    <w:lvl w:ilvl="2" w:tplc="04090005" w:tentative="1">
      <w:start w:val="1"/>
      <w:numFmt w:val="bullet"/>
      <w:lvlText w:val=""/>
      <w:lvlJc w:val="left"/>
      <w:pPr>
        <w:tabs>
          <w:tab w:val="num" w:pos="2370"/>
        </w:tabs>
        <w:ind w:left="2370" w:hanging="360"/>
      </w:pPr>
      <w:rPr>
        <w:rFonts w:ascii="Wingdings" w:hAnsi="Wingdings" w:hint="default"/>
      </w:rPr>
    </w:lvl>
    <w:lvl w:ilvl="3" w:tplc="04090001" w:tentative="1">
      <w:start w:val="1"/>
      <w:numFmt w:val="bullet"/>
      <w:lvlText w:val=""/>
      <w:lvlJc w:val="left"/>
      <w:pPr>
        <w:tabs>
          <w:tab w:val="num" w:pos="3090"/>
        </w:tabs>
        <w:ind w:left="3090" w:hanging="360"/>
      </w:pPr>
      <w:rPr>
        <w:rFonts w:ascii="Symbol" w:hAnsi="Symbol" w:hint="default"/>
      </w:rPr>
    </w:lvl>
    <w:lvl w:ilvl="4" w:tplc="04090003" w:tentative="1">
      <w:start w:val="1"/>
      <w:numFmt w:val="bullet"/>
      <w:lvlText w:val="o"/>
      <w:lvlJc w:val="left"/>
      <w:pPr>
        <w:tabs>
          <w:tab w:val="num" w:pos="3810"/>
        </w:tabs>
        <w:ind w:left="3810" w:hanging="360"/>
      </w:pPr>
      <w:rPr>
        <w:rFonts w:ascii="Courier New" w:hAnsi="Courier New" w:cs="Courier New" w:hint="default"/>
      </w:rPr>
    </w:lvl>
    <w:lvl w:ilvl="5" w:tplc="04090005" w:tentative="1">
      <w:start w:val="1"/>
      <w:numFmt w:val="bullet"/>
      <w:lvlText w:val=""/>
      <w:lvlJc w:val="left"/>
      <w:pPr>
        <w:tabs>
          <w:tab w:val="num" w:pos="4530"/>
        </w:tabs>
        <w:ind w:left="4530" w:hanging="360"/>
      </w:pPr>
      <w:rPr>
        <w:rFonts w:ascii="Wingdings" w:hAnsi="Wingdings" w:hint="default"/>
      </w:rPr>
    </w:lvl>
    <w:lvl w:ilvl="6" w:tplc="04090001" w:tentative="1">
      <w:start w:val="1"/>
      <w:numFmt w:val="bullet"/>
      <w:lvlText w:val=""/>
      <w:lvlJc w:val="left"/>
      <w:pPr>
        <w:tabs>
          <w:tab w:val="num" w:pos="5250"/>
        </w:tabs>
        <w:ind w:left="5250" w:hanging="360"/>
      </w:pPr>
      <w:rPr>
        <w:rFonts w:ascii="Symbol" w:hAnsi="Symbol" w:hint="default"/>
      </w:rPr>
    </w:lvl>
    <w:lvl w:ilvl="7" w:tplc="04090003" w:tentative="1">
      <w:start w:val="1"/>
      <w:numFmt w:val="bullet"/>
      <w:lvlText w:val="o"/>
      <w:lvlJc w:val="left"/>
      <w:pPr>
        <w:tabs>
          <w:tab w:val="num" w:pos="5970"/>
        </w:tabs>
        <w:ind w:left="5970" w:hanging="360"/>
      </w:pPr>
      <w:rPr>
        <w:rFonts w:ascii="Courier New" w:hAnsi="Courier New" w:cs="Courier New" w:hint="default"/>
      </w:rPr>
    </w:lvl>
    <w:lvl w:ilvl="8" w:tplc="04090005" w:tentative="1">
      <w:start w:val="1"/>
      <w:numFmt w:val="bullet"/>
      <w:lvlText w:val=""/>
      <w:lvlJc w:val="left"/>
      <w:pPr>
        <w:tabs>
          <w:tab w:val="num" w:pos="6690"/>
        </w:tabs>
        <w:ind w:left="6690" w:hanging="360"/>
      </w:pPr>
      <w:rPr>
        <w:rFonts w:ascii="Wingdings" w:hAnsi="Wingdings" w:hint="default"/>
      </w:rPr>
    </w:lvl>
  </w:abstractNum>
  <w:abstractNum w:abstractNumId="13">
    <w:nsid w:val="3ACE24B5"/>
    <w:multiLevelType w:val="hybridMultilevel"/>
    <w:tmpl w:val="63E84228"/>
    <w:lvl w:ilvl="0" w:tplc="0409000F">
      <w:start w:val="1"/>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4">
    <w:nsid w:val="3B002710"/>
    <w:multiLevelType w:val="hybridMultilevel"/>
    <w:tmpl w:val="A73886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F1B057B"/>
    <w:multiLevelType w:val="hybridMultilevel"/>
    <w:tmpl w:val="A9B63316"/>
    <w:lvl w:ilvl="0" w:tplc="2A50A30C">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5A3862DF"/>
    <w:multiLevelType w:val="hybridMultilevel"/>
    <w:tmpl w:val="485EB8CC"/>
    <w:lvl w:ilvl="0" w:tplc="A9C0DFAC">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nsid w:val="5F823F1B"/>
    <w:multiLevelType w:val="hybridMultilevel"/>
    <w:tmpl w:val="C7662E6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62DA1477"/>
    <w:multiLevelType w:val="hybridMultilevel"/>
    <w:tmpl w:val="FA1230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B7E0A51"/>
    <w:multiLevelType w:val="hybridMultilevel"/>
    <w:tmpl w:val="F126F43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B932DC8"/>
    <w:multiLevelType w:val="hybridMultilevel"/>
    <w:tmpl w:val="3D2E907A"/>
    <w:lvl w:ilvl="0" w:tplc="C208336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6B9D3BEF"/>
    <w:multiLevelType w:val="hybridMultilevel"/>
    <w:tmpl w:val="3F6A4CA4"/>
    <w:lvl w:ilvl="0" w:tplc="30266E62">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6F0D27E2"/>
    <w:multiLevelType w:val="hybridMultilevel"/>
    <w:tmpl w:val="759203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4570AA5"/>
    <w:multiLevelType w:val="hybridMultilevel"/>
    <w:tmpl w:val="BB1482BE"/>
    <w:lvl w:ilvl="0" w:tplc="7242E4C4">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7F539CF"/>
    <w:multiLevelType w:val="singleLevel"/>
    <w:tmpl w:val="6172C35E"/>
    <w:lvl w:ilvl="0">
      <w:start w:val="2"/>
      <w:numFmt w:val="bullet"/>
      <w:lvlText w:val="-"/>
      <w:lvlJc w:val="left"/>
      <w:pPr>
        <w:tabs>
          <w:tab w:val="num" w:pos="360"/>
        </w:tabs>
        <w:ind w:left="360" w:hanging="360"/>
      </w:pPr>
      <w:rPr>
        <w:rFonts w:ascii="Times New Roman" w:hAnsi="Times New Roman" w:hint="default"/>
      </w:rPr>
    </w:lvl>
  </w:abstractNum>
  <w:abstractNum w:abstractNumId="25">
    <w:nsid w:val="797A15DF"/>
    <w:multiLevelType w:val="hybridMultilevel"/>
    <w:tmpl w:val="A7CE3C94"/>
    <w:lvl w:ilvl="0" w:tplc="BA2A7660">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7987009A"/>
    <w:multiLevelType w:val="hybridMultilevel"/>
    <w:tmpl w:val="54722AE2"/>
    <w:lvl w:ilvl="0" w:tplc="93E2AED2">
      <w:start w:val="1"/>
      <w:numFmt w:val="upp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7">
    <w:nsid w:val="7BDB440B"/>
    <w:multiLevelType w:val="hybridMultilevel"/>
    <w:tmpl w:val="A9B8619C"/>
    <w:lvl w:ilvl="0" w:tplc="333A9DE4">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15"/>
  </w:num>
  <w:num w:numId="2">
    <w:abstractNumId w:val="8"/>
  </w:num>
  <w:num w:numId="3">
    <w:abstractNumId w:val="18"/>
  </w:num>
  <w:num w:numId="4">
    <w:abstractNumId w:val="24"/>
  </w:num>
  <w:num w:numId="5">
    <w:abstractNumId w:val="13"/>
  </w:num>
  <w:num w:numId="6">
    <w:abstractNumId w:val="2"/>
  </w:num>
  <w:num w:numId="7">
    <w:abstractNumId w:val="11"/>
  </w:num>
  <w:num w:numId="8">
    <w:abstractNumId w:val="23"/>
  </w:num>
  <w:num w:numId="9">
    <w:abstractNumId w:val="7"/>
  </w:num>
  <w:num w:numId="10">
    <w:abstractNumId w:val="1"/>
  </w:num>
  <w:num w:numId="11">
    <w:abstractNumId w:val="5"/>
  </w:num>
  <w:num w:numId="12">
    <w:abstractNumId w:val="25"/>
  </w:num>
  <w:num w:numId="13">
    <w:abstractNumId w:val="21"/>
  </w:num>
  <w:num w:numId="14">
    <w:abstractNumId w:val="20"/>
  </w:num>
  <w:num w:numId="15">
    <w:abstractNumId w:val="22"/>
  </w:num>
  <w:num w:numId="16">
    <w:abstractNumId w:val="10"/>
  </w:num>
  <w:num w:numId="17">
    <w:abstractNumId w:val="19"/>
  </w:num>
  <w:num w:numId="1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4"/>
  </w:num>
  <w:num w:numId="20">
    <w:abstractNumId w:val="16"/>
  </w:num>
  <w:num w:numId="21">
    <w:abstractNumId w:val="3"/>
  </w:num>
  <w:num w:numId="22">
    <w:abstractNumId w:val="9"/>
  </w:num>
  <w:num w:numId="23">
    <w:abstractNumId w:val="17"/>
  </w:num>
  <w:num w:numId="24">
    <w:abstractNumId w:val="27"/>
  </w:num>
  <w:num w:numId="25">
    <w:abstractNumId w:val="4"/>
  </w:num>
  <w:num w:numId="26">
    <w:abstractNumId w:val="12"/>
  </w:num>
  <w:num w:numId="27">
    <w:abstractNumId w:val="0"/>
    <w:lvlOverride w:ilvl="0">
      <w:lvl w:ilvl="0">
        <w:numFmt w:val="bullet"/>
        <w:lvlText w:val=""/>
        <w:legacy w:legacy="1" w:legacySpace="0" w:legacyIndent="360"/>
        <w:lvlJc w:val="left"/>
        <w:rPr>
          <w:rFonts w:ascii="Symbol" w:hAnsi="Symbol" w:hint="default"/>
        </w:rPr>
      </w:lvl>
    </w:lvlOverride>
  </w:num>
  <w:num w:numId="28">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6D90"/>
    <w:rsid w:val="00124DCB"/>
    <w:rsid w:val="001F53A5"/>
    <w:rsid w:val="0041172A"/>
    <w:rsid w:val="006F07F6"/>
    <w:rsid w:val="0075029D"/>
    <w:rsid w:val="00792932"/>
    <w:rsid w:val="009365DD"/>
    <w:rsid w:val="00B73A88"/>
    <w:rsid w:val="00C32238"/>
    <w:rsid w:val="00C4367D"/>
    <w:rsid w:val="00CB66A4"/>
    <w:rsid w:val="00F36D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Line 84"/>
        <o:r id="V:Rule2" type="connector" idref="#Line 83"/>
        <o:r id="V:Rule3" type="connector" idref="#Line 90"/>
        <o:r id="V:Rule4" type="connector" idref="#Line 89"/>
        <o:r id="V:Rule5" type="connector" idref="#Line 85"/>
        <o:r id="V:Rule6" type="connector" idref="#Line 86"/>
        <o:r id="V:Rule7" type="connector" idref="#Line 93"/>
        <o:r id="V:Rule8" type="connector" idref="#Line 95"/>
        <o:r id="V:Rule9" type="connector" idref="#Line 97"/>
        <o:r id="V:Rule10" type="connector" idref="#Line 96"/>
        <o:r id="V:Rule11" type="connector" idref="#Line 101"/>
        <o:r id="V:Rule12" type="connector" idref="#Line 91"/>
        <o:r id="V:Rule13" type="connector" idref="#Line 100"/>
        <o:r id="V:Rule14" type="connector" idref="#Line 92"/>
        <o:r id="V:Rule15" type="connector" idref="#Line 98"/>
        <o:r id="V:Rule16" type="connector" idref="#Line 9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73A8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B73A88"/>
    <w:pPr>
      <w:spacing w:after="160" w:line="240" w:lineRule="exact"/>
    </w:pPr>
    <w:rPr>
      <w:rFonts w:ascii="Arial" w:eastAsia="Times New Roman" w:hAnsi="Arial" w:cs="Arial"/>
      <w:sz w:val="24"/>
      <w:szCs w:val="24"/>
    </w:rPr>
  </w:style>
  <w:style w:type="paragraph" w:styleId="NormalWeb">
    <w:name w:val="Normal (Web)"/>
    <w:basedOn w:val="Normal"/>
    <w:uiPriority w:val="99"/>
    <w:unhideWhenUsed/>
    <w:rsid w:val="00B73A88"/>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ListParagraph">
    <w:name w:val="List Paragraph"/>
    <w:basedOn w:val="Normal"/>
    <w:link w:val="ListParagraphChar"/>
    <w:qFormat/>
    <w:rsid w:val="00B73A88"/>
    <w:pPr>
      <w:ind w:left="720"/>
      <w:contextualSpacing/>
    </w:pPr>
    <w:rPr>
      <w:rFonts w:ascii="Calibri" w:eastAsia="Times New Roman" w:hAnsi="Calibri" w:cs="Times New Roman"/>
    </w:rPr>
  </w:style>
  <w:style w:type="character" w:customStyle="1" w:styleId="ListParagraphChar">
    <w:name w:val="List Paragraph Char"/>
    <w:link w:val="ListParagraph"/>
    <w:locked/>
    <w:rsid w:val="00B73A88"/>
    <w:rPr>
      <w:rFonts w:ascii="Calibri" w:eastAsia="Times New Roman" w:hAnsi="Calibri" w:cs="Times New Roman"/>
    </w:rPr>
  </w:style>
  <w:style w:type="paragraph" w:customStyle="1" w:styleId="Normal1">
    <w:name w:val="Normal1"/>
    <w:rsid w:val="00B73A88"/>
    <w:rPr>
      <w:rFonts w:ascii="Calibri" w:eastAsia="Calibri" w:hAnsi="Calibri" w:cs="Calibri"/>
      <w:color w:val="000000"/>
      <w:szCs w:val="20"/>
    </w:rPr>
  </w:style>
  <w:style w:type="paragraph" w:customStyle="1" w:styleId="bang">
    <w:name w:val="bang"/>
    <w:basedOn w:val="Normal"/>
    <w:link w:val="bangChar"/>
    <w:rsid w:val="00B73A88"/>
    <w:pPr>
      <w:spacing w:before="40" w:after="80" w:line="264" w:lineRule="auto"/>
      <w:jc w:val="both"/>
    </w:pPr>
    <w:rPr>
      <w:rFonts w:ascii=".VnTime" w:eastAsia="Times New Roman" w:hAnsi=".VnTime" w:cs="Times New Roman"/>
      <w:sz w:val="24"/>
      <w:szCs w:val="24"/>
    </w:rPr>
  </w:style>
  <w:style w:type="character" w:customStyle="1" w:styleId="bangChar">
    <w:name w:val="bang Char"/>
    <w:basedOn w:val="DefaultParagraphFont"/>
    <w:link w:val="bang"/>
    <w:rsid w:val="00B73A88"/>
    <w:rPr>
      <w:rFonts w:ascii=".VnTime" w:eastAsia="Times New Roman" w:hAnsi=".VnTime" w:cs="Times New Roman"/>
      <w:sz w:val="24"/>
      <w:szCs w:val="24"/>
    </w:rPr>
  </w:style>
  <w:style w:type="paragraph" w:customStyle="1" w:styleId="Normal2">
    <w:name w:val="Normal2"/>
    <w:rsid w:val="00B73A88"/>
    <w:rPr>
      <w:rFonts w:ascii="Calibri" w:eastAsia="Calibri" w:hAnsi="Calibri" w:cs="Calibri"/>
      <w:color w:val="000000"/>
      <w:szCs w:val="20"/>
    </w:rPr>
  </w:style>
  <w:style w:type="paragraph" w:customStyle="1" w:styleId="Normal20">
    <w:name w:val="Normal2"/>
    <w:rsid w:val="00B73A88"/>
    <w:rPr>
      <w:rFonts w:ascii="Calibri" w:eastAsia="Calibri" w:hAnsi="Calibri" w:cs="Calibri"/>
      <w:color w:val="000000"/>
      <w:szCs w:val="20"/>
    </w:rPr>
  </w:style>
  <w:style w:type="paragraph" w:customStyle="1" w:styleId="msolistparagraph0">
    <w:name w:val="msolistparagraph"/>
    <w:basedOn w:val="Normal"/>
    <w:rsid w:val="00B73A88"/>
    <w:pPr>
      <w:spacing w:after="160" w:line="254" w:lineRule="auto"/>
      <w:ind w:left="720"/>
      <w:contextualSpacing/>
    </w:pPr>
    <w:rPr>
      <w:rFonts w:ascii="Arial" w:eastAsia="Times New Roman" w:hAnsi="Arial" w:cs="Times New Roman"/>
      <w:lang w:eastAsia="zh-CN"/>
    </w:rPr>
  </w:style>
  <w:style w:type="paragraph" w:styleId="NoSpacing">
    <w:name w:val="No Spacing"/>
    <w:uiPriority w:val="1"/>
    <w:qFormat/>
    <w:rsid w:val="00B73A88"/>
    <w:pPr>
      <w:spacing w:after="0" w:line="240" w:lineRule="auto"/>
    </w:pPr>
    <w:rPr>
      <w:rFonts w:ascii="Times New Roman" w:eastAsia="Times New Roman" w:hAnsi="Times New Roman" w:cs="Times New Roman"/>
      <w:sz w:val="24"/>
      <w:szCs w:val="24"/>
    </w:rPr>
  </w:style>
  <w:style w:type="character" w:styleId="Hyperlink">
    <w:name w:val="Hyperlink"/>
    <w:rsid w:val="00B73A88"/>
    <w:rPr>
      <w:rFonts w:cs="Times New Roman"/>
      <w:color w:val="0000FF"/>
      <w:u w:val="single"/>
    </w:rPr>
  </w:style>
  <w:style w:type="paragraph" w:styleId="BodyTextIndent">
    <w:name w:val="Body Text Indent"/>
    <w:basedOn w:val="Normal"/>
    <w:link w:val="BodyTextIndentChar"/>
    <w:rsid w:val="00B73A88"/>
    <w:pPr>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B73A88"/>
    <w:rPr>
      <w:rFonts w:ascii="VNI-Times" w:eastAsia="Times New Roman" w:hAnsi="VNI-Times" w:cs="Times New Roman"/>
      <w:sz w:val="24"/>
      <w:szCs w:val="24"/>
    </w:rPr>
  </w:style>
  <w:style w:type="paragraph" w:styleId="Header">
    <w:name w:val="header"/>
    <w:basedOn w:val="Normal"/>
    <w:link w:val="HeaderChar"/>
    <w:rsid w:val="00B73A88"/>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B73A88"/>
    <w:rPr>
      <w:rFonts w:ascii="Times New Roman" w:eastAsia="Times New Roman" w:hAnsi="Times New Roman" w:cs="Times New Roman"/>
      <w:sz w:val="24"/>
      <w:szCs w:val="24"/>
    </w:rPr>
  </w:style>
  <w:style w:type="paragraph" w:styleId="Footer">
    <w:name w:val="footer"/>
    <w:basedOn w:val="Normal"/>
    <w:link w:val="FooterChar"/>
    <w:uiPriority w:val="99"/>
    <w:rsid w:val="00B73A88"/>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B73A88"/>
    <w:rPr>
      <w:rFonts w:ascii="Times New Roman" w:eastAsia="Times New Roman" w:hAnsi="Times New Roman" w:cs="Times New Roman"/>
      <w:sz w:val="24"/>
      <w:szCs w:val="24"/>
    </w:rPr>
  </w:style>
  <w:style w:type="character" w:styleId="PageNumber">
    <w:name w:val="page number"/>
    <w:basedOn w:val="DefaultParagraphFont"/>
    <w:rsid w:val="00B73A88"/>
  </w:style>
  <w:style w:type="character" w:customStyle="1" w:styleId="MTEquationSection">
    <w:name w:val="MTEquationSection"/>
    <w:rsid w:val="00B73A88"/>
    <w:rPr>
      <w:b/>
      <w:vanish/>
      <w:color w:val="FF0000"/>
      <w:sz w:val="28"/>
      <w:szCs w:val="28"/>
      <w:lang w:val="it-IT"/>
    </w:rPr>
  </w:style>
  <w:style w:type="paragraph" w:styleId="BalloonText">
    <w:name w:val="Balloon Text"/>
    <w:basedOn w:val="Normal"/>
    <w:link w:val="BalloonTextChar"/>
    <w:uiPriority w:val="99"/>
    <w:semiHidden/>
    <w:unhideWhenUsed/>
    <w:rsid w:val="00B73A8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3A8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73A8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B73A88"/>
    <w:pPr>
      <w:spacing w:after="160" w:line="240" w:lineRule="exact"/>
    </w:pPr>
    <w:rPr>
      <w:rFonts w:ascii="Arial" w:eastAsia="Times New Roman" w:hAnsi="Arial" w:cs="Arial"/>
      <w:sz w:val="24"/>
      <w:szCs w:val="24"/>
    </w:rPr>
  </w:style>
  <w:style w:type="paragraph" w:styleId="NormalWeb">
    <w:name w:val="Normal (Web)"/>
    <w:basedOn w:val="Normal"/>
    <w:uiPriority w:val="99"/>
    <w:unhideWhenUsed/>
    <w:rsid w:val="00B73A88"/>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ListParagraph">
    <w:name w:val="List Paragraph"/>
    <w:basedOn w:val="Normal"/>
    <w:link w:val="ListParagraphChar"/>
    <w:qFormat/>
    <w:rsid w:val="00B73A88"/>
    <w:pPr>
      <w:ind w:left="720"/>
      <w:contextualSpacing/>
    </w:pPr>
    <w:rPr>
      <w:rFonts w:ascii="Calibri" w:eastAsia="Times New Roman" w:hAnsi="Calibri" w:cs="Times New Roman"/>
    </w:rPr>
  </w:style>
  <w:style w:type="character" w:customStyle="1" w:styleId="ListParagraphChar">
    <w:name w:val="List Paragraph Char"/>
    <w:link w:val="ListParagraph"/>
    <w:locked/>
    <w:rsid w:val="00B73A88"/>
    <w:rPr>
      <w:rFonts w:ascii="Calibri" w:eastAsia="Times New Roman" w:hAnsi="Calibri" w:cs="Times New Roman"/>
    </w:rPr>
  </w:style>
  <w:style w:type="paragraph" w:customStyle="1" w:styleId="Normal1">
    <w:name w:val="Normal1"/>
    <w:rsid w:val="00B73A88"/>
    <w:rPr>
      <w:rFonts w:ascii="Calibri" w:eastAsia="Calibri" w:hAnsi="Calibri" w:cs="Calibri"/>
      <w:color w:val="000000"/>
      <w:szCs w:val="20"/>
    </w:rPr>
  </w:style>
  <w:style w:type="paragraph" w:customStyle="1" w:styleId="bang">
    <w:name w:val="bang"/>
    <w:basedOn w:val="Normal"/>
    <w:link w:val="bangChar"/>
    <w:rsid w:val="00B73A88"/>
    <w:pPr>
      <w:spacing w:before="40" w:after="80" w:line="264" w:lineRule="auto"/>
      <w:jc w:val="both"/>
    </w:pPr>
    <w:rPr>
      <w:rFonts w:ascii=".VnTime" w:eastAsia="Times New Roman" w:hAnsi=".VnTime" w:cs="Times New Roman"/>
      <w:sz w:val="24"/>
      <w:szCs w:val="24"/>
    </w:rPr>
  </w:style>
  <w:style w:type="character" w:customStyle="1" w:styleId="bangChar">
    <w:name w:val="bang Char"/>
    <w:basedOn w:val="DefaultParagraphFont"/>
    <w:link w:val="bang"/>
    <w:rsid w:val="00B73A88"/>
    <w:rPr>
      <w:rFonts w:ascii=".VnTime" w:eastAsia="Times New Roman" w:hAnsi=".VnTime" w:cs="Times New Roman"/>
      <w:sz w:val="24"/>
      <w:szCs w:val="24"/>
    </w:rPr>
  </w:style>
  <w:style w:type="paragraph" w:customStyle="1" w:styleId="Normal2">
    <w:name w:val="Normal2"/>
    <w:rsid w:val="00B73A88"/>
    <w:rPr>
      <w:rFonts w:ascii="Calibri" w:eastAsia="Calibri" w:hAnsi="Calibri" w:cs="Calibri"/>
      <w:color w:val="000000"/>
      <w:szCs w:val="20"/>
    </w:rPr>
  </w:style>
  <w:style w:type="paragraph" w:customStyle="1" w:styleId="Normal20">
    <w:name w:val="Normal2"/>
    <w:rsid w:val="00B73A88"/>
    <w:rPr>
      <w:rFonts w:ascii="Calibri" w:eastAsia="Calibri" w:hAnsi="Calibri" w:cs="Calibri"/>
      <w:color w:val="000000"/>
      <w:szCs w:val="20"/>
    </w:rPr>
  </w:style>
  <w:style w:type="paragraph" w:customStyle="1" w:styleId="msolistparagraph0">
    <w:name w:val="msolistparagraph"/>
    <w:basedOn w:val="Normal"/>
    <w:rsid w:val="00B73A88"/>
    <w:pPr>
      <w:spacing w:after="160" w:line="254" w:lineRule="auto"/>
      <w:ind w:left="720"/>
      <w:contextualSpacing/>
    </w:pPr>
    <w:rPr>
      <w:rFonts w:ascii="Arial" w:eastAsia="Times New Roman" w:hAnsi="Arial" w:cs="Times New Roman"/>
      <w:lang w:eastAsia="zh-CN"/>
    </w:rPr>
  </w:style>
  <w:style w:type="paragraph" w:styleId="NoSpacing">
    <w:name w:val="No Spacing"/>
    <w:uiPriority w:val="1"/>
    <w:qFormat/>
    <w:rsid w:val="00B73A88"/>
    <w:pPr>
      <w:spacing w:after="0" w:line="240" w:lineRule="auto"/>
    </w:pPr>
    <w:rPr>
      <w:rFonts w:ascii="Times New Roman" w:eastAsia="Times New Roman" w:hAnsi="Times New Roman" w:cs="Times New Roman"/>
      <w:sz w:val="24"/>
      <w:szCs w:val="24"/>
    </w:rPr>
  </w:style>
  <w:style w:type="character" w:styleId="Hyperlink">
    <w:name w:val="Hyperlink"/>
    <w:rsid w:val="00B73A88"/>
    <w:rPr>
      <w:rFonts w:cs="Times New Roman"/>
      <w:color w:val="0000FF"/>
      <w:u w:val="single"/>
    </w:rPr>
  </w:style>
  <w:style w:type="paragraph" w:styleId="BodyTextIndent">
    <w:name w:val="Body Text Indent"/>
    <w:basedOn w:val="Normal"/>
    <w:link w:val="BodyTextIndentChar"/>
    <w:rsid w:val="00B73A88"/>
    <w:pPr>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B73A88"/>
    <w:rPr>
      <w:rFonts w:ascii="VNI-Times" w:eastAsia="Times New Roman" w:hAnsi="VNI-Times" w:cs="Times New Roman"/>
      <w:sz w:val="24"/>
      <w:szCs w:val="24"/>
    </w:rPr>
  </w:style>
  <w:style w:type="paragraph" w:styleId="Header">
    <w:name w:val="header"/>
    <w:basedOn w:val="Normal"/>
    <w:link w:val="HeaderChar"/>
    <w:rsid w:val="00B73A88"/>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B73A88"/>
    <w:rPr>
      <w:rFonts w:ascii="Times New Roman" w:eastAsia="Times New Roman" w:hAnsi="Times New Roman" w:cs="Times New Roman"/>
      <w:sz w:val="24"/>
      <w:szCs w:val="24"/>
    </w:rPr>
  </w:style>
  <w:style w:type="paragraph" w:styleId="Footer">
    <w:name w:val="footer"/>
    <w:basedOn w:val="Normal"/>
    <w:link w:val="FooterChar"/>
    <w:uiPriority w:val="99"/>
    <w:rsid w:val="00B73A88"/>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B73A88"/>
    <w:rPr>
      <w:rFonts w:ascii="Times New Roman" w:eastAsia="Times New Roman" w:hAnsi="Times New Roman" w:cs="Times New Roman"/>
      <w:sz w:val="24"/>
      <w:szCs w:val="24"/>
    </w:rPr>
  </w:style>
  <w:style w:type="character" w:styleId="PageNumber">
    <w:name w:val="page number"/>
    <w:basedOn w:val="DefaultParagraphFont"/>
    <w:rsid w:val="00B73A88"/>
  </w:style>
  <w:style w:type="character" w:customStyle="1" w:styleId="MTEquationSection">
    <w:name w:val="MTEquationSection"/>
    <w:rsid w:val="00B73A88"/>
    <w:rPr>
      <w:b/>
      <w:vanish/>
      <w:color w:val="FF0000"/>
      <w:sz w:val="28"/>
      <w:szCs w:val="28"/>
      <w:lang w:val="it-IT"/>
    </w:rPr>
  </w:style>
  <w:style w:type="paragraph" w:styleId="BalloonText">
    <w:name w:val="Balloon Text"/>
    <w:basedOn w:val="Normal"/>
    <w:link w:val="BalloonTextChar"/>
    <w:uiPriority w:val="99"/>
    <w:semiHidden/>
    <w:unhideWhenUsed/>
    <w:rsid w:val="00B73A8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3A8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4.wmf" Type="http://schemas.openxmlformats.org/officeDocument/2006/relationships/image"/><Relationship Id="rId101" Target="media/image45.wmf" Type="http://schemas.openxmlformats.org/officeDocument/2006/relationships/image"/><Relationship Id="rId102" Target="media/image46.wmf" Type="http://schemas.openxmlformats.org/officeDocument/2006/relationships/image"/><Relationship Id="rId103" Target="media/image47.wmf" Type="http://schemas.openxmlformats.org/officeDocument/2006/relationships/image"/><Relationship Id="rId104" Target="media/image48.wmf" Type="http://schemas.openxmlformats.org/officeDocument/2006/relationships/image"/><Relationship Id="rId105" Target="media/image49.png" Type="http://schemas.openxmlformats.org/officeDocument/2006/relationships/image"/><Relationship Id="rId106" Target="media/image50.png" Type="http://schemas.openxmlformats.org/officeDocument/2006/relationships/image"/><Relationship Id="rId107" Target="media/image51.wmf" Type="http://schemas.openxmlformats.org/officeDocument/2006/relationships/image"/><Relationship Id="rId108" Target="embeddings/oleObject41.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42.bin" Type="http://schemas.openxmlformats.org/officeDocument/2006/relationships/oleObject"/><Relationship Id="rId111" Target="media/image53.wmf" Type="http://schemas.openxmlformats.org/officeDocument/2006/relationships/image"/><Relationship Id="rId112" Target="embeddings/oleObject43.bin" Type="http://schemas.openxmlformats.org/officeDocument/2006/relationships/oleObject"/><Relationship Id="rId113" Target="media/image54.wmf" Type="http://schemas.openxmlformats.org/officeDocument/2006/relationships/image"/><Relationship Id="rId114" Target="embeddings/oleObject44.bin" Type="http://schemas.openxmlformats.org/officeDocument/2006/relationships/oleObject"/><Relationship Id="rId115" Target="media/image55.wmf" Type="http://schemas.openxmlformats.org/officeDocument/2006/relationships/image"/><Relationship Id="rId116" Target="embeddings/oleObject45.bin" Type="http://schemas.openxmlformats.org/officeDocument/2006/relationships/oleObject"/><Relationship Id="rId117" Target="embeddings/oleObject46.bin" Type="http://schemas.openxmlformats.org/officeDocument/2006/relationships/oleObject"/><Relationship Id="rId118" Target="media/image56.wmf" Type="http://schemas.openxmlformats.org/officeDocument/2006/relationships/image"/><Relationship Id="rId119" Target="embeddings/oleObject47.bin" Type="http://schemas.openxmlformats.org/officeDocument/2006/relationships/oleObject"/><Relationship Id="rId12" Target="media/image3.png" Type="http://schemas.openxmlformats.org/officeDocument/2006/relationships/image"/><Relationship Id="rId120" Target="media/image57.wmf" Type="http://schemas.openxmlformats.org/officeDocument/2006/relationships/image"/><Relationship Id="rId121" Target="embeddings/oleObject48.bin" Type="http://schemas.openxmlformats.org/officeDocument/2006/relationships/oleObject"/><Relationship Id="rId122" Target="media/image58.wmf" Type="http://schemas.openxmlformats.org/officeDocument/2006/relationships/image"/><Relationship Id="rId123" Target="embeddings/oleObject49.bin" Type="http://schemas.openxmlformats.org/officeDocument/2006/relationships/oleObject"/><Relationship Id="rId124" Target="media/image59.wmf" Type="http://schemas.openxmlformats.org/officeDocument/2006/relationships/image"/><Relationship Id="rId125" Target="embeddings/oleObject50.bin" Type="http://schemas.openxmlformats.org/officeDocument/2006/relationships/oleObject"/><Relationship Id="rId126" Target="media/image60.wmf" Type="http://schemas.openxmlformats.org/officeDocument/2006/relationships/image"/><Relationship Id="rId127" Target="embeddings/oleObject51.bin" Type="http://schemas.openxmlformats.org/officeDocument/2006/relationships/oleObject"/><Relationship Id="rId128" Target="embeddings/oleObject52.bin" Type="http://schemas.openxmlformats.org/officeDocument/2006/relationships/oleObject"/><Relationship Id="rId129" Target="media/image61.wmf" Type="http://schemas.openxmlformats.org/officeDocument/2006/relationships/image"/><Relationship Id="rId13" Target="embeddings/oleObject3.bin" Type="http://schemas.openxmlformats.org/officeDocument/2006/relationships/oleObject"/><Relationship Id="rId130" Target="embeddings/oleObject53.bin" Type="http://schemas.openxmlformats.org/officeDocument/2006/relationships/oleObject"/><Relationship Id="rId131" Target="media/image62.png" Type="http://schemas.openxmlformats.org/officeDocument/2006/relationships/image"/><Relationship Id="rId132" Target="media/image63.wmf" Type="http://schemas.openxmlformats.org/officeDocument/2006/relationships/image"/><Relationship Id="rId133" Target="embeddings/oleObject54.bin" Type="http://schemas.openxmlformats.org/officeDocument/2006/relationships/oleObject"/><Relationship Id="rId134" Target="media/image64.wmf" Type="http://schemas.openxmlformats.org/officeDocument/2006/relationships/image"/><Relationship Id="rId135" Target="embeddings/oleObject55.bin" Type="http://schemas.openxmlformats.org/officeDocument/2006/relationships/oleObject"/><Relationship Id="rId136" Target="media/image65.wmf" Type="http://schemas.openxmlformats.org/officeDocument/2006/relationships/image"/><Relationship Id="rId137" Target="embeddings/oleObject56.bin" Type="http://schemas.openxmlformats.org/officeDocument/2006/relationships/oleObject"/><Relationship Id="rId138" Target="media/image66.wmf" Type="http://schemas.openxmlformats.org/officeDocument/2006/relationships/image"/><Relationship Id="rId139" Target="embeddings/oleObject57.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58.bin" Type="http://schemas.openxmlformats.org/officeDocument/2006/relationships/oleObject"/><Relationship Id="rId142" Target="embeddings/oleObject59.bin" Type="http://schemas.openxmlformats.org/officeDocument/2006/relationships/oleObject"/><Relationship Id="rId143" Target="media/image68.wmf" Type="http://schemas.openxmlformats.org/officeDocument/2006/relationships/image"/><Relationship Id="rId144" Target="embeddings/oleObject60.bin" Type="http://schemas.openxmlformats.org/officeDocument/2006/relationships/oleObject"/><Relationship Id="rId145" Target="media/image69.wmf" Type="http://schemas.openxmlformats.org/officeDocument/2006/relationships/image"/><Relationship Id="rId146" Target="embeddings/oleObject61.bin" Type="http://schemas.openxmlformats.org/officeDocument/2006/relationships/oleObject"/><Relationship Id="rId147" Target="media/image70.png" Type="http://schemas.openxmlformats.org/officeDocument/2006/relationships/image"/><Relationship Id="rId148" Target="media/image71.png" Type="http://schemas.openxmlformats.org/officeDocument/2006/relationships/image"/><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62.bin" Type="http://schemas.openxmlformats.org/officeDocument/2006/relationships/oleObject"/><Relationship Id="rId151" Target="media/image73.wmf" Type="http://schemas.openxmlformats.org/officeDocument/2006/relationships/image"/><Relationship Id="rId152" Target="embeddings/oleObject63.bin" Type="http://schemas.openxmlformats.org/officeDocument/2006/relationships/oleObject"/><Relationship Id="rId156" Target="media/image75.wmf" Type="http://schemas.openxmlformats.org/officeDocument/2006/relationships/image"/><Relationship Id="rId158" Target="media/image76.wmf" Type="http://schemas.openxmlformats.org/officeDocument/2006/relationships/image"/><Relationship Id="rId16" Target="media/image5.wmf" Type="http://schemas.openxmlformats.org/officeDocument/2006/relationships/image"/><Relationship Id="rId160" Target="embeddings/oleObject64.bin" Type="http://schemas.openxmlformats.org/officeDocument/2006/relationships/oleObject"/><Relationship Id="rId161" Target="media/image77.gif" Type="http://schemas.openxmlformats.org/officeDocument/2006/relationships/image"/><Relationship Id="rId162" Target="embeddings/oleObject65.bin" Type="http://schemas.openxmlformats.org/officeDocument/2006/relationships/oleObject"/><Relationship Id="rId163" Target="media/image74.wmf" Type="http://schemas.openxmlformats.org/officeDocument/2006/relationships/image"/><Relationship Id="rId164" Target="embeddings/oleObject66.bin" Type="http://schemas.openxmlformats.org/officeDocument/2006/relationships/oleObject"/><Relationship Id="rId165" Target="media/image77.wmf" Type="http://schemas.openxmlformats.org/officeDocument/2006/relationships/image"/><Relationship Id="rId166" Target="embeddings/oleObject67.bin" Type="http://schemas.openxmlformats.org/officeDocument/2006/relationships/oleObject"/><Relationship Id="rId167" Target="media/image78.wmf" Type="http://schemas.openxmlformats.org/officeDocument/2006/relationships/image"/><Relationship Id="rId168" Target="embeddings/oleObject68.bin" Type="http://schemas.openxmlformats.org/officeDocument/2006/relationships/oleObject"/><Relationship Id="rId169" Target="media/image79.wmf" Type="http://schemas.openxmlformats.org/officeDocument/2006/relationships/image"/><Relationship Id="rId17" Target="embeddings/oleObject5.bin" Type="http://schemas.openxmlformats.org/officeDocument/2006/relationships/oleObject"/><Relationship Id="rId170" Target="embeddings/oleObject69.bin" Type="http://schemas.openxmlformats.org/officeDocument/2006/relationships/oleObject"/><Relationship Id="rId171" Target="media/image80.wmf" Type="http://schemas.openxmlformats.org/officeDocument/2006/relationships/image"/><Relationship Id="rId172" Target="embeddings/oleObject70.bin" Type="http://schemas.openxmlformats.org/officeDocument/2006/relationships/oleObject"/><Relationship Id="rId173" Target="media/image81.wmf" Type="http://schemas.openxmlformats.org/officeDocument/2006/relationships/image"/><Relationship Id="rId174" Target="embeddings/oleObject71.bin" Type="http://schemas.openxmlformats.org/officeDocument/2006/relationships/oleObject"/><Relationship Id="rId175" Target="media/image82.wmf" Type="http://schemas.openxmlformats.org/officeDocument/2006/relationships/image"/><Relationship Id="rId176" Target="embeddings/oleObject72.bin" Type="http://schemas.openxmlformats.org/officeDocument/2006/relationships/oleObject"/><Relationship Id="rId177" Target="media/image83.wmf" Type="http://schemas.openxmlformats.org/officeDocument/2006/relationships/image"/><Relationship Id="rId178" Target="embeddings/oleObject73.bin" Type="http://schemas.openxmlformats.org/officeDocument/2006/relationships/oleObject"/><Relationship Id="rId179" Target="media/image84.wmf" Type="http://schemas.openxmlformats.org/officeDocument/2006/relationships/image"/><Relationship Id="rId18" Target="media/image6.wmf" Type="http://schemas.openxmlformats.org/officeDocument/2006/relationships/image"/><Relationship Id="rId180" Target="embeddings/oleObject74.bin" Type="http://schemas.openxmlformats.org/officeDocument/2006/relationships/oleObject"/><Relationship Id="rId181" Target="media/image85.wmf" Type="http://schemas.openxmlformats.org/officeDocument/2006/relationships/image"/><Relationship Id="rId182" Target="embeddings/oleObject75.bin" Type="http://schemas.openxmlformats.org/officeDocument/2006/relationships/oleObject"/><Relationship Id="rId183" Target="media/image850.wmf" Type="http://schemas.openxmlformats.org/officeDocument/2006/relationships/image"/><Relationship Id="rId184" Target="embeddings/oleObject76.bin" Type="http://schemas.openxmlformats.org/officeDocument/2006/relationships/oleObject"/><Relationship Id="rId185" Target="media/image86.wmf" Type="http://schemas.openxmlformats.org/officeDocument/2006/relationships/image"/><Relationship Id="rId186" Target="embeddings/oleObject77.bin" Type="http://schemas.openxmlformats.org/officeDocument/2006/relationships/oleObject"/><Relationship Id="rId187" Target="media/image87.wmf" Type="http://schemas.openxmlformats.org/officeDocument/2006/relationships/image"/><Relationship Id="rId188" Target="embeddings/oleObject78.bin" Type="http://schemas.openxmlformats.org/officeDocument/2006/relationships/oleObject"/><Relationship Id="rId189" Target="media/image870.wmf" Type="http://schemas.openxmlformats.org/officeDocument/2006/relationships/image"/><Relationship Id="rId19" Target="embeddings/oleObject6.bin" Type="http://schemas.openxmlformats.org/officeDocument/2006/relationships/oleObject"/><Relationship Id="rId190" Target="embeddings/oleObject79.bin" Type="http://schemas.openxmlformats.org/officeDocument/2006/relationships/oleObject"/><Relationship Id="rId191" Target="media/image88.wmf" Type="http://schemas.openxmlformats.org/officeDocument/2006/relationships/image"/><Relationship Id="rId192" Target="embeddings/oleObject80.bin" Type="http://schemas.openxmlformats.org/officeDocument/2006/relationships/oleObject"/><Relationship Id="rId193" Target="media/image89.jpeg" Type="http://schemas.openxmlformats.org/officeDocument/2006/relationships/image"/><Relationship Id="rId194" Target="media/image880.wmf" Type="http://schemas.openxmlformats.org/officeDocument/2006/relationships/image"/><Relationship Id="rId195" Target="embeddings/oleObject81.bin" Type="http://schemas.openxmlformats.org/officeDocument/2006/relationships/oleObject"/><Relationship Id="rId196" Target="media/image90.jpeg" Type="http://schemas.openxmlformats.org/officeDocument/2006/relationships/image"/><Relationship Id="rId197" Target="media/image90.wmf" Type="http://schemas.openxmlformats.org/officeDocument/2006/relationships/image"/><Relationship Id="rId198" Target="embeddings/oleObject82.bin" Type="http://schemas.openxmlformats.org/officeDocument/2006/relationships/oleObject"/><Relationship Id="rId199" Target="media/image91.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83.bin" Type="http://schemas.openxmlformats.org/officeDocument/2006/relationships/oleObject"/><Relationship Id="rId201" Target="media/image92.wmf" Type="http://schemas.openxmlformats.org/officeDocument/2006/relationships/image"/><Relationship Id="rId202" Target="embeddings/oleObject84.bin" Type="http://schemas.openxmlformats.org/officeDocument/2006/relationships/oleObject"/><Relationship Id="rId203" Target="media/image93.wmf" Type="http://schemas.openxmlformats.org/officeDocument/2006/relationships/image"/><Relationship Id="rId204" Target="media/image94.wmf" Type="http://schemas.openxmlformats.org/officeDocument/2006/relationships/image"/><Relationship Id="rId205" Target="media/image95.wmf" Type="http://schemas.openxmlformats.org/officeDocument/2006/relationships/image"/><Relationship Id="rId206" Target="media/image96.wmf" Type="http://schemas.openxmlformats.org/officeDocument/2006/relationships/image"/><Relationship Id="rId207" Target="embeddings/oleObject85.bin" Type="http://schemas.openxmlformats.org/officeDocument/2006/relationships/oleObject"/><Relationship Id="rId208" Target="media/image97.wmf" Type="http://schemas.openxmlformats.org/officeDocument/2006/relationships/image"/><Relationship Id="rId209" Target="embeddings/oleObject86.bin" Type="http://schemas.openxmlformats.org/officeDocument/2006/relationships/oleObject"/><Relationship Id="rId21" Target="embeddings/oleObject7.bin" Type="http://schemas.openxmlformats.org/officeDocument/2006/relationships/oleObject"/><Relationship Id="rId210" Target="media/image98.wmf" Type="http://schemas.openxmlformats.org/officeDocument/2006/relationships/image"/><Relationship Id="rId211" Target="embeddings/oleObject87.bin" Type="http://schemas.openxmlformats.org/officeDocument/2006/relationships/oleObject"/><Relationship Id="rId212" Target="media/image99.wmf" Type="http://schemas.openxmlformats.org/officeDocument/2006/relationships/image"/><Relationship Id="rId213" Target="embeddings/oleObject88.bin" Type="http://schemas.openxmlformats.org/officeDocument/2006/relationships/oleObject"/><Relationship Id="rId214" Target="http://antoangiaothong.gov.vn/lai-xe-an-toan/ky-nang-bang-qua-duong-sat-an-toan-70237.html" TargetMode="External" Type="http://schemas.openxmlformats.org/officeDocument/2006/relationships/hyperlink"/><Relationship Id="rId215" Target="https://honda.com.vn/old/vn/lai-xe-an-toan/huong-dan-lai-xe-an-toan/lai-xe-an-toan-cho-o-to/gi-khong-cch-an-ton-vi-xe-pha-trc/b&#224;i" TargetMode="External" Type="http://schemas.openxmlformats.org/officeDocument/2006/relationships/hyperlink"/><Relationship Id="rId216" Target="http://giaothongvantai.com.vn/oto-xe-may/201409/tranh-cai-xe-mat-phanh-loi-tai-xe-hay-nguoi-lai-528668/" TargetMode="External" Type="http://schemas.openxmlformats.org/officeDocument/2006/relationships/hyperlink"/><Relationship Id="rId217" Target="http://khoahoc.tv/neu-nhu-khong-co-ma-sat-5250" TargetMode="External" Type="http://schemas.openxmlformats.org/officeDocument/2006/relationships/hyperlink"/><Relationship Id="rId218" Target="media/image100.wmf" Type="http://schemas.openxmlformats.org/officeDocument/2006/relationships/image"/><Relationship Id="rId219" Target="embeddings/oleObject89.bin" Type="http://schemas.openxmlformats.org/officeDocument/2006/relationships/oleObject"/><Relationship Id="rId22" Target="media/image8.wmf" Type="http://schemas.openxmlformats.org/officeDocument/2006/relationships/image"/><Relationship Id="rId220" Target="media/image101.wmf" Type="http://schemas.openxmlformats.org/officeDocument/2006/relationships/image"/><Relationship Id="rId221" Target="embeddings/oleObject90.bin" Type="http://schemas.openxmlformats.org/officeDocument/2006/relationships/oleObject"/><Relationship Id="rId222" Target="media/image102.wmf" Type="http://schemas.openxmlformats.org/officeDocument/2006/relationships/image"/><Relationship Id="rId223" Target="embeddings/oleObject91.bin" Type="http://schemas.openxmlformats.org/officeDocument/2006/relationships/oleObject"/><Relationship Id="rId224" Target="media/image103.wmf" Type="http://schemas.openxmlformats.org/officeDocument/2006/relationships/image"/><Relationship Id="rId225" Target="embeddings/oleObject92.bin" Type="http://schemas.openxmlformats.org/officeDocument/2006/relationships/oleObject"/><Relationship Id="rId226" Target="media/image104.wmf" Type="http://schemas.openxmlformats.org/officeDocument/2006/relationships/image"/><Relationship Id="rId227" Target="embeddings/oleObject93.bin" Type="http://schemas.openxmlformats.org/officeDocument/2006/relationships/oleObject"/><Relationship Id="rId228" Target="embeddings/oleObject94.bin" Type="http://schemas.openxmlformats.org/officeDocument/2006/relationships/oleObject"/><Relationship Id="rId229" Target="embeddings/oleObject95.bin" Type="http://schemas.openxmlformats.org/officeDocument/2006/relationships/oleObject"/><Relationship Id="rId23" Target="embeddings/oleObject8.bin" Type="http://schemas.openxmlformats.org/officeDocument/2006/relationships/oleObject"/><Relationship Id="rId230" Target="media/image105.wmf" Type="http://schemas.openxmlformats.org/officeDocument/2006/relationships/image"/><Relationship Id="rId231" Target="embeddings/oleObject96.bin" Type="http://schemas.openxmlformats.org/officeDocument/2006/relationships/oleObject"/><Relationship Id="rId232" Target="media/image106.wmf" Type="http://schemas.openxmlformats.org/officeDocument/2006/relationships/image"/><Relationship Id="rId233" Target="embeddings/oleObject97.bin" Type="http://schemas.openxmlformats.org/officeDocument/2006/relationships/oleObject"/><Relationship Id="rId234" Target="embeddings/oleObject98.bin" Type="http://schemas.openxmlformats.org/officeDocument/2006/relationships/oleObject"/><Relationship Id="rId235" Target="embeddings/oleObject99.bin" Type="http://schemas.openxmlformats.org/officeDocument/2006/relationships/oleObject"/><Relationship Id="rId236" Target="media/image107.wmf" Type="http://schemas.openxmlformats.org/officeDocument/2006/relationships/image"/><Relationship Id="rId237" Target="embeddings/oleObject100.bin" Type="http://schemas.openxmlformats.org/officeDocument/2006/relationships/oleObject"/><Relationship Id="rId238" Target="media/image108.wmf" Type="http://schemas.openxmlformats.org/officeDocument/2006/relationships/image"/><Relationship Id="rId239" Target="embeddings/oleObject101.bin" Type="http://schemas.openxmlformats.org/officeDocument/2006/relationships/oleObject"/><Relationship Id="rId24" Target="media/image9.wmf" Type="http://schemas.openxmlformats.org/officeDocument/2006/relationships/image"/><Relationship Id="rId240" Target="media/image109.wmf" Type="http://schemas.openxmlformats.org/officeDocument/2006/relationships/image"/><Relationship Id="rId241" Target="embeddings/oleObject102.bin" Type="http://schemas.openxmlformats.org/officeDocument/2006/relationships/oleObject"/><Relationship Id="rId242" Target="media/image110.wmf" Type="http://schemas.openxmlformats.org/officeDocument/2006/relationships/image"/><Relationship Id="rId243" Target="embeddings/oleObject103.bin" Type="http://schemas.openxmlformats.org/officeDocument/2006/relationships/oleObject"/><Relationship Id="rId244" Target="media/image111.wmf" Type="http://schemas.openxmlformats.org/officeDocument/2006/relationships/image"/><Relationship Id="rId245" Target="embeddings/oleObject104.bin" Type="http://schemas.openxmlformats.org/officeDocument/2006/relationships/oleObject"/><Relationship Id="rId246" Target="media/image112.wmf" Type="http://schemas.openxmlformats.org/officeDocument/2006/relationships/image"/><Relationship Id="rId247" Target="embeddings/oleObject105.bin" Type="http://schemas.openxmlformats.org/officeDocument/2006/relationships/oleObject"/><Relationship Id="rId248" Target="media/image113.wmf" Type="http://schemas.openxmlformats.org/officeDocument/2006/relationships/image"/><Relationship Id="rId249" Target="embeddings/oleObject106.bin" Type="http://schemas.openxmlformats.org/officeDocument/2006/relationships/oleObject"/><Relationship Id="rId25" Target="embeddings/oleObject9.bin" Type="http://schemas.openxmlformats.org/officeDocument/2006/relationships/oleObject"/><Relationship Id="rId250" Target="embeddings/oleObject107.bin" Type="http://schemas.openxmlformats.org/officeDocument/2006/relationships/oleObject"/><Relationship Id="rId251" Target="media/image114.wmf" Type="http://schemas.openxmlformats.org/officeDocument/2006/relationships/image"/><Relationship Id="rId252" Target="embeddings/oleObject108.bin" Type="http://schemas.openxmlformats.org/officeDocument/2006/relationships/oleObject"/><Relationship Id="rId253" Target="media/image115.wmf" Type="http://schemas.openxmlformats.org/officeDocument/2006/relationships/image"/><Relationship Id="rId254" Target="embeddings/oleObject109.bin" Type="http://schemas.openxmlformats.org/officeDocument/2006/relationships/oleObject"/><Relationship Id="rId255" Target="embeddings/oleObject110.bin" Type="http://schemas.openxmlformats.org/officeDocument/2006/relationships/oleObject"/><Relationship Id="rId256" Target="media/image116.wmf" Type="http://schemas.openxmlformats.org/officeDocument/2006/relationships/image"/><Relationship Id="rId257" Target="embeddings/oleObject111.bin" Type="http://schemas.openxmlformats.org/officeDocument/2006/relationships/oleObject"/><Relationship Id="rId258" Target="media/image117.wmf" Type="http://schemas.openxmlformats.org/officeDocument/2006/relationships/image"/><Relationship Id="rId259" Target="embeddings/oleObject112.bin" Type="http://schemas.openxmlformats.org/officeDocument/2006/relationships/oleObject"/><Relationship Id="rId26" Target="media/image10.png" Type="http://schemas.openxmlformats.org/officeDocument/2006/relationships/image"/><Relationship Id="rId260" Target="media/image118.wmf" Type="http://schemas.openxmlformats.org/officeDocument/2006/relationships/image"/><Relationship Id="rId261" Target="embeddings/oleObject113.bin" Type="http://schemas.openxmlformats.org/officeDocument/2006/relationships/oleObject"/><Relationship Id="rId262" Target="media/image119.wmf" Type="http://schemas.openxmlformats.org/officeDocument/2006/relationships/image"/><Relationship Id="rId263" Target="embeddings/oleObject114.bin" Type="http://schemas.openxmlformats.org/officeDocument/2006/relationships/oleObject"/><Relationship Id="rId264" Target="media/image120.wmf" Type="http://schemas.openxmlformats.org/officeDocument/2006/relationships/image"/><Relationship Id="rId265" Target="embeddings/oleObject115.bin" Type="http://schemas.openxmlformats.org/officeDocument/2006/relationships/oleObject"/><Relationship Id="rId266" Target="media/image121.wmf" Type="http://schemas.openxmlformats.org/officeDocument/2006/relationships/image"/><Relationship Id="rId267" Target="embeddings/oleObject116.bin" Type="http://schemas.openxmlformats.org/officeDocument/2006/relationships/oleObject"/><Relationship Id="rId268" Target="media/image122.wmf" Type="http://schemas.openxmlformats.org/officeDocument/2006/relationships/image"/><Relationship Id="rId269" Target="embeddings/oleObject117.bin" Type="http://schemas.openxmlformats.org/officeDocument/2006/relationships/oleObject"/><Relationship Id="rId27" Target="embeddings/oleObject10.bin" Type="http://schemas.openxmlformats.org/officeDocument/2006/relationships/oleObject"/><Relationship Id="rId270" Target="media/image123.wmf" Type="http://schemas.openxmlformats.org/officeDocument/2006/relationships/image"/><Relationship Id="rId271" Target="embeddings/oleObject118.bin" Type="http://schemas.openxmlformats.org/officeDocument/2006/relationships/oleObject"/><Relationship Id="rId272" Target="media/image124.wmf" Type="http://schemas.openxmlformats.org/officeDocument/2006/relationships/image"/><Relationship Id="rId273" Target="embeddings/oleObject119.bin" Type="http://schemas.openxmlformats.org/officeDocument/2006/relationships/oleObject"/><Relationship Id="rId274" Target="media/image125.wmf" Type="http://schemas.openxmlformats.org/officeDocument/2006/relationships/image"/><Relationship Id="rId275" Target="embeddings/oleObject120.bin" Type="http://schemas.openxmlformats.org/officeDocument/2006/relationships/oleObject"/><Relationship Id="rId276" Target="media/image126.wmf" Type="http://schemas.openxmlformats.org/officeDocument/2006/relationships/image"/><Relationship Id="rId277" Target="embeddings/oleObject121.bin" Type="http://schemas.openxmlformats.org/officeDocument/2006/relationships/oleObject"/><Relationship Id="rId278" Target="media/image127.png" Type="http://schemas.openxmlformats.org/officeDocument/2006/relationships/image"/><Relationship Id="rId279" Target="media/image128.jpeg" Type="http://schemas.openxmlformats.org/officeDocument/2006/relationships/image"/><Relationship Id="rId28" Target="media/image11.png" Type="http://schemas.openxmlformats.org/officeDocument/2006/relationships/image"/><Relationship Id="rId280" Target="header1.xml" Type="http://schemas.openxmlformats.org/officeDocument/2006/relationships/header"/><Relationship Id="rId281" Target="footer1.xml" Type="http://schemas.openxmlformats.org/officeDocument/2006/relationships/footer"/><Relationship Id="rId282" Target="fontTable.xml" Type="http://schemas.openxmlformats.org/officeDocument/2006/relationships/fontTable"/><Relationship Id="rId283" Target="theme/theme1.xml" Type="http://schemas.openxmlformats.org/officeDocument/2006/relationships/theme"/><Relationship Id="rId29" Target="https://vietjack.com/bai-tap-trac-nghiem-vat-li-10/images/chuyen-dong-thang-deu-1.PNG" TargetMode="External" Type="http://schemas.openxmlformats.org/officeDocument/2006/relationships/image"/><Relationship Id="rId3" Target="stylesWithEffects.xml" Type="http://schemas.microsoft.com/office/2007/relationships/stylesWithEffects"/><Relationship Id="rId30" Target="media/image12.png" Type="http://schemas.openxmlformats.org/officeDocument/2006/relationships/image"/><Relationship Id="rId31" Target="https://vietjack.com/bai-tap-trac-nghiem-vat-li-10/images/chuyen-dong-thang-deu-2.PNG" TargetMode="External" Type="http://schemas.openxmlformats.org/officeDocument/2006/relationships/image"/><Relationship Id="rId32" Target="media/image13.png" Type="http://schemas.openxmlformats.org/officeDocument/2006/relationships/image"/><Relationship Id="rId33" Target="https://vietjack.com/bai-tap-trac-nghiem-vat-li-10/images/chuyen-dong-thang-deu-3.PNG" TargetMode="External" Type="http://schemas.openxmlformats.org/officeDocument/2006/relationships/image"/><Relationship Id="rId34" Target="media/image14.png" Type="http://schemas.openxmlformats.org/officeDocument/2006/relationships/image"/><Relationship Id="rId35" Target="https://vietjack.com/bai-tap-trac-nghiem-vat-li-10/images/chuyen-dong-thang-deu-4.PNG" TargetMode="External" Type="http://schemas.openxmlformats.org/officeDocument/2006/relationships/image"/><Relationship Id="rId36" Target="media/image15.png" Type="http://schemas.openxmlformats.org/officeDocument/2006/relationships/image"/><Relationship Id="rId37" Target="https://vietjack.com/bai-tap-trac-nghiem-vat-li-10/images/chuyen-dong-thang-deu-5.PNG" TargetMode="External" Type="http://schemas.openxmlformats.org/officeDocument/2006/relationships/image"/><Relationship Id="rId38" Target="media/image16.png" Type="http://schemas.openxmlformats.org/officeDocument/2006/relationships/image"/><Relationship Id="rId39" Target="https://vietjack.com/bai-tap-trac-nghiem-vat-li-10/images/chuyen-dong-thang-deu-6.PNG" TargetMode="External"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1" Target="embeddings/oleObject11.bin" Type="http://schemas.openxmlformats.org/officeDocument/2006/relationships/oleObject"/><Relationship Id="rId42" Target="media/image18.wmf" Type="http://schemas.openxmlformats.org/officeDocument/2006/relationships/image"/><Relationship Id="rId43" Target="embeddings/oleObject12.bin" Type="http://schemas.openxmlformats.org/officeDocument/2006/relationships/oleObject"/><Relationship Id="rId44" Target="media/image19.wmf" Type="http://schemas.openxmlformats.org/officeDocument/2006/relationships/image"/><Relationship Id="rId45" Target="embeddings/oleObject13.bin" Type="http://schemas.openxmlformats.org/officeDocument/2006/relationships/oleObject"/><Relationship Id="rId46" Target="media/image20.wmf" Type="http://schemas.openxmlformats.org/officeDocument/2006/relationships/image"/><Relationship Id="rId47" Target="embeddings/oleObject14.bin" Type="http://schemas.openxmlformats.org/officeDocument/2006/relationships/oleObject"/><Relationship Id="rId48" Target="media/image21.png" Type="http://schemas.openxmlformats.org/officeDocument/2006/relationships/image"/><Relationship Id="rId49" Target="embeddings/oleObject15.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16.bin" Type="http://schemas.openxmlformats.org/officeDocument/2006/relationships/oleObject"/><Relationship Id="rId52" Target="media/image23.wmf" Type="http://schemas.openxmlformats.org/officeDocument/2006/relationships/image"/><Relationship Id="rId53" Target="embeddings/oleObject17.bin" Type="http://schemas.openxmlformats.org/officeDocument/2006/relationships/oleObject"/><Relationship Id="rId54" Target="embeddings/oleObject18.bin" Type="http://schemas.openxmlformats.org/officeDocument/2006/relationships/oleObject"/><Relationship Id="rId55" Target="embeddings/oleObject19.bin" Type="http://schemas.openxmlformats.org/officeDocument/2006/relationships/oleObject"/><Relationship Id="rId56" Target="media/image24.wmf" Type="http://schemas.openxmlformats.org/officeDocument/2006/relationships/image"/><Relationship Id="rId57" Target="embeddings/oleObject20.bin" Type="http://schemas.openxmlformats.org/officeDocument/2006/relationships/oleObject"/><Relationship Id="rId58" Target="media/image25.wmf" Type="http://schemas.openxmlformats.org/officeDocument/2006/relationships/image"/><Relationship Id="rId59" Target="embeddings/oleObject21.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1" Target="embeddings/oleObject22.bin" Type="http://schemas.openxmlformats.org/officeDocument/2006/relationships/oleObject"/><Relationship Id="rId62" Target="media/image27.wmf" Type="http://schemas.openxmlformats.org/officeDocument/2006/relationships/image"/><Relationship Id="rId63" Target="embeddings/oleObject23.bin" Type="http://schemas.openxmlformats.org/officeDocument/2006/relationships/oleObject"/><Relationship Id="rId64" Target="media/image28.wmf" Type="http://schemas.openxmlformats.org/officeDocument/2006/relationships/image"/><Relationship Id="rId65" Target="embeddings/oleObject24.bin" Type="http://schemas.openxmlformats.org/officeDocument/2006/relationships/oleObject"/><Relationship Id="rId66" Target="embeddings/oleObject25.bin" Type="http://schemas.openxmlformats.org/officeDocument/2006/relationships/oleObject"/><Relationship Id="rId67" Target="embeddings/oleObject26.bin" Type="http://schemas.openxmlformats.org/officeDocument/2006/relationships/oleObject"/><Relationship Id="rId68" Target="media/image29.png" Type="http://schemas.openxmlformats.org/officeDocument/2006/relationships/image"/><Relationship Id="rId69" Target="embeddings/oleObject27.bin" Type="http://schemas.openxmlformats.org/officeDocument/2006/relationships/oleObject"/><Relationship Id="rId7" Target="endnotes.xml" Type="http://schemas.openxmlformats.org/officeDocument/2006/relationships/endnotes"/><Relationship Id="rId70" Target="embeddings/oleObject28.bin" Type="http://schemas.openxmlformats.org/officeDocument/2006/relationships/oleObject"/><Relationship Id="rId71" Target="embeddings/oleObject29.bin" Type="http://schemas.openxmlformats.org/officeDocument/2006/relationships/oleObject"/><Relationship Id="rId72" Target="media/image30.png" Type="http://schemas.openxmlformats.org/officeDocument/2006/relationships/image"/><Relationship Id="rId73" Target="media/image31.png" Type="http://schemas.openxmlformats.org/officeDocument/2006/relationships/image"/><Relationship Id="rId74" Target="media/image32.png" Type="http://schemas.openxmlformats.org/officeDocument/2006/relationships/image"/><Relationship Id="rId75" Target="media/image33.png" Type="http://schemas.openxmlformats.org/officeDocument/2006/relationships/image"/><Relationship Id="rId76" Target="media/image34.png" Type="http://schemas.openxmlformats.org/officeDocument/2006/relationships/image"/><Relationship Id="rId77" Target="media/image35.png" Type="http://schemas.openxmlformats.org/officeDocument/2006/relationships/image"/><Relationship Id="rId78" Target="media/image33.wmf" Type="http://schemas.openxmlformats.org/officeDocument/2006/relationships/image"/><Relationship Id="rId79" Target="embeddings/oleObject30.bin" Type="http://schemas.openxmlformats.org/officeDocument/2006/relationships/oleObject"/><Relationship Id="rId8" Target="media/image1.png" Type="http://schemas.openxmlformats.org/officeDocument/2006/relationships/image"/><Relationship Id="rId80" Target="media/image34.wmf" Type="http://schemas.openxmlformats.org/officeDocument/2006/relationships/image"/><Relationship Id="rId81" Target="embeddings/oleObject31.bin" Type="http://schemas.openxmlformats.org/officeDocument/2006/relationships/oleObject"/><Relationship Id="rId82" Target="media/image35.wmf" Type="http://schemas.openxmlformats.org/officeDocument/2006/relationships/image"/><Relationship Id="rId83" Target="embeddings/oleObject32.bin" Type="http://schemas.openxmlformats.org/officeDocument/2006/relationships/oleObject"/><Relationship Id="rId84" Target="media/image36.wmf" Type="http://schemas.openxmlformats.org/officeDocument/2006/relationships/image"/><Relationship Id="rId85" Target="embeddings/oleObject33.bin" Type="http://schemas.openxmlformats.org/officeDocument/2006/relationships/oleObject"/><Relationship Id="rId86" Target="media/image37.wmf" Type="http://schemas.openxmlformats.org/officeDocument/2006/relationships/image"/><Relationship Id="rId87" Target="embeddings/oleObject34.bin" Type="http://schemas.openxmlformats.org/officeDocument/2006/relationships/oleObject"/><Relationship Id="rId88" Target="media/image38.wmf" Type="http://schemas.openxmlformats.org/officeDocument/2006/relationships/image"/><Relationship Id="rId89" Target="embeddings/oleObject35.bin" Type="http://schemas.openxmlformats.org/officeDocument/2006/relationships/oleObject"/><Relationship Id="rId9" Target="embeddings/oleObject1.bin" Type="http://schemas.openxmlformats.org/officeDocument/2006/relationships/oleObject"/><Relationship Id="rId90" Target="media/image39.wmf" Type="http://schemas.openxmlformats.org/officeDocument/2006/relationships/image"/><Relationship Id="rId91" Target="embeddings/oleObject36.bin" Type="http://schemas.openxmlformats.org/officeDocument/2006/relationships/oleObject"/><Relationship Id="rId92" Target="media/image40.wmf" Type="http://schemas.openxmlformats.org/officeDocument/2006/relationships/image"/><Relationship Id="rId93" Target="embeddings/oleObject37.bin" Type="http://schemas.openxmlformats.org/officeDocument/2006/relationships/oleObject"/><Relationship Id="rId94" Target="media/image41.wmf" Type="http://schemas.openxmlformats.org/officeDocument/2006/relationships/image"/><Relationship Id="rId95" Target="embeddings/oleObject38.bin" Type="http://schemas.openxmlformats.org/officeDocument/2006/relationships/oleObject"/><Relationship Id="rId96" Target="media/image42.wmf" Type="http://schemas.openxmlformats.org/officeDocument/2006/relationships/image"/><Relationship Id="rId97" Target="embeddings/oleObject39.bin" Type="http://schemas.openxmlformats.org/officeDocument/2006/relationships/oleObject"/><Relationship Id="rId98" Target="media/image43.wmf" Type="http://schemas.openxmlformats.org/officeDocument/2006/relationships/image"/><Relationship Id="rId99" Target="embeddings/oleObject4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7</Pages>
  <Words>33692</Words>
  <Characters>192050</Characters>
  <Application>Microsoft Office Word</Application>
  <DocSecurity>0</DocSecurity>
  <Lines>1600</Lines>
  <Paragraphs>45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252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18T12:33:00Z</dcterms:created>
  <dc:creator>tailieu123.edu.vn</dc:creator>
  <dcterms:modified xsi:type="dcterms:W3CDTF">2019-07-18T12:38:00Z</dcterms:modified>
  <cp:revision>1</cp:revision>
  <dc:title>Giáo Án Vật Lý 10 Học Kỳ 1 Theo Phương Pháp Mới</dc:title>
</cp:coreProperties>
</file>